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7CE70E6" w14:textId="4064AA85" w:rsidR="00845BD6" w:rsidRDefault="00845BD6" w:rsidP="00845BD6">
      <w:pPr>
        <w:pStyle w:val="1"/>
      </w:pPr>
      <w:bookmarkStart w:id="0" w:name="_Hlk160801760"/>
      <w:bookmarkEnd w:id="0"/>
      <w:r>
        <w:rPr>
          <w:rFonts w:hint="eastAsia"/>
        </w:rPr>
        <w:t>2024</w:t>
      </w:r>
      <w:r>
        <w:rPr>
          <w:rFonts w:hint="eastAsia"/>
        </w:rPr>
        <w:t>学年第一学期奉贤区高三物理练习卷</w:t>
      </w:r>
    </w:p>
    <w:p w14:paraId="75CE0F67" w14:textId="77777777" w:rsidR="00845BD6" w:rsidRDefault="00845BD6" w:rsidP="00845BD6">
      <w:pPr>
        <w:pStyle w:val="af0"/>
        <w:jc w:val="center"/>
      </w:pPr>
      <w:r>
        <w:rPr>
          <w:rFonts w:hint="eastAsia"/>
        </w:rPr>
        <w:t>（</w:t>
      </w:r>
      <w:r>
        <w:rPr>
          <w:rFonts w:hint="eastAsia"/>
        </w:rPr>
        <w:t>2024</w:t>
      </w:r>
      <w:r>
        <w:rPr>
          <w:rFonts w:hint="eastAsia"/>
        </w:rPr>
        <w:t>年</w:t>
      </w:r>
      <w:r>
        <w:rPr>
          <w:rFonts w:hint="eastAsia"/>
        </w:rPr>
        <w:t>12</w:t>
      </w:r>
      <w:r>
        <w:rPr>
          <w:rFonts w:hint="eastAsia"/>
        </w:rPr>
        <w:t>月）</w:t>
      </w:r>
    </w:p>
    <w:p w14:paraId="7D31D92D" w14:textId="77777777" w:rsidR="00845BD6" w:rsidRDefault="00845BD6" w:rsidP="00845BD6">
      <w:pPr>
        <w:pStyle w:val="af0"/>
        <w:rPr>
          <w:szCs w:val="21"/>
        </w:rPr>
      </w:pPr>
      <w:r>
        <w:rPr>
          <w:rFonts w:hint="eastAsia"/>
          <w:szCs w:val="21"/>
        </w:rPr>
        <w:t>考生注意：</w:t>
      </w:r>
    </w:p>
    <w:p w14:paraId="7C658FCD" w14:textId="77777777" w:rsidR="00845BD6" w:rsidRDefault="00845BD6" w:rsidP="00845BD6">
      <w:pPr>
        <w:pStyle w:val="af0"/>
        <w:rPr>
          <w:rFonts w:cs="Times New Roman"/>
          <w:szCs w:val="21"/>
        </w:rPr>
      </w:pPr>
      <w:r>
        <w:rPr>
          <w:rFonts w:cs="Times New Roman"/>
          <w:color w:val="000000"/>
          <w:szCs w:val="21"/>
          <w:lang w:bidi="ar"/>
        </w:rPr>
        <w:t>1</w:t>
      </w:r>
      <w:r>
        <w:rPr>
          <w:rFonts w:cs="Times New Roman"/>
          <w:color w:val="000000"/>
          <w:szCs w:val="21"/>
          <w:lang w:bidi="ar"/>
        </w:rPr>
        <w:t>．试卷满分</w:t>
      </w:r>
      <w:r>
        <w:rPr>
          <w:rFonts w:cs="Times New Roman"/>
          <w:color w:val="000000"/>
          <w:szCs w:val="21"/>
          <w:lang w:bidi="ar"/>
        </w:rPr>
        <w:t>100</w:t>
      </w:r>
      <w:r>
        <w:rPr>
          <w:rFonts w:cs="Times New Roman"/>
          <w:color w:val="000000"/>
          <w:szCs w:val="21"/>
          <w:lang w:bidi="ar"/>
        </w:rPr>
        <w:t>分，考试时间</w:t>
      </w:r>
      <w:r>
        <w:rPr>
          <w:rFonts w:cs="Times New Roman"/>
          <w:color w:val="000000"/>
          <w:szCs w:val="21"/>
          <w:lang w:bidi="ar"/>
        </w:rPr>
        <w:t>60</w:t>
      </w:r>
      <w:r>
        <w:rPr>
          <w:rFonts w:cs="Times New Roman"/>
          <w:color w:val="000000"/>
          <w:szCs w:val="21"/>
          <w:lang w:bidi="ar"/>
        </w:rPr>
        <w:t>分钟。</w:t>
      </w:r>
    </w:p>
    <w:p w14:paraId="5F4AA06F" w14:textId="77777777" w:rsidR="00845BD6" w:rsidRDefault="00845BD6" w:rsidP="00845BD6">
      <w:pPr>
        <w:pStyle w:val="af0"/>
        <w:rPr>
          <w:rFonts w:cs="Times New Roman"/>
          <w:szCs w:val="21"/>
        </w:rPr>
      </w:pPr>
      <w:r>
        <w:rPr>
          <w:rFonts w:cs="Times New Roman"/>
          <w:color w:val="000000"/>
          <w:szCs w:val="21"/>
          <w:lang w:bidi="ar"/>
        </w:rPr>
        <w:t>2</w:t>
      </w:r>
      <w:r>
        <w:rPr>
          <w:rFonts w:cs="Times New Roman"/>
          <w:color w:val="000000"/>
          <w:szCs w:val="21"/>
          <w:lang w:bidi="ar"/>
        </w:rPr>
        <w:t>．本考试分设试卷和答题纸。答题前，务必在答题纸上填写姓名</w:t>
      </w:r>
      <w:r>
        <w:rPr>
          <w:rFonts w:cs="Times New Roman" w:hint="eastAsia"/>
          <w:color w:val="000000"/>
          <w:szCs w:val="21"/>
          <w:lang w:bidi="ar"/>
        </w:rPr>
        <w:t>、</w:t>
      </w:r>
      <w:r>
        <w:rPr>
          <w:rFonts w:cs="Times New Roman"/>
          <w:color w:val="000000"/>
          <w:szCs w:val="21"/>
          <w:lang w:bidi="ar"/>
        </w:rPr>
        <w:t>学校、</w:t>
      </w:r>
      <w:r>
        <w:rPr>
          <w:rFonts w:cs="Times New Roman" w:hint="eastAsia"/>
          <w:color w:val="000000"/>
          <w:szCs w:val="21"/>
          <w:lang w:bidi="ar"/>
        </w:rPr>
        <w:t>座位号，</w:t>
      </w:r>
      <w:r>
        <w:rPr>
          <w:rFonts w:hint="eastAsia"/>
          <w:szCs w:val="21"/>
        </w:rPr>
        <w:t>并将自己的条形码贴在指定位置上</w:t>
      </w:r>
      <w:r>
        <w:rPr>
          <w:rFonts w:cs="Times New Roman"/>
          <w:color w:val="000000"/>
          <w:szCs w:val="21"/>
          <w:lang w:bidi="ar"/>
        </w:rPr>
        <w:t>。作答必须涂或写在答题纸上，在试卷上作答一律不得分。</w:t>
      </w:r>
    </w:p>
    <w:p w14:paraId="4CF9B0FE" w14:textId="77777777" w:rsidR="00845BD6" w:rsidRDefault="00845BD6" w:rsidP="00845BD6">
      <w:pPr>
        <w:pStyle w:val="20"/>
        <w:rPr>
          <w:lang w:bidi="ar"/>
        </w:rPr>
      </w:pPr>
      <w:r>
        <w:rPr>
          <w:lang w:bidi="ar"/>
        </w:rPr>
        <w:t>3</w:t>
      </w:r>
      <w:r>
        <w:rPr>
          <w:lang w:bidi="ar"/>
        </w:rPr>
        <w:t>．本试卷标注</w:t>
      </w:r>
      <w:r>
        <w:rPr>
          <w:rFonts w:ascii="黑体" w:hAnsi="黑体" w:hint="eastAsia"/>
          <w:lang w:bidi="ar"/>
        </w:rPr>
        <w:t>“多选”的试题</w:t>
      </w:r>
      <w:r>
        <w:rPr>
          <w:lang w:bidi="ar"/>
        </w:rPr>
        <w:t>，每小题应选两个及以上的选项；未特别标注的选择类试题，每小题只能选一个选项。</w:t>
      </w:r>
    </w:p>
    <w:p w14:paraId="2207E4FB" w14:textId="77777777" w:rsidR="00845BD6" w:rsidRDefault="00845BD6" w:rsidP="00845BD6">
      <w:pPr>
        <w:pStyle w:val="af0"/>
        <w:rPr>
          <w:rFonts w:cs="Times New Roman"/>
          <w:szCs w:val="21"/>
        </w:rPr>
      </w:pPr>
      <w:r>
        <w:rPr>
          <w:rFonts w:cs="Times New Roman"/>
          <w:color w:val="000000"/>
          <w:szCs w:val="21"/>
          <w:lang w:bidi="ar"/>
        </w:rPr>
        <w:t>4</w:t>
      </w:r>
      <w:r>
        <w:rPr>
          <w:rFonts w:cs="Times New Roman"/>
          <w:color w:val="000000"/>
          <w:szCs w:val="21"/>
          <w:lang w:bidi="ar"/>
        </w:rPr>
        <w:t>．本试卷标</w:t>
      </w:r>
      <w:r>
        <w:rPr>
          <w:rFonts w:ascii="黑体" w:hAnsi="黑体" w:hint="eastAsia"/>
          <w:color w:val="000000"/>
          <w:szCs w:val="21"/>
          <w:lang w:bidi="ar"/>
        </w:rPr>
        <w:t>注“计算”“简答”“论证”的</w:t>
      </w:r>
      <w:r>
        <w:rPr>
          <w:rFonts w:cs="Times New Roman"/>
          <w:color w:val="000000"/>
          <w:szCs w:val="21"/>
          <w:lang w:bidi="ar"/>
        </w:rPr>
        <w:t>试题，在列式计算、逻辑推理以及回答问题过程中，须给出必要的图示、文字说明、公式、演算等。</w:t>
      </w:r>
    </w:p>
    <w:p w14:paraId="23E82975" w14:textId="63C190BF" w:rsidR="00845BD6" w:rsidRDefault="00845BD6" w:rsidP="00845BD6">
      <w:pPr>
        <w:pStyle w:val="2"/>
        <w:rPr>
          <w:kern w:val="44"/>
        </w:rPr>
      </w:pPr>
      <w:r>
        <w:rPr>
          <w:rFonts w:hint="eastAsia"/>
          <w:kern w:val="44"/>
        </w:rPr>
        <w:t>一</w:t>
      </w:r>
      <w:r>
        <w:rPr>
          <w:rFonts w:hint="eastAsia"/>
          <w:kern w:val="44"/>
        </w:rPr>
        <w:t xml:space="preserve">  </w:t>
      </w:r>
      <w:r>
        <w:rPr>
          <w:rFonts w:hint="eastAsia"/>
        </w:rPr>
        <w:t>抛撒</w:t>
      </w:r>
      <w:r>
        <w:rPr>
          <w:rFonts w:hint="eastAsia"/>
          <w:kern w:val="44"/>
        </w:rPr>
        <w:t>播种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2</w:t>
      </w:r>
      <w:r>
        <w:rPr>
          <w:rFonts w:hint="eastAsia"/>
        </w:rPr>
        <w:t xml:space="preserve"> </w:t>
      </w:r>
      <w:r>
        <w:rPr>
          <w:rFonts w:hint="eastAsia"/>
        </w:rPr>
        <w:t>分）</w:t>
      </w:r>
    </w:p>
    <w:p w14:paraId="1C8B30CB" w14:textId="4A276103" w:rsidR="00845BD6" w:rsidRDefault="00845BD6" w:rsidP="00845BD6">
      <w:pPr>
        <w:pStyle w:val="ae"/>
      </w:pPr>
      <w:r>
        <w:rPr>
          <w:bCs/>
          <w:kern w:val="44"/>
          <w:szCs w:val="44"/>
        </w:rPr>
        <w:t>我国某些地区</w:t>
      </w:r>
      <w:r>
        <w:rPr>
          <w:rFonts w:hint="eastAsia"/>
          <w:bCs/>
          <w:kern w:val="44"/>
          <w:szCs w:val="44"/>
        </w:rPr>
        <w:t>的</w:t>
      </w:r>
      <w:r>
        <w:rPr>
          <w:bCs/>
          <w:kern w:val="44"/>
          <w:szCs w:val="44"/>
        </w:rPr>
        <w:t>人们用手拋撒谷粒进行水稻播种</w:t>
      </w:r>
      <w:r>
        <w:rPr>
          <w:rFonts w:hint="eastAsia"/>
          <w:bCs/>
          <w:kern w:val="44"/>
          <w:szCs w:val="44"/>
        </w:rPr>
        <w:t>，如图（</w:t>
      </w:r>
      <w:r>
        <w:rPr>
          <w:rFonts w:hint="eastAsia"/>
          <w:bCs/>
          <w:kern w:val="44"/>
          <w:szCs w:val="44"/>
        </w:rPr>
        <w:t>a</w:t>
      </w:r>
      <w:r>
        <w:rPr>
          <w:rFonts w:hint="eastAsia"/>
          <w:bCs/>
          <w:kern w:val="44"/>
          <w:szCs w:val="44"/>
        </w:rPr>
        <w:t>）所示。在</w:t>
      </w:r>
      <w:r>
        <w:t>某次抛</w:t>
      </w:r>
      <w:r>
        <w:rPr>
          <w:rFonts w:hint="eastAsia"/>
        </w:rPr>
        <w:t>撒的过程中，</w:t>
      </w:r>
      <w:r>
        <w:t>有两颗质量相同的谷粒</w:t>
      </w:r>
      <w:r>
        <w:rPr>
          <w:rFonts w:hint="eastAsia"/>
        </w:rPr>
        <w:t xml:space="preserve"> 1</w:t>
      </w:r>
      <w:r>
        <w:rPr>
          <w:rFonts w:hint="eastAsia"/>
        </w:rPr>
        <w:t>、谷粒</w:t>
      </w:r>
      <w:r>
        <w:rPr>
          <w:rFonts w:hint="eastAsia"/>
        </w:rPr>
        <w:t xml:space="preserve"> 2 </w:t>
      </w:r>
      <w:r>
        <w:rPr>
          <w:rFonts w:hint="eastAsia"/>
        </w:rPr>
        <w:t>同时从</w:t>
      </w:r>
      <w:r>
        <w:rPr>
          <w:rFonts w:hint="eastAsia"/>
        </w:rPr>
        <w:t xml:space="preserve"> O </w:t>
      </w:r>
      <w:r>
        <w:rPr>
          <w:rFonts w:hint="eastAsia"/>
          <w:iCs/>
        </w:rPr>
        <w:t>点抛出</w:t>
      </w:r>
      <w:r>
        <w:t>，初速度分别为</w:t>
      </w:r>
      <w:r>
        <w:rPr>
          <w:rFonts w:hint="eastAsia"/>
        </w:rPr>
        <w:t xml:space="preserve"> </w:t>
      </w:r>
      <w:r>
        <w:rPr>
          <w:rFonts w:ascii="Book Antiqua" w:hAnsi="Book Antiqua" w:cs="Book Antiqua"/>
          <w:bCs/>
          <w:i/>
          <w:iCs/>
          <w:kern w:val="44"/>
          <w:szCs w:val="44"/>
        </w:rPr>
        <w:t>v</w:t>
      </w:r>
      <w:r>
        <w:rPr>
          <w:bCs/>
          <w:kern w:val="44"/>
          <w:szCs w:val="44"/>
          <w:vertAlign w:val="subscript"/>
        </w:rPr>
        <w:t>1</w:t>
      </w:r>
      <w:r>
        <w:rPr>
          <w:rFonts w:hint="eastAsia"/>
        </w:rPr>
        <w:t>、</w:t>
      </w:r>
      <w:r>
        <w:rPr>
          <w:rFonts w:ascii="Book Antiqua" w:hAnsi="Book Antiqua" w:cs="Book Antiqua"/>
          <w:bCs/>
          <w:i/>
          <w:iCs/>
          <w:kern w:val="44"/>
          <w:szCs w:val="44"/>
        </w:rPr>
        <w:t>v</w:t>
      </w:r>
      <w:r>
        <w:rPr>
          <w:bCs/>
          <w:kern w:val="44"/>
          <w:szCs w:val="44"/>
          <w:vertAlign w:val="subscript"/>
        </w:rPr>
        <w:t>2</w:t>
      </w:r>
      <w:r>
        <w:t>，其中</w:t>
      </w:r>
      <w:r>
        <w:rPr>
          <w:rFonts w:hint="eastAsia"/>
        </w:rPr>
        <w:t xml:space="preserve"> </w:t>
      </w:r>
      <w:r>
        <w:rPr>
          <w:rFonts w:ascii="Book Antiqua" w:hAnsi="Book Antiqua" w:cs="Book Antiqua"/>
          <w:bCs/>
          <w:i/>
          <w:iCs/>
          <w:kern w:val="44"/>
          <w:szCs w:val="44"/>
        </w:rPr>
        <w:t>v</w:t>
      </w:r>
      <w:r>
        <w:rPr>
          <w:bCs/>
          <w:kern w:val="44"/>
          <w:szCs w:val="44"/>
          <w:vertAlign w:val="subscript"/>
        </w:rPr>
        <w:t>1</w:t>
      </w:r>
      <w:r>
        <w:rPr>
          <w:rFonts w:hint="eastAsia"/>
          <w:bCs/>
          <w:kern w:val="44"/>
          <w:szCs w:val="44"/>
        </w:rPr>
        <w:t xml:space="preserve"> </w:t>
      </w:r>
      <w:r>
        <w:t>方向水平，</w:t>
      </w:r>
      <w:r>
        <w:rPr>
          <w:rFonts w:ascii="Book Antiqua" w:hAnsi="Book Antiqua" w:cs="Book Antiqua"/>
          <w:bCs/>
          <w:i/>
          <w:iCs/>
          <w:kern w:val="44"/>
          <w:szCs w:val="44"/>
        </w:rPr>
        <w:t>v</w:t>
      </w:r>
      <w:r>
        <w:rPr>
          <w:bCs/>
          <w:kern w:val="44"/>
          <w:szCs w:val="44"/>
          <w:vertAlign w:val="subscript"/>
        </w:rPr>
        <w:t>2</w:t>
      </w:r>
      <w:r>
        <w:rPr>
          <w:rFonts w:hint="eastAsia"/>
          <w:bCs/>
          <w:kern w:val="44"/>
          <w:szCs w:val="44"/>
        </w:rPr>
        <w:t xml:space="preserve"> </w:t>
      </w:r>
      <w:r>
        <w:t>方向斜向上</w:t>
      </w:r>
      <w:r>
        <w:rPr>
          <w:rFonts w:hint="eastAsia"/>
        </w:rPr>
        <w:t>，它们的运动</w:t>
      </w:r>
      <w:r>
        <w:t>轨迹在同一竖直平面内</w:t>
      </w:r>
      <w:r>
        <w:rPr>
          <w:rFonts w:hint="eastAsia"/>
        </w:rPr>
        <w:t>且相</w:t>
      </w:r>
      <w:r>
        <w:t>交于</w:t>
      </w:r>
      <w:r>
        <w:rPr>
          <w:rFonts w:hint="eastAsia"/>
        </w:rPr>
        <w:t xml:space="preserve"> P </w:t>
      </w:r>
      <w:r>
        <w:t>点，如图（</w:t>
      </w:r>
      <w:r>
        <w:t>b</w:t>
      </w:r>
      <w:r>
        <w:t>）所示</w:t>
      </w:r>
      <w:r>
        <w:rPr>
          <w:rFonts w:hint="eastAsia"/>
        </w:rPr>
        <w:t>。已知</w:t>
      </w:r>
      <w:r>
        <w:t>空气阻力</w:t>
      </w:r>
      <w:r>
        <w:rPr>
          <w:rFonts w:hint="eastAsia"/>
        </w:rPr>
        <w:t>可</w:t>
      </w:r>
      <w:commentRangeStart w:id="1"/>
      <w:r>
        <w:rPr>
          <w:rFonts w:hint="eastAsia"/>
        </w:rPr>
        <w:t>忽略</w:t>
      </w:r>
      <w:commentRangeEnd w:id="1"/>
      <w:r w:rsidR="00067ECD">
        <w:rPr>
          <w:rStyle w:val="ad"/>
          <w:rFonts w:eastAsia="华文中宋" w:cs="Times New Roman"/>
        </w:rPr>
        <w:commentReference w:id="1"/>
      </w:r>
      <w:r>
        <w:t>。</w:t>
      </w:r>
    </w:p>
    <w:p w14:paraId="22DB9392" w14:textId="77777777" w:rsidR="00845BD6" w:rsidRDefault="00845BD6" w:rsidP="009F0FB8">
      <w:pPr>
        <w:jc w:val="center"/>
        <w:rPr>
          <w:rFonts w:eastAsia="Times New Roman" w:cs="Times New Roman"/>
          <w:kern w:val="0"/>
          <w:sz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76B3E8A4" wp14:editId="6024C1AB">
                <wp:extent cx="3695700" cy="1359535"/>
                <wp:effectExtent l="0" t="0" r="19050" b="0"/>
                <wp:docPr id="177129563" name="组合 1771295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95700" cy="1359535"/>
                          <a:chOff x="4397" y="8275"/>
                          <a:chExt cx="5820" cy="2141"/>
                        </a:xfrm>
                      </wpg:grpSpPr>
                      <wpg:grpSp>
                        <wpg:cNvPr id="700689257" name="组合 700689257"/>
                        <wpg:cNvGrpSpPr/>
                        <wpg:grpSpPr>
                          <a:xfrm>
                            <a:off x="4397" y="8275"/>
                            <a:ext cx="5820" cy="1765"/>
                            <a:chOff x="5057" y="7721"/>
                            <a:chExt cx="5820" cy="1765"/>
                          </a:xfrm>
                        </wpg:grpSpPr>
                        <wpg:grpSp>
                          <wpg:cNvPr id="1885232582" name="组合 1885232582"/>
                          <wpg:cNvGrpSpPr/>
                          <wpg:grpSpPr>
                            <a:xfrm>
                              <a:off x="7574" y="7721"/>
                              <a:ext cx="3303" cy="1759"/>
                              <a:chOff x="7574" y="7721"/>
                              <a:chExt cx="3303" cy="1759"/>
                            </a:xfrm>
                          </wpg:grpSpPr>
                          <wps:wsp>
                            <wps:cNvPr id="230550688" name="文本框 230550688"/>
                            <wps:cNvSpPr txBox="1"/>
                            <wps:spPr>
                              <a:xfrm>
                                <a:off x="8147" y="7721"/>
                                <a:ext cx="274" cy="3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EC7A5FB" w14:textId="77777777" w:rsidR="00845BD6" w:rsidRPr="00B60488" w:rsidRDefault="00845BD6" w:rsidP="00845BD6">
                                  <w:pPr>
                                    <w:rPr>
                                      <w:rFonts w:eastAsia="宋体"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B60488">
                                    <w:rPr>
                                      <w:rFonts w:ascii="Book Antiqua" w:eastAsia="宋体" w:hAnsi="Book Antiqua"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  <w:r w:rsidRPr="00B60488">
                                    <w:rPr>
                                      <w:rFonts w:eastAsia="宋体"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g:grpSp>
                            <wpg:cNvPr id="1144154924" name="组合 1144154924"/>
                            <wpg:cNvGrpSpPr/>
                            <wpg:grpSpPr>
                              <a:xfrm>
                                <a:off x="7574" y="7977"/>
                                <a:ext cx="3303" cy="1503"/>
                                <a:chOff x="7574" y="7977"/>
                                <a:chExt cx="3303" cy="1503"/>
                              </a:xfrm>
                            </wpg:grpSpPr>
                            <wpg:grpSp>
                              <wpg:cNvPr id="53674942" name="组合 53674942"/>
                              <wpg:cNvGrpSpPr/>
                              <wpg:grpSpPr>
                                <a:xfrm>
                                  <a:off x="7574" y="7977"/>
                                  <a:ext cx="3303" cy="1503"/>
                                  <a:chOff x="7574" y="7977"/>
                                  <a:chExt cx="3303" cy="1503"/>
                                </a:xfrm>
                              </wpg:grpSpPr>
                              <wps:wsp>
                                <wps:cNvPr id="1322357968" name="文本框 1322357968"/>
                                <wps:cNvSpPr txBox="1"/>
                                <wps:spPr>
                                  <a:xfrm>
                                    <a:off x="7574" y="8302"/>
                                    <a:ext cx="253" cy="32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237C2CEA" w14:textId="77777777" w:rsidR="00845BD6" w:rsidRPr="00B60488" w:rsidRDefault="00845BD6" w:rsidP="00845BD6">
                                      <w:pPr>
                                        <w:rPr>
                                          <w:rFonts w:eastAsia="宋体"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B60488">
                                        <w:rPr>
                                          <w:rFonts w:eastAsia="宋体" w:cs="Times New Roman"/>
                                          <w:sz w:val="18"/>
                                          <w:szCs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spAutoFit/>
                                </wps:bodyPr>
                              </wps:wsp>
                              <wpg:grpSp>
                                <wpg:cNvPr id="1832805338" name="组合 1832805338"/>
                                <wpg:cNvGrpSpPr/>
                                <wpg:grpSpPr>
                                  <a:xfrm>
                                    <a:off x="7611" y="7977"/>
                                    <a:ext cx="3266" cy="1503"/>
                                    <a:chOff x="7611" y="7977"/>
                                    <a:chExt cx="3266" cy="1503"/>
                                  </a:xfrm>
                                </wpg:grpSpPr>
                                <wps:wsp>
                                  <wps:cNvPr id="1694922922" name="文本框 1694922922"/>
                                  <wps:cNvSpPr txBox="1"/>
                                  <wps:spPr>
                                    <a:xfrm>
                                      <a:off x="8303" y="8660"/>
                                      <a:ext cx="214" cy="32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74602F1B" w14:textId="77777777" w:rsidR="00845BD6" w:rsidRPr="00B60488" w:rsidRDefault="00845BD6" w:rsidP="00845BD6">
                                        <w:pPr>
                                          <w:rPr>
                                            <w:rFonts w:eastAsia="宋体" w:cs="Times New Roman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B60488">
                                          <w:rPr>
                                            <w:rFonts w:eastAsia="宋体" w:cs="Times New Roman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h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<a:spAutoFit/>
                                  </wps:bodyPr>
                                </wps:wsp>
                                <wpg:grpSp>
                                  <wpg:cNvPr id="737143204" name="组合 737143204"/>
                                  <wpg:cNvGrpSpPr/>
                                  <wpg:grpSpPr>
                                    <a:xfrm>
                                      <a:off x="7611" y="7977"/>
                                      <a:ext cx="3266" cy="1503"/>
                                      <a:chOff x="7611" y="7977"/>
                                      <a:chExt cx="3266" cy="1503"/>
                                    </a:xfrm>
                                  </wpg:grpSpPr>
                                  <wps:wsp>
                                    <wps:cNvPr id="900237096" name="直接箭头连接符 900237096"/>
                                    <wps:cNvCnPr/>
                                    <wps:spPr>
                                      <a:xfrm flipV="1">
                                        <a:off x="8537" y="8119"/>
                                        <a:ext cx="1" cy="1361"/>
                                      </a:xfrm>
                                      <a:prstGeom prst="straightConnector1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  <a:headEnd type="triangle" w="sm" len="med"/>
                                        <a:tailEnd type="triangle" w="sm" len="med"/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rgbClr val="FFFFFF"/>
                                      </a:fillRef>
                                      <a:effectRef idx="0">
                                        <a:srgbClr val="FFFFFF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1644183026" name="组合 1644183026"/>
                                    <wpg:cNvGrpSpPr/>
                                    <wpg:grpSpPr>
                                      <a:xfrm>
                                        <a:off x="7611" y="7977"/>
                                        <a:ext cx="3266" cy="1494"/>
                                        <a:chOff x="7611" y="7977"/>
                                        <a:chExt cx="3266" cy="1494"/>
                                      </a:xfrm>
                                    </wpg:grpSpPr>
                                    <wpg:grpSp>
                                      <wpg:cNvPr id="2001082823" name="组合 2001082823"/>
                                      <wpg:cNvGrpSpPr/>
                                      <wpg:grpSpPr>
                                        <a:xfrm>
                                          <a:off x="7611" y="7977"/>
                                          <a:ext cx="3266" cy="1494"/>
                                          <a:chOff x="7611" y="7977"/>
                                          <a:chExt cx="3266" cy="1494"/>
                                        </a:xfrm>
                                      </wpg:grpSpPr>
                                      <wpg:grpSp>
                                        <wpg:cNvPr id="401984817" name="组合 401984817"/>
                                        <wpg:cNvGrpSpPr/>
                                        <wpg:grpSpPr>
                                          <a:xfrm>
                                            <a:off x="7611" y="7977"/>
                                            <a:ext cx="3266" cy="1494"/>
                                            <a:chOff x="7611" y="7977"/>
                                            <a:chExt cx="3266" cy="1494"/>
                                          </a:xfrm>
                                        </wpg:grpSpPr>
                                        <wpg:grpSp>
                                          <wpg:cNvPr id="1297818257" name="组合 1297818257"/>
                                          <wpg:cNvGrpSpPr/>
                                          <wpg:grpSpPr>
                                            <a:xfrm>
                                              <a:off x="7611" y="8125"/>
                                              <a:ext cx="3266" cy="1346"/>
                                              <a:chOff x="7611" y="8125"/>
                                              <a:chExt cx="3266" cy="1346"/>
                                            </a:xfrm>
                                          </wpg:grpSpPr>
                                          <wpg:grpSp>
                                            <wpg:cNvPr id="628458607" name="组合 628458607"/>
                                            <wpg:cNvGrpSpPr/>
                                            <wpg:grpSpPr>
                                              <a:xfrm>
                                                <a:off x="7611" y="8125"/>
                                                <a:ext cx="3266" cy="1346"/>
                                                <a:chOff x="7611" y="8125"/>
                                                <a:chExt cx="3266" cy="1346"/>
                                              </a:xfrm>
                                            </wpg:grpSpPr>
                                            <wps:wsp>
                                              <wps:cNvPr id="1740552862" name="任意多边形 29"/>
                                              <wps:cNvSpPr/>
                                              <wps:spPr>
                                                <a:xfrm>
                                                  <a:off x="8517" y="8129"/>
                                                  <a:ext cx="1417" cy="1332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isteX0" fmla="*/ 0 w 882650"/>
                                                    <a:gd name="connsiteY0" fmla="*/ 0 h 857250"/>
                                                    <a:gd name="connisteX1" fmla="*/ 184150 w 882650"/>
                                                    <a:gd name="connsiteY1" fmla="*/ 25400 h 857250"/>
                                                    <a:gd name="connisteX2" fmla="*/ 425450 w 882650"/>
                                                    <a:gd name="connsiteY2" fmla="*/ 165100 h 857250"/>
                                                    <a:gd name="connisteX3" fmla="*/ 698500 w 882650"/>
                                                    <a:gd name="connsiteY3" fmla="*/ 495300 h 857250"/>
                                                    <a:gd name="connisteX4" fmla="*/ 882650 w 882650"/>
                                                    <a:gd name="connsiteY4" fmla="*/ 857250 h 85725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isteX0" y="connsiteY0"/>
                                                    </a:cxn>
                                                    <a:cxn ang="0">
                                                      <a:pos x="connisteX1" y="connsiteY1"/>
                                                    </a:cxn>
                                                    <a:cxn ang="0">
                                                      <a:pos x="connisteX2" y="connsiteY2"/>
                                                    </a:cxn>
                                                    <a:cxn ang="0">
                                                      <a:pos x="connisteX3" y="connsiteY3"/>
                                                    </a:cxn>
                                                    <a:cxn ang="0">
                                                      <a:pos x="connisteX4" y="connsiteY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882650" h="85725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31750" y="2540"/>
                                                        <a:pt x="99060" y="-7620"/>
                                                        <a:pt x="184150" y="25400"/>
                                                      </a:cubicBezTo>
                                                      <a:cubicBezTo>
                                                        <a:pt x="269240" y="58420"/>
                                                        <a:pt x="322580" y="71120"/>
                                                        <a:pt x="425450" y="165100"/>
                                                      </a:cubicBezTo>
                                                      <a:cubicBezTo>
                                                        <a:pt x="528320" y="259080"/>
                                                        <a:pt x="607060" y="356870"/>
                                                        <a:pt x="698500" y="495300"/>
                                                      </a:cubicBezTo>
                                                      <a:cubicBezTo>
                                                        <a:pt x="789940" y="633730"/>
                                                        <a:pt x="851535" y="791210"/>
                                                        <a:pt x="882650" y="857250"/>
                                                      </a:cubicBez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>
                                                  <a:solidFill>
                                                    <a:srgbClr val="FF0000"/>
                                                  </a:solidFill>
                                                  <a:prstDash val="dash"/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lumMod val="7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rgbClr val="FFFFFF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none" lIns="36000" tIns="0" rIns="36000" bIns="0">
                                                <a:spAutoFit/>
                                              </wps:bodyPr>
                                            </wps:wsp>
                                            <wps:wsp>
                                              <wps:cNvPr id="1935872404" name="直接连接符 1935872404"/>
                                              <wps:cNvCnPr/>
                                              <wps:spPr>
                                                <a:xfrm>
                                                  <a:off x="7611" y="9470"/>
                                                  <a:ext cx="3266" cy="1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/>
                                                </a:lnRef>
                                                <a:fillRef idx="0">
                                                  <a:srgbClr val="FFFFFF"/>
                                                </a:fillRef>
                                                <a:effectRef idx="0">
                                                  <a:srgbClr val="FFFFFF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37028975" name="椭圆 237028975"/>
                                              <wps:cNvSpPr/>
                                              <wps:spPr>
                                                <a:xfrm>
                                                  <a:off x="7827" y="8401"/>
                                                  <a:ext cx="57" cy="57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chemeClr val="tx1"/>
                                                </a:solidFill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lumMod val="7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rgbClr val="FFFFFF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        <a:spAutoFit/>
                                              </wps:bodyPr>
                                            </wps:wsp>
                                            <wps:wsp>
                                              <wps:cNvPr id="2014608861" name="椭圆 2014608861"/>
                                              <wps:cNvSpPr/>
                                              <wps:spPr>
                                                <a:xfrm>
                                                  <a:off x="9110" y="8303"/>
                                                  <a:ext cx="57" cy="57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chemeClr val="tx1"/>
                                                </a:solidFill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lumMod val="7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rgbClr val="FFFFFF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        <a:spAutoFit/>
                                              </wps:bodyPr>
                                            </wps:wsp>
                                            <wps:wsp>
                                              <wps:cNvPr id="2137457257" name="任意多边形 30"/>
                                              <wps:cNvSpPr/>
                                              <wps:spPr>
                                                <a:xfrm>
                                                  <a:off x="7850" y="8437"/>
                                                  <a:ext cx="2324" cy="1025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isteX0" fmla="*/ 0 w 882650"/>
                                                    <a:gd name="connsiteY0" fmla="*/ 0 h 857250"/>
                                                    <a:gd name="connisteX1" fmla="*/ 184150 w 882650"/>
                                                    <a:gd name="connsiteY1" fmla="*/ 25400 h 857250"/>
                                                    <a:gd name="connisteX2" fmla="*/ 425450 w 882650"/>
                                                    <a:gd name="connsiteY2" fmla="*/ 165100 h 857250"/>
                                                    <a:gd name="connisteX3" fmla="*/ 698500 w 882650"/>
                                                    <a:gd name="connsiteY3" fmla="*/ 495300 h 857250"/>
                                                    <a:gd name="connisteX4" fmla="*/ 882650 w 882650"/>
                                                    <a:gd name="connsiteY4" fmla="*/ 857250 h 85725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isteX0" y="connsiteY0"/>
                                                    </a:cxn>
                                                    <a:cxn ang="0">
                                                      <a:pos x="connisteX1" y="connsiteY1"/>
                                                    </a:cxn>
                                                    <a:cxn ang="0">
                                                      <a:pos x="connisteX2" y="connsiteY2"/>
                                                    </a:cxn>
                                                    <a:cxn ang="0">
                                                      <a:pos x="connisteX3" y="connsiteY3"/>
                                                    </a:cxn>
                                                    <a:cxn ang="0">
                                                      <a:pos x="connisteX4" y="connsiteY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882650" h="85725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31750" y="2540"/>
                                                        <a:pt x="99060" y="-7620"/>
                                                        <a:pt x="184150" y="25400"/>
                                                      </a:cubicBezTo>
                                                      <a:cubicBezTo>
                                                        <a:pt x="269240" y="58420"/>
                                                        <a:pt x="322580" y="71120"/>
                                                        <a:pt x="425450" y="165100"/>
                                                      </a:cubicBezTo>
                                                      <a:cubicBezTo>
                                                        <a:pt x="528320" y="259080"/>
                                                        <a:pt x="607060" y="356870"/>
                                                        <a:pt x="698500" y="495300"/>
                                                      </a:cubicBezTo>
                                                      <a:cubicBezTo>
                                                        <a:pt x="789940" y="633730"/>
                                                        <a:pt x="851535" y="791210"/>
                                                        <a:pt x="882650" y="857250"/>
                                                      </a:cubicBez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>
                                                  <a:solidFill>
                                                    <a:srgbClr val="00B050"/>
                                                  </a:solidFill>
                                                  <a:prstDash val="dash"/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lumMod val="7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rgbClr val="FFFFFF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none" lIns="36000" tIns="0" rIns="36000" bIns="0">
                                                <a:spAutoFit/>
                                              </wps:bodyPr>
                                            </wps:wsp>
                                            <wps:wsp>
                                              <wps:cNvPr id="967882550" name="任意多边形 33"/>
                                              <wps:cNvSpPr/>
                                              <wps:spPr>
                                                <a:xfrm>
                                                  <a:off x="7867" y="8125"/>
                                                  <a:ext cx="652" cy="295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isteX0" fmla="*/ 476250 w 476250"/>
                                                    <a:gd name="connsiteY0" fmla="*/ 0 h 190500"/>
                                                    <a:gd name="connisteX1" fmla="*/ 298450 w 476250"/>
                                                    <a:gd name="connsiteY1" fmla="*/ 25400 h 190500"/>
                                                    <a:gd name="connisteX2" fmla="*/ 120650 w 476250"/>
                                                    <a:gd name="connsiteY2" fmla="*/ 107950 h 190500"/>
                                                    <a:gd name="connisteX3" fmla="*/ 0 w 476250"/>
                                                    <a:gd name="connsiteY3" fmla="*/ 190500 h 1905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isteX0" y="connsiteY0"/>
                                                    </a:cxn>
                                                    <a:cxn ang="0">
                                                      <a:pos x="connisteX1" y="connsiteY1"/>
                                                    </a:cxn>
                                                    <a:cxn ang="0">
                                                      <a:pos x="connisteX2" y="connsiteY2"/>
                                                    </a:cxn>
                                                    <a:cxn ang="0">
                                                      <a:pos x="connisteX3" y="connsiteY3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476250" h="190500">
                                                      <a:moveTo>
                                                        <a:pt x="476250" y="0"/>
                                                      </a:moveTo>
                                                      <a:cubicBezTo>
                                                        <a:pt x="444500" y="3175"/>
                                                        <a:pt x="369570" y="3810"/>
                                                        <a:pt x="298450" y="25400"/>
                                                      </a:cubicBezTo>
                                                      <a:cubicBezTo>
                                                        <a:pt x="227330" y="46990"/>
                                                        <a:pt x="180340" y="74930"/>
                                                        <a:pt x="120650" y="107950"/>
                                                      </a:cubicBezTo>
                                                      <a:cubicBezTo>
                                                        <a:pt x="60960" y="140970"/>
                                                        <a:pt x="20320" y="175895"/>
                                                        <a:pt x="0" y="190500"/>
                                                      </a:cubicBez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>
                                                  <a:solidFill>
                                                    <a:srgbClr val="FF0000"/>
                                                  </a:solidFill>
                                                  <a:prstDash val="dash"/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lumMod val="7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rgbClr val="FFFFFF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none" lIns="36000" tIns="0" rIns="36000" bIns="0">
                                                <a:sp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569834007" name="椭圆 569834007"/>
                                            <wps:cNvSpPr/>
                                            <wps:spPr>
                                              <a:xfrm>
                                                <a:off x="8930" y="8603"/>
                                                <a:ext cx="57" cy="57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chemeClr val="tx1"/>
                                              </a:solidFill>
                                              <a:ln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lumMod val="7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rgbClr val="FFFFFF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      <a:spAutoFit/>
                                            </wps:bodyPr>
                                          </wps:wsp>
                                          <wps:wsp>
                                            <wps:cNvPr id="605785256" name="椭圆 605785256"/>
                                            <wps:cNvSpPr/>
                                            <wps:spPr>
                                              <a:xfrm>
                                                <a:off x="9710" y="9033"/>
                                                <a:ext cx="57" cy="57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chemeClr val="tx1"/>
                                              </a:solidFill>
                                              <a:ln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lumMod val="7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rgbClr val="FFFFFF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      <a:sp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571624633" name="直接箭头连接符 571624633"/>
                                          <wps:cNvCnPr/>
                                          <wps:spPr>
                                            <a:xfrm flipV="1">
                                              <a:off x="7849" y="7977"/>
                                              <a:ext cx="454" cy="454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  <a:headEnd type="none"/>
                                              <a:tailEnd type="triangle" w="med" len="lg"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/>
                                            </a:lnRef>
                                            <a:fillRef idx="0">
                                              <a:srgbClr val="FFFFFF"/>
                                            </a:fillRef>
                                            <a:effectRef idx="0">
                                              <a:srgbClr val="FFFFFF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915733024" name="直接箭头连接符 915733024"/>
                                          <wps:cNvCnPr/>
                                          <wps:spPr>
                                            <a:xfrm flipV="1">
                                              <a:off x="7867" y="8431"/>
                                              <a:ext cx="454" cy="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  <a:headEnd type="none"/>
                                              <a:tailEnd type="triangle" w="med" len="lg"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/>
                                            </a:lnRef>
                                            <a:fillRef idx="0">
                                              <a:srgbClr val="FFFFFF"/>
                                            </a:fillRef>
                                            <a:effectRef idx="0">
                                              <a:srgbClr val="FFFFFF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87178057" name="文本框 87178057"/>
                                          <wps:cNvSpPr txBox="1"/>
                                          <wps:spPr>
                                            <a:xfrm>
                                              <a:off x="9001" y="7990"/>
                                              <a:ext cx="619" cy="32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14:paraId="6A139549" w14:textId="77777777" w:rsidR="00845BD6" w:rsidRPr="00B60488" w:rsidRDefault="00845BD6" w:rsidP="00845BD6">
                                                <w:pPr>
                                                  <w:rPr>
                                                    <w:rFonts w:eastAsia="宋体" w:cs="Times New Roman"/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 w:rsidRPr="00B60488">
                                                  <w:rPr>
                                                    <w:rFonts w:eastAsia="宋体" w:cs="Times New Roman"/>
                                                    <w:sz w:val="18"/>
                                                    <w:szCs w:val="18"/>
                                                  </w:rPr>
                                                  <w:t>谷粒</w:t>
                                                </w:r>
                                                <w:r w:rsidRPr="00B60488">
                                                  <w:rPr>
                                                    <w:rFonts w:eastAsia="宋体" w:cs="Times New Roman"/>
                                                    <w:sz w:val="18"/>
                                                    <w:szCs w:val="18"/>
                                                  </w:rPr>
                                                  <w:t>2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    <a:spAutoFit/>
                                          </wps:bodyPr>
                                        </wps:wsp>
                                      </wpg:grpSp>
                                      <wps:wsp>
                                        <wps:cNvPr id="1135841797" name="文本框 1135841797"/>
                                        <wps:cNvSpPr txBox="1"/>
                                        <wps:spPr>
                                          <a:xfrm>
                                            <a:off x="8578" y="8669"/>
                                            <a:ext cx="619" cy="32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66130376" w14:textId="77777777" w:rsidR="00845BD6" w:rsidRPr="00B60488" w:rsidRDefault="00845BD6" w:rsidP="00845BD6">
                                              <w:pPr>
                                                <w:rPr>
                                                  <w:rFonts w:eastAsia="宋体" w:cs="Times New Roman"/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 w:rsidRPr="00B60488">
                                                <w:rPr>
                                                  <w:rFonts w:eastAsia="宋体" w:cs="Times New Roman"/>
                                                  <w:sz w:val="18"/>
                                                  <w:szCs w:val="18"/>
                                                </w:rPr>
                                                <w:t>谷粒</w:t>
                                              </w:r>
                                              <w:r w:rsidRPr="00B60488">
                                                <w:rPr>
                                                  <w:rFonts w:eastAsia="宋体" w:cs="Times New Roman"/>
                                                  <w:sz w:val="18"/>
                                                  <w:szCs w:val="18"/>
                                                </w:rPr>
                                                <w:t>1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  <a:spAutoFit/>
                                        </wps:bodyPr>
                                      </wps:wsp>
                                    </wpg:grpSp>
                                    <wps:wsp>
                                      <wps:cNvPr id="2048991200" name="文本框 2048991200"/>
                                      <wps:cNvSpPr txBox="1"/>
                                      <wps:spPr>
                                        <a:xfrm>
                                          <a:off x="9486" y="8952"/>
                                          <a:ext cx="224" cy="32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14:paraId="69AA87E1" w14:textId="77777777" w:rsidR="00845BD6" w:rsidRPr="00B60488" w:rsidRDefault="00845BD6" w:rsidP="00845BD6">
                                            <w:pPr>
                                              <w:rPr>
                                                <w:rFonts w:eastAsia="宋体" w:cs="Times New Roman"/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 w:rsidRPr="00B60488">
                                              <w:rPr>
                                                <w:rFonts w:eastAsia="宋体" w:cs="Times New Roman"/>
                                                <w:sz w:val="18"/>
                                                <w:szCs w:val="18"/>
                                              </w:rPr>
                                              <w:t>P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<a:spAutoFit/>
                                      </wps:bodyPr>
                                    </wps:wsp>
                                  </wpg:grpSp>
                                </wpg:grpSp>
                              </wpg:grpSp>
                            </wpg:grpSp>
                            <wps:wsp>
                              <wps:cNvPr id="1487352866" name="文本框 1487352866"/>
                              <wps:cNvSpPr txBox="1"/>
                              <wps:spPr>
                                <a:xfrm>
                                  <a:off x="8198" y="8136"/>
                                  <a:ext cx="274" cy="3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D673CCE" w14:textId="77777777" w:rsidR="00845BD6" w:rsidRPr="00B60488" w:rsidRDefault="00845BD6" w:rsidP="00845BD6">
                                    <w:pPr>
                                      <w:rPr>
                                        <w:rFonts w:eastAsia="宋体"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B60488">
                                      <w:rPr>
                                        <w:rFonts w:ascii="Book Antiqua" w:eastAsia="宋体" w:hAnsi="Book Antiqua"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v</w:t>
                                    </w:r>
                                    <w:r w:rsidRPr="00B60488">
                                      <w:rPr>
                                        <w:rFonts w:eastAsia="宋体" w:cs="Times New Roman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</wpg:grpSp>
                        </wpg:grpSp>
                        <pic:pic xmlns:pic="http://schemas.openxmlformats.org/drawingml/2006/picture">
                          <pic:nvPicPr>
                            <pic:cNvPr id="559770279" name="图片 1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"/>
                            <a:srcRect l="8677" t="23690" r="11063"/>
                            <a:stretch>
                              <a:fillRect/>
                            </a:stretch>
                          </pic:blipFill>
                          <pic:spPr>
                            <a:xfrm flipH="1">
                              <a:off x="5057" y="7765"/>
                              <a:ext cx="2255" cy="17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wps:wsp>
                        <wps:cNvPr id="1101298301" name="文本框 1101298301"/>
                        <wps:cNvSpPr txBox="1"/>
                        <wps:spPr>
                          <a:xfrm>
                            <a:off x="5153" y="10094"/>
                            <a:ext cx="743" cy="32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B871201" w14:textId="1E835FBB" w:rsidR="00845BD6" w:rsidRPr="00B60488" w:rsidRDefault="00845BD6" w:rsidP="00B60488">
                              <w:pPr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</w:pPr>
                              <w:r w:rsidRPr="00B60488"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  <w:t>图（</w:t>
                              </w:r>
                              <w:r w:rsidRPr="00B60488"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  <w:t>a</w:t>
                              </w:r>
                              <w:r w:rsidRPr="00B60488"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spAutoFit/>
                        </wps:bodyPr>
                      </wps:wsp>
                      <wps:wsp>
                        <wps:cNvPr id="1676826434" name="文本框 1676826434"/>
                        <wps:cNvSpPr txBox="1"/>
                        <wps:spPr>
                          <a:xfrm>
                            <a:off x="7973" y="10094"/>
                            <a:ext cx="754" cy="32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F63DA63" w14:textId="30FC3F08" w:rsidR="00B60488" w:rsidRPr="00B60488" w:rsidRDefault="00B60488" w:rsidP="00845BD6">
                              <w:pPr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</w:pPr>
                              <w:r w:rsidRPr="00B60488"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  <w:t>图（</w:t>
                              </w:r>
                              <w:r w:rsidRPr="00B60488"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  <w:t>b</w:t>
                              </w:r>
                              <w:r w:rsidRPr="00B60488"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6B3E8A4" id="组合 177129563" o:spid="_x0000_s1026" style="width:291pt;height:107.05pt;mso-position-horizontal-relative:char;mso-position-vertical-relative:line" coordorigin="4397,8275" coordsize="5820,21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">
                <v:group id="组合 700689257" o:spid="_x0000_s1027" style="position:absolute;left:4397;top:8275;width:5820;height:1765" coordorigin="5057,7721" coordsize="5820,1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">
                  <v:group id="组合 1885232582" o:spid="_x0000_s1028" style="position:absolute;left:7574;top:7721;width:3303;height:1759" coordorigin="7574,7721" coordsize="3303,1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本框 230550688" o:spid="_x0000_s1029" type="#_x0000_t202" style="position:absolute;left:8147;top:7721;width:274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" filled="f" stroked="f" strokeweight=".5pt">
                      <v:textbox style="mso-fit-shape-to-text:t" inset="1mm,0,1mm,0">
                        <w:txbxContent>
                          <w:p w14:paraId="1EC7A5FB" w14:textId="77777777" w:rsidR="00845BD6" w:rsidRPr="00B60488" w:rsidRDefault="00845BD6" w:rsidP="00845BD6">
                            <w:pPr>
                              <w:rPr>
                                <w:rFonts w:eastAsia="宋体" w:cs="Times New Roman"/>
                                <w:sz w:val="18"/>
                                <w:szCs w:val="18"/>
                              </w:rPr>
                            </w:pPr>
                            <w:r w:rsidRPr="00B60488">
                              <w:rPr>
                                <w:rFonts w:ascii="Book Antiqua" w:eastAsia="宋体" w:hAnsi="Book Antiqua"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v</w:t>
                            </w:r>
                            <w:r w:rsidRPr="00B60488">
                              <w:rPr>
                                <w:rFonts w:eastAsia="宋体" w:cs="Times New Roman"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group id="组合 1144154924" o:spid="_x0000_s1030" style="position:absolute;left:7574;top:7977;width:3303;height:1503" coordorigin="7574,7977" coordsize="3303,15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">
                      <v:group id="组合 53674942" o:spid="_x0000_s1031" style="position:absolute;left:7574;top:7977;width:3303;height:1503" coordorigin="7574,7977" coordsize="3303,15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">
                        <v:shape id="文本框 1322357968" o:spid="_x0000_s1032" type="#_x0000_t202" style="position:absolute;left:7574;top:8302;width:253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" filled="f" stroked="f" strokeweight=".5pt">
                          <v:textbox style="mso-fit-shape-to-text:t" inset="1mm,0,1mm,0">
                            <w:txbxContent>
                              <w:p w14:paraId="237C2CEA" w14:textId="77777777" w:rsidR="00845BD6" w:rsidRPr="00B60488" w:rsidRDefault="00845BD6" w:rsidP="00845BD6">
                                <w:pPr>
                                  <w:rPr>
                                    <w:rFonts w:eastAsia="宋体" w:cs="Times New Roman"/>
                                    <w:sz w:val="18"/>
                                    <w:szCs w:val="18"/>
                                  </w:rPr>
                                </w:pPr>
                                <w:r w:rsidRPr="00B60488">
                                  <w:rPr>
                                    <w:rFonts w:eastAsia="宋体" w:cs="Times New Roman"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group id="组合 1832805338" o:spid="_x0000_s1033" style="position:absolute;left:7611;top:7977;width:3266;height:1503" coordorigin="7611,7977" coordsize="3266,15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">
                          <v:shape id="文本框 1694922922" o:spid="_x0000_s1034" type="#_x0000_t202" style="position:absolute;left:8303;top:8660;width:214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" filled="f" stroked="f" strokeweight=".5pt">
                            <v:textbox style="mso-fit-shape-to-text:t" inset="1mm,0,1mm,0">
                              <w:txbxContent>
                                <w:p w14:paraId="74602F1B" w14:textId="77777777" w:rsidR="00845BD6" w:rsidRPr="00B60488" w:rsidRDefault="00845BD6" w:rsidP="00845BD6">
                                  <w:pPr>
                                    <w:rPr>
                                      <w:rFonts w:eastAsia="宋体"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B60488">
                                    <w:rPr>
                                      <w:rFonts w:eastAsia="宋体"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h</w:t>
                                  </w:r>
                                </w:p>
                              </w:txbxContent>
                            </v:textbox>
                          </v:shape>
                          <v:group id="组合 737143204" o:spid="_x0000_s1035" style="position:absolute;left:7611;top:7977;width:3266;height:1503" coordorigin="7611,7977" coordsize="3266,15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直接箭头连接符 900237096" o:spid="_x0000_s1036" type="#_x0000_t32" style="position:absolute;left:8537;top:8119;width:1;height:136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" strokecolor="black [3213]" strokeweight=".5pt">
                              <v:stroke startarrow="block" startarrowwidth="narrow" endarrow="block" endarrowwidth="narrow" joinstyle="miter"/>
                            </v:shape>
                            <v:group id="组合 1644183026" o:spid="_x0000_s1037" style="position:absolute;left:7611;top:7977;width:3266;height:1494" coordorigin="7611,7977" coordsize="3266,14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">
                              <v:group id="组合 2001082823" o:spid="_x0000_s1038" style="position:absolute;left:7611;top:7977;width:3266;height:1494" coordorigin="7611,7977" coordsize="3266,14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">
                                <v:group id="组合 401984817" o:spid="_x0000_s1039" style="position:absolute;left:7611;top:7977;width:3266;height:1494" coordorigin="7611,7977" coordsize="3266,14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">
                                  <v:group id="组合 1297818257" o:spid="_x0000_s1040" style="position:absolute;left:7611;top:8125;width:3266;height:1346" coordorigin="7611,8125" coordsize="3266,13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">
                                    <v:group id="组合 628458607" o:spid="_x0000_s1041" style="position:absolute;left:7611;top:8125;width:3266;height:1346" coordorigin="7611,8125" coordsize="3266,13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">
                                      <v:shape id="任意多边形 29" o:spid="_x0000_s1042" style="position:absolute;left:8517;top:8129;width:1417;height:1332;visibility:visible;mso-wrap-style:none;v-text-anchor:top" coordsize="882650,857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" path="m,c31750,2540,99060,-7620,184150,25400v85090,33020,138430,45720,241300,139700c528320,259080,607060,356870,698500,495300v91440,138430,153035,295910,184150,361950e" filled="f" strokecolor="red" strokeweight="1pt">
                                        <v:stroke dashstyle="dash" joinstyle="miter"/>
                                        <v:path arrowok="t" o:connecttype="custom" o:connectlocs="0,0;296,39;683,257;1121,770;1417,1332" o:connectangles="0,0,0,0,0"/>
                                      </v:shape>
                                      <v:line id="直接连接符 1935872404" o:spid="_x0000_s1043" style="position:absolute;visibility:visible;mso-wrap-style:square" from="7611,9470" to="10877,9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" strokecolor="black [3213]" strokeweight="1pt">
                                        <v:stroke joinstyle="miter"/>
                                      </v:line>
                                      <v:oval id="椭圆 237028975" o:spid="_x0000_s1044" style="position:absolute;left:7827;top:8401;width:57;height:5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" fillcolor="black [3213]" strokecolor="black [3213]" strokeweight="1pt">
                                        <v:stroke joinstyle="miter"/>
                                        <v:textbox style="mso-fit-shape-to-text:t" inset="1mm,0,1mm,0"/>
                                      </v:oval>
                                      <v:oval id="椭圆 2014608861" o:spid="_x0000_s1045" style="position:absolute;left:9110;top:8303;width:57;height:5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" fillcolor="black [3213]" strokecolor="black [3213]" strokeweight="1pt">
                                        <v:stroke joinstyle="miter"/>
                                        <v:textbox style="mso-fit-shape-to-text:t" inset="1mm,0,1mm,0"/>
                                      </v:oval>
                                      <v:shape id="任意多边形 30" o:spid="_x0000_s1046" style="position:absolute;left:7850;top:8437;width:2324;height:1025;visibility:visible;mso-wrap-style:none;v-text-anchor:top" coordsize="882650,857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" path="m,c31750,2540,99060,-7620,184150,25400v85090,33020,138430,45720,241300,139700c528320,259080,607060,356870,698500,495300v91440,138430,153035,295910,184150,361950e" filled="f" strokecolor="#00b050" strokeweight="1pt">
                                        <v:stroke dashstyle="dash" joinstyle="miter"/>
                                        <v:path arrowok="t" o:connecttype="custom" o:connectlocs="0,0;485,30;1120,197;1839,592;2324,1025" o:connectangles="0,0,0,0,0"/>
                                      </v:shape>
                                      <v:shape id="任意多边形 33" o:spid="_x0000_s1047" style="position:absolute;left:7867;top:8125;width:652;height:295;visibility:visible;mso-wrap-style:none;v-text-anchor:top" coordsize="476250,190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" path="m476250,c444500,3175,369570,3810,298450,25400,227330,46990,180340,74930,120650,107950,60960,140970,20320,175895,,190500e" filled="f" strokecolor="red" strokeweight="1pt">
                                        <v:stroke dashstyle="dash" joinstyle="miter"/>
                                        <v:path arrowok="t" o:connecttype="custom" o:connectlocs="652,0;409,39;165,167;0,295" o:connectangles="0,0,0,0"/>
                                      </v:shape>
                                    </v:group>
                                    <v:oval id="椭圆 569834007" o:spid="_x0000_s1048" style="position:absolute;left:8930;top:8603;width:57;height:5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" fillcolor="black [3213]" strokecolor="black [3213]" strokeweight="1pt">
                                      <v:stroke joinstyle="miter"/>
                                      <v:textbox style="mso-fit-shape-to-text:t" inset="1mm,0,1mm,0"/>
                                    </v:oval>
                                    <v:oval id="椭圆 605785256" o:spid="_x0000_s1049" style="position:absolute;left:9710;top:9033;width:57;height:5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" fillcolor="black [3213]" strokecolor="black [3213]" strokeweight="1pt">
                                      <v:stroke joinstyle="miter"/>
                                      <v:textbox style="mso-fit-shape-to-text:t" inset="1mm,0,1mm,0"/>
                                    </v:oval>
                                  </v:group>
                                  <v:shape id="直接箭头连接符 571624633" o:spid="_x0000_s1050" type="#_x0000_t32" style="position:absolute;left:7849;top:7977;width:454;height:4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" strokecolor="black [3213]">
                                    <v:stroke endarrow="block" endarrowlength="long" joinstyle="miter"/>
                                  </v:shape>
                                  <v:shape id="直接箭头连接符 915733024" o:spid="_x0000_s1051" type="#_x0000_t32" style="position:absolute;left:7867;top:8431;width:454;height: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" strokecolor="black [3213]">
                                    <v:stroke endarrow="block" endarrowlength="long" joinstyle="miter"/>
                                  </v:shape>
                                  <v:shape id="文本框 87178057" o:spid="_x0000_s1052" type="#_x0000_t202" style="position:absolute;left:9001;top:7990;width:619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" filled="f" stroked="f" strokeweight=".5pt">
                                    <v:textbox style="mso-fit-shape-to-text:t" inset="1mm,0,1mm,0">
                                      <w:txbxContent>
                                        <w:p w14:paraId="6A139549" w14:textId="77777777" w:rsidR="00845BD6" w:rsidRPr="00B60488" w:rsidRDefault="00845BD6" w:rsidP="00845BD6">
                                          <w:pPr>
                                            <w:rPr>
                                              <w:rFonts w:eastAsia="宋体"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B60488">
                                            <w:rPr>
                                              <w:rFonts w:eastAsia="宋体" w:cs="Times New Roman"/>
                                              <w:sz w:val="18"/>
                                              <w:szCs w:val="18"/>
                                            </w:rPr>
                                            <w:t>谷粒</w:t>
                                          </w:r>
                                          <w:r w:rsidRPr="00B60488">
                                            <w:rPr>
                                              <w:rFonts w:eastAsia="宋体" w:cs="Times New Roman"/>
                                              <w:sz w:val="18"/>
                                              <w:szCs w:val="18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文本框 1135841797" o:spid="_x0000_s1053" type="#_x0000_t202" style="position:absolute;left:8578;top:8669;width:619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" filled="f" stroked="f" strokeweight=".5pt">
                                  <v:textbox style="mso-fit-shape-to-text:t" inset="1mm,0,1mm,0">
                                    <w:txbxContent>
                                      <w:p w14:paraId="66130376" w14:textId="77777777" w:rsidR="00845BD6" w:rsidRPr="00B60488" w:rsidRDefault="00845BD6" w:rsidP="00845BD6">
                                        <w:pPr>
                                          <w:rPr>
                                            <w:rFonts w:eastAsia="宋体" w:cs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B60488">
                                          <w:rPr>
                                            <w:rFonts w:eastAsia="宋体" w:cs="Times New Roman"/>
                                            <w:sz w:val="18"/>
                                            <w:szCs w:val="18"/>
                                          </w:rPr>
                                          <w:t>谷粒</w:t>
                                        </w:r>
                                        <w:r w:rsidRPr="00B60488">
                                          <w:rPr>
                                            <w:rFonts w:eastAsia="宋体" w:cs="Times New Roman"/>
                                            <w:sz w:val="18"/>
                                            <w:szCs w:val="18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文本框 2048991200" o:spid="_x0000_s1054" type="#_x0000_t202" style="position:absolute;left:9486;top:8952;width:224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" filled="f" stroked="f" strokeweight=".5pt">
                                <v:textbox style="mso-fit-shape-to-text:t" inset="1mm,0,1mm,0">
                                  <w:txbxContent>
                                    <w:p w14:paraId="69AA87E1" w14:textId="77777777" w:rsidR="00845BD6" w:rsidRPr="00B60488" w:rsidRDefault="00845BD6" w:rsidP="00845BD6">
                                      <w:pPr>
                                        <w:rPr>
                                          <w:rFonts w:eastAsia="宋体"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B60488">
                                        <w:rPr>
                                          <w:rFonts w:eastAsia="宋体" w:cs="Times New Roman"/>
                                          <w:sz w:val="18"/>
                                          <w:szCs w:val="18"/>
                                        </w:rPr>
                                        <w:t>P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</v:group>
                      </v:group>
                      <v:shape id="文本框 1487352866" o:spid="_x0000_s1055" type="#_x0000_t202" style="position:absolute;left:8198;top:8136;width:274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" filled="f" stroked="f" strokeweight=".5pt">
                        <v:textbox style="mso-fit-shape-to-text:t" inset="1mm,0,1mm,0">
                          <w:txbxContent>
                            <w:p w14:paraId="7D673CCE" w14:textId="77777777" w:rsidR="00845BD6" w:rsidRPr="00B60488" w:rsidRDefault="00845BD6" w:rsidP="00845BD6">
                              <w:pPr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</w:pPr>
                              <w:r w:rsidRPr="00B60488">
                                <w:rPr>
                                  <w:rFonts w:ascii="Book Antiqua" w:eastAsia="宋体" w:hAnsi="Book Antiqua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B60488">
                                <w:rPr>
                                  <w:rFonts w:eastAsia="宋体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</v:group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图片 19" o:spid="_x0000_s1056" type="#_x0000_t75" style="position:absolute;left:5057;top:7765;width:2255;height:1721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">
                    <v:imagedata r:id="rId13" o:title="" croptop="15525f" cropleft="5687f" cropright="7250f"/>
                  </v:shape>
                </v:group>
                <v:shape id="文本框 1101298301" o:spid="_x0000_s1057" type="#_x0000_t202" style="position:absolute;left:5153;top:10094;width:743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" fillcolor="white [3201]" stroked="f" strokeweight=".5pt">
                  <v:textbox style="mso-fit-shape-to-text:t" inset="1mm,0,1mm,0">
                    <w:txbxContent>
                      <w:p w14:paraId="6B871201" w14:textId="1E835FBB" w:rsidR="00845BD6" w:rsidRPr="00B60488" w:rsidRDefault="00845BD6" w:rsidP="00B60488">
                        <w:pPr>
                          <w:rPr>
                            <w:rFonts w:eastAsia="宋体" w:cs="Times New Roman"/>
                            <w:sz w:val="18"/>
                            <w:szCs w:val="18"/>
                          </w:rPr>
                        </w:pPr>
                        <w:r w:rsidRPr="00B60488">
                          <w:rPr>
                            <w:rFonts w:eastAsia="宋体" w:cs="Times New Roman"/>
                            <w:sz w:val="18"/>
                            <w:szCs w:val="18"/>
                          </w:rPr>
                          <w:t>图（</w:t>
                        </w:r>
                        <w:r w:rsidRPr="00B60488">
                          <w:rPr>
                            <w:rFonts w:eastAsia="宋体" w:cs="Times New Roman"/>
                            <w:sz w:val="18"/>
                            <w:szCs w:val="18"/>
                          </w:rPr>
                          <w:t>a</w:t>
                        </w:r>
                        <w:r w:rsidRPr="00B60488">
                          <w:rPr>
                            <w:rFonts w:eastAsia="宋体" w:cs="Times New Roman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shape id="文本框 1676826434" o:spid="_x0000_s1058" type="#_x0000_t202" style="position:absolute;left:7973;top:10094;width:754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" fillcolor="white [3201]" stroked="f" strokeweight=".5pt">
                  <v:textbox style="mso-fit-shape-to-text:t" inset="1mm,0,1mm,0">
                    <w:txbxContent>
                      <w:p w14:paraId="4F63DA63" w14:textId="30FC3F08" w:rsidR="00B60488" w:rsidRPr="00B60488" w:rsidRDefault="00B60488" w:rsidP="00845BD6">
                        <w:pPr>
                          <w:rPr>
                            <w:rFonts w:eastAsia="宋体" w:cs="Times New Roman"/>
                            <w:sz w:val="18"/>
                            <w:szCs w:val="18"/>
                          </w:rPr>
                        </w:pPr>
                        <w:r w:rsidRPr="00B60488">
                          <w:rPr>
                            <w:rFonts w:eastAsia="宋体" w:cs="Times New Roman"/>
                            <w:sz w:val="18"/>
                            <w:szCs w:val="18"/>
                          </w:rPr>
                          <w:t>图（</w:t>
                        </w:r>
                        <w:r w:rsidRPr="00B60488">
                          <w:rPr>
                            <w:rFonts w:eastAsia="宋体" w:cs="Times New Roman"/>
                            <w:sz w:val="18"/>
                            <w:szCs w:val="18"/>
                          </w:rPr>
                          <w:t>b</w:t>
                        </w:r>
                        <w:r w:rsidRPr="00B60488">
                          <w:rPr>
                            <w:rFonts w:eastAsia="宋体" w:cs="Times New Roman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844F6A2" w14:textId="77777777" w:rsidR="00845BD6" w:rsidRDefault="00845BD6" w:rsidP="00845BD6">
      <w:pPr>
        <w:rPr>
          <w:rFonts w:eastAsia="Times New Roman" w:cs="Times New Roman"/>
          <w:kern w:val="0"/>
          <w:sz w:val="24"/>
        </w:rPr>
      </w:pPr>
    </w:p>
    <w:p w14:paraId="18B6915A" w14:textId="463B0AC2" w:rsidR="00845BD6" w:rsidRDefault="00845BD6" w:rsidP="00845BD6">
      <w:pPr>
        <w:pStyle w:val="af0"/>
      </w:pPr>
      <w:r>
        <w:rPr>
          <w:rFonts w:hint="eastAsia"/>
        </w:rPr>
        <w:t>1</w:t>
      </w:r>
      <w:r>
        <w:rPr>
          <w:rFonts w:hint="eastAsia"/>
        </w:rPr>
        <w:t>．（</w:t>
      </w:r>
      <w:r>
        <w:rPr>
          <w:rFonts w:hint="eastAsia"/>
        </w:rPr>
        <w:t>3</w:t>
      </w:r>
      <w:r>
        <w:rPr>
          <w:rFonts w:hint="eastAsia"/>
        </w:rPr>
        <w:t>分）谷粒</w:t>
      </w:r>
      <w:r>
        <w:rPr>
          <w:rFonts w:hint="eastAsia"/>
        </w:rPr>
        <w:t xml:space="preserve"> 1</w:t>
      </w:r>
      <w:r>
        <w:rPr>
          <w:rFonts w:hint="eastAsia"/>
        </w:rPr>
        <w:t>、</w:t>
      </w:r>
      <w:r>
        <w:rPr>
          <w:rFonts w:hint="eastAsia"/>
        </w:rPr>
        <w:t xml:space="preserve">2 </w:t>
      </w:r>
      <w:r>
        <w:rPr>
          <w:rFonts w:hint="eastAsia"/>
        </w:rPr>
        <w:t>在空中运动时的加速度</w:t>
      </w:r>
      <w:r>
        <w:rPr>
          <w:rFonts w:hint="eastAsia"/>
        </w:rPr>
        <w:t xml:space="preserve"> 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2</w:t>
      </w:r>
      <w:r w:rsidR="009E1081">
        <w:rPr>
          <w:rFonts w:hint="eastAsia"/>
        </w:rPr>
        <w:t xml:space="preserve"> </w:t>
      </w:r>
      <w:r>
        <w:rPr>
          <w:rFonts w:hint="eastAsia"/>
        </w:rPr>
        <w:t>的大小关系为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</w:p>
    <w:p w14:paraId="2EF2DDC6" w14:textId="4DDB65C9" w:rsidR="00845BD6" w:rsidRDefault="00845BD6" w:rsidP="00845BD6">
      <w:pPr>
        <w:pStyle w:val="af0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1</w:t>
      </w:r>
      <w:r w:rsidR="009E1081">
        <w:rPr>
          <w:rFonts w:hint="eastAsia"/>
        </w:rPr>
        <w:t xml:space="preserve"> </w:t>
      </w:r>
      <w:r>
        <w:rPr>
          <w:rFonts w:hint="eastAsia"/>
        </w:rPr>
        <w:t>&gt;</w:t>
      </w:r>
      <w:r w:rsidR="009E1081">
        <w:rPr>
          <w:rFonts w:hint="eastAsia"/>
        </w:rPr>
        <w:t xml:space="preserve"> 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2</w:t>
      </w:r>
      <w:r w:rsidR="009E1081">
        <w:tab/>
      </w:r>
      <w:r w:rsidR="009E1081">
        <w:tab/>
      </w:r>
      <w:r w:rsidR="009E1081">
        <w:tab/>
      </w:r>
      <w:r>
        <w:rPr>
          <w:rFonts w:hint="eastAsia"/>
        </w:rPr>
        <w:t>B</w:t>
      </w:r>
      <w:r>
        <w:rPr>
          <w:rFonts w:hint="eastAsia"/>
        </w:rPr>
        <w:t>．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1</w:t>
      </w:r>
      <w:r w:rsidR="009E1081">
        <w:rPr>
          <w:rFonts w:hint="eastAsia"/>
        </w:rPr>
        <w:t xml:space="preserve"> </w:t>
      </w:r>
      <w:r>
        <w:rPr>
          <w:rFonts w:hint="eastAsia"/>
        </w:rPr>
        <w:t>&lt;</w:t>
      </w:r>
      <w:r w:rsidR="009E1081">
        <w:rPr>
          <w:rFonts w:hint="eastAsia"/>
        </w:rPr>
        <w:t xml:space="preserve"> 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2</w:t>
      </w:r>
      <w:r w:rsidR="009E1081">
        <w:tab/>
      </w:r>
      <w:r w:rsidR="009E1081">
        <w:tab/>
      </w:r>
      <w:r w:rsidR="009E1081">
        <w:tab/>
      </w:r>
      <w:r>
        <w:rPr>
          <w:rFonts w:hint="eastAsia"/>
        </w:rPr>
        <w:t>C</w:t>
      </w:r>
      <w:r>
        <w:rPr>
          <w:rFonts w:hint="eastAsia"/>
        </w:rPr>
        <w:t>．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1</w:t>
      </w:r>
      <w:r w:rsidR="009E1081">
        <w:rPr>
          <w:rFonts w:hint="eastAsia"/>
        </w:rPr>
        <w:t xml:space="preserve"> </w:t>
      </w:r>
      <w:r>
        <w:rPr>
          <w:rFonts w:hint="eastAsia"/>
        </w:rPr>
        <w:t>=</w:t>
      </w:r>
      <w:r w:rsidR="009E1081">
        <w:rPr>
          <w:rFonts w:hint="eastAsia"/>
        </w:rPr>
        <w:t xml:space="preserve"> 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2</w:t>
      </w:r>
      <w:r w:rsidR="009E1081">
        <w:tab/>
      </w:r>
      <w:r w:rsidR="009E1081">
        <w:tab/>
      </w:r>
      <w:r w:rsidR="009E1081">
        <w:tab/>
      </w:r>
      <w:r>
        <w:rPr>
          <w:rFonts w:hint="eastAsia"/>
        </w:rPr>
        <w:t>D</w:t>
      </w:r>
      <w:r>
        <w:rPr>
          <w:rFonts w:hint="eastAsia"/>
        </w:rPr>
        <w:t>．无法确定</w:t>
      </w:r>
    </w:p>
    <w:p w14:paraId="12072435" w14:textId="77777777" w:rsidR="00845BD6" w:rsidRDefault="00845BD6" w:rsidP="00845BD6">
      <w:pPr>
        <w:pStyle w:val="af0"/>
      </w:pPr>
    </w:p>
    <w:p w14:paraId="3632B19F" w14:textId="16490166" w:rsidR="00845BD6" w:rsidRDefault="00845BD6" w:rsidP="00845BD6">
      <w:pPr>
        <w:pStyle w:val="af0"/>
      </w:pPr>
      <w:r>
        <w:rPr>
          <w:rFonts w:hint="eastAsia"/>
        </w:rPr>
        <w:t>2</w:t>
      </w:r>
      <w:r>
        <w:rPr>
          <w:rFonts w:hint="eastAsia"/>
        </w:rPr>
        <w:t>．（</w:t>
      </w:r>
      <w:r>
        <w:rPr>
          <w:rFonts w:hint="eastAsia"/>
        </w:rPr>
        <w:t>3</w:t>
      </w:r>
      <w:r>
        <w:rPr>
          <w:rFonts w:hint="eastAsia"/>
        </w:rPr>
        <w:t>分）若以</w:t>
      </w:r>
      <w:r w:rsidR="009E1081">
        <w:rPr>
          <w:rFonts w:hint="eastAsia"/>
        </w:rPr>
        <w:t xml:space="preserve"> </w:t>
      </w:r>
      <w:r w:rsidRPr="002755AD">
        <w:rPr>
          <w:rFonts w:hint="eastAsia"/>
        </w:rPr>
        <w:t>O</w:t>
      </w:r>
      <w:r w:rsidR="009E1081">
        <w:rPr>
          <w:rFonts w:hint="eastAsia"/>
        </w:rPr>
        <w:t xml:space="preserve"> </w:t>
      </w:r>
      <w:r>
        <w:rPr>
          <w:rFonts w:hint="eastAsia"/>
        </w:rPr>
        <w:t>点所在水平面为零势能面，则谷粒</w:t>
      </w:r>
      <w:r w:rsidR="009E1081">
        <w:rPr>
          <w:rFonts w:hint="eastAsia"/>
        </w:rPr>
        <w:t xml:space="preserve"> </w:t>
      </w:r>
      <w:r>
        <w:rPr>
          <w:rFonts w:hint="eastAsia"/>
        </w:rPr>
        <w:t>2</w:t>
      </w:r>
      <w:r w:rsidR="009E1081">
        <w:rPr>
          <w:rFonts w:hint="eastAsia"/>
        </w:rPr>
        <w:t xml:space="preserve"> </w:t>
      </w:r>
      <w:r>
        <w:rPr>
          <w:rFonts w:hint="eastAsia"/>
        </w:rPr>
        <w:t>在其轨迹最高点的机械能大小为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</w:p>
    <w:p w14:paraId="735C0D60" w14:textId="11EDFEF9" w:rsidR="00083930" w:rsidRDefault="00845BD6" w:rsidP="00845BD6">
      <w:pPr>
        <w:pStyle w:val="af0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  <w:i/>
          <w:iCs/>
        </w:rPr>
        <w:t>mgh</w:t>
      </w:r>
      <w:r w:rsidR="009E1081">
        <w:tab/>
      </w:r>
      <w:r w:rsidR="009E1081">
        <w:tab/>
      </w:r>
      <w:r w:rsidR="009E1081">
        <w:tab/>
      </w:r>
      <w:r>
        <w:rPr>
          <w:rFonts w:hint="eastAsia"/>
        </w:rPr>
        <w:t>B</w:t>
      </w:r>
      <w:r>
        <w:rPr>
          <w:rFonts w:hint="eastAsia"/>
        </w:rPr>
        <w:t>．</w:t>
      </w:r>
      <w:r w:rsidR="00083930">
        <w:fldChar w:fldCharType="begin"/>
      </w:r>
      <w:r w:rsidR="00083930">
        <w:instrText xml:space="preserve"> </w:instrText>
      </w:r>
      <w:r w:rsidR="00083930">
        <w:rPr>
          <w:rFonts w:hint="eastAsia"/>
        </w:rPr>
        <w:instrText>EQ \F(1,2)</w:instrText>
      </w:r>
    </w:p>
    <w:p w14:paraId="75828087" w14:textId="77777777" w:rsidR="00083930" w:rsidRPr="00083930" w:rsidRDefault="00083930" w:rsidP="00083930">
      <w:pPr>
        <w:pStyle w:val="af0"/>
      </w:pPr>
      <w:r>
        <w:instrText xml:space="preserve"> </w:instrText>
      </w:r>
      <w:r>
        <w:fldChar w:fldCharType="end"/>
      </w:r>
      <w:r w:rsidR="00845BD6">
        <w:rPr>
          <w:rFonts w:hint="eastAsia"/>
          <w:i/>
          <w:iCs/>
          <w:color w:val="000000"/>
          <w:szCs w:val="21"/>
        </w:rPr>
        <w:t>m</w:t>
      </w:r>
      <w:r w:rsidR="00845BD6">
        <w:rPr>
          <w:rFonts w:ascii="Book Antiqua" w:hAnsi="Book Antiqua" w:cs="Book Antiqua"/>
          <w:i/>
          <w:iCs/>
          <w:color w:val="000000"/>
          <w:szCs w:val="21"/>
        </w:rPr>
        <w:t>v</w:t>
      </w:r>
      <w:r w:rsidR="00845BD6">
        <w:rPr>
          <w:rFonts w:hint="eastAsia"/>
          <w:color w:val="000000"/>
          <w:szCs w:val="21"/>
          <w:vertAlign w:val="subscript"/>
        </w:rPr>
        <w:t>2</w:t>
      </w:r>
      <w:r w:rsidR="00845BD6">
        <w:rPr>
          <w:rFonts w:hint="eastAsia"/>
          <w:color w:val="000000"/>
          <w:szCs w:val="21"/>
          <w:vertAlign w:val="superscript"/>
        </w:rPr>
        <w:t>2</w:t>
      </w:r>
      <w:r w:rsidR="009E1081">
        <w:rPr>
          <w:color w:val="000000"/>
          <w:szCs w:val="21"/>
        </w:rPr>
        <w:tab/>
      </w:r>
      <w:r w:rsidR="009E1081">
        <w:rPr>
          <w:color w:val="000000"/>
          <w:szCs w:val="21"/>
        </w:rPr>
        <w:tab/>
      </w:r>
      <w:r w:rsidR="009E1081">
        <w:rPr>
          <w:color w:val="000000"/>
          <w:szCs w:val="21"/>
        </w:rPr>
        <w:tab/>
      </w:r>
      <w:r w:rsidR="009E1081">
        <w:rPr>
          <w:color w:val="000000"/>
          <w:szCs w:val="21"/>
        </w:rPr>
        <w:tab/>
      </w:r>
      <w:r w:rsidR="00845BD6">
        <w:rPr>
          <w:rFonts w:hint="eastAsia"/>
        </w:rPr>
        <w:t>C</w:t>
      </w:r>
      <w:r w:rsidR="00845BD6">
        <w:rPr>
          <w:rFonts w:hint="eastAsia"/>
        </w:rPr>
        <w:t>．</w:t>
      </w:r>
      <w:r w:rsidR="00845BD6">
        <w:rPr>
          <w:rFonts w:hint="eastAsia"/>
          <w:i/>
          <w:iCs/>
        </w:rPr>
        <w:t>mgh</w:t>
      </w:r>
      <w:r w:rsidR="009E1081" w:rsidRPr="00083930">
        <w:rPr>
          <w:rFonts w:hint="eastAsia"/>
        </w:rPr>
        <w:t xml:space="preserve"> </w:t>
      </w:r>
      <w:r w:rsidR="00845BD6" w:rsidRPr="00083930">
        <w:rPr>
          <w:rFonts w:hint="eastAsia"/>
        </w:rPr>
        <w:t>+</w:t>
      </w:r>
      <w:r w:rsidR="009E1081" w:rsidRPr="00083930">
        <w:rPr>
          <w:rFonts w:hint="eastAsia"/>
        </w:rPr>
        <w:t xml:space="preserve"> </w:t>
      </w:r>
      <w:r w:rsidRPr="00083930">
        <w:fldChar w:fldCharType="begin"/>
      </w:r>
      <w:r w:rsidRPr="00083930">
        <w:instrText xml:space="preserve"> </w:instrText>
      </w:r>
      <w:r w:rsidRPr="00083930">
        <w:rPr>
          <w:rFonts w:hint="eastAsia"/>
        </w:rPr>
        <w:instrText>EQ \F(1,2)</w:instrText>
      </w:r>
    </w:p>
    <w:p w14:paraId="4F5279CE" w14:textId="77777777" w:rsidR="00083930" w:rsidRDefault="00083930" w:rsidP="00083930">
      <w:pPr>
        <w:pStyle w:val="af0"/>
      </w:pPr>
      <w:r w:rsidRPr="00083930">
        <w:instrText xml:space="preserve"> </w:instrText>
      </w:r>
      <w:r w:rsidRPr="00083930">
        <w:fldChar w:fldCharType="end"/>
      </w:r>
      <w:r w:rsidR="00845BD6">
        <w:rPr>
          <w:rFonts w:hint="eastAsia"/>
          <w:i/>
          <w:iCs/>
          <w:color w:val="000000"/>
          <w:szCs w:val="21"/>
        </w:rPr>
        <w:t>m</w:t>
      </w:r>
      <w:r w:rsidR="00845BD6">
        <w:rPr>
          <w:rFonts w:ascii="Book Antiqua" w:hAnsi="Book Antiqua" w:cs="Book Antiqua"/>
          <w:i/>
          <w:iCs/>
          <w:color w:val="000000"/>
          <w:szCs w:val="21"/>
        </w:rPr>
        <w:t>v</w:t>
      </w:r>
      <w:r w:rsidR="00845BD6">
        <w:rPr>
          <w:rFonts w:hint="eastAsia"/>
          <w:color w:val="000000"/>
          <w:szCs w:val="21"/>
          <w:vertAlign w:val="subscript"/>
        </w:rPr>
        <w:t>2</w:t>
      </w:r>
      <w:r w:rsidR="00845BD6">
        <w:rPr>
          <w:rFonts w:hint="eastAsia"/>
          <w:color w:val="000000"/>
          <w:szCs w:val="21"/>
          <w:vertAlign w:val="superscript"/>
        </w:rPr>
        <w:t>2</w:t>
      </w:r>
      <w:r w:rsidR="009E1081">
        <w:rPr>
          <w:color w:val="000000"/>
          <w:szCs w:val="21"/>
        </w:rPr>
        <w:tab/>
      </w:r>
      <w:r w:rsidR="009E1081">
        <w:rPr>
          <w:color w:val="000000"/>
          <w:szCs w:val="21"/>
        </w:rPr>
        <w:tab/>
      </w:r>
      <w:r w:rsidR="009E1081">
        <w:rPr>
          <w:color w:val="000000"/>
          <w:szCs w:val="21"/>
        </w:rPr>
        <w:tab/>
      </w:r>
      <w:r w:rsidR="00845BD6">
        <w:rPr>
          <w:rFonts w:hint="eastAsia"/>
        </w:rPr>
        <w:t>D</w:t>
      </w:r>
      <w:r w:rsidR="00845BD6">
        <w:rPr>
          <w:rFonts w:hint="eastAsia"/>
        </w:rPr>
        <w:t>．</w:t>
      </w:r>
      <w:r w:rsidR="00845BD6">
        <w:rPr>
          <w:rFonts w:hint="eastAsia"/>
          <w:i/>
          <w:iCs/>
        </w:rPr>
        <w:t>mg</w:t>
      </w:r>
      <w:r w:rsidR="00845BD6" w:rsidRPr="00083930">
        <w:rPr>
          <w:rFonts w:hint="eastAsia"/>
          <w:i/>
          <w:iCs/>
        </w:rPr>
        <w:t>h</w:t>
      </w:r>
      <w:r w:rsidRPr="00083930">
        <w:rPr>
          <w:rFonts w:hint="eastAsia"/>
        </w:rPr>
        <w:t xml:space="preserve"> </w:t>
      </w:r>
      <w:r w:rsidR="00845BD6" w:rsidRPr="00083930">
        <w:rPr>
          <w:rFonts w:hint="eastAsia"/>
        </w:rPr>
        <w:t>+</w:t>
      </w:r>
      <w:r w:rsidRPr="00083930"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1,2)</w:instrText>
      </w:r>
    </w:p>
    <w:p w14:paraId="51D4FF8C" w14:textId="6AFE258A" w:rsidR="00845BD6" w:rsidRDefault="00083930" w:rsidP="00083930">
      <w:pPr>
        <w:pStyle w:val="af0"/>
      </w:pPr>
      <w:r>
        <w:instrText xml:space="preserve"> </w:instrText>
      </w:r>
      <w:r>
        <w:fldChar w:fldCharType="end"/>
      </w:r>
      <w:r w:rsidR="00845BD6">
        <w:rPr>
          <w:rFonts w:hint="eastAsia"/>
          <w:i/>
          <w:iCs/>
          <w:color w:val="000000"/>
          <w:szCs w:val="21"/>
        </w:rPr>
        <w:t>m</w:t>
      </w:r>
      <w:r w:rsidR="00845BD6">
        <w:rPr>
          <w:rFonts w:ascii="Book Antiqua" w:hAnsi="Book Antiqua" w:cs="Book Antiqua"/>
          <w:i/>
          <w:iCs/>
          <w:color w:val="000000"/>
          <w:szCs w:val="21"/>
        </w:rPr>
        <w:t>v</w:t>
      </w:r>
      <w:r w:rsidR="00845BD6">
        <w:rPr>
          <w:rFonts w:hint="eastAsia"/>
          <w:color w:val="000000"/>
          <w:szCs w:val="21"/>
          <w:vertAlign w:val="subscript"/>
        </w:rPr>
        <w:t>1</w:t>
      </w:r>
      <w:r w:rsidR="00845BD6">
        <w:rPr>
          <w:rFonts w:hint="eastAsia"/>
          <w:color w:val="000000"/>
          <w:szCs w:val="21"/>
          <w:vertAlign w:val="superscript"/>
        </w:rPr>
        <w:t>2</w:t>
      </w:r>
    </w:p>
    <w:p w14:paraId="4CD91C77" w14:textId="77777777" w:rsidR="00845BD6" w:rsidRDefault="00845BD6" w:rsidP="00845BD6">
      <w:pPr>
        <w:pStyle w:val="af0"/>
      </w:pPr>
    </w:p>
    <w:p w14:paraId="735C6F14" w14:textId="659712BD" w:rsidR="00845BD6" w:rsidRDefault="00845BD6" w:rsidP="00845BD6">
      <w:pPr>
        <w:pStyle w:val="af0"/>
      </w:pPr>
      <w:r>
        <w:rPr>
          <w:rFonts w:hint="eastAsia"/>
        </w:rPr>
        <w:t>3</w:t>
      </w:r>
      <w:r>
        <w:rPr>
          <w:rFonts w:hint="eastAsia"/>
        </w:rPr>
        <w:t>．（</w:t>
      </w:r>
      <w:r>
        <w:rPr>
          <w:rFonts w:hint="eastAsia"/>
        </w:rPr>
        <w:t>3</w:t>
      </w:r>
      <w:r>
        <w:rPr>
          <w:rFonts w:hint="eastAsia"/>
        </w:rPr>
        <w:t>分）两粒谷子（</w:t>
      </w:r>
      <w:r>
        <w:rPr>
          <w:rFonts w:hint="eastAsia"/>
        </w:rPr>
        <w:t xml:space="preserve">     </w:t>
      </w:r>
      <w:r>
        <w:rPr>
          <w:rFonts w:hint="eastAsia"/>
        </w:rPr>
        <w:t>）到达</w:t>
      </w:r>
      <w:r w:rsidR="009E1081">
        <w:rPr>
          <w:rFonts w:hint="eastAsia"/>
        </w:rPr>
        <w:t xml:space="preserve"> P </w:t>
      </w:r>
      <w:r>
        <w:rPr>
          <w:rFonts w:hint="eastAsia"/>
        </w:rPr>
        <w:t>点</w:t>
      </w:r>
    </w:p>
    <w:p w14:paraId="3C1E4E92" w14:textId="132AF9BC" w:rsidR="00845BD6" w:rsidRDefault="00845BD6" w:rsidP="00845BD6">
      <w:pPr>
        <w:pStyle w:val="af0"/>
      </w:pPr>
      <w:r>
        <w:rPr>
          <w:rFonts w:hint="eastAsia"/>
        </w:rPr>
        <w:t>A</w:t>
      </w:r>
      <w:r>
        <w:rPr>
          <w:rFonts w:hint="eastAsia"/>
        </w:rPr>
        <w:t>．谷粒</w:t>
      </w:r>
      <w:r w:rsidR="009E1081">
        <w:rPr>
          <w:rFonts w:hint="eastAsia"/>
        </w:rPr>
        <w:t xml:space="preserve"> </w:t>
      </w:r>
      <w:r>
        <w:rPr>
          <w:rFonts w:hint="eastAsia"/>
        </w:rPr>
        <w:t>1</w:t>
      </w:r>
      <w:r w:rsidR="009E1081">
        <w:rPr>
          <w:rFonts w:hint="eastAsia"/>
        </w:rPr>
        <w:t xml:space="preserve"> </w:t>
      </w:r>
      <w:r>
        <w:rPr>
          <w:rFonts w:hint="eastAsia"/>
        </w:rPr>
        <w:t>先</w:t>
      </w:r>
      <w:r w:rsidR="009E1081">
        <w:tab/>
      </w:r>
      <w:r w:rsidR="009E1081">
        <w:tab/>
      </w:r>
      <w:r>
        <w:rPr>
          <w:rFonts w:hint="eastAsia"/>
        </w:rPr>
        <w:t>B</w:t>
      </w:r>
      <w:r>
        <w:rPr>
          <w:rFonts w:hint="eastAsia"/>
        </w:rPr>
        <w:t>．谷粒</w:t>
      </w:r>
      <w:r w:rsidR="009E1081">
        <w:rPr>
          <w:rFonts w:hint="eastAsia"/>
        </w:rPr>
        <w:t xml:space="preserve"> </w:t>
      </w:r>
      <w:r>
        <w:rPr>
          <w:rFonts w:hint="eastAsia"/>
        </w:rPr>
        <w:t>2</w:t>
      </w:r>
      <w:r w:rsidR="009E1081">
        <w:rPr>
          <w:rFonts w:hint="eastAsia"/>
        </w:rPr>
        <w:t xml:space="preserve"> </w:t>
      </w:r>
      <w:r>
        <w:rPr>
          <w:rFonts w:hint="eastAsia"/>
        </w:rPr>
        <w:t>先</w:t>
      </w:r>
      <w:r w:rsidR="009E1081">
        <w:tab/>
      </w:r>
      <w:r w:rsidR="009E1081">
        <w:tab/>
      </w:r>
      <w:r>
        <w:rPr>
          <w:rFonts w:hint="eastAsia"/>
        </w:rPr>
        <w:t>C</w:t>
      </w:r>
      <w:r>
        <w:rPr>
          <w:rFonts w:hint="eastAsia"/>
        </w:rPr>
        <w:t>．同时</w:t>
      </w:r>
    </w:p>
    <w:p w14:paraId="07D64D44" w14:textId="77777777" w:rsidR="00845BD6" w:rsidRDefault="00845BD6" w:rsidP="00845BD6">
      <w:pPr>
        <w:pStyle w:val="af0"/>
      </w:pPr>
    </w:p>
    <w:p w14:paraId="71B91E10" w14:textId="70461EAD" w:rsidR="00845BD6" w:rsidRDefault="00845BD6" w:rsidP="00845BD6">
      <w:pPr>
        <w:pStyle w:val="af0"/>
      </w:pPr>
      <w:r>
        <w:t>4</w:t>
      </w:r>
      <w:r>
        <w:rPr>
          <w:rFonts w:hint="eastAsia"/>
        </w:rPr>
        <w:t>．（</w:t>
      </w:r>
      <w:r>
        <w:rPr>
          <w:rFonts w:hint="eastAsia"/>
        </w:rPr>
        <w:t>3</w:t>
      </w:r>
      <w:r>
        <w:rPr>
          <w:rFonts w:hint="eastAsia"/>
        </w:rPr>
        <w:t>分）两粒谷子到达</w:t>
      </w:r>
      <w:r w:rsidR="00402D10">
        <w:rPr>
          <w:rFonts w:hint="eastAsia"/>
        </w:rPr>
        <w:t xml:space="preserve"> P </w:t>
      </w:r>
      <w:r>
        <w:rPr>
          <w:rFonts w:hint="eastAsia"/>
        </w:rPr>
        <w:t>点时重力的瞬时功率</w:t>
      </w:r>
      <w:r w:rsidR="009E1081">
        <w:rPr>
          <w:rFonts w:hint="eastAsia"/>
        </w:rPr>
        <w:t xml:space="preserve"> </w:t>
      </w:r>
      <w:r>
        <w:rPr>
          <w:rFonts w:hint="eastAsia"/>
          <w:i/>
          <w:iCs/>
        </w:rPr>
        <w:t>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  <w:i/>
          <w:iCs/>
        </w:rPr>
        <w:t>P</w:t>
      </w:r>
      <w:r>
        <w:rPr>
          <w:rFonts w:hint="eastAsia"/>
          <w:vertAlign w:val="subscript"/>
        </w:rPr>
        <w:t>2</w:t>
      </w:r>
      <w:r w:rsidR="009E1081">
        <w:rPr>
          <w:rFonts w:hint="eastAsia"/>
        </w:rPr>
        <w:t xml:space="preserve"> </w:t>
      </w:r>
      <w:r>
        <w:rPr>
          <w:rFonts w:hint="eastAsia"/>
        </w:rPr>
        <w:t>的大小关系为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</w:p>
    <w:p w14:paraId="65C342A6" w14:textId="0F4A2381" w:rsidR="00845BD6" w:rsidRDefault="00845BD6" w:rsidP="00845BD6">
      <w:pPr>
        <w:pStyle w:val="af0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  <w:i/>
          <w:iCs/>
        </w:rPr>
        <w:t>P</w:t>
      </w:r>
      <w:r>
        <w:rPr>
          <w:rFonts w:hint="eastAsia"/>
          <w:vertAlign w:val="subscript"/>
        </w:rPr>
        <w:t>1</w:t>
      </w:r>
      <w:r w:rsidR="009E1081">
        <w:rPr>
          <w:rFonts w:hint="eastAsia"/>
        </w:rPr>
        <w:t xml:space="preserve"> </w:t>
      </w:r>
      <w:r>
        <w:rPr>
          <w:rFonts w:hint="eastAsia"/>
        </w:rPr>
        <w:t>&gt;</w:t>
      </w:r>
      <w:r w:rsidR="009E1081">
        <w:rPr>
          <w:rFonts w:hint="eastAsia"/>
        </w:rPr>
        <w:t xml:space="preserve"> </w:t>
      </w:r>
      <w:r>
        <w:rPr>
          <w:rFonts w:hint="eastAsia"/>
          <w:i/>
          <w:iCs/>
        </w:rPr>
        <w:t>P</w:t>
      </w:r>
      <w:r>
        <w:rPr>
          <w:rFonts w:hint="eastAsia"/>
          <w:vertAlign w:val="subscript"/>
        </w:rPr>
        <w:t>2</w:t>
      </w:r>
      <w:r w:rsidR="009E1081">
        <w:tab/>
      </w:r>
      <w:r w:rsidR="009E1081">
        <w:tab/>
      </w:r>
      <w:r w:rsidR="009E1081">
        <w:tab/>
      </w:r>
      <w:r>
        <w:rPr>
          <w:rFonts w:hint="eastAsia"/>
        </w:rPr>
        <w:t>B</w:t>
      </w:r>
      <w:r>
        <w:rPr>
          <w:rFonts w:hint="eastAsia"/>
        </w:rPr>
        <w:t>．</w:t>
      </w:r>
      <w:r>
        <w:rPr>
          <w:rFonts w:hint="eastAsia"/>
          <w:i/>
          <w:iCs/>
        </w:rPr>
        <w:t>P</w:t>
      </w:r>
      <w:r>
        <w:rPr>
          <w:rFonts w:hint="eastAsia"/>
          <w:vertAlign w:val="subscript"/>
        </w:rPr>
        <w:t>1</w:t>
      </w:r>
      <w:r w:rsidR="009E1081">
        <w:rPr>
          <w:rFonts w:hint="eastAsia"/>
        </w:rPr>
        <w:t xml:space="preserve"> </w:t>
      </w:r>
      <w:r>
        <w:rPr>
          <w:rFonts w:hint="eastAsia"/>
        </w:rPr>
        <w:t>&lt;</w:t>
      </w:r>
      <w:r w:rsidR="009E1081">
        <w:rPr>
          <w:rFonts w:hint="eastAsia"/>
        </w:rPr>
        <w:t xml:space="preserve"> </w:t>
      </w:r>
      <w:r>
        <w:rPr>
          <w:rFonts w:hint="eastAsia"/>
          <w:i/>
          <w:iCs/>
        </w:rPr>
        <w:t>P</w:t>
      </w:r>
      <w:r>
        <w:rPr>
          <w:rFonts w:hint="eastAsia"/>
          <w:vertAlign w:val="subscript"/>
        </w:rPr>
        <w:t>2</w:t>
      </w:r>
      <w:r w:rsidR="009E1081">
        <w:tab/>
      </w:r>
      <w:r w:rsidR="009E1081">
        <w:tab/>
      </w:r>
      <w:r w:rsidR="009E1081">
        <w:tab/>
      </w:r>
      <w:r>
        <w:rPr>
          <w:rFonts w:hint="eastAsia"/>
        </w:rPr>
        <w:t>C</w:t>
      </w:r>
      <w:r>
        <w:rPr>
          <w:rFonts w:hint="eastAsia"/>
        </w:rPr>
        <w:t>．</w:t>
      </w:r>
      <w:r>
        <w:rPr>
          <w:rFonts w:hint="eastAsia"/>
          <w:i/>
          <w:iCs/>
        </w:rPr>
        <w:t>P</w:t>
      </w:r>
      <w:r>
        <w:rPr>
          <w:rFonts w:hint="eastAsia"/>
          <w:vertAlign w:val="subscript"/>
        </w:rPr>
        <w:t>1</w:t>
      </w:r>
      <w:r w:rsidR="009E1081">
        <w:rPr>
          <w:rFonts w:hint="eastAsia"/>
        </w:rPr>
        <w:t xml:space="preserve"> </w:t>
      </w:r>
      <w:r>
        <w:rPr>
          <w:rFonts w:hint="eastAsia"/>
        </w:rPr>
        <w:t>=</w:t>
      </w:r>
      <w:r w:rsidR="009E1081">
        <w:rPr>
          <w:rFonts w:hint="eastAsia"/>
        </w:rPr>
        <w:t xml:space="preserve"> </w:t>
      </w:r>
      <w:r>
        <w:rPr>
          <w:rFonts w:hint="eastAsia"/>
          <w:i/>
          <w:iCs/>
        </w:rPr>
        <w:t>P</w:t>
      </w:r>
      <w:r>
        <w:rPr>
          <w:rFonts w:hint="eastAsia"/>
          <w:vertAlign w:val="subscript"/>
        </w:rPr>
        <w:t>2</w:t>
      </w:r>
    </w:p>
    <w:p w14:paraId="0EE0B772" w14:textId="77777777" w:rsidR="00845BD6" w:rsidRDefault="00845BD6" w:rsidP="00845BD6">
      <w:pPr>
        <w:rPr>
          <w:rFonts w:cs="Times New Roman"/>
          <w:vertAlign w:val="subscript"/>
        </w:rPr>
      </w:pPr>
      <w:r>
        <w:rPr>
          <w:rFonts w:cs="Times New Roman"/>
          <w:vertAlign w:val="subscript"/>
        </w:rPr>
        <w:br w:type="page"/>
      </w:r>
    </w:p>
    <w:p w14:paraId="5DEA3B6C" w14:textId="77777777" w:rsidR="00845BD6" w:rsidRDefault="00845BD6" w:rsidP="00845BD6">
      <w:pPr>
        <w:pStyle w:val="2"/>
      </w:pPr>
      <w:r>
        <w:rPr>
          <w:rFonts w:hint="eastAsia"/>
        </w:rPr>
        <w:lastRenderedPageBreak/>
        <w:t>二</w:t>
      </w:r>
      <w:r>
        <w:t xml:space="preserve">  </w:t>
      </w:r>
      <w:r>
        <w:t>验证动量守恒定律（</w:t>
      </w:r>
      <w:r>
        <w:t>16</w:t>
      </w:r>
      <w:r>
        <w:t>分）</w:t>
      </w:r>
    </w:p>
    <w:p w14:paraId="7DF6821C" w14:textId="7EE3DAA8" w:rsidR="00845BD6" w:rsidRDefault="00845BD6" w:rsidP="00164E0C">
      <w:pPr>
        <w:pStyle w:val="ae"/>
      </w:pPr>
      <w:r>
        <w:t>某小组</w:t>
      </w:r>
      <w:r>
        <w:rPr>
          <w:rFonts w:hint="eastAsia"/>
        </w:rPr>
        <w:t>利</w:t>
      </w:r>
      <w:r>
        <w:t>用图示装置</w:t>
      </w:r>
      <w:r>
        <w:rPr>
          <w:rFonts w:hint="eastAsia"/>
        </w:rPr>
        <w:t>验证“</w:t>
      </w:r>
      <w:r>
        <w:t>动量守恒</w:t>
      </w:r>
      <w:r>
        <w:rPr>
          <w:rFonts w:hint="eastAsia"/>
        </w:rPr>
        <w:t>定</w:t>
      </w:r>
      <w:r w:rsidRPr="00402D10">
        <w:rPr>
          <w:rFonts w:hint="eastAsia"/>
        </w:rPr>
        <w:t>律”。实验前，两小车</w:t>
      </w:r>
      <w:r w:rsidR="00402D10">
        <w:rPr>
          <w:rFonts w:hint="eastAsia"/>
        </w:rPr>
        <w:t xml:space="preserve"> </w:t>
      </w:r>
      <w:r w:rsidRPr="00402D10">
        <w:rPr>
          <w:rFonts w:hint="eastAsia"/>
        </w:rPr>
        <w:t>A</w:t>
      </w:r>
      <w:r w:rsidRPr="00402D10">
        <w:rPr>
          <w:rFonts w:hint="eastAsia"/>
        </w:rPr>
        <w:t>、</w:t>
      </w:r>
      <w:r w:rsidRPr="00402D10">
        <w:rPr>
          <w:rFonts w:hint="eastAsia"/>
        </w:rPr>
        <w:t>B</w:t>
      </w:r>
      <w:r w:rsidR="00402D10">
        <w:rPr>
          <w:rFonts w:hint="eastAsia"/>
        </w:rPr>
        <w:t xml:space="preserve"> </w:t>
      </w:r>
      <w:r w:rsidRPr="00402D10">
        <w:rPr>
          <w:rFonts w:hint="eastAsia"/>
        </w:rPr>
        <w:t>静置于光滑水平轨道上，车上固定的两弹性圈正对且处于同一高度，两挡光片等宽。调整光电门的高度，使小车能顺利通过并实现挡光片挡光；再调整光电门在轨道上的位置，使小车</w:t>
      </w:r>
      <w:r w:rsidR="00402D10">
        <w:rPr>
          <w:rFonts w:hint="eastAsia"/>
        </w:rPr>
        <w:t xml:space="preserve"> </w:t>
      </w:r>
      <w:r w:rsidRPr="00402D10">
        <w:rPr>
          <w:rFonts w:hint="eastAsia"/>
        </w:rPr>
        <w:t>A</w:t>
      </w:r>
      <w:r w:rsidR="00402D10">
        <w:rPr>
          <w:rFonts w:hint="eastAsia"/>
        </w:rPr>
        <w:t xml:space="preserve"> </w:t>
      </w:r>
      <w:r w:rsidRPr="00402D10">
        <w:rPr>
          <w:rFonts w:hint="eastAsia"/>
        </w:rPr>
        <w:t>上的挡光片刚向右经过光电门</w:t>
      </w:r>
      <w:r w:rsidR="00402D10">
        <w:rPr>
          <w:rFonts w:hint="eastAsia"/>
        </w:rPr>
        <w:t xml:space="preserve"> </w:t>
      </w:r>
      <w:r w:rsidRPr="00402D10">
        <w:rPr>
          <w:rFonts w:hint="eastAsia"/>
        </w:rPr>
        <w:t>1</w:t>
      </w:r>
      <w:r w:rsidRPr="00402D10">
        <w:rPr>
          <w:rFonts w:hint="eastAsia"/>
        </w:rPr>
        <w:t>，小车</w:t>
      </w:r>
      <w:r w:rsidR="00402D10">
        <w:rPr>
          <w:rFonts w:hint="eastAsia"/>
        </w:rPr>
        <w:t xml:space="preserve"> </w:t>
      </w:r>
      <w:r w:rsidRPr="00402D10">
        <w:rPr>
          <w:rFonts w:hint="eastAsia"/>
        </w:rPr>
        <w:t>A</w:t>
      </w:r>
      <w:r w:rsidR="00402D10">
        <w:rPr>
          <w:rFonts w:hint="eastAsia"/>
        </w:rPr>
        <w:t xml:space="preserve"> </w:t>
      </w:r>
      <w:r w:rsidRPr="00402D10">
        <w:rPr>
          <w:rFonts w:hint="eastAsia"/>
        </w:rPr>
        <w:t>就能立即与小车</w:t>
      </w:r>
      <w:r w:rsidR="00402D10">
        <w:rPr>
          <w:rFonts w:hint="eastAsia"/>
        </w:rPr>
        <w:t xml:space="preserve"> </w:t>
      </w:r>
      <w:r w:rsidRPr="00402D10">
        <w:rPr>
          <w:rFonts w:hint="eastAsia"/>
        </w:rPr>
        <w:t>B</w:t>
      </w:r>
      <w:r w:rsidR="00402D10">
        <w:rPr>
          <w:rFonts w:hint="eastAsia"/>
        </w:rPr>
        <w:t xml:space="preserve"> </w:t>
      </w:r>
      <w:r w:rsidRPr="00402D10">
        <w:rPr>
          <w:rFonts w:hint="eastAsia"/>
        </w:rPr>
        <w:t>相撞，小车</w:t>
      </w:r>
      <w:r w:rsidR="00402D10">
        <w:rPr>
          <w:rFonts w:hint="eastAsia"/>
        </w:rPr>
        <w:t xml:space="preserve"> </w:t>
      </w:r>
      <w:r w:rsidRPr="00402D10">
        <w:rPr>
          <w:rFonts w:hint="eastAsia"/>
        </w:rPr>
        <w:t>B</w:t>
      </w:r>
      <w:r w:rsidR="00402D10">
        <w:rPr>
          <w:rFonts w:hint="eastAsia"/>
        </w:rPr>
        <w:t xml:space="preserve"> </w:t>
      </w:r>
      <w:r w:rsidRPr="00402D10">
        <w:rPr>
          <w:rFonts w:hint="eastAsia"/>
        </w:rPr>
        <w:t>静置于两个光电门之间的适当位置，其被</w:t>
      </w:r>
      <w:r w:rsidR="00402D10">
        <w:rPr>
          <w:rFonts w:hint="eastAsia"/>
        </w:rPr>
        <w:t xml:space="preserve"> </w:t>
      </w:r>
      <w:r w:rsidRPr="00402D10">
        <w:rPr>
          <w:rFonts w:hint="eastAsia"/>
        </w:rPr>
        <w:t>A</w:t>
      </w:r>
      <w:r w:rsidR="00402D10">
        <w:rPr>
          <w:rFonts w:hint="eastAsia"/>
        </w:rPr>
        <w:t xml:space="preserve"> </w:t>
      </w:r>
      <w:r w:rsidRPr="00402D10">
        <w:rPr>
          <w:rFonts w:hint="eastAsia"/>
        </w:rPr>
        <w:t>碰撞分离后，其上的挡光片能立即开始挡光电门</w:t>
      </w:r>
      <w:r w:rsidR="00402D10">
        <w:rPr>
          <w:rFonts w:hint="eastAsia"/>
        </w:rPr>
        <w:t xml:space="preserve"> </w:t>
      </w:r>
      <w:r>
        <w:rPr>
          <w:rFonts w:hint="eastAsia"/>
        </w:rPr>
        <w:t>2</w:t>
      </w:r>
      <w:r w:rsidR="00402D10">
        <w:rPr>
          <w:rFonts w:hint="eastAsia"/>
        </w:rPr>
        <w:t xml:space="preserve"> </w:t>
      </w:r>
      <w:r>
        <w:rPr>
          <w:rFonts w:hint="eastAsia"/>
        </w:rPr>
        <w:t>的</w:t>
      </w:r>
      <w:commentRangeStart w:id="2"/>
      <w:r>
        <w:rPr>
          <w:rFonts w:hint="eastAsia"/>
        </w:rPr>
        <w:t>光</w:t>
      </w:r>
      <w:commentRangeEnd w:id="2"/>
      <w:r w:rsidR="002126AA">
        <w:rPr>
          <w:rStyle w:val="ad"/>
          <w:rFonts w:eastAsia="华文中宋" w:cs="Times New Roman"/>
        </w:rPr>
        <w:commentReference w:id="2"/>
      </w:r>
      <w:r>
        <w:rPr>
          <w:rFonts w:hint="eastAsia"/>
        </w:rPr>
        <w:t>。</w:t>
      </w:r>
    </w:p>
    <w:p w14:paraId="74EA713E" w14:textId="77777777" w:rsidR="00845BD6" w:rsidRDefault="00845BD6" w:rsidP="00845BD6">
      <w:pPr>
        <w:pStyle w:val="af0"/>
        <w:rPr>
          <w:szCs w:val="21"/>
        </w:rPr>
      </w:pPr>
      <w:r>
        <w:rPr>
          <w:noProof/>
        </w:rPr>
        <mc:AlternateContent>
          <mc:Choice Requires="wpg">
            <w:drawing>
              <wp:inline distT="0" distB="0" distL="0" distR="0" wp14:anchorId="2589034E" wp14:editId="6CF6EC28">
                <wp:extent cx="5258435" cy="1177925"/>
                <wp:effectExtent l="0" t="0" r="0" b="3175"/>
                <wp:docPr id="1902272005" name="组合 19022720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58435" cy="1177925"/>
                          <a:chOff x="2624" y="22984"/>
                          <a:chExt cx="8281" cy="1855"/>
                        </a:xfrm>
                      </wpg:grpSpPr>
                      <pic:pic xmlns:pic="http://schemas.openxmlformats.org/drawingml/2006/picture">
                        <pic:nvPicPr>
                          <pic:cNvPr id="267348234" name="图片 267348234" descr="326bbdcac72649610d0a5f6f5d9d8e5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2624" y="22984"/>
                            <a:ext cx="8281" cy="185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1373448317" name="组合 1373448317"/>
                        <wpg:cNvGrpSpPr/>
                        <wpg:grpSpPr>
                          <a:xfrm>
                            <a:off x="4701" y="23168"/>
                            <a:ext cx="3914" cy="911"/>
                            <a:chOff x="6448" y="21722"/>
                            <a:chExt cx="3914" cy="911"/>
                          </a:xfrm>
                        </wpg:grpSpPr>
                        <wpg:grpSp>
                          <wpg:cNvPr id="108300858" name="组合 108300858"/>
                          <wpg:cNvGrpSpPr/>
                          <wpg:grpSpPr>
                            <a:xfrm>
                              <a:off x="6448" y="21722"/>
                              <a:ext cx="3914" cy="886"/>
                              <a:chOff x="6448" y="21722"/>
                              <a:chExt cx="3914" cy="886"/>
                            </a:xfrm>
                          </wpg:grpSpPr>
                          <wpg:grpSp>
                            <wpg:cNvPr id="757161298" name="组合 757161298"/>
                            <wpg:cNvGrpSpPr/>
                            <wpg:grpSpPr>
                              <a:xfrm>
                                <a:off x="6557" y="21722"/>
                                <a:ext cx="3805" cy="336"/>
                                <a:chOff x="6557" y="21722"/>
                                <a:chExt cx="3805" cy="336"/>
                              </a:xfrm>
                            </wpg:grpSpPr>
                            <wps:wsp>
                              <wps:cNvPr id="1170748044" name="文本框 1170748044"/>
                              <wps:cNvSpPr txBox="1"/>
                              <wps:spPr>
                                <a:xfrm>
                                  <a:off x="9451" y="21736"/>
                                  <a:ext cx="911" cy="3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0BA37E9" w14:textId="77777777" w:rsidR="00845BD6" w:rsidRPr="00F40068" w:rsidRDefault="00845BD6" w:rsidP="00845BD6">
                                    <w:pPr>
                                      <w:rPr>
                                        <w:rFonts w:eastAsia="宋体" w:cs="Times New Roman"/>
                                        <w:color w:val="FFFFFF" w:themeColor="background1"/>
                                      </w:rPr>
                                    </w:pPr>
                                    <w:r w:rsidRPr="00F40068">
                                      <w:rPr>
                                        <w:rFonts w:eastAsia="宋体" w:cs="Times New Roman"/>
                                        <w:color w:val="FFFFFF" w:themeColor="background1"/>
                                      </w:rPr>
                                      <w:t>光电门</w:t>
                                    </w:r>
                                    <w:r w:rsidRPr="00F40068">
                                      <w:rPr>
                                        <w:rFonts w:eastAsia="宋体" w:cs="Times New Roman"/>
                                        <w:color w:val="FFFFFF" w:themeColor="background1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680209576" name="文本框 680209576"/>
                              <wps:cNvSpPr txBox="1"/>
                              <wps:spPr>
                                <a:xfrm>
                                  <a:off x="6557" y="21722"/>
                                  <a:ext cx="911" cy="3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BBD4334" w14:textId="77777777" w:rsidR="00845BD6" w:rsidRPr="00F40068" w:rsidRDefault="00845BD6" w:rsidP="00845BD6">
                                    <w:pPr>
                                      <w:rPr>
                                        <w:rFonts w:eastAsia="宋体" w:cs="Times New Roman"/>
                                        <w:color w:val="FFFFFF" w:themeColor="background1"/>
                                      </w:rPr>
                                    </w:pPr>
                                    <w:r w:rsidRPr="00F40068">
                                      <w:rPr>
                                        <w:rFonts w:eastAsia="宋体" w:cs="Times New Roman"/>
                                        <w:color w:val="FFFFFF" w:themeColor="background1"/>
                                      </w:rPr>
                                      <w:t>光电门</w:t>
                                    </w:r>
                                    <w:r w:rsidRPr="00F40068">
                                      <w:rPr>
                                        <w:rFonts w:eastAsia="宋体" w:cs="Times New Roman"/>
                                        <w:color w:val="FFFFFF" w:themeColor="background1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</wpg:grpSp>
                          <wps:wsp>
                            <wps:cNvPr id="1142518367" name="文本框 1142518367"/>
                            <wps:cNvSpPr txBox="1"/>
                            <wps:spPr>
                              <a:xfrm>
                                <a:off x="6448" y="22286"/>
                                <a:ext cx="275" cy="3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CA7596D" w14:textId="77777777" w:rsidR="00845BD6" w:rsidRPr="00F40068" w:rsidRDefault="00845BD6" w:rsidP="00845BD6">
                                  <w:pPr>
                                    <w:rPr>
                                      <w:rFonts w:eastAsia="宋体" w:cs="Times New Roman"/>
                                      <w:color w:val="FFFFFF" w:themeColor="background1"/>
                                    </w:rPr>
                                  </w:pPr>
                                  <w:r w:rsidRPr="00F40068">
                                    <w:rPr>
                                      <w:rFonts w:eastAsia="宋体" w:cs="Times New Roman"/>
                                      <w:color w:val="FFFFFF" w:themeColor="background1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</wpg:grpSp>
                        <wps:wsp>
                          <wps:cNvPr id="222809930" name="文本框 222809930"/>
                          <wps:cNvSpPr txBox="1"/>
                          <wps:spPr>
                            <a:xfrm>
                              <a:off x="8687" y="22311"/>
                              <a:ext cx="264" cy="32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3B91E91" w14:textId="77777777" w:rsidR="00845BD6" w:rsidRPr="00F40068" w:rsidRDefault="00845BD6" w:rsidP="00845BD6">
                                <w:pPr>
                                  <w:rPr>
                                    <w:rFonts w:eastAsia="宋体" w:cs="Times New Roman"/>
                                    <w:color w:val="FFFFFF" w:themeColor="background1"/>
                                  </w:rPr>
                                </w:pPr>
                                <w:r w:rsidRPr="00F40068">
                                  <w:rPr>
                                    <w:rFonts w:eastAsia="宋体" w:cs="Times New Roman"/>
                                    <w:color w:val="FFFFFF" w:themeColor="background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2589034E" id="组合 1902272005" o:spid="_x0000_s1059" style="width:414.05pt;height:92.75pt;mso-position-horizontal-relative:char;mso-position-vertical-relative:line" coordorigin="2624,22984" coordsize="8281,185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">
                <v:shape id="图片 267348234" o:spid="_x0000_s1060" type="#_x0000_t75" alt="326bbdcac72649610d0a5f6f5d9d8e5" style="position:absolute;left:2624;top:22984;width:8281;height:18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">
                  <v:imagedata r:id="rId15" o:title="326bbdcac72649610d0a5f6f5d9d8e5"/>
                </v:shape>
                <v:group id="组合 1373448317" o:spid="_x0000_s1061" style="position:absolute;left:4701;top:23168;width:3914;height:911" coordorigin="6448,21722" coordsize="3914,9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">
                  <v:group id="组合 108300858" o:spid="_x0000_s1062" style="position:absolute;left:6448;top:21722;width:3914;height:886" coordorigin="6448,21722" coordsize="3914,8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">
                    <v:group id="组合 757161298" o:spid="_x0000_s1063" style="position:absolute;left:6557;top:21722;width:3805;height:336" coordorigin="6557,21722" coordsize="3805,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">
                      <v:shape id="文本框 1170748044" o:spid="_x0000_s1064" type="#_x0000_t202" style="position:absolute;left:9451;top:21736;width:911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" filled="f" stroked="f" strokeweight=".5pt">
                        <v:textbox style="mso-fit-shape-to-text:t" inset="1mm,0,1mm,0">
                          <w:txbxContent>
                            <w:p w14:paraId="70BA37E9" w14:textId="77777777" w:rsidR="00845BD6" w:rsidRPr="00F40068" w:rsidRDefault="00845BD6" w:rsidP="00845BD6">
                              <w:pPr>
                                <w:rPr>
                                  <w:rFonts w:eastAsia="宋体" w:cs="Times New Roman"/>
                                  <w:color w:val="FFFFFF" w:themeColor="background1"/>
                                </w:rPr>
                              </w:pPr>
                              <w:r w:rsidRPr="00F40068">
                                <w:rPr>
                                  <w:rFonts w:eastAsia="宋体" w:cs="Times New Roman"/>
                                  <w:color w:val="FFFFFF" w:themeColor="background1"/>
                                </w:rPr>
                                <w:t>光电门</w:t>
                              </w:r>
                              <w:r w:rsidRPr="00F40068">
                                <w:rPr>
                                  <w:rFonts w:eastAsia="宋体" w:cs="Times New Roman"/>
                                  <w:color w:val="FFFFFF" w:themeColor="background1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文本框 680209576" o:spid="_x0000_s1065" type="#_x0000_t202" style="position:absolute;left:6557;top:21722;width:911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" filled="f" stroked="f" strokeweight=".5pt">
                        <v:textbox style="mso-fit-shape-to-text:t" inset="1mm,0,1mm,0">
                          <w:txbxContent>
                            <w:p w14:paraId="1BBD4334" w14:textId="77777777" w:rsidR="00845BD6" w:rsidRPr="00F40068" w:rsidRDefault="00845BD6" w:rsidP="00845BD6">
                              <w:pPr>
                                <w:rPr>
                                  <w:rFonts w:eastAsia="宋体" w:cs="Times New Roman"/>
                                  <w:color w:val="FFFFFF" w:themeColor="background1"/>
                                </w:rPr>
                              </w:pPr>
                              <w:r w:rsidRPr="00F40068">
                                <w:rPr>
                                  <w:rFonts w:eastAsia="宋体" w:cs="Times New Roman"/>
                                  <w:color w:val="FFFFFF" w:themeColor="background1"/>
                                </w:rPr>
                                <w:t>光电门</w:t>
                              </w:r>
                              <w:r w:rsidRPr="00F40068">
                                <w:rPr>
                                  <w:rFonts w:eastAsia="宋体" w:cs="Times New Roman"/>
                                  <w:color w:val="FFFFFF" w:themeColor="background1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  <v:shape id="文本框 1142518367" o:spid="_x0000_s1066" type="#_x0000_t202" style="position:absolute;left:6448;top:22286;width:275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" filled="f" stroked="f" strokeweight=".5pt">
                      <v:textbox style="mso-fit-shape-to-text:t" inset="1mm,0,1mm,0">
                        <w:txbxContent>
                          <w:p w14:paraId="7CA7596D" w14:textId="77777777" w:rsidR="00845BD6" w:rsidRPr="00F40068" w:rsidRDefault="00845BD6" w:rsidP="00845BD6">
                            <w:pPr>
                              <w:rPr>
                                <w:rFonts w:eastAsia="宋体" w:cs="Times New Roman"/>
                                <w:color w:val="FFFFFF" w:themeColor="background1"/>
                              </w:rPr>
                            </w:pPr>
                            <w:r w:rsidRPr="00F40068">
                              <w:rPr>
                                <w:rFonts w:eastAsia="宋体" w:cs="Times New Roman"/>
                                <w:color w:val="FFFFFF" w:themeColor="background1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shape id="文本框 222809930" o:spid="_x0000_s1067" type="#_x0000_t202" style="position:absolute;left:8687;top:22311;width:264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" filled="f" stroked="f" strokeweight=".5pt">
                    <v:textbox style="mso-fit-shape-to-text:t" inset="1mm,0,1mm,0">
                      <w:txbxContent>
                        <w:p w14:paraId="23B91E91" w14:textId="77777777" w:rsidR="00845BD6" w:rsidRPr="00F40068" w:rsidRDefault="00845BD6" w:rsidP="00845BD6">
                          <w:pPr>
                            <w:rPr>
                              <w:rFonts w:eastAsia="宋体" w:cs="Times New Roman"/>
                              <w:color w:val="FFFFFF" w:themeColor="background1"/>
                            </w:rPr>
                          </w:pPr>
                          <w:r w:rsidRPr="00F40068">
                            <w:rPr>
                              <w:rFonts w:eastAsia="宋体" w:cs="Times New Roman"/>
                              <w:color w:val="FFFFFF" w:themeColor="background1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081D6D2" w14:textId="77777777" w:rsidR="00845BD6" w:rsidRDefault="00845BD6" w:rsidP="00845BD6">
      <w:pPr>
        <w:pStyle w:val="af0"/>
        <w:rPr>
          <w:rFonts w:cs="微软雅黑"/>
          <w:szCs w:val="21"/>
        </w:rPr>
      </w:pPr>
    </w:p>
    <w:p w14:paraId="001AF2AF" w14:textId="77777777" w:rsidR="00845BD6" w:rsidRDefault="00845BD6" w:rsidP="00845BD6">
      <w:pPr>
        <w:pStyle w:val="af0"/>
        <w:rPr>
          <w:rFonts w:cs="微软雅黑"/>
          <w:szCs w:val="21"/>
        </w:rPr>
      </w:pPr>
      <w:r>
        <w:rPr>
          <w:rFonts w:cs="微软雅黑" w:hint="eastAsia"/>
          <w:szCs w:val="21"/>
        </w:rPr>
        <w:t>1</w:t>
      </w:r>
      <w:r>
        <w:rPr>
          <w:rFonts w:hint="eastAsia"/>
        </w:rPr>
        <w:t>．（</w:t>
      </w:r>
      <w:r>
        <w:rPr>
          <w:rFonts w:hint="eastAsia"/>
        </w:rPr>
        <w:t>3</w:t>
      </w:r>
      <w:r>
        <w:rPr>
          <w:rFonts w:hint="eastAsia"/>
        </w:rPr>
        <w:t>分）</w:t>
      </w:r>
      <w:r>
        <w:rPr>
          <w:rFonts w:cs="微软雅黑" w:hint="eastAsia"/>
          <w:szCs w:val="21"/>
        </w:rPr>
        <w:t>为减小实验误差，应选用较</w:t>
      </w:r>
      <w:r>
        <w:rPr>
          <w:szCs w:val="21"/>
        </w:rPr>
        <w:t>________</w:t>
      </w:r>
      <w:r>
        <w:rPr>
          <w:rFonts w:hint="eastAsia"/>
          <w:szCs w:val="21"/>
        </w:rPr>
        <w:t>（选涂：</w:t>
      </w:r>
      <w:r>
        <w:rPr>
          <w:rFonts w:hint="eastAsia"/>
          <w:szCs w:val="21"/>
        </w:rPr>
        <w:t>A</w:t>
      </w:r>
      <w:r>
        <w:rPr>
          <w:szCs w:val="21"/>
        </w:rPr>
        <w:t>.</w:t>
      </w:r>
      <w:r>
        <w:rPr>
          <w:rFonts w:hint="eastAsia"/>
          <w:szCs w:val="21"/>
        </w:rPr>
        <w:t>宽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B.</w:t>
      </w:r>
      <w:r>
        <w:rPr>
          <w:rFonts w:hint="eastAsia"/>
          <w:szCs w:val="21"/>
        </w:rPr>
        <w:t>窄）的挡光片。</w:t>
      </w:r>
    </w:p>
    <w:p w14:paraId="22D902C5" w14:textId="77777777" w:rsidR="00402D10" w:rsidRDefault="00402D10" w:rsidP="00845BD6">
      <w:pPr>
        <w:pStyle w:val="af0"/>
        <w:rPr>
          <w:rFonts w:cs="微软雅黑"/>
          <w:szCs w:val="21"/>
        </w:rPr>
      </w:pPr>
    </w:p>
    <w:p w14:paraId="24DCE67D" w14:textId="783E39D8" w:rsidR="00845BD6" w:rsidRDefault="00845BD6" w:rsidP="00845BD6">
      <w:pPr>
        <w:pStyle w:val="af0"/>
        <w:rPr>
          <w:szCs w:val="21"/>
        </w:rPr>
      </w:pPr>
      <w:r>
        <w:rPr>
          <w:rFonts w:cs="微软雅黑" w:hint="eastAsia"/>
          <w:szCs w:val="21"/>
        </w:rPr>
        <w:t>2</w:t>
      </w:r>
      <w:r>
        <w:rPr>
          <w:rFonts w:hint="eastAsia"/>
        </w:rPr>
        <w:t>．</w:t>
      </w:r>
      <w:r>
        <w:rPr>
          <w:rFonts w:hint="eastAsia"/>
          <w:szCs w:val="21"/>
        </w:rPr>
        <w:t>某次实验，用手推小车</w:t>
      </w:r>
      <w:r w:rsidR="002126AA">
        <w:rPr>
          <w:rFonts w:hint="eastAsia"/>
          <w:szCs w:val="21"/>
        </w:rPr>
        <w:t xml:space="preserve"> A </w:t>
      </w:r>
      <w:r>
        <w:rPr>
          <w:rFonts w:hint="eastAsia"/>
          <w:szCs w:val="21"/>
        </w:rPr>
        <w:t>使其瞬间获得一个向右的初速度，小车</w:t>
      </w:r>
      <w:r w:rsidR="002126AA">
        <w:rPr>
          <w:rFonts w:hint="eastAsia"/>
          <w:szCs w:val="21"/>
        </w:rPr>
        <w:t xml:space="preserve"> A </w:t>
      </w:r>
      <w:r>
        <w:rPr>
          <w:rFonts w:hint="eastAsia"/>
          <w:szCs w:val="21"/>
        </w:rPr>
        <w:t>与</w:t>
      </w:r>
      <w:r w:rsidR="002126AA">
        <w:rPr>
          <w:rFonts w:hint="eastAsia"/>
          <w:szCs w:val="21"/>
        </w:rPr>
        <w:t xml:space="preserve"> B </w:t>
      </w:r>
      <w:r>
        <w:rPr>
          <w:rFonts w:hint="eastAsia"/>
          <w:szCs w:val="21"/>
        </w:rPr>
        <w:t>碰撞后向左弹回，</w:t>
      </w:r>
      <w:r w:rsidR="002126AA">
        <w:rPr>
          <w:rFonts w:hint="eastAsia"/>
          <w:szCs w:val="21"/>
        </w:rPr>
        <w:t xml:space="preserve">B </w:t>
      </w:r>
      <w:r>
        <w:rPr>
          <w:rFonts w:hint="eastAsia"/>
          <w:szCs w:val="21"/>
        </w:rPr>
        <w:t>向右弹出。测得</w:t>
      </w:r>
      <w:r w:rsidR="002126AA">
        <w:rPr>
          <w:rFonts w:hint="eastAsia"/>
          <w:szCs w:val="21"/>
        </w:rPr>
        <w:t xml:space="preserve"> A </w:t>
      </w:r>
      <w:r>
        <w:rPr>
          <w:rFonts w:hint="eastAsia"/>
          <w:szCs w:val="21"/>
        </w:rPr>
        <w:t>上挡光片两次经过光电门</w:t>
      </w:r>
      <w:r w:rsidR="002126AA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1</w:t>
      </w:r>
      <w:r w:rsidR="002126AA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的挡光时间</w:t>
      </w:r>
      <w:r w:rsidR="002126AA">
        <w:rPr>
          <w:rFonts w:hint="eastAsia"/>
          <w:szCs w:val="21"/>
        </w:rPr>
        <w:t xml:space="preserve"> </w:t>
      </w:r>
      <w:r>
        <w:rPr>
          <w:rFonts w:hint="eastAsia"/>
          <w:i/>
          <w:iCs/>
          <w:szCs w:val="21"/>
        </w:rPr>
        <w:t>t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、</w:t>
      </w:r>
      <w:r>
        <w:rPr>
          <w:rFonts w:hint="eastAsia"/>
          <w:i/>
          <w:iCs/>
          <w:szCs w:val="21"/>
        </w:rPr>
        <w:t>t</w:t>
      </w:r>
      <w:r>
        <w:rPr>
          <w:rFonts w:hint="eastAsia"/>
          <w:szCs w:val="21"/>
          <w:vertAlign w:val="subscript"/>
        </w:rPr>
        <w:t>2</w:t>
      </w:r>
      <w:r w:rsidR="002126AA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和</w:t>
      </w:r>
      <w:r w:rsidR="002126AA">
        <w:rPr>
          <w:rFonts w:hint="eastAsia"/>
          <w:szCs w:val="21"/>
        </w:rPr>
        <w:t xml:space="preserve"> B </w:t>
      </w:r>
      <w:r>
        <w:rPr>
          <w:rFonts w:hint="eastAsia"/>
          <w:szCs w:val="21"/>
        </w:rPr>
        <w:t>上挡光片经过光电门</w:t>
      </w:r>
      <w:r w:rsidR="002126AA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2</w:t>
      </w:r>
      <w:r w:rsidR="002126AA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的挡光时间</w:t>
      </w:r>
      <w:r w:rsidR="002126AA">
        <w:rPr>
          <w:rFonts w:hint="eastAsia"/>
          <w:szCs w:val="21"/>
        </w:rPr>
        <w:t xml:space="preserve"> </w:t>
      </w:r>
      <w:r>
        <w:rPr>
          <w:rFonts w:hint="eastAsia"/>
          <w:i/>
          <w:iCs/>
          <w:szCs w:val="21"/>
        </w:rPr>
        <w:t>t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>。</w:t>
      </w:r>
    </w:p>
    <w:p w14:paraId="498304C1" w14:textId="77777777" w:rsidR="00845BD6" w:rsidRDefault="00845BD6" w:rsidP="00845BD6">
      <w:pPr>
        <w:pStyle w:val="af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分）</w:t>
      </w:r>
      <w:r>
        <w:rPr>
          <w:szCs w:val="21"/>
        </w:rPr>
        <w:t>（多选）为完成该实验，还必需测量的物理量有（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 xml:space="preserve"> </w:t>
      </w:r>
      <w:r>
        <w:rPr>
          <w:szCs w:val="21"/>
        </w:rPr>
        <w:t>）</w:t>
      </w:r>
    </w:p>
    <w:p w14:paraId="425A42F2" w14:textId="590F0BBA" w:rsidR="00845BD6" w:rsidRDefault="00845BD6" w:rsidP="00845BD6">
      <w:pPr>
        <w:pStyle w:val="af0"/>
        <w:rPr>
          <w:i/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rFonts w:hint="eastAsia"/>
          <w:szCs w:val="21"/>
        </w:rPr>
        <w:t>挡</w:t>
      </w:r>
      <w:r>
        <w:rPr>
          <w:szCs w:val="21"/>
        </w:rPr>
        <w:t>光片的宽度</w:t>
      </w:r>
      <w:r w:rsidR="002126AA">
        <w:rPr>
          <w:rFonts w:hint="eastAsia"/>
          <w:szCs w:val="21"/>
        </w:rPr>
        <w:t xml:space="preserve"> </w:t>
      </w:r>
      <w:r>
        <w:rPr>
          <w:i/>
          <w:szCs w:val="21"/>
        </w:rPr>
        <w:t>d</w:t>
      </w:r>
      <w:r w:rsidR="009E1081">
        <w:rPr>
          <w:iCs/>
          <w:szCs w:val="21"/>
        </w:rPr>
        <w:tab/>
      </w:r>
      <w:r w:rsidR="009E1081">
        <w:rPr>
          <w:iCs/>
          <w:szCs w:val="21"/>
        </w:rPr>
        <w:tab/>
      </w:r>
      <w:r w:rsidR="009E1081">
        <w:rPr>
          <w:iCs/>
          <w:szCs w:val="21"/>
        </w:rPr>
        <w:tab/>
      </w:r>
      <w:r w:rsidR="009E1081">
        <w:rPr>
          <w:iCs/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小车</w:t>
      </w:r>
      <w:r w:rsidR="002126AA">
        <w:rPr>
          <w:rFonts w:hint="eastAsia"/>
          <w:szCs w:val="21"/>
        </w:rPr>
        <w:t xml:space="preserve"> A </w:t>
      </w:r>
      <w:r>
        <w:rPr>
          <w:szCs w:val="21"/>
        </w:rPr>
        <w:t>的总质量</w:t>
      </w:r>
      <w:r w:rsidR="002126AA">
        <w:rPr>
          <w:rFonts w:hint="eastAsia"/>
          <w:szCs w:val="21"/>
        </w:rPr>
        <w:t xml:space="preserve"> </w:t>
      </w:r>
      <w:r>
        <w:rPr>
          <w:i/>
          <w:szCs w:val="21"/>
        </w:rPr>
        <w:t>m</w:t>
      </w:r>
      <w:r>
        <w:rPr>
          <w:rFonts w:hint="eastAsia"/>
          <w:iCs/>
          <w:szCs w:val="21"/>
          <w:vertAlign w:val="subscript"/>
        </w:rPr>
        <w:t>1</w:t>
      </w:r>
    </w:p>
    <w:p w14:paraId="1BC707CC" w14:textId="6637764D" w:rsidR="00845BD6" w:rsidRDefault="00845BD6" w:rsidP="00845BD6">
      <w:pPr>
        <w:pStyle w:val="af0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小车</w:t>
      </w:r>
      <w:r w:rsidR="002126AA">
        <w:rPr>
          <w:rFonts w:hint="eastAsia"/>
          <w:szCs w:val="21"/>
        </w:rPr>
        <w:t xml:space="preserve"> B </w:t>
      </w:r>
      <w:r>
        <w:rPr>
          <w:szCs w:val="21"/>
        </w:rPr>
        <w:t>的总质量</w:t>
      </w:r>
      <w:r w:rsidR="002126AA">
        <w:rPr>
          <w:rFonts w:hint="eastAsia"/>
          <w:szCs w:val="21"/>
        </w:rPr>
        <w:t xml:space="preserve"> </w:t>
      </w:r>
      <w:r>
        <w:rPr>
          <w:i/>
          <w:szCs w:val="21"/>
        </w:rPr>
        <w:t>m</w:t>
      </w:r>
      <w:r>
        <w:rPr>
          <w:rFonts w:hint="eastAsia"/>
          <w:iCs/>
          <w:szCs w:val="21"/>
          <w:vertAlign w:val="subscript"/>
        </w:rPr>
        <w:t>2</w:t>
      </w:r>
      <w:r w:rsidR="002126AA">
        <w:rPr>
          <w:iCs/>
          <w:szCs w:val="21"/>
        </w:rPr>
        <w:tab/>
      </w:r>
      <w:r w:rsidR="002126AA">
        <w:rPr>
          <w:iCs/>
          <w:szCs w:val="21"/>
        </w:rPr>
        <w:tab/>
      </w:r>
      <w:r w:rsidR="002126AA">
        <w:rPr>
          <w:iCs/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光电门</w:t>
      </w:r>
      <w:r w:rsidR="002126AA">
        <w:rPr>
          <w:rFonts w:hint="eastAsia"/>
          <w:szCs w:val="21"/>
        </w:rPr>
        <w:t xml:space="preserve"> </w:t>
      </w:r>
      <w:r>
        <w:rPr>
          <w:szCs w:val="21"/>
        </w:rPr>
        <w:t>1</w:t>
      </w:r>
      <w:r w:rsidR="002126AA">
        <w:rPr>
          <w:rFonts w:hint="eastAsia"/>
          <w:szCs w:val="21"/>
        </w:rPr>
        <w:t xml:space="preserve"> </w:t>
      </w:r>
      <w:r>
        <w:rPr>
          <w:szCs w:val="21"/>
        </w:rPr>
        <w:t>到光电门</w:t>
      </w:r>
      <w:r w:rsidR="002126AA">
        <w:rPr>
          <w:rFonts w:hint="eastAsia"/>
          <w:szCs w:val="21"/>
        </w:rPr>
        <w:t xml:space="preserve"> </w:t>
      </w:r>
      <w:r>
        <w:rPr>
          <w:szCs w:val="21"/>
        </w:rPr>
        <w:t>2</w:t>
      </w:r>
      <w:r w:rsidR="002126AA">
        <w:rPr>
          <w:rFonts w:hint="eastAsia"/>
          <w:szCs w:val="21"/>
        </w:rPr>
        <w:t xml:space="preserve"> </w:t>
      </w:r>
      <w:r>
        <w:rPr>
          <w:szCs w:val="21"/>
        </w:rPr>
        <w:t>的间距</w:t>
      </w:r>
      <w:r w:rsidR="002126AA">
        <w:rPr>
          <w:rFonts w:hint="eastAsia"/>
          <w:szCs w:val="21"/>
        </w:rPr>
        <w:t xml:space="preserve"> </w:t>
      </w:r>
      <w:r>
        <w:rPr>
          <w:i/>
          <w:szCs w:val="21"/>
        </w:rPr>
        <w:t>L</w:t>
      </w:r>
    </w:p>
    <w:p w14:paraId="3D82D455" w14:textId="77777777" w:rsidR="00845BD6" w:rsidRDefault="00845BD6" w:rsidP="00845BD6">
      <w:pPr>
        <w:pStyle w:val="af0"/>
        <w:rPr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（</w:t>
      </w:r>
      <w:r>
        <w:rPr>
          <w:rFonts w:hint="eastAsia"/>
        </w:rPr>
        <w:t>6</w:t>
      </w:r>
      <w:r>
        <w:rPr>
          <w:rFonts w:hint="eastAsia"/>
        </w:rPr>
        <w:t>分）</w:t>
      </w:r>
      <w:r>
        <w:rPr>
          <w:szCs w:val="21"/>
        </w:rPr>
        <w:t>在误差允许的范围内</w:t>
      </w:r>
      <w:r>
        <w:rPr>
          <w:rFonts w:hint="eastAsia"/>
          <w:szCs w:val="21"/>
        </w:rPr>
        <w:t>，以上数据</w:t>
      </w:r>
      <w:r>
        <w:rPr>
          <w:szCs w:val="21"/>
        </w:rPr>
        <w:t>若满足表达式</w:t>
      </w:r>
      <w:r>
        <w:rPr>
          <w:szCs w:val="21"/>
        </w:rPr>
        <w:t>_____________________</w:t>
      </w:r>
      <w:r>
        <w:rPr>
          <w:szCs w:val="21"/>
        </w:rPr>
        <w:t>，则表明两</w:t>
      </w:r>
      <w:r>
        <w:rPr>
          <w:rFonts w:hint="eastAsia"/>
          <w:szCs w:val="21"/>
        </w:rPr>
        <w:t>小车</w:t>
      </w:r>
      <w:r>
        <w:rPr>
          <w:szCs w:val="21"/>
        </w:rPr>
        <w:t>碰撞过程中动量守恒</w:t>
      </w:r>
      <w:r>
        <w:rPr>
          <w:rFonts w:hint="eastAsia"/>
          <w:szCs w:val="21"/>
        </w:rPr>
        <w:t>；</w:t>
      </w:r>
      <w:r>
        <w:rPr>
          <w:szCs w:val="21"/>
        </w:rPr>
        <w:t>若还满足表达式</w:t>
      </w:r>
      <w:r>
        <w:rPr>
          <w:szCs w:val="21"/>
        </w:rPr>
        <w:t>_________________________</w:t>
      </w:r>
      <w:r>
        <w:rPr>
          <w:szCs w:val="21"/>
        </w:rPr>
        <w:t>，则表明两</w:t>
      </w:r>
      <w:r>
        <w:rPr>
          <w:rFonts w:hint="eastAsia"/>
          <w:szCs w:val="21"/>
        </w:rPr>
        <w:t>小车</w:t>
      </w:r>
      <w:r>
        <w:rPr>
          <w:szCs w:val="21"/>
        </w:rPr>
        <w:t>的碰撞为弹性碰撞。</w:t>
      </w:r>
    </w:p>
    <w:p w14:paraId="5F1895B2" w14:textId="4A778F61" w:rsidR="00845BD6" w:rsidRDefault="00845BD6" w:rsidP="00845BD6">
      <w:pPr>
        <w:pStyle w:val="af0"/>
      </w:pPr>
      <w:r>
        <w:rPr>
          <w:rFonts w:cs="Calibri" w:hint="eastAsia"/>
          <w:szCs w:val="21"/>
        </w:rPr>
        <w:t>（</w:t>
      </w:r>
      <w:r>
        <w:rPr>
          <w:rFonts w:cs="Calibri" w:hint="eastAsia"/>
          <w:szCs w:val="21"/>
        </w:rPr>
        <w:t>3</w:t>
      </w:r>
      <w:r>
        <w:rPr>
          <w:rFonts w:cs="Calibri" w:hint="eastAsia"/>
          <w:szCs w:val="21"/>
        </w:rPr>
        <w:t>）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实验中，小车</w:t>
      </w:r>
      <w:r w:rsidR="002126AA">
        <w:rPr>
          <w:rFonts w:hint="eastAsia"/>
        </w:rPr>
        <w:t xml:space="preserve"> A </w:t>
      </w:r>
      <w:r>
        <w:rPr>
          <w:rFonts w:hint="eastAsia"/>
        </w:rPr>
        <w:t>碰撞</w:t>
      </w:r>
      <w:r w:rsidR="002126AA">
        <w:rPr>
          <w:rFonts w:hint="eastAsia"/>
        </w:rPr>
        <w:t xml:space="preserve"> B </w:t>
      </w:r>
      <w:r>
        <w:rPr>
          <w:rFonts w:hint="eastAsia"/>
        </w:rPr>
        <w:t>后向左弹回</w:t>
      </w:r>
      <w:r>
        <w:rPr>
          <w:rFonts w:cs="Calibri" w:hint="eastAsia"/>
          <w:szCs w:val="21"/>
        </w:rPr>
        <w:t>，可判断出</w:t>
      </w:r>
      <w:r w:rsidR="002126AA">
        <w:rPr>
          <w:rFonts w:cs="Calibri" w:hint="eastAsia"/>
          <w:szCs w:val="21"/>
        </w:rPr>
        <w:t xml:space="preserve"> </w:t>
      </w:r>
      <w:r>
        <w:rPr>
          <w:i/>
          <w:szCs w:val="21"/>
        </w:rPr>
        <w:t>m</w:t>
      </w:r>
      <w:r>
        <w:rPr>
          <w:rFonts w:hint="eastAsia"/>
          <w:iCs/>
          <w:szCs w:val="21"/>
          <w:vertAlign w:val="subscript"/>
        </w:rPr>
        <w:t>1</w:t>
      </w:r>
      <w:r>
        <w:rPr>
          <w:szCs w:val="21"/>
        </w:rPr>
        <w:t>_________</w:t>
      </w:r>
      <w:r>
        <w:rPr>
          <w:i/>
          <w:szCs w:val="21"/>
        </w:rPr>
        <w:t>m</w:t>
      </w:r>
      <w:r>
        <w:rPr>
          <w:rFonts w:hint="eastAsia"/>
          <w:iCs/>
          <w:szCs w:val="21"/>
          <w:vertAlign w:val="subscript"/>
        </w:rPr>
        <w:t>2</w:t>
      </w:r>
      <w:r>
        <w:rPr>
          <w:szCs w:val="21"/>
        </w:rPr>
        <w:t>（</w:t>
      </w:r>
      <w:r>
        <w:rPr>
          <w:rFonts w:hint="eastAsia"/>
          <w:szCs w:val="21"/>
        </w:rPr>
        <w:t>选涂：</w:t>
      </w:r>
      <w:r>
        <w:rPr>
          <w:rFonts w:hint="eastAsia"/>
          <w:szCs w:val="21"/>
        </w:rPr>
        <w:t>A</w:t>
      </w:r>
      <w:r>
        <w:rPr>
          <w:szCs w:val="21"/>
        </w:rPr>
        <w:t>．</w:t>
      </w:r>
      <w:r>
        <w:rPr>
          <w:rFonts w:hint="eastAsia"/>
          <w:szCs w:val="21"/>
        </w:rPr>
        <w:t>大于</w:t>
      </w:r>
      <w:r w:rsidR="002126AA">
        <w:rPr>
          <w:szCs w:val="21"/>
        </w:rPr>
        <w:tab/>
      </w:r>
      <w:r w:rsidR="002126AA">
        <w:rPr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w:r>
        <w:rPr>
          <w:rFonts w:hint="eastAsia"/>
          <w:szCs w:val="21"/>
        </w:rPr>
        <w:t>等于</w:t>
      </w:r>
      <w:r w:rsidR="002126AA">
        <w:rPr>
          <w:szCs w:val="21"/>
        </w:rPr>
        <w:tab/>
      </w:r>
      <w:r w:rsidR="002126AA">
        <w:rPr>
          <w:szCs w:val="21"/>
        </w:rPr>
        <w:tab/>
      </w:r>
      <w:r>
        <w:rPr>
          <w:rFonts w:hint="eastAsia"/>
          <w:szCs w:val="21"/>
        </w:rPr>
        <w:t>C</w:t>
      </w:r>
      <w:r>
        <w:rPr>
          <w:szCs w:val="21"/>
        </w:rPr>
        <w:t>．</w:t>
      </w:r>
      <w:r>
        <w:rPr>
          <w:rFonts w:hint="eastAsia"/>
          <w:szCs w:val="21"/>
        </w:rPr>
        <w:t>小于）</w:t>
      </w:r>
      <w:r>
        <w:rPr>
          <w:szCs w:val="21"/>
        </w:rPr>
        <w:t>。</w:t>
      </w:r>
    </w:p>
    <w:p w14:paraId="1DCC4FD7" w14:textId="77777777" w:rsidR="00845BD6" w:rsidRDefault="00845BD6" w:rsidP="00845BD6">
      <w:pPr>
        <w:pStyle w:val="af0"/>
        <w:rPr>
          <w:kern w:val="44"/>
          <w:sz w:val="24"/>
        </w:rPr>
      </w:pPr>
    </w:p>
    <w:p w14:paraId="11A66AB6" w14:textId="77777777" w:rsidR="008E21F6" w:rsidRDefault="008E21F6" w:rsidP="00845BD6">
      <w:pPr>
        <w:pStyle w:val="af0"/>
        <w:rPr>
          <w:kern w:val="44"/>
          <w:sz w:val="24"/>
        </w:rPr>
      </w:pPr>
    </w:p>
    <w:p w14:paraId="2B4B6140" w14:textId="77777777" w:rsidR="00A402FD" w:rsidRDefault="00A402FD" w:rsidP="00845BD6">
      <w:pPr>
        <w:pStyle w:val="af0"/>
        <w:rPr>
          <w:kern w:val="44"/>
          <w:sz w:val="24"/>
        </w:rPr>
      </w:pPr>
    </w:p>
    <w:p w14:paraId="4A3CA05D" w14:textId="77777777" w:rsidR="00A402FD" w:rsidRDefault="00A402FD" w:rsidP="00845BD6">
      <w:pPr>
        <w:pStyle w:val="af0"/>
        <w:rPr>
          <w:kern w:val="44"/>
          <w:sz w:val="24"/>
        </w:rPr>
      </w:pPr>
    </w:p>
    <w:p w14:paraId="5AE2401D" w14:textId="77777777" w:rsidR="00A402FD" w:rsidRDefault="00A402FD" w:rsidP="00845BD6">
      <w:pPr>
        <w:pStyle w:val="af0"/>
        <w:rPr>
          <w:kern w:val="44"/>
          <w:sz w:val="24"/>
        </w:rPr>
      </w:pPr>
    </w:p>
    <w:p w14:paraId="236B35E2" w14:textId="77777777" w:rsidR="00A402FD" w:rsidRDefault="00A402FD" w:rsidP="00845BD6">
      <w:pPr>
        <w:pStyle w:val="af0"/>
        <w:rPr>
          <w:kern w:val="44"/>
          <w:sz w:val="24"/>
        </w:rPr>
      </w:pPr>
    </w:p>
    <w:p w14:paraId="38E8A118" w14:textId="77777777" w:rsidR="008E21F6" w:rsidRDefault="008E21F6" w:rsidP="00845BD6">
      <w:pPr>
        <w:pStyle w:val="af0"/>
        <w:rPr>
          <w:kern w:val="44"/>
          <w:sz w:val="24"/>
        </w:rPr>
      </w:pPr>
    </w:p>
    <w:p w14:paraId="421FABFE" w14:textId="102EC934" w:rsidR="00845BD6" w:rsidRDefault="00845BD6" w:rsidP="009E1081">
      <w:pPr>
        <w:pStyle w:val="2"/>
      </w:pPr>
      <w:r>
        <w:rPr>
          <w:rFonts w:hint="eastAsia"/>
        </w:rPr>
        <w:t>三</w:t>
      </w:r>
      <w:r>
        <w:rPr>
          <w:rFonts w:hint="eastAsia"/>
        </w:rPr>
        <w:t xml:space="preserve">  </w:t>
      </w:r>
      <w:r>
        <w:rPr>
          <w:rFonts w:hint="eastAsia"/>
        </w:rPr>
        <w:t>电池（</w:t>
      </w:r>
      <w:r>
        <w:rPr>
          <w:rFonts w:hint="eastAsia"/>
        </w:rPr>
        <w:t>1</w:t>
      </w:r>
      <w:r>
        <w:t>5</w:t>
      </w:r>
      <w:r>
        <w:rPr>
          <w:rFonts w:hint="eastAsia"/>
        </w:rPr>
        <w:t>分）</w:t>
      </w:r>
    </w:p>
    <w:p w14:paraId="541614A7" w14:textId="77777777" w:rsidR="00845BD6" w:rsidRDefault="00845BD6" w:rsidP="009E1081">
      <w:pPr>
        <w:pStyle w:val="ae"/>
      </w:pPr>
      <w:r>
        <w:rPr>
          <w:rFonts w:hint="eastAsia"/>
        </w:rPr>
        <w:t>电池因其便携、易用，在日常生活中应用十分</w:t>
      </w:r>
      <w:commentRangeStart w:id="3"/>
      <w:r>
        <w:rPr>
          <w:rFonts w:hint="eastAsia"/>
        </w:rPr>
        <w:t>普遍</w:t>
      </w:r>
      <w:commentRangeEnd w:id="3"/>
      <w:r w:rsidR="00B52A89">
        <w:rPr>
          <w:rStyle w:val="ad"/>
          <w:rFonts w:eastAsia="华文中宋" w:cs="Times New Roman"/>
        </w:rPr>
        <w:commentReference w:id="3"/>
      </w:r>
      <w:r>
        <w:rPr>
          <w:rFonts w:hint="eastAsia"/>
        </w:rPr>
        <w:t>。</w:t>
      </w:r>
    </w:p>
    <w:p w14:paraId="31AE7F96" w14:textId="7A559938" w:rsidR="009E1081" w:rsidRDefault="009E1081" w:rsidP="00845BD6">
      <w:pPr>
        <w:pStyle w:val="af0"/>
      </w:pPr>
    </w:p>
    <w:p w14:paraId="6E231B4A" w14:textId="2874ED06" w:rsidR="00845BD6" w:rsidRDefault="00845BD6" w:rsidP="00845BD6">
      <w:pPr>
        <w:pStyle w:val="af0"/>
      </w:pPr>
      <w:r>
        <w:rPr>
          <w:rFonts w:hint="eastAsia"/>
        </w:rPr>
        <w:t>1</w:t>
      </w:r>
      <w:r>
        <w:rPr>
          <w:rFonts w:hint="eastAsia"/>
        </w:rPr>
        <w:t>．常用的干电池电动势为</w:t>
      </w:r>
      <w:r w:rsidR="002126AA">
        <w:rPr>
          <w:rFonts w:hint="eastAsia"/>
        </w:rPr>
        <w:t xml:space="preserve"> </w:t>
      </w:r>
      <w:r>
        <w:rPr>
          <w:rFonts w:hint="eastAsia"/>
        </w:rPr>
        <w:t>1.5</w:t>
      </w:r>
      <w:r w:rsidR="002126AA">
        <w:rPr>
          <w:rFonts w:hint="eastAsia"/>
        </w:rPr>
        <w:t xml:space="preserve"> </w:t>
      </w:r>
      <w:r>
        <w:rPr>
          <w:rFonts w:hint="eastAsia"/>
        </w:rPr>
        <w:t>V</w:t>
      </w:r>
      <w:r>
        <w:rPr>
          <w:rFonts w:hint="eastAsia"/>
        </w:rPr>
        <w:t>，铅蓄电池电动势为</w:t>
      </w:r>
      <w:r w:rsidR="002126AA">
        <w:rPr>
          <w:rFonts w:hint="eastAsia"/>
        </w:rPr>
        <w:t xml:space="preserve"> </w:t>
      </w:r>
      <w:r>
        <w:rPr>
          <w:rFonts w:hint="eastAsia"/>
        </w:rPr>
        <w:t>2</w:t>
      </w:r>
      <w:r w:rsidR="002126AA">
        <w:rPr>
          <w:rFonts w:hint="eastAsia"/>
        </w:rPr>
        <w:t xml:space="preserve"> </w:t>
      </w:r>
      <w:r>
        <w:rPr>
          <w:rFonts w:hint="eastAsia"/>
        </w:rPr>
        <w:t>V</w:t>
      </w:r>
      <w:r>
        <w:rPr>
          <w:rFonts w:hint="eastAsia"/>
        </w:rPr>
        <w:t>。</w:t>
      </w:r>
    </w:p>
    <w:p w14:paraId="53DAD0CE" w14:textId="5ED2E90F" w:rsidR="00845BD6" w:rsidRDefault="002126AA" w:rsidP="00845BD6">
      <w:pPr>
        <w:pStyle w:val="af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845BD6">
        <w:rPr>
          <w:rFonts w:hint="eastAsia"/>
        </w:rPr>
        <w:t>（</w:t>
      </w:r>
      <w:r w:rsidR="00845BD6">
        <w:rPr>
          <w:rFonts w:hint="eastAsia"/>
        </w:rPr>
        <w:t>3</w:t>
      </w:r>
      <w:r w:rsidR="00845BD6">
        <w:rPr>
          <w:rFonts w:hint="eastAsia"/>
        </w:rPr>
        <w:t>分）电动势的高低，反映了电源内部</w:t>
      </w:r>
      <w:r>
        <w:rPr>
          <w:rFonts w:hint="eastAsia"/>
        </w:rPr>
        <w:t>_____________________________</w:t>
      </w:r>
      <w:r w:rsidR="00845BD6">
        <w:rPr>
          <w:rFonts w:hint="eastAsia"/>
        </w:rPr>
        <w:t>的本领不同。</w:t>
      </w:r>
    </w:p>
    <w:p w14:paraId="0C895079" w14:textId="5C43D537" w:rsidR="00845BD6" w:rsidRDefault="00F94C14" w:rsidP="00845BD6">
      <w:pPr>
        <w:pStyle w:val="af0"/>
        <w:rPr>
          <w:szCs w:val="21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74218E92" wp14:editId="04695C79">
            <wp:simplePos x="0" y="0"/>
            <wp:positionH relativeFrom="column">
              <wp:posOffset>3931920</wp:posOffset>
            </wp:positionH>
            <wp:positionV relativeFrom="paragraph">
              <wp:posOffset>41910</wp:posOffset>
            </wp:positionV>
            <wp:extent cx="1353820" cy="395605"/>
            <wp:effectExtent l="0" t="0" r="0" b="4445"/>
            <wp:wrapSquare wrapText="bothSides"/>
            <wp:docPr id="101090633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906337" name="图片 3"/>
                    <pic:cNvPicPr>
                      <a:picLocks noChangeAspect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382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45BD6">
        <w:rPr>
          <w:rFonts w:hint="eastAsia"/>
        </w:rPr>
        <w:t>（</w:t>
      </w:r>
      <w:r w:rsidR="00845BD6">
        <w:rPr>
          <w:rFonts w:hint="eastAsia"/>
        </w:rPr>
        <w:t>2</w:t>
      </w:r>
      <w:r w:rsidR="00845BD6">
        <w:rPr>
          <w:rFonts w:hint="eastAsia"/>
        </w:rPr>
        <w:t>）（</w:t>
      </w:r>
      <w:r w:rsidR="00845BD6">
        <w:rPr>
          <w:rFonts w:hint="eastAsia"/>
        </w:rPr>
        <w:t>3</w:t>
      </w:r>
      <w:r w:rsidR="00845BD6">
        <w:rPr>
          <w:rFonts w:hint="eastAsia"/>
        </w:rPr>
        <w:t>分）如图所示是一节可充电锂电池，其上所标的参数“</w:t>
      </w:r>
      <w:r w:rsidR="00845BD6">
        <w:rPr>
          <w:rFonts w:hint="eastAsia"/>
        </w:rPr>
        <w:t>5000</w:t>
      </w:r>
      <w:r w:rsidR="002126AA">
        <w:rPr>
          <w:rFonts w:hint="eastAsia"/>
        </w:rPr>
        <w:t xml:space="preserve"> </w:t>
      </w:r>
      <w:r w:rsidR="00845BD6">
        <w:rPr>
          <w:rFonts w:hint="eastAsia"/>
        </w:rPr>
        <w:t>mAh</w:t>
      </w:r>
      <w:r w:rsidR="00845BD6">
        <w:rPr>
          <w:rFonts w:hint="eastAsia"/>
        </w:rPr>
        <w:t>”</w:t>
      </w:r>
      <w:r w:rsidR="00845BD6">
        <w:rPr>
          <w:szCs w:val="21"/>
        </w:rPr>
        <w:t>反映的物理量是</w:t>
      </w:r>
      <w:r w:rsidR="00845BD6">
        <w:rPr>
          <w:rFonts w:hint="eastAsia"/>
          <w:szCs w:val="21"/>
        </w:rPr>
        <w:t>（</w:t>
      </w:r>
      <w:r w:rsidR="00845BD6">
        <w:rPr>
          <w:rFonts w:hint="eastAsia"/>
          <w:szCs w:val="21"/>
        </w:rPr>
        <w:t xml:space="preserve">     </w:t>
      </w:r>
      <w:r w:rsidR="00845BD6">
        <w:rPr>
          <w:rFonts w:hint="eastAsia"/>
          <w:szCs w:val="21"/>
        </w:rPr>
        <w:t>）</w:t>
      </w:r>
    </w:p>
    <w:p w14:paraId="0AE0D913" w14:textId="079C1E09" w:rsidR="00845BD6" w:rsidRDefault="00845BD6" w:rsidP="00845BD6">
      <w:pPr>
        <w:pStyle w:val="af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电</w:t>
      </w:r>
      <w:r>
        <w:rPr>
          <w:rFonts w:hint="eastAsia"/>
          <w:szCs w:val="21"/>
        </w:rPr>
        <w:t>能</w:t>
      </w:r>
      <w:r w:rsidR="002126AA">
        <w:rPr>
          <w:szCs w:val="21"/>
        </w:rPr>
        <w:tab/>
      </w:r>
      <w:r w:rsidR="002126AA">
        <w:rPr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电</w:t>
      </w:r>
      <w:r>
        <w:rPr>
          <w:rFonts w:hint="eastAsia"/>
          <w:szCs w:val="21"/>
        </w:rPr>
        <w:t>荷</w:t>
      </w:r>
      <w:r>
        <w:rPr>
          <w:szCs w:val="21"/>
        </w:rPr>
        <w:t>量</w:t>
      </w:r>
      <w:r w:rsidR="002126AA">
        <w:rPr>
          <w:szCs w:val="21"/>
        </w:rPr>
        <w:tab/>
      </w:r>
      <w:r w:rsidR="002126AA">
        <w:rPr>
          <w:szCs w:val="21"/>
        </w:rPr>
        <w:tab/>
      </w:r>
      <w:r>
        <w:rPr>
          <w:szCs w:val="21"/>
        </w:rPr>
        <w:t>C</w:t>
      </w:r>
      <w:r>
        <w:rPr>
          <w:szCs w:val="21"/>
        </w:rPr>
        <w:t>．</w:t>
      </w:r>
      <w:r>
        <w:rPr>
          <w:rFonts w:hint="eastAsia"/>
          <w:szCs w:val="21"/>
        </w:rPr>
        <w:t>电压</w:t>
      </w:r>
      <w:r w:rsidR="002126AA">
        <w:rPr>
          <w:szCs w:val="21"/>
        </w:rPr>
        <w:tab/>
      </w:r>
      <w:r w:rsidR="002126AA">
        <w:rPr>
          <w:szCs w:val="21"/>
        </w:rPr>
        <w:tab/>
      </w:r>
      <w:r>
        <w:rPr>
          <w:szCs w:val="21"/>
        </w:rPr>
        <w:t>D</w:t>
      </w:r>
      <w:r>
        <w:rPr>
          <w:szCs w:val="21"/>
        </w:rPr>
        <w:t>．</w:t>
      </w:r>
      <w:r>
        <w:rPr>
          <w:rFonts w:hint="eastAsia"/>
          <w:szCs w:val="21"/>
        </w:rPr>
        <w:t>电功率</w:t>
      </w:r>
    </w:p>
    <w:p w14:paraId="1FD2B5E6" w14:textId="77777777" w:rsidR="009E1081" w:rsidRDefault="009E1081" w:rsidP="00845BD6">
      <w:pPr>
        <w:pStyle w:val="af0"/>
      </w:pPr>
    </w:p>
    <w:p w14:paraId="6EF45A55" w14:textId="39D45FCA" w:rsidR="00845BD6" w:rsidRDefault="00845BD6" w:rsidP="00845BD6">
      <w:pPr>
        <w:pStyle w:val="af0"/>
      </w:pPr>
      <w:r>
        <w:rPr>
          <w:rFonts w:hint="eastAsia"/>
        </w:rPr>
        <w:t>2</w:t>
      </w:r>
      <w:r>
        <w:rPr>
          <w:rFonts w:hint="eastAsia"/>
        </w:rPr>
        <w:t>．为测量某电池的电动势和内阻，小悟同学设计了如图（</w:t>
      </w:r>
      <w:r w:rsidR="00B52A89">
        <w:rPr>
          <w:rFonts w:hint="eastAsia"/>
        </w:rPr>
        <w:t>甲</w:t>
      </w:r>
      <w:r>
        <w:rPr>
          <w:rFonts w:hint="eastAsia"/>
        </w:rPr>
        <w:t>）所示的电路。连接好实物后，他闭合电键，记录了多组变阻箱的阻值</w:t>
      </w:r>
      <w:r w:rsidR="002126AA">
        <w:rPr>
          <w:rFonts w:hint="eastAsia"/>
        </w:rPr>
        <w:t xml:space="preserve"> </w:t>
      </w:r>
      <w:r>
        <w:rPr>
          <w:rFonts w:hint="eastAsia"/>
          <w:i/>
          <w:iCs/>
        </w:rPr>
        <w:t>R</w:t>
      </w:r>
      <w:r w:rsidR="002126AA">
        <w:rPr>
          <w:rFonts w:hint="eastAsia"/>
        </w:rPr>
        <w:t xml:space="preserve"> </w:t>
      </w:r>
      <w:r>
        <w:rPr>
          <w:rFonts w:hint="eastAsia"/>
        </w:rPr>
        <w:t>及理想电流表对应的示数</w:t>
      </w:r>
      <w:r w:rsidR="002126AA">
        <w:rPr>
          <w:rFonts w:hint="eastAsia"/>
        </w:rPr>
        <w:t xml:space="preserve"> </w:t>
      </w:r>
      <w:r>
        <w:rPr>
          <w:rFonts w:hint="eastAsia"/>
          <w:i/>
          <w:iCs/>
        </w:rPr>
        <w:t>I</w:t>
      </w:r>
      <w:r>
        <w:rPr>
          <w:rFonts w:hint="eastAsia"/>
        </w:rPr>
        <w:t>，并用图像法处理数据，得到一条如图（乙）所示的不过原点且斜率为</w:t>
      </w:r>
      <w:r w:rsidR="002126AA">
        <w:rPr>
          <w:rFonts w:hint="eastAsia"/>
        </w:rPr>
        <w:t xml:space="preserve"> </w:t>
      </w:r>
      <w:r>
        <w:rPr>
          <w:rFonts w:hint="eastAsia"/>
          <w:i/>
          <w:iCs/>
        </w:rPr>
        <w:t>k</w:t>
      </w:r>
      <w:r>
        <w:rPr>
          <w:rFonts w:hint="eastAsia"/>
        </w:rPr>
        <w:t>，截距为</w:t>
      </w:r>
      <w:r w:rsidR="002126AA">
        <w:rPr>
          <w:rFonts w:hint="eastAsia"/>
        </w:rPr>
        <w:t xml:space="preserve"> </w:t>
      </w:r>
      <w:r>
        <w:rPr>
          <w:rFonts w:hint="eastAsia"/>
          <w:i/>
          <w:iCs/>
        </w:rPr>
        <w:t>b</w:t>
      </w:r>
      <w:r w:rsidR="002126AA">
        <w:rPr>
          <w:rFonts w:hint="eastAsia"/>
        </w:rPr>
        <w:t xml:space="preserve"> </w:t>
      </w:r>
      <w:r>
        <w:rPr>
          <w:rFonts w:hint="eastAsia"/>
        </w:rPr>
        <w:t>的倾斜直线。</w:t>
      </w:r>
    </w:p>
    <w:p w14:paraId="2F3A6411" w14:textId="4BF0F58A" w:rsidR="00845BD6" w:rsidRDefault="002109C0" w:rsidP="00A402FD">
      <w:pPr>
        <w:pStyle w:val="af0"/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76088B4B" wp14:editId="1CA470B7">
                <wp:extent cx="2670175" cy="1108710"/>
                <wp:effectExtent l="0" t="38100" r="34925" b="0"/>
                <wp:docPr id="1827877017" name="组合 5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70175" cy="1108710"/>
                          <a:chOff x="0" y="0"/>
                          <a:chExt cx="2670175" cy="1108710"/>
                        </a:xfrm>
                      </wpg:grpSpPr>
                      <wpg:grpSp>
                        <wpg:cNvPr id="376063163" name="组合 555"/>
                        <wpg:cNvGrpSpPr/>
                        <wpg:grpSpPr>
                          <a:xfrm>
                            <a:off x="1697935" y="96078"/>
                            <a:ext cx="955777" cy="679173"/>
                            <a:chOff x="0" y="0"/>
                            <a:chExt cx="955777" cy="679173"/>
                          </a:xfrm>
                        </wpg:grpSpPr>
                        <wps:wsp>
                          <wps:cNvPr id="2108595499" name="直接箭头连接符 18"/>
                          <wps:cNvCnPr/>
                          <wps:spPr>
                            <a:xfrm>
                              <a:off x="0" y="679173"/>
                              <a:ext cx="955777" cy="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77766356" name="直接箭头连接符 19"/>
                          <wps:cNvCnPr/>
                          <wps:spPr>
                            <a:xfrm flipV="1">
                              <a:off x="3313" y="0"/>
                              <a:ext cx="1208" cy="676551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5946458" name="直接连接符 1598465493"/>
                          <wps:cNvCnPr/>
                          <wps:spPr>
                            <a:xfrm flipV="1">
                              <a:off x="3313" y="221973"/>
                              <a:ext cx="728022" cy="3308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/>
                              <a:tailEnd type="none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595803327" name="组合 554"/>
                        <wpg:cNvGrpSpPr/>
                        <wpg:grpSpPr>
                          <a:xfrm>
                            <a:off x="0" y="0"/>
                            <a:ext cx="2670175" cy="1108710"/>
                            <a:chOff x="0" y="0"/>
                            <a:chExt cx="2670668" cy="1109114"/>
                          </a:xfrm>
                        </wpg:grpSpPr>
                        <wps:wsp>
                          <wps:cNvPr id="2072379565" name="任意多边形: 形状 553"/>
                          <wps:cNvSpPr/>
                          <wps:spPr>
                            <a:xfrm>
                              <a:off x="0" y="138419"/>
                              <a:ext cx="1195876" cy="613969"/>
                            </a:xfrm>
                            <a:custGeom>
                              <a:avLst/>
                              <a:gdLst>
                                <a:gd name="connsiteX0" fmla="*/ 938254 w 1195876"/>
                                <a:gd name="connsiteY0" fmla="*/ 607480 h 612251"/>
                                <a:gd name="connsiteX1" fmla="*/ 1195876 w 1195876"/>
                                <a:gd name="connsiteY1" fmla="*/ 607480 h 612251"/>
                                <a:gd name="connsiteX2" fmla="*/ 1195876 w 1195876"/>
                                <a:gd name="connsiteY2" fmla="*/ 0 h 612251"/>
                                <a:gd name="connsiteX3" fmla="*/ 0 w 1195876"/>
                                <a:gd name="connsiteY3" fmla="*/ 0 h 612251"/>
                                <a:gd name="connsiteX4" fmla="*/ 0 w 1195876"/>
                                <a:gd name="connsiteY4" fmla="*/ 612251 h 612251"/>
                                <a:gd name="connsiteX5" fmla="*/ 213095 w 1195876"/>
                                <a:gd name="connsiteY5" fmla="*/ 612251 h 61225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1195876" h="612251">
                                  <a:moveTo>
                                    <a:pt x="938254" y="607480"/>
                                  </a:moveTo>
                                  <a:lnTo>
                                    <a:pt x="1195876" y="607480"/>
                                  </a:lnTo>
                                  <a:lnTo>
                                    <a:pt x="1195876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612251"/>
                                  </a:lnTo>
                                  <a:lnTo>
                                    <a:pt x="213095" y="612251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526687276" name="组合 552"/>
                          <wpg:cNvGrpSpPr/>
                          <wpg:grpSpPr>
                            <a:xfrm>
                              <a:off x="167496" y="0"/>
                              <a:ext cx="2503172" cy="1109114"/>
                              <a:chOff x="176530" y="0"/>
                              <a:chExt cx="2663461" cy="1181100"/>
                            </a:xfrm>
                          </wpg:grpSpPr>
                          <wpg:grpSp>
                            <wpg:cNvPr id="327436246" name="组合 327436246"/>
                            <wpg:cNvGrpSpPr/>
                            <wpg:grpSpPr>
                              <a:xfrm>
                                <a:off x="1648096" y="300012"/>
                                <a:ext cx="1191895" cy="864870"/>
                                <a:chOff x="6558" y="41539"/>
                                <a:chExt cx="1877" cy="1362"/>
                              </a:xfrm>
                            </wpg:grpSpPr>
                            <wpg:grpSp>
                              <wpg:cNvPr id="319931283" name="组合 319931283"/>
                              <wpg:cNvGrpSpPr/>
                              <wpg:grpSpPr>
                                <a:xfrm>
                                  <a:off x="6592" y="41985"/>
                                  <a:ext cx="1843" cy="916"/>
                                  <a:chOff x="6592" y="41985"/>
                                  <a:chExt cx="1843" cy="916"/>
                                </a:xfrm>
                              </wpg:grpSpPr>
                              <wpg:grpSp>
                                <wpg:cNvPr id="1359282717" name="组合 1359282717"/>
                                <wpg:cNvGrpSpPr/>
                                <wpg:grpSpPr>
                                  <a:xfrm>
                                    <a:off x="7427" y="42014"/>
                                    <a:ext cx="1008" cy="887"/>
                                    <a:chOff x="6371" y="42014"/>
                                    <a:chExt cx="1008" cy="887"/>
                                  </a:xfrm>
                                </wpg:grpSpPr>
                                <wps:wsp>
                                  <wps:cNvPr id="2065697512" name="文本框 20"/>
                                  <wps:cNvSpPr txBox="1"/>
                                  <wps:spPr>
                                    <a:xfrm>
                                      <a:off x="7139" y="42014"/>
                                      <a:ext cx="240" cy="33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wps:spPr>
                                  <wps:txbx>
                                    <w:txbxContent>
                                      <w:p w14:paraId="6BB495FF" w14:textId="77777777" w:rsidR="00A402FD" w:rsidRPr="00A402FD" w:rsidRDefault="00A402FD" w:rsidP="00A402FD">
                                        <w:pPr>
                                          <w:pStyle w:val="a8"/>
                                          <w:jc w:val="left"/>
                                          <w:rPr>
                                            <w:rFonts w:eastAsia="宋体" w:cs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A402FD">
                                          <w:rPr>
                                            <w:rFonts w:eastAsia="宋体" w:cs="Times New Roman"/>
                                            <w:i/>
                                            <w:color w:val="000000" w:themeColor="text1"/>
                                            <w:kern w:val="24"/>
                                            <w:sz w:val="18"/>
                                            <w:szCs w:val="18"/>
                                          </w:rPr>
                                          <w:t>R</w:t>
                                        </w:r>
                                      </w:p>
                                    </w:txbxContent>
                                  </wps:txbx>
                                  <wps:bodyPr wrap="none" lIns="36000" tIns="0" rIns="36000" bIns="0" rtlCol="0">
                                    <a:spAutoFit/>
                                  </wps:bodyPr>
                                </wps:wsp>
                                <wps:wsp>
                                  <wps:cNvPr id="445301076" name="文本框 5"/>
                                  <wps:cNvSpPr txBox="1"/>
                                  <wps:spPr>
                                    <a:xfrm>
                                      <a:off x="6371" y="42569"/>
                                      <a:ext cx="313" cy="33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wps:spPr>
                                  <wps:txbx>
                                    <w:txbxContent>
                                      <w:p w14:paraId="09EB543F" w14:textId="77777777" w:rsidR="00A402FD" w:rsidRPr="00A402FD" w:rsidRDefault="00A402FD" w:rsidP="00A402FD">
                                        <w:pPr>
                                          <w:pStyle w:val="a8"/>
                                          <w:jc w:val="left"/>
                                          <w:rPr>
                                            <w:rFonts w:eastAsia="宋体" w:cs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A402FD">
                                          <w:rPr>
                                            <w:rFonts w:eastAsia="宋体" w:cs="Times New Roman"/>
                                            <w:sz w:val="18"/>
                                            <w:szCs w:val="18"/>
                                          </w:rPr>
                                          <w:t>乙</w:t>
                                        </w:r>
                                      </w:p>
                                    </w:txbxContent>
                                  </wps:txbx>
                                  <wps:bodyPr wrap="none" lIns="36000" tIns="0" rIns="36000" bIns="0" rtlCol="0">
                                    <a:spAutoFit/>
                                  </wps:bodyPr>
                                </wps:wsp>
                              </wpg:grpSp>
                              <wps:wsp>
                                <wps:cNvPr id="1407919909" name="文本框 20"/>
                                <wps:cNvSpPr txBox="1"/>
                                <wps:spPr>
                                  <a:xfrm>
                                    <a:off x="6592" y="41985"/>
                                    <a:ext cx="217" cy="3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wps:spPr>
                                <wps:txbx>
                                  <w:txbxContent>
                                    <w:p w14:paraId="240BAB10" w14:textId="77777777" w:rsidR="00A402FD" w:rsidRPr="00A402FD" w:rsidRDefault="00A402FD" w:rsidP="00A402FD">
                                      <w:pPr>
                                        <w:pStyle w:val="a8"/>
                                        <w:jc w:val="left"/>
                                        <w:rPr>
                                          <w:rFonts w:eastAsia="宋体"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A402FD">
                                        <w:rPr>
                                          <w:rFonts w:eastAsia="宋体" w:cs="Times New Roman"/>
                                          <w:i/>
                                          <w:color w:val="000000" w:themeColor="text1"/>
                                          <w:kern w:val="24"/>
                                          <w:sz w:val="18"/>
                                          <w:szCs w:val="18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wrap="none" lIns="36000" tIns="0" rIns="36000" bIns="0" rtlCol="0">
                                  <a:spAutoFit/>
                                </wps:bodyPr>
                              </wps:wsp>
                            </wpg:grpSp>
                            <wps:wsp>
                              <wps:cNvPr id="318722396" name="文本框 20"/>
                              <wps:cNvSpPr txBox="1"/>
                              <wps:spPr>
                                <a:xfrm>
                                  <a:off x="7261" y="41539"/>
                                  <a:ext cx="207" cy="332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6EAE44CC" w14:textId="77777777" w:rsidR="00A402FD" w:rsidRPr="00A402FD" w:rsidRDefault="00A402FD" w:rsidP="00A402FD">
                                    <w:pPr>
                                      <w:pStyle w:val="a8"/>
                                      <w:jc w:val="left"/>
                                      <w:rPr>
                                        <w:rFonts w:eastAsia="宋体"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A402FD">
                                      <w:rPr>
                                        <w:rFonts w:eastAsia="宋体" w:cs="Times New Roman"/>
                                        <w:i/>
                                        <w:color w:val="000000" w:themeColor="text1"/>
                                        <w:kern w:val="24"/>
                                        <w:sz w:val="18"/>
                                        <w:szCs w:val="18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wrap="none" lIns="36000" tIns="0" rIns="36000" bIns="0" rtlCol="0">
                                <a:spAutoFit/>
                              </wps:bodyPr>
                            </wps:wsp>
                            <wps:wsp>
                              <wps:cNvPr id="536210378" name="文本框 20"/>
                              <wps:cNvSpPr txBox="1"/>
                              <wps:spPr>
                                <a:xfrm>
                                  <a:off x="6558" y="42239"/>
                                  <a:ext cx="259" cy="332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65941B51" w14:textId="5025F968" w:rsidR="002109C0" w:rsidRPr="00A402FD" w:rsidRDefault="002109C0" w:rsidP="00A402FD">
                                    <w:pPr>
                                      <w:pStyle w:val="a8"/>
                                      <w:jc w:val="left"/>
                                      <w:rPr>
                                        <w:rFonts w:eastAsia="宋体" w:cs="Times New Roman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eastAsia="宋体" w:cs="Times New Roman" w:hint="eastAsia"/>
                                        <w:i/>
                                        <w:color w:val="000000" w:themeColor="text1"/>
                                        <w:kern w:val="24"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wrap="none" lIns="36000" tIns="0" rIns="36000" bIns="0" rtlCol="0">
                                <a:spAutoFit/>
                              </wps:bodyPr>
                            </wps:wsp>
                          </wpg:grpSp>
                          <wpg:grpSp>
                            <wpg:cNvPr id="1262001738" name="组合 1262001738"/>
                            <wpg:cNvGrpSpPr/>
                            <wpg:grpSpPr>
                              <a:xfrm>
                                <a:off x="176530" y="0"/>
                                <a:ext cx="916305" cy="1181100"/>
                                <a:chOff x="6172" y="40780"/>
                                <a:chExt cx="1443" cy="1860"/>
                              </a:xfrm>
                            </wpg:grpSpPr>
                            <wpg:grpSp>
                              <wpg:cNvPr id="1706207638" name="组合 1706207638"/>
                              <wpg:cNvGrpSpPr/>
                              <wpg:grpSpPr>
                                <a:xfrm>
                                  <a:off x="6172" y="40780"/>
                                  <a:ext cx="1443" cy="1582"/>
                                  <a:chOff x="3621" y="40609"/>
                                  <a:chExt cx="1443" cy="1582"/>
                                </a:xfrm>
                              </wpg:grpSpPr>
                              <wpg:grpSp>
                                <wpg:cNvPr id="1707668892" name="组合 1707668892"/>
                                <wpg:cNvGrpSpPr/>
                                <wpg:grpSpPr>
                                  <a:xfrm>
                                    <a:off x="3621" y="40609"/>
                                    <a:ext cx="1443" cy="1450"/>
                                    <a:chOff x="3621" y="40610"/>
                                    <a:chExt cx="1443" cy="1449"/>
                                  </a:xfrm>
                                </wpg:grpSpPr>
                                <wps:wsp>
                                  <wps:cNvPr id="1578001693" name="文本框 5"/>
                                  <wps:cNvSpPr txBox="1"/>
                                  <wps:spPr>
                                    <a:xfrm>
                                      <a:off x="4598" y="40869"/>
                                      <a:ext cx="238" cy="33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wps:spPr>
                                  <wps:txbx>
                                    <w:txbxContent>
                                      <w:p w14:paraId="2E924AF5" w14:textId="77777777" w:rsidR="00A402FD" w:rsidRPr="00A402FD" w:rsidRDefault="00A402FD" w:rsidP="00A402FD">
                                        <w:pPr>
                                          <w:pStyle w:val="a8"/>
                                          <w:jc w:val="left"/>
                                          <w:rPr>
                                            <w:rFonts w:eastAsia="宋体" w:cs="Times New Roman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A402FD">
                                          <w:rPr>
                                            <w:rFonts w:eastAsia="宋体" w:cs="Times New Roman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18"/>
                                            <w:szCs w:val="18"/>
                                          </w:rPr>
                                          <w:t>R</w:t>
                                        </w:r>
                                      </w:p>
                                    </w:txbxContent>
                                  </wps:txbx>
                                  <wps:bodyPr wrap="none" lIns="36000" tIns="0" rIns="36000" bIns="0" rtlCol="0">
                                    <a:spAutoFit/>
                                  </wps:bodyPr>
                                </wps:wsp>
                                <wpg:grpSp>
                                  <wpg:cNvPr id="245907027" name="组合 245907027"/>
                                  <wpg:cNvGrpSpPr/>
                                  <wpg:grpSpPr>
                                    <a:xfrm>
                                      <a:off x="3621" y="40610"/>
                                      <a:ext cx="1443" cy="1449"/>
                                      <a:chOff x="3621" y="40610"/>
                                      <a:chExt cx="1443" cy="1449"/>
                                    </a:xfrm>
                                  </wpg:grpSpPr>
                                  <wpg:grpSp>
                                    <wpg:cNvPr id="987127949" name="组合 16"/>
                                    <wpg:cNvGrpSpPr/>
                                    <wpg:grpSpPr>
                                      <a:xfrm>
                                        <a:off x="3621" y="40610"/>
                                        <a:ext cx="1443" cy="1449"/>
                                        <a:chOff x="4470" y="3147"/>
                                        <a:chExt cx="2197" cy="3018"/>
                                      </a:xfrm>
                                    </wpg:grpSpPr>
                                    <wps:wsp>
                                      <wps:cNvPr id="277478378" name="椭圆 4"/>
                                      <wps:cNvSpPr/>
                                      <wps:spPr>
                                        <a:xfrm>
                                          <a:off x="4470" y="3261"/>
                                          <a:ext cx="516" cy="708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lumMod val="75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wrap="none" lIns="36000" tIns="0" rIns="36000" bIns="0" rtlCol="0" anchor="ctr">
                                        <a:spAutoFit/>
                                      </wps:bodyPr>
                                    </wps:wsp>
                                    <wps:wsp>
                                      <wps:cNvPr id="355596218" name="文本框 5"/>
                                      <wps:cNvSpPr txBox="1"/>
                                      <wps:spPr>
                                        <a:xfrm>
                                          <a:off x="4541" y="3252"/>
                                          <a:ext cx="394" cy="691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</wps:spPr>
                                      <wps:txbx>
                                        <w:txbxContent>
                                          <w:p w14:paraId="3D5274CB" w14:textId="77777777" w:rsidR="00A402FD" w:rsidRPr="00A402FD" w:rsidRDefault="00A402FD" w:rsidP="00A402FD">
                                            <w:pPr>
                                              <w:pStyle w:val="a8"/>
                                              <w:jc w:val="left"/>
                                              <w:rPr>
                                                <w:rFonts w:eastAsia="宋体" w:cs="Times New Roman"/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 w:rsidRPr="00A402FD">
                                              <w:rPr>
                                                <w:rFonts w:eastAsia="宋体" w:cs="Times New Roman"/>
                                                <w:color w:val="000000" w:themeColor="text1"/>
                                                <w:kern w:val="24"/>
                                                <w:sz w:val="18"/>
                                                <w:szCs w:val="18"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wrap="none" lIns="36000" tIns="0" rIns="36000" bIns="0" rtlCol="0">
                                        <a:spAutoFit/>
                                      </wps:bodyPr>
                                    </wps:wsp>
                                    <wps:wsp>
                                      <wps:cNvPr id="378778580" name="矩形 6"/>
                                      <wps:cNvSpPr/>
                                      <wps:spPr>
                                        <a:xfrm>
                                          <a:off x="5768" y="3491"/>
                                          <a:ext cx="899" cy="266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lumMod val="75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wrap="square" lIns="36000" tIns="0" rIns="36000" bIns="0" rtlCol="0" anchor="ctr">
                                        <a:noAutofit/>
                                      </wps:bodyPr>
                                    </wps:wsp>
                                    <wps:wsp>
                                      <wps:cNvPr id="1249831926" name="直接箭头连接符 8"/>
                                      <wps:cNvCnPr/>
                                      <wps:spPr>
                                        <a:xfrm flipV="1">
                                          <a:off x="5836" y="3147"/>
                                          <a:ext cx="658" cy="864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6350" cap="rnd">
                                          <a:solidFill>
                                            <a:prstClr val="black"/>
                                          </a:solidFill>
                                          <a:round/>
                                          <a:tailEnd type="triangle" w="sm" len="med"/>
                                        </a:ln>
                                      </wps:spPr>
                                      <wps:style>
                                        <a:lnRef idx="0">
                                          <a:srgbClr val="FFFFFF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g:grpSp>
                                      <wpg:cNvPr id="1639287946" name="组合 15"/>
                                      <wpg:cNvGrpSpPr/>
                                      <wpg:grpSpPr>
                                        <a:xfrm>
                                          <a:off x="4585" y="5372"/>
                                          <a:ext cx="146" cy="793"/>
                                          <a:chOff x="4585" y="5372"/>
                                          <a:chExt cx="146" cy="793"/>
                                        </a:xfrm>
                                      </wpg:grpSpPr>
                                      <wps:wsp>
                                        <wps:cNvPr id="2023804133" name="直接连接符 9"/>
                                        <wps:cNvCnPr/>
                                        <wps:spPr>
                                          <a:xfrm flipH="1">
                                            <a:off x="4585" y="5372"/>
                                            <a:ext cx="0" cy="79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/>
                                          </a:lnRef>
                                          <a:fillRef idx="0">
                                            <a:srgbClr val="FFFFFF"/>
                                          </a:fillRef>
                                          <a:effectRef idx="0">
                                            <a:srgbClr val="FFFFFF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061755329" name="直接连接符 11"/>
                                        <wps:cNvCnPr/>
                                        <wps:spPr>
                                          <a:xfrm flipH="1">
                                            <a:off x="4731" y="5549"/>
                                            <a:ext cx="0" cy="439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254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/>
                                          </a:lnRef>
                                          <a:fillRef idx="0">
                                            <a:srgbClr val="FFFFFF"/>
                                          </a:fillRef>
                                          <a:effectRef idx="0">
                                            <a:srgbClr val="FFFFFF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s:wsp>
                                      <wps:cNvPr id="389100764" name="直接连接符 14"/>
                                      <wps:cNvCnPr/>
                                      <wps:spPr>
                                        <a:xfrm flipV="1">
                                          <a:off x="6050" y="5555"/>
                                          <a:ext cx="394" cy="183"/>
                                        </a:xfrm>
                                        <a:prstGeom prst="line">
                                          <a:avLst/>
                                        </a:prstGeom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191293576" name="直接箭头连接符 8"/>
                                      <wps:cNvCnPr/>
                                      <wps:spPr>
                                        <a:xfrm>
                                          <a:off x="4733" y="5773"/>
                                          <a:ext cx="1215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6350" cap="rnd">
                                          <a:solidFill>
                                            <a:prstClr val="black"/>
                                          </a:solidFill>
                                          <a:round/>
                                          <a:tailEnd type="none" w="sm" len="med"/>
                                        </a:ln>
                                      </wps:spPr>
                                      <wps:style>
                                        <a:lnRef idx="0">
                                          <a:srgbClr val="FFFFFF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117042324" name="椭圆 117042324"/>
                                    <wps:cNvSpPr/>
                                    <wps:spPr>
                                      <a:xfrm>
                                        <a:off x="4593" y="41836"/>
                                        <a:ext cx="64" cy="64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lumMod val="75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rgbClr val="FFFFFF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<a:sp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242868507" name="文本框 5"/>
                                <wps:cNvSpPr txBox="1"/>
                                <wps:spPr>
                                  <a:xfrm>
                                    <a:off x="4662" y="41859"/>
                                    <a:ext cx="228" cy="3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wps:spPr>
                                <wps:txbx>
                                  <w:txbxContent>
                                    <w:p w14:paraId="1F5756C8" w14:textId="77777777" w:rsidR="00A402FD" w:rsidRPr="00A402FD" w:rsidRDefault="00A402FD" w:rsidP="00A402FD">
                                      <w:pPr>
                                        <w:pStyle w:val="a8"/>
                                        <w:jc w:val="left"/>
                                        <w:rPr>
                                          <w:rFonts w:eastAsia="宋体"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A402FD">
                                        <w:rPr>
                                          <w:rFonts w:eastAsia="宋体" w:cs="Times New Roman"/>
                                          <w:sz w:val="18"/>
                                          <w:szCs w:val="18"/>
                                        </w:rP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wrap="none" lIns="36000" tIns="0" rIns="36000" bIns="0" rtlCol="0">
                                  <a:spAutoFit/>
                                </wps:bodyPr>
                              </wps:wsp>
                            </wpg:grpSp>
                            <wps:wsp>
                              <wps:cNvPr id="355296139" name="文本框 5"/>
                              <wps:cNvSpPr txBox="1"/>
                              <wps:spPr>
                                <a:xfrm>
                                  <a:off x="6696" y="42308"/>
                                  <a:ext cx="313" cy="332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74A8F19F" w14:textId="77777777" w:rsidR="00A402FD" w:rsidRPr="00A402FD" w:rsidRDefault="00A402FD" w:rsidP="00A402FD">
                                    <w:pPr>
                                      <w:pStyle w:val="a8"/>
                                      <w:jc w:val="left"/>
                                      <w:rPr>
                                        <w:rFonts w:eastAsia="宋体"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A402FD">
                                      <w:rPr>
                                        <w:rFonts w:eastAsia="宋体" w:cs="Times New Roman"/>
                                        <w:sz w:val="18"/>
                                        <w:szCs w:val="18"/>
                                      </w:rPr>
                                      <w:t>甲</w:t>
                                    </w:r>
                                  </w:p>
                                </w:txbxContent>
                              </wps:txbx>
                              <wps:bodyPr wrap="none" lIns="36000" tIns="0" rIns="36000" bIns="0" rtlCol="0">
                                <a:sp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76088B4B" id="组合 556" o:spid="_x0000_s1068" style="width:210.25pt;height:87.3pt;mso-position-horizontal-relative:char;mso-position-vertical-relative:line" coordsize="26701,110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">
                <v:group id="组合 555" o:spid="_x0000_s1069" style="position:absolute;left:16979;top:960;width:9558;height:6792" coordsize="9557,6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">
                  <v:shape id="直接箭头连接符 18" o:spid="_x0000_s1070" type="#_x0000_t32" style="position:absolute;top:6791;width:955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" strokecolor="black [3213]" strokeweight=".5pt">
                    <v:stroke endarrow="block" endarrowwidth="narrow" joinstyle="miter"/>
                  </v:shape>
                  <v:shape id="直接箭头连接符 19" o:spid="_x0000_s1071" type="#_x0000_t32" style="position:absolute;left:33;width:12;height:676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" strokecolor="black [3213]" strokeweight=".5pt">
                    <v:stroke endarrow="block" endarrowwidth="narrow" joinstyle="miter"/>
                  </v:shape>
                  <v:line id="直接连接符 1598465493" o:spid="_x0000_s1072" style="position:absolute;flip:y;visibility:visible;mso-wrap-style:square" from="33,2219" to="7313,5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" strokecolor="black [3213]" strokeweight="1pt">
                    <v:stroke joinstyle="miter"/>
                  </v:line>
                </v:group>
                <v:group id="组合 554" o:spid="_x0000_s1073" style="position:absolute;width:26701;height:11087" coordsize="26706,110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">
                  <v:shape id="任意多边形: 形状 553" o:spid="_x0000_s1074" style="position:absolute;top:1384;width:11958;height:6139;visibility:visible;mso-wrap-style:square;v-text-anchor:middle" coordsize="1195876,612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" path="m938254,607480r257622,l1195876,,,,,612251r213095,e" filled="f" strokecolor="black [3213]" strokeweight=".5pt">
                    <v:stroke joinstyle="miter"/>
                    <v:path arrowok="t" o:connecttype="custom" o:connectlocs="938254,609185;1195876,609185;1195876,0;0,0;0,613969;213095,613969" o:connectangles="0,0,0,0,0,0"/>
                  </v:shape>
                  <v:group id="组合 552" o:spid="_x0000_s1075" style="position:absolute;left:1674;width:25032;height:11091" coordorigin="1765" coordsize="26634,118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">
                    <v:group id="组合 327436246" o:spid="_x0000_s1076" style="position:absolute;left:16480;top:3000;width:11919;height:8648" coordorigin="6558,41539" coordsize="1877,13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">
                      <v:group id="组合 319931283" o:spid="_x0000_s1077" style="position:absolute;left:6592;top:41985;width:1843;height:916" coordorigin="6592,41985" coordsize="1843,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">
                        <v:group id="组合 1359282717" o:spid="_x0000_s1078" style="position:absolute;left:7427;top:42014;width:1008;height:887" coordorigin="6371,42014" coordsize="1008,8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">
                          <v:shape id="文本框 20" o:spid="_x0000_s1079" type="#_x0000_t202" style="position:absolute;left:7139;top:42014;width:240;height:3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" filled="f" stroked="f">
                            <v:textbox style="mso-fit-shape-to-text:t" inset="1mm,0,1mm,0">
                              <w:txbxContent>
                                <w:p w14:paraId="6BB495FF" w14:textId="77777777" w:rsidR="00A402FD" w:rsidRPr="00A402FD" w:rsidRDefault="00A402FD" w:rsidP="00A402FD">
                                  <w:pPr>
                                    <w:pStyle w:val="a8"/>
                                    <w:jc w:val="left"/>
                                    <w:rPr>
                                      <w:rFonts w:eastAsia="宋体"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A402FD">
                                    <w:rPr>
                                      <w:rFonts w:eastAsia="宋体" w:cs="Times New Roman"/>
                                      <w:i/>
                                      <w:color w:val="000000" w:themeColor="text1"/>
                                      <w:kern w:val="24"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</w:p>
                              </w:txbxContent>
                            </v:textbox>
                          </v:shape>
                          <v:shape id="文本框 5" o:spid="_x0000_s1080" type="#_x0000_t202" style="position:absolute;left:6371;top:42569;width:313;height:3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" filled="f" stroked="f">
                            <v:textbox style="mso-fit-shape-to-text:t" inset="1mm,0,1mm,0">
                              <w:txbxContent>
                                <w:p w14:paraId="09EB543F" w14:textId="77777777" w:rsidR="00A402FD" w:rsidRPr="00A402FD" w:rsidRDefault="00A402FD" w:rsidP="00A402FD">
                                  <w:pPr>
                                    <w:pStyle w:val="a8"/>
                                    <w:jc w:val="left"/>
                                    <w:rPr>
                                      <w:rFonts w:eastAsia="宋体"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A402FD">
                                    <w:rPr>
                                      <w:rFonts w:eastAsia="宋体" w:cs="Times New Roman"/>
                                      <w:sz w:val="18"/>
                                      <w:szCs w:val="18"/>
                                    </w:rPr>
                                    <w:t>乙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20" o:spid="_x0000_s1081" type="#_x0000_t202" style="position:absolute;left:6592;top:41985;width:217;height:3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240BAB10" w14:textId="77777777" w:rsidR="00A402FD" w:rsidRPr="00A402FD" w:rsidRDefault="00A402FD" w:rsidP="00A402FD">
                                <w:pPr>
                                  <w:pStyle w:val="a8"/>
                                  <w:jc w:val="left"/>
                                  <w:rPr>
                                    <w:rFonts w:eastAsia="宋体" w:cs="Times New Roman"/>
                                    <w:sz w:val="18"/>
                                    <w:szCs w:val="18"/>
                                  </w:rPr>
                                </w:pPr>
                                <w:r w:rsidRPr="00A402FD">
                                  <w:rPr>
                                    <w:rFonts w:eastAsia="宋体" w:cs="Times New Roman"/>
                                    <w:i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</v:group>
                      <v:shape id="文本框 20" o:spid="_x0000_s1082" type="#_x0000_t202" style="position:absolute;left:7261;top:41539;width:207;height:3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6EAE44CC" w14:textId="77777777" w:rsidR="00A402FD" w:rsidRPr="00A402FD" w:rsidRDefault="00A402FD" w:rsidP="00A402FD">
                              <w:pPr>
                                <w:pStyle w:val="a8"/>
                                <w:jc w:val="left"/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</w:pPr>
                              <w:r w:rsidRPr="00A402FD">
                                <w:rPr>
                                  <w:rFonts w:eastAsia="宋体" w:cs="Times New Roman"/>
                                  <w:i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  <v:shape id="文本框 20" o:spid="_x0000_s1083" type="#_x0000_t202" style="position:absolute;left:6558;top:42239;width:259;height:3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65941B51" w14:textId="5025F968" w:rsidR="002109C0" w:rsidRPr="00A402FD" w:rsidRDefault="002109C0" w:rsidP="00A402FD">
                              <w:pPr>
                                <w:pStyle w:val="a8"/>
                                <w:jc w:val="left"/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eastAsia="宋体" w:cs="Times New Roman" w:hint="eastAsia"/>
                                  <w:i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group id="组合 1262001738" o:spid="_x0000_s1084" style="position:absolute;left:1765;width:9163;height:11811" coordorigin="6172,40780" coordsize="1443,18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">
                      <v:group id="组合 1706207638" o:spid="_x0000_s1085" style="position:absolute;left:6172;top:40780;width:1443;height:1582" coordorigin="3621,40609" coordsize="1443,15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">
                        <v:group id="组合 1707668892" o:spid="_x0000_s1086" style="position:absolute;left:3621;top:40609;width:1443;height:1450" coordorigin="3621,40610" coordsize="1443,14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">
                          <v:shape id="文本框 5" o:spid="_x0000_s1087" type="#_x0000_t202" style="position:absolute;left:4598;top:40869;width:238;height:3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" filled="f" stroked="f">
                            <v:textbox style="mso-fit-shape-to-text:t" inset="1mm,0,1mm,0">
                              <w:txbxContent>
                                <w:p w14:paraId="2E924AF5" w14:textId="77777777" w:rsidR="00A402FD" w:rsidRPr="00A402FD" w:rsidRDefault="00A402FD" w:rsidP="00A402FD">
                                  <w:pPr>
                                    <w:pStyle w:val="a8"/>
                                    <w:jc w:val="left"/>
                                    <w:rPr>
                                      <w:rFonts w:eastAsia="宋体"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A402FD">
                                    <w:rPr>
                                      <w:rFonts w:eastAsia="宋体" w:cs="Times New Roman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</w:p>
                              </w:txbxContent>
                            </v:textbox>
                          </v:shape>
                          <v:group id="组合 245907027" o:spid="_x0000_s1088" style="position:absolute;left:3621;top:40610;width:1443;height:1449" coordorigin="3621,40610" coordsize="1443,14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">
                            <v:group id="组合 16" o:spid="_x0000_s1089" style="position:absolute;left:3621;top:40610;width:1443;height:1449" coordorigin="4470,3147" coordsize="2197,30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">
                              <v:oval id="椭圆 4" o:spid="_x0000_s1090" style="position:absolute;left:4470;top:3261;width:516;height:70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" fillcolor="white [3212]" strokecolor="black [3213]" strokeweight="1pt">
                                <v:stroke joinstyle="miter"/>
                                <v:textbox style="mso-fit-shape-to-text:t" inset="1mm,0,1mm,0"/>
                              </v:oval>
                              <v:shape id="文本框 5" o:spid="_x0000_s1091" type="#_x0000_t202" style="position:absolute;left:4541;top:3252;width:394;height:6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" filled="f" stroked="f">
                                <v:textbox style="mso-fit-shape-to-text:t" inset="1mm,0,1mm,0">
                                  <w:txbxContent>
                                    <w:p w14:paraId="3D5274CB" w14:textId="77777777" w:rsidR="00A402FD" w:rsidRPr="00A402FD" w:rsidRDefault="00A402FD" w:rsidP="00A402FD">
                                      <w:pPr>
                                        <w:pStyle w:val="a8"/>
                                        <w:jc w:val="left"/>
                                        <w:rPr>
                                          <w:rFonts w:eastAsia="宋体"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A402FD">
                                        <w:rPr>
                                          <w:rFonts w:eastAsia="宋体" w:cs="Times New Roman"/>
                                          <w:color w:val="000000" w:themeColor="text1"/>
                                          <w:kern w:val="24"/>
                                          <w:sz w:val="18"/>
                                          <w:szCs w:val="18"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  <v:rect id="矩形 6" o:spid="_x0000_s1092" style="position:absolute;left:5768;top:3491;width:899;height:26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" fillcolor="white [3212]" strokecolor="black [3213]" strokeweight="1pt">
                                <v:textbox inset="1mm,0,1mm,0"/>
                              </v:rect>
                              <v:shape id="直接箭头连接符 8" o:spid="_x0000_s1093" type="#_x0000_t32" style="position:absolute;left:5836;top:3147;width:658;height:8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" strokeweight=".5pt">
                                <v:stroke endarrow="block" endarrowwidth="narrow" endcap="round"/>
                              </v:shape>
                              <v:group id="组合 15" o:spid="_x0000_s1094" style="position:absolute;left:4585;top:5372;width:146;height:793" coordorigin="4585,5372" coordsize="146,7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">
                                <v:line id="直接连接符 9" o:spid="_x0000_s1095" style="position:absolute;flip:x;visibility:visible;mso-wrap-style:square" from="4585,5372" to="4585,61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" strokecolor="black [3213]" strokeweight="1pt">
                                  <v:stroke joinstyle="miter"/>
                                </v:line>
                                <v:line id="直接连接符 11" o:spid="_x0000_s1096" style="position:absolute;flip:x;visibility:visible;mso-wrap-style:square" from="4731,5549" to="4731,59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" strokecolor="black [3213]" strokeweight="2pt">
                                  <v:stroke joinstyle="miter"/>
                                </v:line>
                              </v:group>
                              <v:line id="直接连接符 14" o:spid="_x0000_s1097" style="position:absolute;flip:y;visibility:visible;mso-wrap-style:square" from="6050,5555" to="6444,5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" strokecolor="black [3213]" strokeweight="1pt">
                                <v:stroke joinstyle="miter"/>
                              </v:line>
                              <v:shape id="直接箭头连接符 8" o:spid="_x0000_s1098" type="#_x0000_t32" style="position:absolute;left:4733;top:5773;width:121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" strokeweight=".5pt">
                                <v:stroke endarrowwidth="narrow" endcap="round"/>
                              </v:shape>
                            </v:group>
                            <v:oval id="椭圆 117042324" o:spid="_x0000_s1099" style="position:absolute;left:4593;top:41836;width:64;height:64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" filled="f" strokecolor="black [3213]" strokeweight="1pt">
                              <v:stroke joinstyle="miter"/>
                              <v:textbox style="mso-fit-shape-to-text:t" inset="1mm,0,1mm,0"/>
                            </v:oval>
                          </v:group>
                        </v:group>
                        <v:shape id="文本框 5" o:spid="_x0000_s1100" type="#_x0000_t202" style="position:absolute;left:4662;top:41859;width:228;height:3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1F5756C8" w14:textId="77777777" w:rsidR="00A402FD" w:rsidRPr="00A402FD" w:rsidRDefault="00A402FD" w:rsidP="00A402FD">
                                <w:pPr>
                                  <w:pStyle w:val="a8"/>
                                  <w:jc w:val="left"/>
                                  <w:rPr>
                                    <w:rFonts w:eastAsia="宋体" w:cs="Times New Roman"/>
                                    <w:sz w:val="18"/>
                                    <w:szCs w:val="18"/>
                                  </w:rPr>
                                </w:pPr>
                                <w:r w:rsidRPr="00A402FD">
                                  <w:rPr>
                                    <w:rFonts w:eastAsia="宋体" w:cs="Times New Roman"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shape>
                      </v:group>
                      <v:shape id="文本框 5" o:spid="_x0000_s1101" type="#_x0000_t202" style="position:absolute;left:6696;top:42308;width:313;height:3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74A8F19F" w14:textId="77777777" w:rsidR="00A402FD" w:rsidRPr="00A402FD" w:rsidRDefault="00A402FD" w:rsidP="00A402FD">
                              <w:pPr>
                                <w:pStyle w:val="a8"/>
                                <w:jc w:val="left"/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</w:pPr>
                              <w:r w:rsidRPr="00A402FD"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  <w:t>甲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w10:anchorlock/>
              </v:group>
            </w:pict>
          </mc:Fallback>
        </mc:AlternateContent>
      </w:r>
    </w:p>
    <w:p w14:paraId="48848657" w14:textId="4FF95FCA" w:rsidR="00845BD6" w:rsidRDefault="00B52A89" w:rsidP="00845BD6">
      <w:pPr>
        <w:pStyle w:val="af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845BD6">
        <w:rPr>
          <w:rFonts w:hint="eastAsia"/>
        </w:rPr>
        <w:t>（</w:t>
      </w:r>
      <w:r w:rsidR="00845BD6">
        <w:rPr>
          <w:rFonts w:hint="eastAsia"/>
        </w:rPr>
        <w:t>3</w:t>
      </w:r>
      <w:r w:rsidR="00845BD6">
        <w:rPr>
          <w:rFonts w:hint="eastAsia"/>
        </w:rPr>
        <w:t>分）图（乙）的横坐标为</w:t>
      </w:r>
      <w:r>
        <w:rPr>
          <w:rFonts w:hint="eastAsia"/>
        </w:rPr>
        <w:t xml:space="preserve"> </w:t>
      </w:r>
      <w:r w:rsidR="00845BD6">
        <w:rPr>
          <w:rFonts w:hint="eastAsia"/>
          <w:i/>
          <w:iCs/>
        </w:rPr>
        <w:t>R</w:t>
      </w:r>
      <w:r w:rsidR="00845BD6">
        <w:rPr>
          <w:rFonts w:hint="eastAsia"/>
        </w:rPr>
        <w:t>，纵坐标为（</w:t>
      </w:r>
      <w:r w:rsidR="00845BD6">
        <w:rPr>
          <w:rFonts w:hint="eastAsia"/>
        </w:rPr>
        <w:t xml:space="preserve">     </w:t>
      </w:r>
      <w:r w:rsidR="00845BD6">
        <w:rPr>
          <w:rFonts w:hint="eastAsia"/>
        </w:rPr>
        <w:t>）</w:t>
      </w:r>
    </w:p>
    <w:p w14:paraId="1F229FFC" w14:textId="4812008B" w:rsidR="00845BD6" w:rsidRPr="002126AA" w:rsidRDefault="00845BD6" w:rsidP="002126AA">
      <w:pPr>
        <w:pStyle w:val="af0"/>
        <w:rPr>
          <w:szCs w:val="21"/>
        </w:rPr>
      </w:pPr>
      <w:r>
        <w:rPr>
          <w:rFonts w:hint="eastAsia"/>
        </w:rPr>
        <w:t>A</w:t>
      </w:r>
      <w:r>
        <w:rPr>
          <w:szCs w:val="21"/>
        </w:rPr>
        <w:t>．</w:t>
      </w:r>
      <w:r>
        <w:rPr>
          <w:rFonts w:hint="eastAsia"/>
          <w:i/>
          <w:iCs/>
        </w:rPr>
        <w:t>I</w:t>
      </w:r>
      <w:r w:rsidR="002126AA">
        <w:tab/>
      </w:r>
      <w:r w:rsidR="002126AA">
        <w:tab/>
      </w:r>
      <w:r w:rsidR="002126AA">
        <w:tab/>
      </w:r>
      <w:r>
        <w:rPr>
          <w:rFonts w:hint="eastAsia"/>
        </w:rPr>
        <w:t>B</w:t>
      </w:r>
      <w:r>
        <w:rPr>
          <w:szCs w:val="21"/>
        </w:rPr>
        <w:t>．</w:t>
      </w:r>
      <w:r w:rsidR="002126AA">
        <w:rPr>
          <w:szCs w:val="21"/>
        </w:rPr>
        <w:fldChar w:fldCharType="begin"/>
      </w:r>
      <w:r w:rsidR="002126AA">
        <w:rPr>
          <w:szCs w:val="21"/>
        </w:rPr>
        <w:instrText xml:space="preserve"> </w:instrText>
      </w:r>
      <w:r w:rsidR="002126AA">
        <w:rPr>
          <w:rFonts w:hint="eastAsia"/>
          <w:szCs w:val="21"/>
        </w:rPr>
        <w:instrText>EQ \F(1,</w:instrText>
      </w:r>
      <w:r w:rsidR="002126AA" w:rsidRPr="002126AA">
        <w:rPr>
          <w:rFonts w:hint="eastAsia"/>
          <w:i/>
          <w:iCs/>
          <w:szCs w:val="21"/>
        </w:rPr>
        <w:instrText>I</w:instrText>
      </w:r>
      <w:r w:rsidR="002126AA">
        <w:rPr>
          <w:rFonts w:hint="eastAsia"/>
          <w:szCs w:val="21"/>
        </w:rPr>
        <w:instrText>)</w:instrText>
      </w:r>
      <w:r w:rsidR="002126AA">
        <w:rPr>
          <w:szCs w:val="21"/>
        </w:rPr>
        <w:instrText xml:space="preserve"> </w:instrText>
      </w:r>
      <w:r w:rsidR="002126AA">
        <w:rPr>
          <w:szCs w:val="21"/>
        </w:rPr>
        <w:fldChar w:fldCharType="end"/>
      </w:r>
      <w:r w:rsidR="002126AA">
        <w:tab/>
      </w:r>
      <w:r w:rsidR="002126AA">
        <w:tab/>
      </w:r>
      <w:r w:rsidR="002126AA">
        <w:tab/>
      </w:r>
      <w:r>
        <w:rPr>
          <w:rFonts w:hint="eastAsia"/>
        </w:rPr>
        <w:t>C</w:t>
      </w:r>
      <w:r>
        <w:rPr>
          <w:szCs w:val="21"/>
        </w:rPr>
        <w:t>．</w:t>
      </w:r>
      <w:r>
        <w:rPr>
          <w:rFonts w:hint="eastAsia"/>
          <w:i/>
          <w:iCs/>
        </w:rPr>
        <w:t>I</w:t>
      </w:r>
      <w:r>
        <w:rPr>
          <w:rFonts w:hint="eastAsia"/>
          <w:vertAlign w:val="superscript"/>
        </w:rPr>
        <w:t>2</w:t>
      </w:r>
      <w:r w:rsidR="002126AA">
        <w:tab/>
      </w:r>
      <w:r w:rsidR="002126AA">
        <w:tab/>
      </w:r>
      <w:r w:rsidR="002126AA">
        <w:tab/>
      </w:r>
      <w:r>
        <w:rPr>
          <w:rFonts w:hint="eastAsia"/>
        </w:rPr>
        <w:t>D</w:t>
      </w:r>
      <w:r>
        <w:rPr>
          <w:szCs w:val="21"/>
        </w:rPr>
        <w:t>．</w:t>
      </w:r>
      <w:r w:rsidR="002126AA">
        <w:rPr>
          <w:szCs w:val="21"/>
        </w:rPr>
        <w:fldChar w:fldCharType="begin"/>
      </w:r>
      <w:r w:rsidR="002126AA">
        <w:rPr>
          <w:szCs w:val="21"/>
        </w:rPr>
        <w:instrText xml:space="preserve"> </w:instrText>
      </w:r>
      <w:r w:rsidR="002126AA">
        <w:rPr>
          <w:rFonts w:hint="eastAsia"/>
          <w:szCs w:val="21"/>
        </w:rPr>
        <w:instrText>EQ \F(1,</w:instrText>
      </w:r>
      <w:r w:rsidR="002126AA" w:rsidRPr="002126AA">
        <w:rPr>
          <w:rFonts w:hint="eastAsia"/>
          <w:i/>
          <w:iCs/>
          <w:szCs w:val="21"/>
        </w:rPr>
        <w:instrText>I</w:instrText>
      </w:r>
      <w:r w:rsidR="002126AA" w:rsidRPr="002126AA">
        <w:rPr>
          <w:rFonts w:hint="eastAsia"/>
          <w:szCs w:val="21"/>
          <w:vertAlign w:val="superscript"/>
        </w:rPr>
        <w:instrText>2</w:instrText>
      </w:r>
      <w:r w:rsidR="002126AA">
        <w:rPr>
          <w:rFonts w:hint="eastAsia"/>
          <w:szCs w:val="21"/>
        </w:rPr>
        <w:instrText>)</w:instrText>
      </w:r>
      <w:r w:rsidR="002126AA">
        <w:rPr>
          <w:szCs w:val="21"/>
        </w:rPr>
        <w:instrText xml:space="preserve"> </w:instrText>
      </w:r>
      <w:r w:rsidR="002126AA">
        <w:rPr>
          <w:szCs w:val="21"/>
        </w:rPr>
        <w:fldChar w:fldCharType="end"/>
      </w:r>
    </w:p>
    <w:p w14:paraId="0E603B00" w14:textId="2F924435" w:rsidR="00845BD6" w:rsidRDefault="00845BD6" w:rsidP="00845BD6">
      <w:pPr>
        <w:pStyle w:val="af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（</w:t>
      </w:r>
      <w:r>
        <w:t>6</w:t>
      </w:r>
      <w:r>
        <w:rPr>
          <w:rFonts w:hint="eastAsia"/>
        </w:rPr>
        <w:t>分）由图（乙）可得，该电池的电动势大小</w:t>
      </w:r>
      <w:r w:rsidR="002126AA">
        <w:rPr>
          <w:rFonts w:hint="eastAsia"/>
        </w:rPr>
        <w:t xml:space="preserve"> </w:t>
      </w:r>
      <w:r>
        <w:rPr>
          <w:rFonts w:hint="eastAsia"/>
          <w:i/>
          <w:iCs/>
        </w:rPr>
        <w:t>E</w:t>
      </w:r>
      <w:r w:rsidR="002126AA">
        <w:rPr>
          <w:rFonts w:hint="eastAsia"/>
        </w:rPr>
        <w:t xml:space="preserve"> </w:t>
      </w:r>
      <w:r>
        <w:rPr>
          <w:rFonts w:hint="eastAsia"/>
        </w:rPr>
        <w:t>=</w:t>
      </w:r>
      <w:r w:rsidR="002126AA">
        <w:rPr>
          <w:rFonts w:hint="eastAsia"/>
        </w:rPr>
        <w:t xml:space="preserve"> _____________</w:t>
      </w:r>
      <w:r>
        <w:rPr>
          <w:rFonts w:hint="eastAsia"/>
        </w:rPr>
        <w:t>，内阻</w:t>
      </w:r>
      <w:r w:rsidR="002126AA">
        <w:rPr>
          <w:rFonts w:hint="eastAsia"/>
        </w:rPr>
        <w:t xml:space="preserve"> </w:t>
      </w:r>
      <w:r>
        <w:rPr>
          <w:rFonts w:hint="eastAsia"/>
          <w:i/>
          <w:iCs/>
        </w:rPr>
        <w:t>r</w:t>
      </w:r>
      <w:r w:rsidR="002126AA">
        <w:rPr>
          <w:rFonts w:hint="eastAsia"/>
        </w:rPr>
        <w:t xml:space="preserve"> </w:t>
      </w:r>
      <w:r>
        <w:rPr>
          <w:rFonts w:hint="eastAsia"/>
        </w:rPr>
        <w:t>=</w:t>
      </w:r>
      <w:r w:rsidR="002126AA">
        <w:rPr>
          <w:rFonts w:hint="eastAsia"/>
        </w:rPr>
        <w:t xml:space="preserve"> _____________</w:t>
      </w:r>
      <w:r>
        <w:rPr>
          <w:rFonts w:hint="eastAsia"/>
        </w:rPr>
        <w:t>。（结果用</w:t>
      </w:r>
      <w:r w:rsidR="002126AA">
        <w:rPr>
          <w:rFonts w:hint="eastAsia"/>
        </w:rPr>
        <w:t xml:space="preserve"> </w:t>
      </w:r>
      <w:r>
        <w:rPr>
          <w:rFonts w:hint="eastAsia"/>
          <w:i/>
          <w:iCs/>
        </w:rPr>
        <w:t>k</w:t>
      </w:r>
      <w:r>
        <w:rPr>
          <w:rFonts w:hint="eastAsia"/>
        </w:rPr>
        <w:t>、</w:t>
      </w:r>
      <w:r>
        <w:rPr>
          <w:rFonts w:hint="eastAsia"/>
          <w:i/>
          <w:iCs/>
        </w:rPr>
        <w:t>b</w:t>
      </w:r>
      <w:r w:rsidR="002126AA">
        <w:rPr>
          <w:rFonts w:hint="eastAsia"/>
        </w:rPr>
        <w:t xml:space="preserve"> </w:t>
      </w:r>
      <w:r>
        <w:rPr>
          <w:rFonts w:hint="eastAsia"/>
        </w:rPr>
        <w:t>表示）</w:t>
      </w:r>
    </w:p>
    <w:p w14:paraId="1CC4282C" w14:textId="309B5341" w:rsidR="00845BD6" w:rsidRDefault="00845BD6" w:rsidP="00845BD6">
      <w:pPr>
        <w:pStyle w:val="af0"/>
      </w:pPr>
    </w:p>
    <w:p w14:paraId="7B0CEC29" w14:textId="77777777" w:rsidR="00216585" w:rsidRDefault="00216585" w:rsidP="00845BD6">
      <w:pPr>
        <w:pStyle w:val="af0"/>
      </w:pPr>
    </w:p>
    <w:p w14:paraId="036013C8" w14:textId="77777777" w:rsidR="00216585" w:rsidRDefault="00216585" w:rsidP="00845BD6">
      <w:pPr>
        <w:pStyle w:val="af0"/>
      </w:pPr>
    </w:p>
    <w:p w14:paraId="2C45EA2A" w14:textId="77777777" w:rsidR="00845BD6" w:rsidRDefault="00845BD6" w:rsidP="009E1081">
      <w:pPr>
        <w:pStyle w:val="2"/>
        <w:rPr>
          <w:shd w:val="clear" w:color="auto" w:fill="FFFFFF"/>
        </w:rPr>
      </w:pPr>
      <w:r>
        <w:rPr>
          <w:rFonts w:hint="eastAsia"/>
          <w:shd w:val="clear" w:color="auto" w:fill="FFFFFF"/>
        </w:rPr>
        <w:t>四</w:t>
      </w:r>
      <w:r>
        <w:rPr>
          <w:rFonts w:hint="eastAsia"/>
          <w:shd w:val="clear" w:color="auto" w:fill="FFFFFF"/>
        </w:rPr>
        <w:t xml:space="preserve">  </w:t>
      </w:r>
      <w:r>
        <w:rPr>
          <w:rFonts w:hint="eastAsia"/>
          <w:shd w:val="clear" w:color="auto" w:fill="FFFFFF"/>
        </w:rPr>
        <w:t>远距离输电（</w:t>
      </w:r>
      <w:r>
        <w:rPr>
          <w:rFonts w:hint="eastAsia"/>
          <w:shd w:val="clear" w:color="auto" w:fill="FFFFFF"/>
        </w:rPr>
        <w:t>20</w:t>
      </w:r>
      <w:r>
        <w:rPr>
          <w:rFonts w:hint="eastAsia"/>
          <w:shd w:val="clear" w:color="auto" w:fill="FFFFFF"/>
        </w:rPr>
        <w:t>分）</w:t>
      </w:r>
    </w:p>
    <w:p w14:paraId="1135205B" w14:textId="77777777" w:rsidR="00845BD6" w:rsidRDefault="00845BD6" w:rsidP="009E1081">
      <w:pPr>
        <w:pStyle w:val="ae"/>
        <w:rPr>
          <w:shd w:val="clear" w:color="auto" w:fill="FFFFFF"/>
        </w:rPr>
      </w:pPr>
      <w:r>
        <w:rPr>
          <w:rFonts w:hint="eastAsia"/>
          <w:shd w:val="clear" w:color="auto" w:fill="FFFFFF"/>
        </w:rPr>
        <w:t>交变电流技术的发展使远距离输电成为现实，从而推动了人类社会的进步和</w:t>
      </w:r>
      <w:commentRangeStart w:id="4"/>
      <w:r>
        <w:rPr>
          <w:rFonts w:hint="eastAsia"/>
          <w:shd w:val="clear" w:color="auto" w:fill="FFFFFF"/>
        </w:rPr>
        <w:t>发展</w:t>
      </w:r>
      <w:commentRangeEnd w:id="4"/>
      <w:r w:rsidR="00BD1145">
        <w:rPr>
          <w:rStyle w:val="ad"/>
          <w:rFonts w:eastAsia="华文中宋" w:cs="Times New Roman"/>
        </w:rPr>
        <w:commentReference w:id="4"/>
      </w:r>
      <w:r>
        <w:rPr>
          <w:rFonts w:hint="eastAsia"/>
          <w:shd w:val="clear" w:color="auto" w:fill="FFFFFF"/>
        </w:rPr>
        <w:t>。</w:t>
      </w:r>
    </w:p>
    <w:p w14:paraId="6D4826D3" w14:textId="3D07EF01" w:rsidR="009E1081" w:rsidRDefault="009E1081" w:rsidP="00845BD6">
      <w:pPr>
        <w:pStyle w:val="af0"/>
      </w:pPr>
    </w:p>
    <w:bookmarkStart w:id="5" w:name="_Hlk184411030"/>
    <w:p w14:paraId="3E270765" w14:textId="55CDEF97" w:rsidR="00845BD6" w:rsidRDefault="008360ED" w:rsidP="00845BD6">
      <w:pPr>
        <w:pStyle w:val="af0"/>
        <w:rPr>
          <w:color w:val="000000"/>
          <w:szCs w:val="21"/>
          <w:shd w:val="clear" w:color="auto" w:fill="FFFFFF"/>
        </w:rPr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7B0AEE93" wp14:editId="6E6B7BC9">
                <wp:simplePos x="0" y="0"/>
                <wp:positionH relativeFrom="column">
                  <wp:posOffset>3257922</wp:posOffset>
                </wp:positionH>
                <wp:positionV relativeFrom="paragraph">
                  <wp:posOffset>192927</wp:posOffset>
                </wp:positionV>
                <wp:extent cx="1944370" cy="1325880"/>
                <wp:effectExtent l="0" t="0" r="0" b="0"/>
                <wp:wrapSquare wrapText="bothSides"/>
                <wp:docPr id="1780153552" name="组合 17801535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4370" cy="1325880"/>
                          <a:chOff x="148061" y="-24182"/>
                          <a:chExt cx="2443290" cy="1751866"/>
                        </a:xfrm>
                      </wpg:grpSpPr>
                      <wpg:grpSp>
                        <wpg:cNvPr id="198689532" name="组合 1047"/>
                        <wpg:cNvGrpSpPr/>
                        <wpg:grpSpPr>
                          <a:xfrm>
                            <a:off x="264389" y="0"/>
                            <a:ext cx="2237681" cy="1598928"/>
                            <a:chOff x="264388" y="0"/>
                            <a:chExt cx="2237682" cy="1598928"/>
                          </a:xfrm>
                        </wpg:grpSpPr>
                        <wpg:grpSp>
                          <wpg:cNvPr id="1961137318" name="组合 1961137318"/>
                          <wpg:cNvGrpSpPr/>
                          <wpg:grpSpPr>
                            <a:xfrm>
                              <a:off x="264388" y="0"/>
                              <a:ext cx="2237682" cy="1598928"/>
                              <a:chOff x="264433" y="0"/>
                              <a:chExt cx="2238052" cy="1599237"/>
                            </a:xfrm>
                          </wpg:grpSpPr>
                          <wpg:grpSp>
                            <wpg:cNvPr id="1137075146" name="组合 1137075146"/>
                            <wpg:cNvGrpSpPr/>
                            <wpg:grpSpPr>
                              <a:xfrm>
                                <a:off x="264433" y="0"/>
                                <a:ext cx="2238052" cy="1466689"/>
                                <a:chOff x="264433" y="0"/>
                                <a:chExt cx="2238052" cy="1466689"/>
                              </a:xfrm>
                            </wpg:grpSpPr>
                            <wps:wsp>
                              <wps:cNvPr id="1113743369" name="图文框 575"/>
                              <wps:cNvSpPr/>
                              <wps:spPr>
                                <a:xfrm>
                                  <a:off x="775650" y="0"/>
                                  <a:ext cx="1249114" cy="1466689"/>
                                </a:xfrm>
                                <a:custGeom>
                                  <a:avLst/>
                                  <a:gdLst>
                                    <a:gd name="connsiteX0" fmla="*/ 0 w 1248908"/>
                                    <a:gd name="connsiteY0" fmla="*/ 0 h 1466407"/>
                                    <a:gd name="connsiteX1" fmla="*/ 1248908 w 1248908"/>
                                    <a:gd name="connsiteY1" fmla="*/ 0 h 1466407"/>
                                    <a:gd name="connsiteX2" fmla="*/ 1248908 w 1248908"/>
                                    <a:gd name="connsiteY2" fmla="*/ 1466407 h 1466407"/>
                                    <a:gd name="connsiteX3" fmla="*/ 0 w 1248908"/>
                                    <a:gd name="connsiteY3" fmla="*/ 1466407 h 1466407"/>
                                    <a:gd name="connsiteX4" fmla="*/ 0 w 1248908"/>
                                    <a:gd name="connsiteY4" fmla="*/ 0 h 1466407"/>
                                    <a:gd name="connsiteX5" fmla="*/ 315911 w 1248908"/>
                                    <a:gd name="connsiteY5" fmla="*/ 315911 h 1466407"/>
                                    <a:gd name="connsiteX6" fmla="*/ 315911 w 1248908"/>
                                    <a:gd name="connsiteY6" fmla="*/ 1150496 h 1466407"/>
                                    <a:gd name="connsiteX7" fmla="*/ 932997 w 1248908"/>
                                    <a:gd name="connsiteY7" fmla="*/ 1150496 h 1466407"/>
                                    <a:gd name="connsiteX8" fmla="*/ 932997 w 1248908"/>
                                    <a:gd name="connsiteY8" fmla="*/ 315911 h 1466407"/>
                                    <a:gd name="connsiteX9" fmla="*/ 315911 w 1248908"/>
                                    <a:gd name="connsiteY9" fmla="*/ 315911 h 1466407"/>
                                    <a:gd name="connsiteX0" fmla="*/ 0 w 1248908"/>
                                    <a:gd name="connsiteY0" fmla="*/ 0 h 1466407"/>
                                    <a:gd name="connsiteX1" fmla="*/ 1248908 w 1248908"/>
                                    <a:gd name="connsiteY1" fmla="*/ 0 h 1466407"/>
                                    <a:gd name="connsiteX2" fmla="*/ 1248908 w 1248908"/>
                                    <a:gd name="connsiteY2" fmla="*/ 1466407 h 1466407"/>
                                    <a:gd name="connsiteX3" fmla="*/ 0 w 1248908"/>
                                    <a:gd name="connsiteY3" fmla="*/ 1466407 h 1466407"/>
                                    <a:gd name="connsiteX4" fmla="*/ 0 w 1248908"/>
                                    <a:gd name="connsiteY4" fmla="*/ 0 h 1466407"/>
                                    <a:gd name="connsiteX5" fmla="*/ 314324 w 1248908"/>
                                    <a:gd name="connsiteY5" fmla="*/ 253999 h 1466407"/>
                                    <a:gd name="connsiteX6" fmla="*/ 315911 w 1248908"/>
                                    <a:gd name="connsiteY6" fmla="*/ 1150496 h 1466407"/>
                                    <a:gd name="connsiteX7" fmla="*/ 932997 w 1248908"/>
                                    <a:gd name="connsiteY7" fmla="*/ 1150496 h 1466407"/>
                                    <a:gd name="connsiteX8" fmla="*/ 932997 w 1248908"/>
                                    <a:gd name="connsiteY8" fmla="*/ 315911 h 1466407"/>
                                    <a:gd name="connsiteX9" fmla="*/ 314324 w 1248908"/>
                                    <a:gd name="connsiteY9" fmla="*/ 253999 h 1466407"/>
                                    <a:gd name="connsiteX0" fmla="*/ 0 w 1248908"/>
                                    <a:gd name="connsiteY0" fmla="*/ 0 h 1466407"/>
                                    <a:gd name="connsiteX1" fmla="*/ 1248908 w 1248908"/>
                                    <a:gd name="connsiteY1" fmla="*/ 0 h 1466407"/>
                                    <a:gd name="connsiteX2" fmla="*/ 1248908 w 1248908"/>
                                    <a:gd name="connsiteY2" fmla="*/ 1466407 h 1466407"/>
                                    <a:gd name="connsiteX3" fmla="*/ 0 w 1248908"/>
                                    <a:gd name="connsiteY3" fmla="*/ 1466407 h 1466407"/>
                                    <a:gd name="connsiteX4" fmla="*/ 0 w 1248908"/>
                                    <a:gd name="connsiteY4" fmla="*/ 0 h 1466407"/>
                                    <a:gd name="connsiteX5" fmla="*/ 314324 w 1248908"/>
                                    <a:gd name="connsiteY5" fmla="*/ 253999 h 1466407"/>
                                    <a:gd name="connsiteX6" fmla="*/ 315911 w 1248908"/>
                                    <a:gd name="connsiteY6" fmla="*/ 1150496 h 1466407"/>
                                    <a:gd name="connsiteX7" fmla="*/ 932997 w 1248908"/>
                                    <a:gd name="connsiteY7" fmla="*/ 1150496 h 1466407"/>
                                    <a:gd name="connsiteX8" fmla="*/ 932997 w 1248908"/>
                                    <a:gd name="connsiteY8" fmla="*/ 260348 h 1466407"/>
                                    <a:gd name="connsiteX9" fmla="*/ 314324 w 1248908"/>
                                    <a:gd name="connsiteY9" fmla="*/ 253999 h 1466407"/>
                                    <a:gd name="connsiteX0" fmla="*/ 0 w 1248908"/>
                                    <a:gd name="connsiteY0" fmla="*/ 0 h 1466407"/>
                                    <a:gd name="connsiteX1" fmla="*/ 1248908 w 1248908"/>
                                    <a:gd name="connsiteY1" fmla="*/ 0 h 1466407"/>
                                    <a:gd name="connsiteX2" fmla="*/ 1248908 w 1248908"/>
                                    <a:gd name="connsiteY2" fmla="*/ 1466407 h 1466407"/>
                                    <a:gd name="connsiteX3" fmla="*/ 0 w 1248908"/>
                                    <a:gd name="connsiteY3" fmla="*/ 1466407 h 1466407"/>
                                    <a:gd name="connsiteX4" fmla="*/ 0 w 1248908"/>
                                    <a:gd name="connsiteY4" fmla="*/ 0 h 1466407"/>
                                    <a:gd name="connsiteX5" fmla="*/ 314324 w 1248908"/>
                                    <a:gd name="connsiteY5" fmla="*/ 253999 h 1466407"/>
                                    <a:gd name="connsiteX6" fmla="*/ 312736 w 1248908"/>
                                    <a:gd name="connsiteY6" fmla="*/ 1244158 h 1466407"/>
                                    <a:gd name="connsiteX7" fmla="*/ 932997 w 1248908"/>
                                    <a:gd name="connsiteY7" fmla="*/ 1150496 h 1466407"/>
                                    <a:gd name="connsiteX8" fmla="*/ 932997 w 1248908"/>
                                    <a:gd name="connsiteY8" fmla="*/ 260348 h 1466407"/>
                                    <a:gd name="connsiteX9" fmla="*/ 314324 w 1248908"/>
                                    <a:gd name="connsiteY9" fmla="*/ 253999 h 1466407"/>
                                    <a:gd name="connsiteX0" fmla="*/ 0 w 1248908"/>
                                    <a:gd name="connsiteY0" fmla="*/ 0 h 1466407"/>
                                    <a:gd name="connsiteX1" fmla="*/ 1248908 w 1248908"/>
                                    <a:gd name="connsiteY1" fmla="*/ 0 h 1466407"/>
                                    <a:gd name="connsiteX2" fmla="*/ 1248908 w 1248908"/>
                                    <a:gd name="connsiteY2" fmla="*/ 1466407 h 1466407"/>
                                    <a:gd name="connsiteX3" fmla="*/ 0 w 1248908"/>
                                    <a:gd name="connsiteY3" fmla="*/ 1466407 h 1466407"/>
                                    <a:gd name="connsiteX4" fmla="*/ 0 w 1248908"/>
                                    <a:gd name="connsiteY4" fmla="*/ 0 h 1466407"/>
                                    <a:gd name="connsiteX5" fmla="*/ 314324 w 1248908"/>
                                    <a:gd name="connsiteY5" fmla="*/ 253999 h 1466407"/>
                                    <a:gd name="connsiteX6" fmla="*/ 317498 w 1248908"/>
                                    <a:gd name="connsiteY6" fmla="*/ 1202883 h 1466407"/>
                                    <a:gd name="connsiteX7" fmla="*/ 932997 w 1248908"/>
                                    <a:gd name="connsiteY7" fmla="*/ 1150496 h 1466407"/>
                                    <a:gd name="connsiteX8" fmla="*/ 932997 w 1248908"/>
                                    <a:gd name="connsiteY8" fmla="*/ 260348 h 1466407"/>
                                    <a:gd name="connsiteX9" fmla="*/ 314324 w 1248908"/>
                                    <a:gd name="connsiteY9" fmla="*/ 253999 h 1466407"/>
                                    <a:gd name="connsiteX0" fmla="*/ 0 w 1248908"/>
                                    <a:gd name="connsiteY0" fmla="*/ 0 h 1466407"/>
                                    <a:gd name="connsiteX1" fmla="*/ 1248908 w 1248908"/>
                                    <a:gd name="connsiteY1" fmla="*/ 0 h 1466407"/>
                                    <a:gd name="connsiteX2" fmla="*/ 1248908 w 1248908"/>
                                    <a:gd name="connsiteY2" fmla="*/ 1466407 h 1466407"/>
                                    <a:gd name="connsiteX3" fmla="*/ 0 w 1248908"/>
                                    <a:gd name="connsiteY3" fmla="*/ 1466407 h 1466407"/>
                                    <a:gd name="connsiteX4" fmla="*/ 0 w 1248908"/>
                                    <a:gd name="connsiteY4" fmla="*/ 0 h 1466407"/>
                                    <a:gd name="connsiteX5" fmla="*/ 314324 w 1248908"/>
                                    <a:gd name="connsiteY5" fmla="*/ 253999 h 1466407"/>
                                    <a:gd name="connsiteX6" fmla="*/ 317498 w 1248908"/>
                                    <a:gd name="connsiteY6" fmla="*/ 1202883 h 1466407"/>
                                    <a:gd name="connsiteX7" fmla="*/ 932997 w 1248908"/>
                                    <a:gd name="connsiteY7" fmla="*/ 1207646 h 1466407"/>
                                    <a:gd name="connsiteX8" fmla="*/ 932997 w 1248908"/>
                                    <a:gd name="connsiteY8" fmla="*/ 260348 h 1466407"/>
                                    <a:gd name="connsiteX9" fmla="*/ 314324 w 1248908"/>
                                    <a:gd name="connsiteY9" fmla="*/ 253999 h 1466407"/>
                                    <a:gd name="connsiteX0" fmla="*/ 0 w 1248908"/>
                                    <a:gd name="connsiteY0" fmla="*/ 0 h 1466407"/>
                                    <a:gd name="connsiteX1" fmla="*/ 1248908 w 1248908"/>
                                    <a:gd name="connsiteY1" fmla="*/ 0 h 1466407"/>
                                    <a:gd name="connsiteX2" fmla="*/ 1248908 w 1248908"/>
                                    <a:gd name="connsiteY2" fmla="*/ 1466407 h 1466407"/>
                                    <a:gd name="connsiteX3" fmla="*/ 0 w 1248908"/>
                                    <a:gd name="connsiteY3" fmla="*/ 1466407 h 1466407"/>
                                    <a:gd name="connsiteX4" fmla="*/ 0 w 1248908"/>
                                    <a:gd name="connsiteY4" fmla="*/ 0 h 1466407"/>
                                    <a:gd name="connsiteX5" fmla="*/ 314324 w 1248908"/>
                                    <a:gd name="connsiteY5" fmla="*/ 253999 h 1466407"/>
                                    <a:gd name="connsiteX6" fmla="*/ 317498 w 1248908"/>
                                    <a:gd name="connsiteY6" fmla="*/ 1202883 h 1466407"/>
                                    <a:gd name="connsiteX7" fmla="*/ 932997 w 1248908"/>
                                    <a:gd name="connsiteY7" fmla="*/ 1201296 h 1466407"/>
                                    <a:gd name="connsiteX8" fmla="*/ 932997 w 1248908"/>
                                    <a:gd name="connsiteY8" fmla="*/ 260348 h 1466407"/>
                                    <a:gd name="connsiteX9" fmla="*/ 314324 w 1248908"/>
                                    <a:gd name="connsiteY9" fmla="*/ 253999 h 1466407"/>
                                    <a:gd name="connsiteX0" fmla="*/ 0 w 1248908"/>
                                    <a:gd name="connsiteY0" fmla="*/ 0 h 1466407"/>
                                    <a:gd name="connsiteX1" fmla="*/ 1248908 w 1248908"/>
                                    <a:gd name="connsiteY1" fmla="*/ 0 h 1466407"/>
                                    <a:gd name="connsiteX2" fmla="*/ 1248908 w 1248908"/>
                                    <a:gd name="connsiteY2" fmla="*/ 1466407 h 1466407"/>
                                    <a:gd name="connsiteX3" fmla="*/ 0 w 1248908"/>
                                    <a:gd name="connsiteY3" fmla="*/ 1466407 h 1466407"/>
                                    <a:gd name="connsiteX4" fmla="*/ 0 w 1248908"/>
                                    <a:gd name="connsiteY4" fmla="*/ 0 h 1466407"/>
                                    <a:gd name="connsiteX5" fmla="*/ 314324 w 1248908"/>
                                    <a:gd name="connsiteY5" fmla="*/ 253999 h 1466407"/>
                                    <a:gd name="connsiteX6" fmla="*/ 317498 w 1248908"/>
                                    <a:gd name="connsiteY6" fmla="*/ 1202883 h 1466407"/>
                                    <a:gd name="connsiteX7" fmla="*/ 932997 w 1248908"/>
                                    <a:gd name="connsiteY7" fmla="*/ 1202884 h 1466407"/>
                                    <a:gd name="connsiteX8" fmla="*/ 932997 w 1248908"/>
                                    <a:gd name="connsiteY8" fmla="*/ 260348 h 1466407"/>
                                    <a:gd name="connsiteX9" fmla="*/ 314324 w 1248908"/>
                                    <a:gd name="connsiteY9" fmla="*/ 253999 h 146640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</a:cxnLst>
                                  <a:rect l="l" t="t" r="r" b="b"/>
                                  <a:pathLst>
                                    <a:path w="1248908" h="1466407">
                                      <a:moveTo>
                                        <a:pt x="0" y="0"/>
                                      </a:moveTo>
                                      <a:lnTo>
                                        <a:pt x="1248908" y="0"/>
                                      </a:lnTo>
                                      <a:lnTo>
                                        <a:pt x="1248908" y="1466407"/>
                                      </a:lnTo>
                                      <a:lnTo>
                                        <a:pt x="0" y="1466407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314324" y="253999"/>
                                      </a:moveTo>
                                      <a:cubicBezTo>
                                        <a:pt x="313795" y="584052"/>
                                        <a:pt x="318027" y="872830"/>
                                        <a:pt x="317498" y="1202883"/>
                                      </a:cubicBezTo>
                                      <a:lnTo>
                                        <a:pt x="932997" y="1202884"/>
                                      </a:lnTo>
                                      <a:lnTo>
                                        <a:pt x="932997" y="260348"/>
                                      </a:lnTo>
                                      <a:lnTo>
                                        <a:pt x="314324" y="25399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rtlCol="0" anchor="ctr">
                                <a:spAutoFit/>
                              </wps:bodyPr>
                            </wps:wsp>
                            <wps:wsp>
                              <wps:cNvPr id="1912321377" name="椭圆 1912321377"/>
                              <wps:cNvSpPr/>
                              <wps:spPr>
                                <a:xfrm>
                                  <a:off x="264433" y="373719"/>
                                  <a:ext cx="58619" cy="5862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non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306161561" name="椭圆 306161561"/>
                              <wps:cNvSpPr/>
                              <wps:spPr>
                                <a:xfrm>
                                  <a:off x="269842" y="1023010"/>
                                  <a:ext cx="58619" cy="5862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non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104443967" name="椭圆 1104443967"/>
                              <wps:cNvSpPr/>
                              <wps:spPr>
                                <a:xfrm>
                                  <a:off x="2443865" y="996107"/>
                                  <a:ext cx="58620" cy="5862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non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393837682" name="椭圆 1393837682"/>
                              <wps:cNvSpPr/>
                              <wps:spPr>
                                <a:xfrm>
                                  <a:off x="2443865" y="388898"/>
                                  <a:ext cx="58620" cy="5862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non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s:wsp>
                            <wps:cNvPr id="1285166783" name="直接连接符 1285166783"/>
                            <wps:cNvCnPr>
                              <a:cxnSpLocks/>
                            </wps:cNvCnPr>
                            <wps:spPr>
                              <a:xfrm>
                                <a:off x="328461" y="400451"/>
                                <a:ext cx="755288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0298796" name="Shape 37429"/>
                            <wps:cNvSpPr>
                              <a:spLocks/>
                            </wps:cNvSpPr>
                            <wps:spPr>
                              <a:xfrm rot="5400000">
                                <a:off x="1090219" y="401385"/>
                                <a:ext cx="45729" cy="4572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866648" h="433337">
                                    <a:moveTo>
                                      <a:pt x="866648" y="433337"/>
                                    </a:moveTo>
                                    <a:cubicBezTo>
                                      <a:pt x="866648" y="194018"/>
                                      <a:pt x="672643" y="0"/>
                                      <a:pt x="433324" y="0"/>
                                    </a:cubicBezTo>
                                    <a:cubicBezTo>
                                      <a:pt x="194005" y="0"/>
                                      <a:pt x="0" y="194018"/>
                                      <a:pt x="0" y="433337"/>
                                    </a:cubicBezTo>
                                  </a:path>
                                </a:pathLst>
                              </a:custGeom>
                              <a:ln w="6350" cap="flat">
                                <a:solidFill>
                                  <a:schemeClr val="tx1"/>
                                </a:solidFill>
                                <a:miter lim="100000"/>
                              </a:ln>
                            </wps:spPr>
                            <wps:style>
                              <a:lnRef idx="1">
                                <a:srgbClr val="00A0E8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>
                              <a:spAutoFit/>
                            </wps:bodyPr>
                          </wps:wsp>
                          <wps:wsp>
                            <wps:cNvPr id="1763152682" name="直接连接符 1763152682"/>
                            <wps:cNvCnPr>
                              <a:cxnSpLocks/>
                            </wps:cNvCnPr>
                            <wps:spPr>
                              <a:xfrm>
                                <a:off x="531752" y="393663"/>
                                <a:ext cx="0" cy="210229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91339065" name="直接连接符 2091339065"/>
                            <wps:cNvCnPr>
                              <a:cxnSpLocks/>
                            </wps:cNvCnPr>
                            <wps:spPr>
                              <a:xfrm>
                                <a:off x="328460" y="1045101"/>
                                <a:ext cx="452216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70071133" name="直接连接符 870071133"/>
                            <wps:cNvCnPr>
                              <a:cxnSpLocks/>
                            </wps:cNvCnPr>
                            <wps:spPr>
                              <a:xfrm flipV="1">
                                <a:off x="2026942" y="415170"/>
                                <a:ext cx="418870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96976676" name="直接连接符 896976676"/>
                            <wps:cNvCnPr>
                              <a:cxnSpLocks/>
                            </wps:cNvCnPr>
                            <wps:spPr>
                              <a:xfrm>
                                <a:off x="1710012" y="1026947"/>
                                <a:ext cx="733853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90780678" name="Shape 37429"/>
                            <wps:cNvSpPr>
                              <a:spLocks/>
                            </wps:cNvSpPr>
                            <wps:spPr>
                              <a:xfrm rot="5400000">
                                <a:off x="1090219" y="489781"/>
                                <a:ext cx="45729" cy="4572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866648" h="433337">
                                    <a:moveTo>
                                      <a:pt x="866648" y="433337"/>
                                    </a:moveTo>
                                    <a:cubicBezTo>
                                      <a:pt x="866648" y="194018"/>
                                      <a:pt x="672643" y="0"/>
                                      <a:pt x="433324" y="0"/>
                                    </a:cubicBezTo>
                                    <a:cubicBezTo>
                                      <a:pt x="194005" y="0"/>
                                      <a:pt x="0" y="194018"/>
                                      <a:pt x="0" y="433337"/>
                                    </a:cubicBezTo>
                                  </a:path>
                                </a:pathLst>
                              </a:custGeom>
                              <a:ln w="6350" cap="flat">
                                <a:solidFill>
                                  <a:schemeClr val="tx1"/>
                                </a:solidFill>
                                <a:miter lim="100000"/>
                              </a:ln>
                            </wps:spPr>
                            <wps:style>
                              <a:lnRef idx="1">
                                <a:srgbClr val="00A0E8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>
                              <a:spAutoFit/>
                            </wps:bodyPr>
                          </wps:wsp>
                          <wps:wsp>
                            <wps:cNvPr id="391043805" name="Shape 37429"/>
                            <wps:cNvSpPr>
                              <a:spLocks/>
                            </wps:cNvSpPr>
                            <wps:spPr>
                              <a:xfrm rot="5400000">
                                <a:off x="1090219" y="577616"/>
                                <a:ext cx="45729" cy="4572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866648" h="433337">
                                    <a:moveTo>
                                      <a:pt x="866648" y="433337"/>
                                    </a:moveTo>
                                    <a:cubicBezTo>
                                      <a:pt x="866648" y="194018"/>
                                      <a:pt x="672643" y="0"/>
                                      <a:pt x="433324" y="0"/>
                                    </a:cubicBezTo>
                                    <a:cubicBezTo>
                                      <a:pt x="194005" y="0"/>
                                      <a:pt x="0" y="194018"/>
                                      <a:pt x="0" y="433337"/>
                                    </a:cubicBezTo>
                                  </a:path>
                                </a:pathLst>
                              </a:custGeom>
                              <a:ln w="6350" cap="flat">
                                <a:solidFill>
                                  <a:schemeClr val="tx1"/>
                                </a:solidFill>
                                <a:miter lim="100000"/>
                              </a:ln>
                            </wps:spPr>
                            <wps:style>
                              <a:lnRef idx="1">
                                <a:srgbClr val="00A0E8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>
                              <a:spAutoFit/>
                            </wps:bodyPr>
                          </wps:wsp>
                          <wps:wsp>
                            <wps:cNvPr id="723040274" name="Shape 37429"/>
                            <wps:cNvSpPr>
                              <a:spLocks/>
                            </wps:cNvSpPr>
                            <wps:spPr>
                              <a:xfrm rot="5400000">
                                <a:off x="1090219" y="662070"/>
                                <a:ext cx="45729" cy="4572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866648" h="433337">
                                    <a:moveTo>
                                      <a:pt x="866648" y="433337"/>
                                    </a:moveTo>
                                    <a:cubicBezTo>
                                      <a:pt x="866648" y="194018"/>
                                      <a:pt x="672643" y="0"/>
                                      <a:pt x="433324" y="0"/>
                                    </a:cubicBezTo>
                                    <a:cubicBezTo>
                                      <a:pt x="194005" y="0"/>
                                      <a:pt x="0" y="194018"/>
                                      <a:pt x="0" y="433337"/>
                                    </a:cubicBezTo>
                                  </a:path>
                                </a:pathLst>
                              </a:custGeom>
                              <a:ln w="6350" cap="flat">
                                <a:solidFill>
                                  <a:schemeClr val="tx1"/>
                                </a:solidFill>
                                <a:miter lim="100000"/>
                              </a:ln>
                            </wps:spPr>
                            <wps:style>
                              <a:lnRef idx="1">
                                <a:srgbClr val="00A0E8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>
                              <a:spAutoFit/>
                            </wps:bodyPr>
                          </wps:wsp>
                          <wps:wsp>
                            <wps:cNvPr id="2145266517" name="Shape 37429"/>
                            <wps:cNvSpPr>
                              <a:spLocks/>
                            </wps:cNvSpPr>
                            <wps:spPr>
                              <a:xfrm rot="5400000">
                                <a:off x="1090219" y="747920"/>
                                <a:ext cx="45729" cy="4572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866648" h="433337">
                                    <a:moveTo>
                                      <a:pt x="866648" y="433337"/>
                                    </a:moveTo>
                                    <a:cubicBezTo>
                                      <a:pt x="866648" y="194018"/>
                                      <a:pt x="672643" y="0"/>
                                      <a:pt x="433324" y="0"/>
                                    </a:cubicBezTo>
                                    <a:cubicBezTo>
                                      <a:pt x="194005" y="0"/>
                                      <a:pt x="0" y="194018"/>
                                      <a:pt x="0" y="433337"/>
                                    </a:cubicBezTo>
                                  </a:path>
                                </a:pathLst>
                              </a:custGeom>
                              <a:ln w="6350" cap="flat">
                                <a:solidFill>
                                  <a:schemeClr val="tx1"/>
                                </a:solidFill>
                                <a:miter lim="100000"/>
                              </a:ln>
                            </wps:spPr>
                            <wps:style>
                              <a:lnRef idx="1">
                                <a:srgbClr val="00A0E8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>
                              <a:spAutoFit/>
                            </wps:bodyPr>
                          </wps:wsp>
                          <wps:wsp>
                            <wps:cNvPr id="1904287208" name="Shape 37429"/>
                            <wps:cNvSpPr>
                              <a:spLocks/>
                            </wps:cNvSpPr>
                            <wps:spPr>
                              <a:xfrm rot="5400000">
                                <a:off x="1090219" y="831716"/>
                                <a:ext cx="45729" cy="4572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866648" h="433337">
                                    <a:moveTo>
                                      <a:pt x="866648" y="433337"/>
                                    </a:moveTo>
                                    <a:cubicBezTo>
                                      <a:pt x="866648" y="194018"/>
                                      <a:pt x="672643" y="0"/>
                                      <a:pt x="433324" y="0"/>
                                    </a:cubicBezTo>
                                    <a:cubicBezTo>
                                      <a:pt x="194005" y="0"/>
                                      <a:pt x="0" y="194018"/>
                                      <a:pt x="0" y="433337"/>
                                    </a:cubicBezTo>
                                  </a:path>
                                </a:pathLst>
                              </a:custGeom>
                              <a:ln w="6350" cap="flat">
                                <a:solidFill>
                                  <a:schemeClr val="tx1"/>
                                </a:solidFill>
                                <a:miter lim="100000"/>
                              </a:ln>
                            </wps:spPr>
                            <wps:style>
                              <a:lnRef idx="1">
                                <a:srgbClr val="00A0E8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>
                              <a:spAutoFit/>
                            </wps:bodyPr>
                          </wps:wsp>
                          <wps:wsp>
                            <wps:cNvPr id="1287152347" name="Shape 37429"/>
                            <wps:cNvSpPr>
                              <a:spLocks/>
                            </wps:cNvSpPr>
                            <wps:spPr>
                              <a:xfrm rot="5400000">
                                <a:off x="1090219" y="917145"/>
                                <a:ext cx="45729" cy="4572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866648" h="433337">
                                    <a:moveTo>
                                      <a:pt x="866648" y="433337"/>
                                    </a:moveTo>
                                    <a:cubicBezTo>
                                      <a:pt x="866648" y="194018"/>
                                      <a:pt x="672643" y="0"/>
                                      <a:pt x="433324" y="0"/>
                                    </a:cubicBezTo>
                                    <a:cubicBezTo>
                                      <a:pt x="194005" y="0"/>
                                      <a:pt x="0" y="194018"/>
                                      <a:pt x="0" y="433337"/>
                                    </a:cubicBezTo>
                                  </a:path>
                                </a:pathLst>
                              </a:custGeom>
                              <a:ln w="6350" cap="flat">
                                <a:solidFill>
                                  <a:schemeClr val="tx1"/>
                                </a:solidFill>
                                <a:miter lim="100000"/>
                              </a:ln>
                            </wps:spPr>
                            <wps:style>
                              <a:lnRef idx="1">
                                <a:srgbClr val="00A0E8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>
                              <a:spAutoFit/>
                            </wps:bodyPr>
                          </wps:wsp>
                          <wps:wsp>
                            <wps:cNvPr id="1665669098" name="Shape 37429"/>
                            <wps:cNvSpPr>
                              <a:spLocks/>
                            </wps:cNvSpPr>
                            <wps:spPr>
                              <a:xfrm rot="5400000">
                                <a:off x="1090219" y="1003478"/>
                                <a:ext cx="45729" cy="4572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866648" h="433337">
                                    <a:moveTo>
                                      <a:pt x="866648" y="433337"/>
                                    </a:moveTo>
                                    <a:cubicBezTo>
                                      <a:pt x="866648" y="194018"/>
                                      <a:pt x="672643" y="0"/>
                                      <a:pt x="433324" y="0"/>
                                    </a:cubicBezTo>
                                    <a:cubicBezTo>
                                      <a:pt x="194005" y="0"/>
                                      <a:pt x="0" y="194018"/>
                                      <a:pt x="0" y="433337"/>
                                    </a:cubicBezTo>
                                  </a:path>
                                </a:pathLst>
                              </a:custGeom>
                              <a:ln w="6350" cap="flat">
                                <a:solidFill>
                                  <a:schemeClr val="tx1"/>
                                </a:solidFill>
                                <a:miter lim="100000"/>
                              </a:ln>
                            </wps:spPr>
                            <wps:style>
                              <a:lnRef idx="1">
                                <a:srgbClr val="00A0E8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>
                              <a:spAutoFit/>
                            </wps:bodyPr>
                          </wps:wsp>
                          <wps:wsp>
                            <wps:cNvPr id="941982681" name="Shape 37429"/>
                            <wps:cNvSpPr>
                              <a:spLocks/>
                            </wps:cNvSpPr>
                            <wps:spPr>
                              <a:xfrm rot="16200000" flipH="1">
                                <a:off x="734196" y="444704"/>
                                <a:ext cx="45729" cy="4572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866648" h="433337">
                                    <a:moveTo>
                                      <a:pt x="866648" y="433337"/>
                                    </a:moveTo>
                                    <a:cubicBezTo>
                                      <a:pt x="866648" y="194018"/>
                                      <a:pt x="672643" y="0"/>
                                      <a:pt x="433324" y="0"/>
                                    </a:cubicBezTo>
                                    <a:cubicBezTo>
                                      <a:pt x="194005" y="0"/>
                                      <a:pt x="0" y="194018"/>
                                      <a:pt x="0" y="433337"/>
                                    </a:cubicBezTo>
                                  </a:path>
                                </a:pathLst>
                              </a:custGeom>
                              <a:ln w="6350" cap="flat">
                                <a:solidFill>
                                  <a:schemeClr val="tx1"/>
                                </a:solidFill>
                                <a:miter lim="100000"/>
                              </a:ln>
                            </wps:spPr>
                            <wps:style>
                              <a:lnRef idx="1">
                                <a:srgbClr val="00A0E8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>
                              <a:spAutoFit/>
                            </wps:bodyPr>
                          </wps:wsp>
                          <wps:wsp>
                            <wps:cNvPr id="26010344" name="Shape 37429"/>
                            <wps:cNvSpPr>
                              <a:spLocks/>
                            </wps:cNvSpPr>
                            <wps:spPr>
                              <a:xfrm rot="16200000" flipH="1">
                                <a:off x="729938" y="534005"/>
                                <a:ext cx="45729" cy="4572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866648" h="433337">
                                    <a:moveTo>
                                      <a:pt x="866648" y="433337"/>
                                    </a:moveTo>
                                    <a:cubicBezTo>
                                      <a:pt x="866648" y="194018"/>
                                      <a:pt x="672643" y="0"/>
                                      <a:pt x="433324" y="0"/>
                                    </a:cubicBezTo>
                                    <a:cubicBezTo>
                                      <a:pt x="194005" y="0"/>
                                      <a:pt x="0" y="194018"/>
                                      <a:pt x="0" y="433337"/>
                                    </a:cubicBezTo>
                                  </a:path>
                                </a:pathLst>
                              </a:custGeom>
                              <a:ln w="6350" cap="flat">
                                <a:solidFill>
                                  <a:schemeClr val="tx1"/>
                                </a:solidFill>
                                <a:miter lim="100000"/>
                              </a:ln>
                            </wps:spPr>
                            <wps:style>
                              <a:lnRef idx="1">
                                <a:srgbClr val="00A0E8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>
                              <a:spAutoFit/>
                            </wps:bodyPr>
                          </wps:wsp>
                          <wps:wsp>
                            <wps:cNvPr id="2022457651" name="Shape 37429"/>
                            <wps:cNvSpPr>
                              <a:spLocks/>
                            </wps:cNvSpPr>
                            <wps:spPr>
                              <a:xfrm rot="16200000" flipH="1">
                                <a:off x="733113" y="617528"/>
                                <a:ext cx="45729" cy="4572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866648" h="433337">
                                    <a:moveTo>
                                      <a:pt x="866648" y="433337"/>
                                    </a:moveTo>
                                    <a:cubicBezTo>
                                      <a:pt x="866648" y="194018"/>
                                      <a:pt x="672643" y="0"/>
                                      <a:pt x="433324" y="0"/>
                                    </a:cubicBezTo>
                                    <a:cubicBezTo>
                                      <a:pt x="194005" y="0"/>
                                      <a:pt x="0" y="194018"/>
                                      <a:pt x="0" y="433337"/>
                                    </a:cubicBezTo>
                                  </a:path>
                                </a:pathLst>
                              </a:custGeom>
                              <a:ln w="6350" cap="flat">
                                <a:solidFill>
                                  <a:schemeClr val="tx1"/>
                                </a:solidFill>
                                <a:miter lim="100000"/>
                              </a:ln>
                            </wps:spPr>
                            <wps:style>
                              <a:lnRef idx="1">
                                <a:srgbClr val="00A0E8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>
                              <a:spAutoFit/>
                            </wps:bodyPr>
                          </wps:wsp>
                          <wps:wsp>
                            <wps:cNvPr id="804762720" name="Shape 37429"/>
                            <wps:cNvSpPr>
                              <a:spLocks/>
                            </wps:cNvSpPr>
                            <wps:spPr>
                              <a:xfrm rot="16200000" flipH="1">
                                <a:off x="729938" y="703565"/>
                                <a:ext cx="45729" cy="4572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866648" h="433337">
                                    <a:moveTo>
                                      <a:pt x="866648" y="433337"/>
                                    </a:moveTo>
                                    <a:cubicBezTo>
                                      <a:pt x="866648" y="194018"/>
                                      <a:pt x="672643" y="0"/>
                                      <a:pt x="433324" y="0"/>
                                    </a:cubicBezTo>
                                    <a:cubicBezTo>
                                      <a:pt x="194005" y="0"/>
                                      <a:pt x="0" y="194018"/>
                                      <a:pt x="0" y="433337"/>
                                    </a:cubicBezTo>
                                  </a:path>
                                </a:pathLst>
                              </a:custGeom>
                              <a:ln w="6350" cap="flat">
                                <a:solidFill>
                                  <a:schemeClr val="tx1"/>
                                </a:solidFill>
                                <a:miter lim="100000"/>
                              </a:ln>
                            </wps:spPr>
                            <wps:style>
                              <a:lnRef idx="1">
                                <a:srgbClr val="00A0E8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>
                              <a:spAutoFit/>
                            </wps:bodyPr>
                          </wps:wsp>
                          <wps:wsp>
                            <wps:cNvPr id="1702341203" name="Shape 37429"/>
                            <wps:cNvSpPr>
                              <a:spLocks/>
                            </wps:cNvSpPr>
                            <wps:spPr>
                              <a:xfrm rot="16200000" flipH="1">
                                <a:off x="730071" y="785587"/>
                                <a:ext cx="45729" cy="4572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866648" h="433337">
                                    <a:moveTo>
                                      <a:pt x="866648" y="433337"/>
                                    </a:moveTo>
                                    <a:cubicBezTo>
                                      <a:pt x="866648" y="194018"/>
                                      <a:pt x="672643" y="0"/>
                                      <a:pt x="433324" y="0"/>
                                    </a:cubicBezTo>
                                    <a:cubicBezTo>
                                      <a:pt x="194005" y="0"/>
                                      <a:pt x="0" y="194018"/>
                                      <a:pt x="0" y="433337"/>
                                    </a:cubicBezTo>
                                  </a:path>
                                </a:pathLst>
                              </a:custGeom>
                              <a:ln w="6350" cap="flat">
                                <a:solidFill>
                                  <a:schemeClr val="tx1"/>
                                </a:solidFill>
                                <a:miter lim="100000"/>
                              </a:ln>
                            </wps:spPr>
                            <wps:style>
                              <a:lnRef idx="1">
                                <a:srgbClr val="00A0E8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>
                              <a:spAutoFit/>
                            </wps:bodyPr>
                          </wps:wsp>
                          <wps:wsp>
                            <wps:cNvPr id="1274217767" name="Shape 37429"/>
                            <wps:cNvSpPr>
                              <a:spLocks/>
                            </wps:cNvSpPr>
                            <wps:spPr>
                              <a:xfrm rot="16200000" flipH="1">
                                <a:off x="729525" y="871621"/>
                                <a:ext cx="45729" cy="4572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866648" h="433337">
                                    <a:moveTo>
                                      <a:pt x="866648" y="433337"/>
                                    </a:moveTo>
                                    <a:cubicBezTo>
                                      <a:pt x="866648" y="194018"/>
                                      <a:pt x="672643" y="0"/>
                                      <a:pt x="433324" y="0"/>
                                    </a:cubicBezTo>
                                    <a:cubicBezTo>
                                      <a:pt x="194005" y="0"/>
                                      <a:pt x="0" y="194018"/>
                                      <a:pt x="0" y="433337"/>
                                    </a:cubicBezTo>
                                  </a:path>
                                </a:pathLst>
                              </a:custGeom>
                              <a:ln w="6350" cap="flat">
                                <a:solidFill>
                                  <a:schemeClr val="tx1"/>
                                </a:solidFill>
                                <a:miter lim="100000"/>
                              </a:ln>
                            </wps:spPr>
                            <wps:style>
                              <a:lnRef idx="1">
                                <a:srgbClr val="00A0E8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>
                              <a:spAutoFit/>
                            </wps:bodyPr>
                          </wps:wsp>
                          <wps:wsp>
                            <wps:cNvPr id="1827153685" name="Shape 37429"/>
                            <wps:cNvSpPr>
                              <a:spLocks/>
                            </wps:cNvSpPr>
                            <wps:spPr>
                              <a:xfrm rot="16200000" flipH="1">
                                <a:off x="733113" y="957143"/>
                                <a:ext cx="45729" cy="4572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866648" h="433337">
                                    <a:moveTo>
                                      <a:pt x="866648" y="433337"/>
                                    </a:moveTo>
                                    <a:cubicBezTo>
                                      <a:pt x="866648" y="194018"/>
                                      <a:pt x="672643" y="0"/>
                                      <a:pt x="433324" y="0"/>
                                    </a:cubicBezTo>
                                    <a:cubicBezTo>
                                      <a:pt x="194005" y="0"/>
                                      <a:pt x="0" y="194018"/>
                                      <a:pt x="0" y="433337"/>
                                    </a:cubicBezTo>
                                  </a:path>
                                </a:pathLst>
                              </a:custGeom>
                              <a:ln w="6350" cap="flat">
                                <a:solidFill>
                                  <a:schemeClr val="tx1"/>
                                </a:solidFill>
                                <a:miter lim="100000"/>
                              </a:ln>
                            </wps:spPr>
                            <wps:style>
                              <a:lnRef idx="1">
                                <a:srgbClr val="00A0E8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>
                              <a:spAutoFit/>
                            </wps:bodyPr>
                          </wps:wsp>
                          <wps:wsp>
                            <wps:cNvPr id="1562465000" name="直接连接符 1562465000"/>
                            <wps:cNvCnPr>
                              <a:cxnSpLocks/>
                            </wps:cNvCnPr>
                            <wps:spPr>
                              <a:xfrm>
                                <a:off x="775252" y="490431"/>
                                <a:ext cx="310475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06837846" name="直接连接符 1106837846"/>
                            <wps:cNvCnPr>
                              <a:cxnSpLocks/>
                            </wps:cNvCnPr>
                            <wps:spPr>
                              <a:xfrm>
                                <a:off x="775252" y="577563"/>
                                <a:ext cx="310475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94126678" name="直接连接符 1694126678"/>
                            <wps:cNvCnPr>
                              <a:cxnSpLocks/>
                            </wps:cNvCnPr>
                            <wps:spPr>
                              <a:xfrm>
                                <a:off x="775252" y="663256"/>
                                <a:ext cx="310475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72992220" name="直接连接符 1872992220"/>
                            <wps:cNvCnPr>
                              <a:cxnSpLocks/>
                            </wps:cNvCnPr>
                            <wps:spPr>
                              <a:xfrm>
                                <a:off x="775252" y="748221"/>
                                <a:ext cx="310475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51665416" name="直接连接符 651665416"/>
                            <wps:cNvCnPr>
                              <a:cxnSpLocks/>
                            </wps:cNvCnPr>
                            <wps:spPr>
                              <a:xfrm>
                                <a:off x="776196" y="831314"/>
                                <a:ext cx="310475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90223485" name="直接连接符 1490223485"/>
                            <wps:cNvCnPr>
                              <a:cxnSpLocks/>
                            </wps:cNvCnPr>
                            <wps:spPr>
                              <a:xfrm>
                                <a:off x="776196" y="917348"/>
                                <a:ext cx="310475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24984060" name="直接连接符 2124984060"/>
                            <wps:cNvCnPr>
                              <a:cxnSpLocks/>
                            </wps:cNvCnPr>
                            <wps:spPr>
                              <a:xfrm>
                                <a:off x="776196" y="1002870"/>
                                <a:ext cx="310475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03564737" name="直接连接符 1803564737"/>
                            <wps:cNvCnPr>
                              <a:cxnSpLocks/>
                            </wps:cNvCnPr>
                            <wps:spPr>
                              <a:xfrm>
                                <a:off x="1712130" y="459045"/>
                                <a:ext cx="310475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92921044" name="直接连接符 1492921044"/>
                            <wps:cNvCnPr>
                              <a:cxnSpLocks/>
                            </wps:cNvCnPr>
                            <wps:spPr>
                              <a:xfrm>
                                <a:off x="1712130" y="575765"/>
                                <a:ext cx="310475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954874" name="直接连接符 53954874"/>
                            <wps:cNvCnPr>
                              <a:cxnSpLocks/>
                            </wps:cNvCnPr>
                            <wps:spPr>
                              <a:xfrm>
                                <a:off x="1714247" y="687052"/>
                                <a:ext cx="310475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20526635" name="直接连接符 1820526635"/>
                            <wps:cNvCnPr>
                              <a:cxnSpLocks/>
                            </wps:cNvCnPr>
                            <wps:spPr>
                              <a:xfrm>
                                <a:off x="1714247" y="802856"/>
                                <a:ext cx="310475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88556194" name="直接连接符 1588556194"/>
                            <wps:cNvCnPr>
                              <a:cxnSpLocks/>
                            </wps:cNvCnPr>
                            <wps:spPr>
                              <a:xfrm>
                                <a:off x="1714247" y="915779"/>
                                <a:ext cx="310475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61701810" name="Shape 37429"/>
                            <wps:cNvSpPr>
                              <a:spLocks/>
                            </wps:cNvSpPr>
                            <wps:spPr>
                              <a:xfrm rot="5400000">
                                <a:off x="2029252" y="454117"/>
                                <a:ext cx="36007" cy="4320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866648" h="433337">
                                    <a:moveTo>
                                      <a:pt x="866648" y="433337"/>
                                    </a:moveTo>
                                    <a:cubicBezTo>
                                      <a:pt x="866648" y="194018"/>
                                      <a:pt x="672643" y="0"/>
                                      <a:pt x="433324" y="0"/>
                                    </a:cubicBezTo>
                                    <a:cubicBezTo>
                                      <a:pt x="194005" y="0"/>
                                      <a:pt x="0" y="194018"/>
                                      <a:pt x="0" y="433337"/>
                                    </a:cubicBezTo>
                                  </a:path>
                                </a:pathLst>
                              </a:custGeom>
                              <a:ln w="6350" cap="flat">
                                <a:solidFill>
                                  <a:schemeClr val="tx1"/>
                                </a:solidFill>
                                <a:miter lim="100000"/>
                              </a:ln>
                            </wps:spPr>
                            <wps:style>
                              <a:lnRef idx="1">
                                <a:srgbClr val="00A0E8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>
                              <a:spAutoFit/>
                            </wps:bodyPr>
                          </wps:wsp>
                          <wps:wsp>
                            <wps:cNvPr id="1315929757" name="Shape 37429"/>
                            <wps:cNvSpPr>
                              <a:spLocks/>
                            </wps:cNvSpPr>
                            <wps:spPr>
                              <a:xfrm rot="5400000">
                                <a:off x="2026623" y="571073"/>
                                <a:ext cx="36007" cy="4320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866648" h="433337">
                                    <a:moveTo>
                                      <a:pt x="866648" y="433337"/>
                                    </a:moveTo>
                                    <a:cubicBezTo>
                                      <a:pt x="866648" y="194018"/>
                                      <a:pt x="672643" y="0"/>
                                      <a:pt x="433324" y="0"/>
                                    </a:cubicBezTo>
                                    <a:cubicBezTo>
                                      <a:pt x="194005" y="0"/>
                                      <a:pt x="0" y="194018"/>
                                      <a:pt x="0" y="433337"/>
                                    </a:cubicBezTo>
                                  </a:path>
                                </a:pathLst>
                              </a:custGeom>
                              <a:ln w="6350" cap="flat">
                                <a:solidFill>
                                  <a:schemeClr val="tx1"/>
                                </a:solidFill>
                                <a:miter lim="100000"/>
                              </a:ln>
                            </wps:spPr>
                            <wps:style>
                              <a:lnRef idx="1">
                                <a:srgbClr val="00A0E8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>
                              <a:spAutoFit/>
                            </wps:bodyPr>
                          </wps:wsp>
                          <wps:wsp>
                            <wps:cNvPr id="1371467959" name="Shape 37429"/>
                            <wps:cNvSpPr>
                              <a:spLocks/>
                            </wps:cNvSpPr>
                            <wps:spPr>
                              <a:xfrm rot="5400000">
                                <a:off x="2029252" y="683452"/>
                                <a:ext cx="36007" cy="4320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866648" h="433337">
                                    <a:moveTo>
                                      <a:pt x="866648" y="433337"/>
                                    </a:moveTo>
                                    <a:cubicBezTo>
                                      <a:pt x="866648" y="194018"/>
                                      <a:pt x="672643" y="0"/>
                                      <a:pt x="433324" y="0"/>
                                    </a:cubicBezTo>
                                    <a:cubicBezTo>
                                      <a:pt x="194005" y="0"/>
                                      <a:pt x="0" y="194018"/>
                                      <a:pt x="0" y="433337"/>
                                    </a:cubicBezTo>
                                  </a:path>
                                </a:pathLst>
                              </a:custGeom>
                              <a:ln w="6350" cap="flat">
                                <a:solidFill>
                                  <a:schemeClr val="tx1"/>
                                </a:solidFill>
                                <a:miter lim="100000"/>
                              </a:ln>
                            </wps:spPr>
                            <wps:style>
                              <a:lnRef idx="1">
                                <a:srgbClr val="00A0E8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>
                              <a:spAutoFit/>
                            </wps:bodyPr>
                          </wps:wsp>
                          <wps:wsp>
                            <wps:cNvPr id="677276514" name="Shape 37429"/>
                            <wps:cNvSpPr>
                              <a:spLocks/>
                            </wps:cNvSpPr>
                            <wps:spPr>
                              <a:xfrm rot="5400000">
                                <a:off x="2026623" y="798895"/>
                                <a:ext cx="36007" cy="4320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866648" h="433337">
                                    <a:moveTo>
                                      <a:pt x="866648" y="433337"/>
                                    </a:moveTo>
                                    <a:cubicBezTo>
                                      <a:pt x="866648" y="194018"/>
                                      <a:pt x="672643" y="0"/>
                                      <a:pt x="433324" y="0"/>
                                    </a:cubicBezTo>
                                    <a:cubicBezTo>
                                      <a:pt x="194005" y="0"/>
                                      <a:pt x="0" y="194018"/>
                                      <a:pt x="0" y="433337"/>
                                    </a:cubicBezTo>
                                  </a:path>
                                </a:pathLst>
                              </a:custGeom>
                              <a:ln w="6350" cap="flat">
                                <a:solidFill>
                                  <a:schemeClr val="tx1"/>
                                </a:solidFill>
                                <a:miter lim="100000"/>
                              </a:ln>
                            </wps:spPr>
                            <wps:style>
                              <a:lnRef idx="1">
                                <a:srgbClr val="00A0E8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>
                              <a:spAutoFit/>
                            </wps:bodyPr>
                          </wps:wsp>
                          <wps:wsp>
                            <wps:cNvPr id="1083183196" name="Shape 37429"/>
                            <wps:cNvSpPr>
                              <a:spLocks/>
                            </wps:cNvSpPr>
                            <wps:spPr>
                              <a:xfrm rot="5400000">
                                <a:off x="2026623" y="910627"/>
                                <a:ext cx="36007" cy="4320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866648" h="433337">
                                    <a:moveTo>
                                      <a:pt x="866648" y="433337"/>
                                    </a:moveTo>
                                    <a:cubicBezTo>
                                      <a:pt x="866648" y="194018"/>
                                      <a:pt x="672643" y="0"/>
                                      <a:pt x="433324" y="0"/>
                                    </a:cubicBezTo>
                                    <a:cubicBezTo>
                                      <a:pt x="194005" y="0"/>
                                      <a:pt x="0" y="194018"/>
                                      <a:pt x="0" y="433337"/>
                                    </a:cubicBezTo>
                                  </a:path>
                                </a:pathLst>
                              </a:custGeom>
                              <a:ln w="6350" cap="flat">
                                <a:solidFill>
                                  <a:schemeClr val="tx1"/>
                                </a:solidFill>
                                <a:miter lim="100000"/>
                              </a:ln>
                            </wps:spPr>
                            <wps:style>
                              <a:lnRef idx="1">
                                <a:srgbClr val="00A0E8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>
                              <a:spAutoFit/>
                            </wps:bodyPr>
                          </wps:wsp>
                          <wps:wsp>
                            <wps:cNvPr id="1243513186" name="Shape 37429"/>
                            <wps:cNvSpPr>
                              <a:spLocks/>
                            </wps:cNvSpPr>
                            <wps:spPr>
                              <a:xfrm rot="16200000" flipH="1">
                                <a:off x="1668296" y="418219"/>
                                <a:ext cx="36007" cy="4320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866648" h="433337">
                                    <a:moveTo>
                                      <a:pt x="866648" y="433337"/>
                                    </a:moveTo>
                                    <a:cubicBezTo>
                                      <a:pt x="866648" y="194018"/>
                                      <a:pt x="672643" y="0"/>
                                      <a:pt x="433324" y="0"/>
                                    </a:cubicBezTo>
                                    <a:cubicBezTo>
                                      <a:pt x="194005" y="0"/>
                                      <a:pt x="0" y="194018"/>
                                      <a:pt x="0" y="433337"/>
                                    </a:cubicBezTo>
                                  </a:path>
                                </a:pathLst>
                              </a:custGeom>
                              <a:ln w="6350" cap="flat">
                                <a:solidFill>
                                  <a:schemeClr val="tx1"/>
                                </a:solidFill>
                                <a:miter lim="100000"/>
                              </a:ln>
                            </wps:spPr>
                            <wps:style>
                              <a:lnRef idx="1">
                                <a:srgbClr val="00A0E8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>
                              <a:spAutoFit/>
                            </wps:bodyPr>
                          </wps:wsp>
                          <wps:wsp>
                            <wps:cNvPr id="286156247" name="Shape 37429"/>
                            <wps:cNvSpPr>
                              <a:spLocks/>
                            </wps:cNvSpPr>
                            <wps:spPr>
                              <a:xfrm rot="16200000" flipH="1">
                                <a:off x="1669242" y="534852"/>
                                <a:ext cx="36007" cy="4320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866648" h="433337">
                                    <a:moveTo>
                                      <a:pt x="866648" y="433337"/>
                                    </a:moveTo>
                                    <a:cubicBezTo>
                                      <a:pt x="866648" y="194018"/>
                                      <a:pt x="672643" y="0"/>
                                      <a:pt x="433324" y="0"/>
                                    </a:cubicBezTo>
                                    <a:cubicBezTo>
                                      <a:pt x="194005" y="0"/>
                                      <a:pt x="0" y="194018"/>
                                      <a:pt x="0" y="433337"/>
                                    </a:cubicBezTo>
                                  </a:path>
                                </a:pathLst>
                              </a:custGeom>
                              <a:ln w="6350" cap="flat">
                                <a:solidFill>
                                  <a:schemeClr val="tx1"/>
                                </a:solidFill>
                                <a:miter lim="100000"/>
                              </a:ln>
                            </wps:spPr>
                            <wps:style>
                              <a:lnRef idx="1">
                                <a:srgbClr val="00A0E8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>
                              <a:spAutoFit/>
                            </wps:bodyPr>
                          </wps:wsp>
                          <wps:wsp>
                            <wps:cNvPr id="1037807351" name="Shape 37429"/>
                            <wps:cNvSpPr>
                              <a:spLocks/>
                            </wps:cNvSpPr>
                            <wps:spPr>
                              <a:xfrm rot="16200000" flipH="1">
                                <a:off x="1667981" y="648643"/>
                                <a:ext cx="36007" cy="4320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866648" h="433337">
                                    <a:moveTo>
                                      <a:pt x="866648" y="433337"/>
                                    </a:moveTo>
                                    <a:cubicBezTo>
                                      <a:pt x="866648" y="194018"/>
                                      <a:pt x="672643" y="0"/>
                                      <a:pt x="433324" y="0"/>
                                    </a:cubicBezTo>
                                    <a:cubicBezTo>
                                      <a:pt x="194005" y="0"/>
                                      <a:pt x="0" y="194018"/>
                                      <a:pt x="0" y="433337"/>
                                    </a:cubicBezTo>
                                  </a:path>
                                </a:pathLst>
                              </a:custGeom>
                              <a:ln w="6350" cap="flat">
                                <a:solidFill>
                                  <a:schemeClr val="tx1"/>
                                </a:solidFill>
                                <a:miter lim="100000"/>
                              </a:ln>
                            </wps:spPr>
                            <wps:style>
                              <a:lnRef idx="1">
                                <a:srgbClr val="00A0E8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>
                              <a:spAutoFit/>
                            </wps:bodyPr>
                          </wps:wsp>
                          <wps:wsp>
                            <wps:cNvPr id="1855964479" name="Shape 37429"/>
                            <wps:cNvSpPr>
                              <a:spLocks/>
                            </wps:cNvSpPr>
                            <wps:spPr>
                              <a:xfrm rot="16200000" flipH="1">
                                <a:off x="1668296" y="767081"/>
                                <a:ext cx="36007" cy="4320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866648" h="433337">
                                    <a:moveTo>
                                      <a:pt x="866648" y="433337"/>
                                    </a:moveTo>
                                    <a:cubicBezTo>
                                      <a:pt x="866648" y="194018"/>
                                      <a:pt x="672643" y="0"/>
                                      <a:pt x="433324" y="0"/>
                                    </a:cubicBezTo>
                                    <a:cubicBezTo>
                                      <a:pt x="194005" y="0"/>
                                      <a:pt x="0" y="194018"/>
                                      <a:pt x="0" y="433337"/>
                                    </a:cubicBezTo>
                                  </a:path>
                                </a:pathLst>
                              </a:custGeom>
                              <a:ln w="6350" cap="flat">
                                <a:solidFill>
                                  <a:schemeClr val="tx1"/>
                                </a:solidFill>
                                <a:miter lim="100000"/>
                              </a:ln>
                            </wps:spPr>
                            <wps:style>
                              <a:lnRef idx="1">
                                <a:srgbClr val="00A0E8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>
                              <a:spAutoFit/>
                            </wps:bodyPr>
                          </wps:wsp>
                          <wps:wsp>
                            <wps:cNvPr id="886671404" name="Shape 37429"/>
                            <wps:cNvSpPr>
                              <a:spLocks/>
                            </wps:cNvSpPr>
                            <wps:spPr>
                              <a:xfrm rot="16200000" flipH="1">
                                <a:off x="1669222" y="878856"/>
                                <a:ext cx="36007" cy="4320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866648" h="433337">
                                    <a:moveTo>
                                      <a:pt x="866648" y="433337"/>
                                    </a:moveTo>
                                    <a:cubicBezTo>
                                      <a:pt x="866648" y="194018"/>
                                      <a:pt x="672643" y="0"/>
                                      <a:pt x="433324" y="0"/>
                                    </a:cubicBezTo>
                                    <a:cubicBezTo>
                                      <a:pt x="194005" y="0"/>
                                      <a:pt x="0" y="194018"/>
                                      <a:pt x="0" y="433337"/>
                                    </a:cubicBezTo>
                                  </a:path>
                                </a:pathLst>
                              </a:custGeom>
                              <a:ln w="6350" cap="flat">
                                <a:solidFill>
                                  <a:schemeClr val="tx1"/>
                                </a:solidFill>
                                <a:miter lim="100000"/>
                              </a:ln>
                            </wps:spPr>
                            <wps:style>
                              <a:lnRef idx="1">
                                <a:srgbClr val="00A0E8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>
                              <a:spAutoFit/>
                            </wps:bodyPr>
                          </wps:wsp>
                          <wps:wsp>
                            <wps:cNvPr id="274963124" name="Shape 37429"/>
                            <wps:cNvSpPr>
                              <a:spLocks/>
                            </wps:cNvSpPr>
                            <wps:spPr>
                              <a:xfrm rot="16200000" flipH="1">
                                <a:off x="1669242" y="987113"/>
                                <a:ext cx="36007" cy="4320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866648" h="433337">
                                    <a:moveTo>
                                      <a:pt x="866648" y="433337"/>
                                    </a:moveTo>
                                    <a:cubicBezTo>
                                      <a:pt x="866648" y="194018"/>
                                      <a:pt x="672643" y="0"/>
                                      <a:pt x="433324" y="0"/>
                                    </a:cubicBezTo>
                                    <a:cubicBezTo>
                                      <a:pt x="194005" y="0"/>
                                      <a:pt x="0" y="194018"/>
                                      <a:pt x="0" y="433337"/>
                                    </a:cubicBezTo>
                                  </a:path>
                                </a:pathLst>
                              </a:custGeom>
                              <a:ln w="6350" cap="flat">
                                <a:solidFill>
                                  <a:schemeClr val="tx1"/>
                                </a:solidFill>
                                <a:miter lim="100000"/>
                              </a:ln>
                            </wps:spPr>
                            <wps:style>
                              <a:lnRef idx="1">
                                <a:srgbClr val="00A0E8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 wrap="none">
                              <a:spAutoFit/>
                            </wps:bodyPr>
                          </wps:wsp>
                          <wps:wsp>
                            <wps:cNvPr id="380380462" name="直接连接符 380380462"/>
                            <wps:cNvCnPr>
                              <a:cxnSpLocks/>
                            </wps:cNvCnPr>
                            <wps:spPr>
                              <a:xfrm flipV="1">
                                <a:off x="525360" y="831715"/>
                                <a:ext cx="0" cy="210229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25223571" name="直接连接符 1825223571"/>
                            <wps:cNvCnPr>
                              <a:cxnSpLocks/>
                            </wps:cNvCnPr>
                            <wps:spPr>
                              <a:xfrm>
                                <a:off x="2257783" y="418685"/>
                                <a:ext cx="0" cy="210229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18916902" name="直接连接符 818916902"/>
                            <wps:cNvCnPr>
                              <a:cxnSpLocks/>
                            </wps:cNvCnPr>
                            <wps:spPr>
                              <a:xfrm flipV="1">
                                <a:off x="2251390" y="817229"/>
                                <a:ext cx="0" cy="210229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03854260" name="直接连接符 2003854260"/>
                            <wps:cNvCnPr>
                              <a:cxnSpLocks/>
                            </wps:cNvCnPr>
                            <wps:spPr>
                              <a:xfrm>
                                <a:off x="648697" y="237142"/>
                                <a:ext cx="80816" cy="22193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3688337" name="直接连接符 283688337"/>
                            <wps:cNvCnPr>
                              <a:cxnSpLocks/>
                            </wps:cNvCnPr>
                            <wps:spPr>
                              <a:xfrm flipH="1">
                                <a:off x="2068859" y="205457"/>
                                <a:ext cx="161582" cy="25361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13851207" name="直接连接符 1113851207"/>
                            <wps:cNvCnPr>
                              <a:cxnSpLocks/>
                            </wps:cNvCnPr>
                            <wps:spPr>
                              <a:xfrm>
                                <a:off x="1259974" y="1404165"/>
                                <a:ext cx="141547" cy="195072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715347028" name="矩形 715347028"/>
                          <wps:cNvSpPr/>
                          <wps:spPr>
                            <a:xfrm>
                              <a:off x="873576" y="88128"/>
                              <a:ext cx="1051843" cy="129015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wrap="none" rtlCol="0" anchor="ctr">
                            <a:spAutoFit/>
                          </wps:bodyPr>
                        </wps:wsp>
                        <wps:wsp>
                          <wps:cNvPr id="609915520" name="矩形 609915520"/>
                          <wps:cNvSpPr/>
                          <wps:spPr>
                            <a:xfrm>
                              <a:off x="984607" y="178696"/>
                              <a:ext cx="829779" cy="110909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wrap="none" rtlCol="0" anchor="ctr">
                            <a:spAutoFit/>
                          </wps:bodyPr>
                        </wps:wsp>
                      </wpg:grpSp>
                      <wps:wsp>
                        <wps:cNvPr id="2062355026" name="Rectangle 1295"/>
                        <wps:cNvSpPr/>
                        <wps:spPr>
                          <a:xfrm>
                            <a:off x="1401288" y="1466406"/>
                            <a:ext cx="378315" cy="26127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E07064D" w14:textId="77777777" w:rsidR="008360ED" w:rsidRPr="008360ED" w:rsidRDefault="008360ED" w:rsidP="008360ED">
                              <w:pPr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</w:pPr>
                              <w:r w:rsidRPr="008360ED"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  <w:t>铁芯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334339670" name="Rectangle 1295"/>
                        <wps:cNvSpPr/>
                        <wps:spPr>
                          <a:xfrm>
                            <a:off x="406644" y="586402"/>
                            <a:ext cx="241945" cy="26127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E897172" w14:textId="77777777" w:rsidR="008360ED" w:rsidRPr="008360ED" w:rsidRDefault="008360ED" w:rsidP="008360ED">
                              <w:pPr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</w:pPr>
                              <w:r w:rsidRPr="008360ED">
                                <w:rPr>
                                  <w:rFonts w:eastAsia="宋体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U</w:t>
                              </w:r>
                              <w:r w:rsidRPr="008360ED">
                                <w:rPr>
                                  <w:rFonts w:eastAsia="宋体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751073877" name="Rectangle 1295"/>
                        <wps:cNvSpPr/>
                        <wps:spPr>
                          <a:xfrm>
                            <a:off x="2060828" y="-24182"/>
                            <a:ext cx="521861" cy="26127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3DBE86C" w14:textId="77777777" w:rsidR="008360ED" w:rsidRPr="008360ED" w:rsidRDefault="008360ED" w:rsidP="008360ED">
                              <w:pPr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</w:pPr>
                              <w:r w:rsidRPr="008360ED"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  <w:t>副线圈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018014584" name="Rectangle 1295"/>
                        <wps:cNvSpPr/>
                        <wps:spPr>
                          <a:xfrm>
                            <a:off x="201978" y="-6081"/>
                            <a:ext cx="521861" cy="26127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6703D11" w14:textId="77777777" w:rsidR="008360ED" w:rsidRPr="008360ED" w:rsidRDefault="008360ED" w:rsidP="008360ED">
                              <w:pPr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</w:pPr>
                              <w:r w:rsidRPr="008360ED"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  <w:t>原线圈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157177160" name="Rectangle 1295"/>
                        <wps:cNvSpPr/>
                        <wps:spPr>
                          <a:xfrm>
                            <a:off x="148061" y="623224"/>
                            <a:ext cx="234767" cy="26127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AE39A1B" w14:textId="77777777" w:rsidR="008360ED" w:rsidRPr="008360ED" w:rsidRDefault="008360ED" w:rsidP="008360ED">
                              <w:pPr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</w:pPr>
                              <w:r w:rsidRPr="008360ED"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  <w:t>～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706843287" name="Rectangle 1295"/>
                        <wps:cNvSpPr/>
                        <wps:spPr>
                          <a:xfrm>
                            <a:off x="2356583" y="595412"/>
                            <a:ext cx="234768" cy="26127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89BCB10" w14:textId="77777777" w:rsidR="008360ED" w:rsidRPr="008360ED" w:rsidRDefault="008360ED" w:rsidP="008360ED">
                              <w:pPr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</w:pPr>
                              <w:r w:rsidRPr="008360ED"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  <w:t>～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2126361993" name="Rectangle 1295"/>
                        <wps:cNvSpPr/>
                        <wps:spPr>
                          <a:xfrm>
                            <a:off x="2132389" y="593188"/>
                            <a:ext cx="242016" cy="26137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E439F98" w14:textId="607F81E2" w:rsidR="008360ED" w:rsidRPr="008360ED" w:rsidRDefault="008360ED" w:rsidP="008360ED">
                              <w:pPr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</w:pPr>
                              <w:r w:rsidRPr="008360ED">
                                <w:rPr>
                                  <w:rFonts w:eastAsia="宋体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U</w:t>
                              </w:r>
                              <w:r>
                                <w:rPr>
                                  <w:rFonts w:eastAsia="宋体" w:cs="Times New Roman"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B0AEE93" id="组合 1780153552" o:spid="_x0000_s1102" style="position:absolute;left:0;text-align:left;margin-left:256.55pt;margin-top:15.2pt;width:153.1pt;height:104.4pt;z-index:251672576;mso-position-horizontal-relative:text;mso-position-vertical-relative:text;mso-width-relative:margin;mso-height-relative:margin" coordorigin="1480,-241" coordsize="24432,175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">
                <v:group id="组合 1047" o:spid="_x0000_s1103" style="position:absolute;left:2643;width:22377;height:15989" coordorigin="2643" coordsize="22376,159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">
                  <v:group id="组合 1961137318" o:spid="_x0000_s1104" style="position:absolute;left:2643;width:22377;height:15989" coordorigin="2644" coordsize="22380,159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">
                    <v:group id="组合 1137075146" o:spid="_x0000_s1105" style="position:absolute;left:2644;width:22380;height:14666" coordorigin="2644" coordsize="22380,146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">
                      <v:shape id="图文框 575" o:spid="_x0000_s1106" style="position:absolute;left:7756;width:12491;height:14666;visibility:visible;mso-wrap-style:none;v-text-anchor:middle" coordsize="1248908,14664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" path="m,l1248908,r,1466407l,1466407,,xm314324,253999v-529,330053,3703,618831,3174,948884l932997,1202884r,-942536l314324,253999xe" fillcolor="#f2f2f2 [3052]" strokecolor="black [3213]">
                        <v:stroke joinstyle="miter"/>
                        <v:path arrowok="t" o:connecttype="custom" o:connectlocs="0,0;1249114,0;1249114,1466689;0,1466689;0,0;314376,254048;317550,1203114;933151,1203115;933151,260398;314376,254048" o:connectangles="0,0,0,0,0,0,0,0,0,0"/>
                      </v:shape>
                      <v:oval id="椭圆 1912321377" o:spid="_x0000_s1107" style="position:absolute;left:2644;top:3737;width:586;height:586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" filled="f" strokecolor="black [3213]">
                        <v:stroke joinstyle="miter"/>
                        <v:textbox style="mso-fit-shape-to-text:t"/>
                      </v:oval>
                      <v:oval id="椭圆 306161561" o:spid="_x0000_s1108" style="position:absolute;left:2698;top:10230;width:586;height:586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" filled="f" strokecolor="black [3213]">
                        <v:stroke joinstyle="miter"/>
                        <v:textbox style="mso-fit-shape-to-text:t"/>
                      </v:oval>
                      <v:oval id="椭圆 1104443967" o:spid="_x0000_s1109" style="position:absolute;left:24438;top:9961;width:586;height:586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" filled="f" strokecolor="black [3213]">
                        <v:stroke joinstyle="miter"/>
                        <v:textbox style="mso-fit-shape-to-text:t"/>
                      </v:oval>
                      <v:oval id="椭圆 1393837682" o:spid="_x0000_s1110" style="position:absolute;left:24438;top:3888;width:586;height:58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" filled="f" strokecolor="black [3213]">
                        <v:stroke joinstyle="miter"/>
                        <v:textbox style="mso-fit-shape-to-text:t"/>
                      </v:oval>
                    </v:group>
                    <v:line id="直接连接符 1285166783" o:spid="_x0000_s1111" style="position:absolute;visibility:visible;mso-wrap-style:square" from="3284,4004" to="10837,4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shape id="Shape 37429" o:spid="_x0000_s1112" style="position:absolute;left:10902;top:4013;width:458;height:457;rotation:90;visibility:visible;mso-wrap-style:non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" path="m866648,433337c866648,194018,672643,,433324,,194005,,,194018,,433337e" filled="f" strokecolor="black [3213]" strokeweight=".5pt">
                      <v:stroke miterlimit="1" joinstyle="miter"/>
                      <v:path arrowok="t" textboxrect="0,0,866648,433337"/>
                    </v:shape>
                    <v:line id="直接连接符 1763152682" o:spid="_x0000_s1113" style="position:absolute;visibility:visible;mso-wrap-style:square" from="5317,3936" to="5317,6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" strokecolor="black [3213]" strokeweight=".5pt">
                      <v:stroke startarrow="block" startarrowwidth="narrow" joinstyle="miter"/>
                      <o:lock v:ext="edit" shapetype="f"/>
                    </v:line>
                    <v:line id="直接连接符 2091339065" o:spid="_x0000_s1114" style="position:absolute;visibility:visible;mso-wrap-style:square" from="3284,10451" to="7806,10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" strokecolor="black [3213]" strokeweight=".5pt">
                      <v:stroke joinstyle="miter"/>
                      <o:lock v:ext="edit" shapetype="f"/>
                    </v:line>
                    <v:line id="直接连接符 870071133" o:spid="_x0000_s1115" style="position:absolute;flip:y;visibility:visible;mso-wrap-style:square" from="20269,4151" to="24458,4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896976676" o:spid="_x0000_s1116" style="position:absolute;visibility:visible;mso-wrap-style:square" from="17100,10269" to="24438,10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" strokecolor="black [3213]" strokeweight=".5pt">
                      <v:stroke joinstyle="miter"/>
                      <o:lock v:ext="edit" shapetype="f"/>
                    </v:line>
                    <v:shape id="Shape 37429" o:spid="_x0000_s1117" style="position:absolute;left:10902;top:4897;width:458;height:457;rotation:90;visibility:visible;mso-wrap-style:non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" path="m866648,433337c866648,194018,672643,,433324,,194005,,,194018,,433337e" filled="f" strokecolor="black [3213]" strokeweight=".5pt">
                      <v:stroke miterlimit="1" joinstyle="miter"/>
                      <v:path arrowok="t" textboxrect="0,0,866648,433337"/>
                    </v:shape>
                    <v:shape id="Shape 37429" o:spid="_x0000_s1118" style="position:absolute;left:10902;top:5776;width:457;height:457;rotation:90;visibility:visible;mso-wrap-style:non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" path="m866648,433337c866648,194018,672643,,433324,,194005,,,194018,,433337e" filled="f" strokecolor="black [3213]" strokeweight=".5pt">
                      <v:stroke miterlimit="1" joinstyle="miter"/>
                      <v:path arrowok="t" textboxrect="0,0,866648,433337"/>
                    </v:shape>
                    <v:shape id="Shape 37429" o:spid="_x0000_s1119" style="position:absolute;left:10902;top:6620;width:457;height:457;rotation:90;visibility:visible;mso-wrap-style:non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" path="m866648,433337c866648,194018,672643,,433324,,194005,,,194018,,433337e" filled="f" strokecolor="black [3213]" strokeweight=".5pt">
                      <v:stroke miterlimit="1" joinstyle="miter"/>
                      <v:path arrowok="t" textboxrect="0,0,866648,433337"/>
                    </v:shape>
                    <v:shape id="Shape 37429" o:spid="_x0000_s1120" style="position:absolute;left:10902;top:7479;width:457;height:457;rotation:90;visibility:visible;mso-wrap-style:non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" path="m866648,433337c866648,194018,672643,,433324,,194005,,,194018,,433337e" filled="f" strokecolor="black [3213]" strokeweight=".5pt">
                      <v:stroke miterlimit="1" joinstyle="miter"/>
                      <v:path arrowok="t" textboxrect="0,0,866648,433337"/>
                    </v:shape>
                    <v:shape id="Shape 37429" o:spid="_x0000_s1121" style="position:absolute;left:10902;top:8317;width:457;height:457;rotation:90;visibility:visible;mso-wrap-style:non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" path="m866648,433337c866648,194018,672643,,433324,,194005,,,194018,,433337e" filled="f" strokecolor="black [3213]" strokeweight=".5pt">
                      <v:stroke miterlimit="1" joinstyle="miter"/>
                      <v:path arrowok="t" textboxrect="0,0,866648,433337"/>
                    </v:shape>
                    <v:shape id="Shape 37429" o:spid="_x0000_s1122" style="position:absolute;left:10902;top:9171;width:457;height:457;rotation:90;visibility:visible;mso-wrap-style:non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" path="m866648,433337c866648,194018,672643,,433324,,194005,,,194018,,433337e" filled="f" strokecolor="black [3213]" strokeweight=".5pt">
                      <v:stroke miterlimit="1" joinstyle="miter"/>
                      <v:path arrowok="t" textboxrect="0,0,866648,433337"/>
                    </v:shape>
                    <v:shape id="Shape 37429" o:spid="_x0000_s1123" style="position:absolute;left:10902;top:10034;width:458;height:457;rotation:90;visibility:visible;mso-wrap-style:non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" path="m866648,433337c866648,194018,672643,,433324,,194005,,,194018,,433337e" filled="f" strokecolor="black [3213]" strokeweight=".5pt">
                      <v:stroke miterlimit="1" joinstyle="miter"/>
                      <v:path arrowok="t" textboxrect="0,0,866648,433337"/>
                    </v:shape>
                    <v:shape id="Shape 37429" o:spid="_x0000_s1124" style="position:absolute;left:7341;top:4447;width:457;height:458;rotation:90;flip:x;visibility:visible;mso-wrap-style:non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" path="m866648,433337c866648,194018,672643,,433324,,194005,,,194018,,433337e" filled="f" strokecolor="black [3213]" strokeweight=".5pt">
                      <v:stroke miterlimit="1" joinstyle="miter"/>
                      <v:path arrowok="t" textboxrect="0,0,866648,433337"/>
                    </v:shape>
                    <v:shape id="Shape 37429" o:spid="_x0000_s1125" style="position:absolute;left:7299;top:5340;width:457;height:457;rotation:90;flip:x;visibility:visible;mso-wrap-style:non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" path="m866648,433337c866648,194018,672643,,433324,,194005,,,194018,,433337e" filled="f" strokecolor="black [3213]" strokeweight=".5pt">
                      <v:stroke miterlimit="1" joinstyle="miter"/>
                      <v:path arrowok="t" textboxrect="0,0,866648,433337"/>
                    </v:shape>
                    <v:shape id="Shape 37429" o:spid="_x0000_s1126" style="position:absolute;left:7331;top:6175;width:457;height:457;rotation:90;flip:x;visibility:visible;mso-wrap-style:non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" path="m866648,433337c866648,194018,672643,,433324,,194005,,,194018,,433337e" filled="f" strokecolor="black [3213]" strokeweight=".5pt">
                      <v:stroke miterlimit="1" joinstyle="miter"/>
                      <v:path arrowok="t" textboxrect="0,0,866648,433337"/>
                    </v:shape>
                    <v:shape id="Shape 37429" o:spid="_x0000_s1127" style="position:absolute;left:7299;top:7035;width:457;height:457;rotation:90;flip:x;visibility:visible;mso-wrap-style:non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" path="m866648,433337c866648,194018,672643,,433324,,194005,,,194018,,433337e" filled="f" strokecolor="black [3213]" strokeweight=".5pt">
                      <v:stroke miterlimit="1" joinstyle="miter"/>
                      <v:path arrowok="t" textboxrect="0,0,866648,433337"/>
                    </v:shape>
                    <v:shape id="Shape 37429" o:spid="_x0000_s1128" style="position:absolute;left:7300;top:7855;width:458;height:457;rotation:90;flip:x;visibility:visible;mso-wrap-style:non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" path="m866648,433337c866648,194018,672643,,433324,,194005,,,194018,,433337e" filled="f" strokecolor="black [3213]" strokeweight=".5pt">
                      <v:stroke miterlimit="1" joinstyle="miter"/>
                      <v:path arrowok="t" textboxrect="0,0,866648,433337"/>
                    </v:shape>
                    <v:shape id="Shape 37429" o:spid="_x0000_s1129" style="position:absolute;left:7295;top:8716;width:457;height:457;rotation:90;flip:x;visibility:visible;mso-wrap-style:non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" path="m866648,433337c866648,194018,672643,,433324,,194005,,,194018,,433337e" filled="f" strokecolor="black [3213]" strokeweight=".5pt">
                      <v:stroke miterlimit="1" joinstyle="miter"/>
                      <v:path arrowok="t" textboxrect="0,0,866648,433337"/>
                    </v:shape>
                    <v:shape id="Shape 37429" o:spid="_x0000_s1130" style="position:absolute;left:7331;top:9571;width:457;height:457;rotation:90;flip:x;visibility:visible;mso-wrap-style:non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" path="m866648,433337c866648,194018,672643,,433324,,194005,,,194018,,433337e" filled="f" strokecolor="black [3213]" strokeweight=".5pt">
                      <v:stroke miterlimit="1" joinstyle="miter"/>
                      <v:path arrowok="t" textboxrect="0,0,866648,433337"/>
                    </v:shape>
                    <v:line id="直接连接符 1562465000" o:spid="_x0000_s1131" style="position:absolute;visibility:visible;mso-wrap-style:square" from="7752,4904" to="10857,4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" strokecolor="black [3213]" strokeweight=".5pt">
                      <v:stroke joinstyle="miter"/>
                      <o:lock v:ext="edit" shapetype="f"/>
                    </v:line>
                    <v:line id="直接连接符 1106837846" o:spid="_x0000_s1132" style="position:absolute;visibility:visible;mso-wrap-style:square" from="7752,5775" to="10857,5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694126678" o:spid="_x0000_s1133" style="position:absolute;visibility:visible;mso-wrap-style:square" from="7752,6632" to="10857,6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" strokecolor="black [3213]" strokeweight=".5pt">
                      <v:stroke joinstyle="miter"/>
                      <o:lock v:ext="edit" shapetype="f"/>
                    </v:line>
                    <v:line id="直接连接符 1872992220" o:spid="_x0000_s1134" style="position:absolute;visibility:visible;mso-wrap-style:square" from="7752,7482" to="10857,74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651665416" o:spid="_x0000_s1135" style="position:absolute;visibility:visible;mso-wrap-style:square" from="7761,8313" to="10866,83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" strokecolor="black [3213]" strokeweight=".5pt">
                      <v:stroke joinstyle="miter"/>
                      <o:lock v:ext="edit" shapetype="f"/>
                    </v:line>
                    <v:line id="直接连接符 1490223485" o:spid="_x0000_s1136" style="position:absolute;visibility:visible;mso-wrap-style:square" from="7761,9173" to="10866,91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2124984060" o:spid="_x0000_s1137" style="position:absolute;visibility:visible;mso-wrap-style:square" from="7761,10028" to="10866,10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1803564737" o:spid="_x0000_s1138" style="position:absolute;visibility:visible;mso-wrap-style:square" from="17121,4590" to="20226,45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" strokecolor="black [3213]" strokeweight=".5pt">
                      <v:stroke joinstyle="miter"/>
                      <o:lock v:ext="edit" shapetype="f"/>
                    </v:line>
                    <v:line id="直接连接符 1492921044" o:spid="_x0000_s1139" style="position:absolute;visibility:visible;mso-wrap-style:square" from="17121,5757" to="20226,5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" strokecolor="black [3213]" strokeweight=".5pt">
                      <v:stroke joinstyle="miter"/>
                      <o:lock v:ext="edit" shapetype="f"/>
                    </v:line>
                    <v:line id="直接连接符 53954874" o:spid="_x0000_s1140" style="position:absolute;visibility:visible;mso-wrap-style:square" from="17142,6870" to="20247,6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1820526635" o:spid="_x0000_s1141" style="position:absolute;visibility:visible;mso-wrap-style:square" from="17142,8028" to="20247,8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588556194" o:spid="_x0000_s1142" style="position:absolute;visibility:visible;mso-wrap-style:square" from="17142,9157" to="20247,91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" strokecolor="black [3213]" strokeweight=".5pt">
                      <v:stroke joinstyle="miter"/>
                      <o:lock v:ext="edit" shapetype="f"/>
                    </v:line>
                    <v:shape id="Shape 37429" o:spid="_x0000_s1143" style="position:absolute;left:20292;top:4541;width:360;height:432;rotation:90;visibility:visible;mso-wrap-style:non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" path="m866648,433337c866648,194018,672643,,433324,,194005,,,194018,,433337e" filled="f" strokecolor="black [3213]" strokeweight=".5pt">
                      <v:stroke miterlimit="1" joinstyle="miter"/>
                      <v:path arrowok="t" textboxrect="0,0,866648,433337"/>
                    </v:shape>
                    <v:shape id="Shape 37429" o:spid="_x0000_s1144" style="position:absolute;left:20266;top:5710;width:360;height:432;rotation:90;visibility:visible;mso-wrap-style:non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" path="m866648,433337c866648,194018,672643,,433324,,194005,,,194018,,433337e" filled="f" strokecolor="black [3213]" strokeweight=".5pt">
                      <v:stroke miterlimit="1" joinstyle="miter"/>
                      <v:path arrowok="t" textboxrect="0,0,866648,433337"/>
                    </v:shape>
                    <v:shape id="Shape 37429" o:spid="_x0000_s1145" style="position:absolute;left:20292;top:6834;width:360;height:432;rotation:90;visibility:visible;mso-wrap-style:non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" path="m866648,433337c866648,194018,672643,,433324,,194005,,,194018,,433337e" filled="f" strokecolor="black [3213]" strokeweight=".5pt">
                      <v:stroke miterlimit="1" joinstyle="miter"/>
                      <v:path arrowok="t" textboxrect="0,0,866648,433337"/>
                    </v:shape>
                    <v:shape id="Shape 37429" o:spid="_x0000_s1146" style="position:absolute;left:20265;top:7989;width:361;height:432;rotation:90;visibility:visible;mso-wrap-style:non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" path="m866648,433337c866648,194018,672643,,433324,,194005,,,194018,,433337e" filled="f" strokecolor="black [3213]" strokeweight=".5pt">
                      <v:stroke miterlimit="1" joinstyle="miter"/>
                      <v:path arrowok="t" textboxrect="0,0,866648,433337"/>
                    </v:shape>
                    <v:shape id="Shape 37429" o:spid="_x0000_s1147" style="position:absolute;left:20266;top:9106;width:360;height:432;rotation:90;visibility:visible;mso-wrap-style:non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" path="m866648,433337c866648,194018,672643,,433324,,194005,,,194018,,433337e" filled="f" strokecolor="black [3213]" strokeweight=".5pt">
                      <v:stroke miterlimit="1" joinstyle="miter"/>
                      <v:path arrowok="t" textboxrect="0,0,866648,433337"/>
                    </v:shape>
                    <v:shape id="Shape 37429" o:spid="_x0000_s1148" style="position:absolute;left:16683;top:4181;width:360;height:433;rotation:90;flip:x;visibility:visible;mso-wrap-style:non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" path="m866648,433337c866648,194018,672643,,433324,,194005,,,194018,,433337e" filled="f" strokecolor="black [3213]" strokeweight=".5pt">
                      <v:stroke miterlimit="1" joinstyle="miter"/>
                      <v:path arrowok="t" textboxrect="0,0,866648,433337"/>
                    </v:shape>
                    <v:shape id="Shape 37429" o:spid="_x0000_s1149" style="position:absolute;left:16692;top:5348;width:360;height:432;rotation:90;flip:x;visibility:visible;mso-wrap-style:non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" path="m866648,433337c866648,194018,672643,,433324,,194005,,,194018,,433337e" filled="f" strokecolor="black [3213]" strokeweight=".5pt">
                      <v:stroke miterlimit="1" joinstyle="miter"/>
                      <v:path arrowok="t" textboxrect="0,0,866648,433337"/>
                    </v:shape>
                    <v:shape id="Shape 37429" o:spid="_x0000_s1150" style="position:absolute;left:16679;top:6486;width:360;height:432;rotation:90;flip:x;visibility:visible;mso-wrap-style:non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" path="m866648,433337c866648,194018,672643,,433324,,194005,,,194018,,433337e" filled="f" strokecolor="black [3213]" strokeweight=".5pt">
                      <v:stroke miterlimit="1" joinstyle="miter"/>
                      <v:path arrowok="t" textboxrect="0,0,866648,433337"/>
                    </v:shape>
                    <v:shape id="Shape 37429" o:spid="_x0000_s1151" style="position:absolute;left:16683;top:7669;width:360;height:433;rotation:90;flip:x;visibility:visible;mso-wrap-style:non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" path="m866648,433337c866648,194018,672643,,433324,,194005,,,194018,,433337e" filled="f" strokecolor="black [3213]" strokeweight=".5pt">
                      <v:stroke miterlimit="1" joinstyle="miter"/>
                      <v:path arrowok="t" textboxrect="0,0,866648,433337"/>
                    </v:shape>
                    <v:shape id="Shape 37429" o:spid="_x0000_s1152" style="position:absolute;left:16692;top:8788;width:360;height:432;rotation:90;flip:x;visibility:visible;mso-wrap-style:non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" path="m866648,433337c866648,194018,672643,,433324,,194005,,,194018,,433337e" filled="f" strokecolor="black [3213]" strokeweight=".5pt">
                      <v:stroke miterlimit="1" joinstyle="miter"/>
                      <v:path arrowok="t" textboxrect="0,0,866648,433337"/>
                    </v:shape>
                    <v:shape id="Shape 37429" o:spid="_x0000_s1153" style="position:absolute;left:16692;top:9871;width:360;height:432;rotation:90;flip:x;visibility:visible;mso-wrap-style:non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" path="m866648,433337c866648,194018,672643,,433324,,194005,,,194018,,433337e" filled="f" strokecolor="black [3213]" strokeweight=".5pt">
                      <v:stroke miterlimit="1" joinstyle="miter"/>
                      <v:path arrowok="t" textboxrect="0,0,866648,433337"/>
                    </v:shape>
                    <v:line id="直接连接符 380380462" o:spid="_x0000_s1154" style="position:absolute;flip:y;visibility:visible;mso-wrap-style:square" from="5253,8317" to="5253,10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" strokecolor="black [3213]" strokeweight=".5pt">
                      <v:stroke startarrow="block" startarrowwidth="narrow" joinstyle="miter"/>
                      <o:lock v:ext="edit" shapetype="f"/>
                    </v:line>
                    <v:line id="直接连接符 1825223571" o:spid="_x0000_s1155" style="position:absolute;visibility:visible;mso-wrap-style:square" from="22577,4186" to="22577,62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" strokecolor="black [3213]" strokeweight=".5pt">
                      <v:stroke startarrow="block" startarrowwidth="narrow" joinstyle="miter"/>
                      <o:lock v:ext="edit" shapetype="f"/>
                    </v:line>
                    <v:line id="直接连接符 818916902" o:spid="_x0000_s1156" style="position:absolute;flip:y;visibility:visible;mso-wrap-style:square" from="22513,8172" to="22513,10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" strokecolor="black [3213]" strokeweight=".5pt">
                      <v:stroke startarrow="block" startarrowwidth="narrow" joinstyle="miter"/>
                      <o:lock v:ext="edit" shapetype="f"/>
                    </v:line>
                    <v:line id="直接连接符 2003854260" o:spid="_x0000_s1157" style="position:absolute;visibility:visible;mso-wrap-style:square" from="6486,2371" to="7295,45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283688337" o:spid="_x0000_s1158" style="position:absolute;flip:x;visibility:visible;mso-wrap-style:square" from="20688,2054" to="22304,45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1113851207" o:spid="_x0000_s1159" style="position:absolute;visibility:visible;mso-wrap-style:square" from="12599,14041" to="14015,15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</v:group>
                  <v:rect id="矩形 715347028" o:spid="_x0000_s1160" style="position:absolute;left:8735;top:881;width:10519;height:1290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" filled="f" strokecolor="black [3213]" strokeweight=".5pt">
                    <v:stroke dashstyle="dash"/>
                    <v:textbox style="mso-fit-shape-to-text:t"/>
                  </v:rect>
                  <v:rect id="矩形 609915520" o:spid="_x0000_s1161" style="position:absolute;left:9846;top:1786;width:8297;height:1109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" filled="f" strokecolor="black [3213]" strokeweight=".5pt">
                    <v:stroke dashstyle="dash"/>
                    <v:textbox style="mso-fit-shape-to-text:t"/>
                  </v:rect>
                </v:group>
                <v:rect id="Rectangle 1295" o:spid="_x0000_s1162" style="position:absolute;left:14012;top:14664;width:3784;height:26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" filled="f" stroked="f">
                  <v:textbox style="mso-fit-shape-to-text:t" inset="1mm,0,1mm,0">
                    <w:txbxContent>
                      <w:p w14:paraId="1E07064D" w14:textId="77777777" w:rsidR="008360ED" w:rsidRPr="008360ED" w:rsidRDefault="008360ED" w:rsidP="008360ED">
                        <w:pPr>
                          <w:rPr>
                            <w:rFonts w:eastAsia="宋体" w:cs="Times New Roman"/>
                            <w:sz w:val="18"/>
                            <w:szCs w:val="18"/>
                          </w:rPr>
                        </w:pPr>
                        <w:r w:rsidRPr="008360ED">
                          <w:rPr>
                            <w:rFonts w:eastAsia="宋体" w:cs="Times New Roman"/>
                            <w:sz w:val="18"/>
                            <w:szCs w:val="18"/>
                          </w:rPr>
                          <w:t>铁芯</w:t>
                        </w:r>
                      </w:p>
                    </w:txbxContent>
                  </v:textbox>
                </v:rect>
                <v:rect id="Rectangle 1295" o:spid="_x0000_s1163" style="position:absolute;left:4066;top:5864;width:2419;height:26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" filled="f" stroked="f">
                  <v:textbox style="mso-fit-shape-to-text:t" inset="1mm,0,1mm,0">
                    <w:txbxContent>
                      <w:p w14:paraId="0E897172" w14:textId="77777777" w:rsidR="008360ED" w:rsidRPr="008360ED" w:rsidRDefault="008360ED" w:rsidP="008360ED">
                        <w:pPr>
                          <w:rPr>
                            <w:rFonts w:eastAsia="宋体" w:cs="Times New Roman"/>
                            <w:sz w:val="18"/>
                            <w:szCs w:val="18"/>
                          </w:rPr>
                        </w:pPr>
                        <w:r w:rsidRPr="008360ED">
                          <w:rPr>
                            <w:rFonts w:eastAsia="宋体" w:cs="Times New Roman"/>
                            <w:i/>
                            <w:iCs/>
                            <w:sz w:val="18"/>
                            <w:szCs w:val="18"/>
                          </w:rPr>
                          <w:t>U</w:t>
                        </w:r>
                        <w:r w:rsidRPr="008360ED">
                          <w:rPr>
                            <w:rFonts w:eastAsia="宋体" w:cs="Times New Roman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rect>
                <v:rect id="Rectangle 1295" o:spid="_x0000_s1164" style="position:absolute;left:20608;top:-241;width:5218;height:26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13DBE86C" w14:textId="77777777" w:rsidR="008360ED" w:rsidRPr="008360ED" w:rsidRDefault="008360ED" w:rsidP="008360ED">
                        <w:pPr>
                          <w:rPr>
                            <w:rFonts w:eastAsia="宋体" w:cs="Times New Roman"/>
                            <w:sz w:val="18"/>
                            <w:szCs w:val="18"/>
                          </w:rPr>
                        </w:pPr>
                        <w:r w:rsidRPr="008360ED">
                          <w:rPr>
                            <w:rFonts w:eastAsia="宋体" w:cs="Times New Roman"/>
                            <w:sz w:val="18"/>
                            <w:szCs w:val="18"/>
                          </w:rPr>
                          <w:t>副线圈</w:t>
                        </w:r>
                      </w:p>
                    </w:txbxContent>
                  </v:textbox>
                </v:rect>
                <v:rect id="Rectangle 1295" o:spid="_x0000_s1165" style="position:absolute;left:2019;top:-60;width:5219;height:26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" filled="f" stroked="f">
                  <v:textbox style="mso-fit-shape-to-text:t" inset="1mm,0,1mm,0">
                    <w:txbxContent>
                      <w:p w14:paraId="76703D11" w14:textId="77777777" w:rsidR="008360ED" w:rsidRPr="008360ED" w:rsidRDefault="008360ED" w:rsidP="008360ED">
                        <w:pPr>
                          <w:rPr>
                            <w:rFonts w:eastAsia="宋体" w:cs="Times New Roman"/>
                            <w:sz w:val="18"/>
                            <w:szCs w:val="18"/>
                          </w:rPr>
                        </w:pPr>
                        <w:r w:rsidRPr="008360ED">
                          <w:rPr>
                            <w:rFonts w:eastAsia="宋体" w:cs="Times New Roman"/>
                            <w:sz w:val="18"/>
                            <w:szCs w:val="18"/>
                          </w:rPr>
                          <w:t>原线圈</w:t>
                        </w:r>
                      </w:p>
                    </w:txbxContent>
                  </v:textbox>
                </v:rect>
                <v:rect id="Rectangle 1295" o:spid="_x0000_s1166" style="position:absolute;left:1480;top:6232;width:2348;height:26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" filled="f" stroked="f">
                  <v:textbox style="mso-fit-shape-to-text:t" inset="1mm,0,1mm,0">
                    <w:txbxContent>
                      <w:p w14:paraId="4AE39A1B" w14:textId="77777777" w:rsidR="008360ED" w:rsidRPr="008360ED" w:rsidRDefault="008360ED" w:rsidP="008360ED">
                        <w:pPr>
                          <w:rPr>
                            <w:rFonts w:eastAsia="宋体" w:cs="Times New Roman"/>
                            <w:sz w:val="18"/>
                            <w:szCs w:val="18"/>
                          </w:rPr>
                        </w:pPr>
                        <w:r w:rsidRPr="008360ED">
                          <w:rPr>
                            <w:rFonts w:eastAsia="宋体" w:cs="Times New Roman"/>
                            <w:sz w:val="18"/>
                            <w:szCs w:val="18"/>
                          </w:rPr>
                          <w:t>～</w:t>
                        </w:r>
                      </w:p>
                    </w:txbxContent>
                  </v:textbox>
                </v:rect>
                <v:rect id="Rectangle 1295" o:spid="_x0000_s1167" style="position:absolute;left:23565;top:5954;width:2348;height:26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189BCB10" w14:textId="77777777" w:rsidR="008360ED" w:rsidRPr="008360ED" w:rsidRDefault="008360ED" w:rsidP="008360ED">
                        <w:pPr>
                          <w:rPr>
                            <w:rFonts w:eastAsia="宋体" w:cs="Times New Roman"/>
                            <w:sz w:val="18"/>
                            <w:szCs w:val="18"/>
                          </w:rPr>
                        </w:pPr>
                        <w:r w:rsidRPr="008360ED">
                          <w:rPr>
                            <w:rFonts w:eastAsia="宋体" w:cs="Times New Roman"/>
                            <w:sz w:val="18"/>
                            <w:szCs w:val="18"/>
                          </w:rPr>
                          <w:t>～</w:t>
                        </w:r>
                      </w:p>
                    </w:txbxContent>
                  </v:textbox>
                </v:rect>
                <v:rect id="Rectangle 1295" o:spid="_x0000_s1168" style="position:absolute;left:21323;top:5931;width:2421;height:26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" filled="f" stroked="f">
                  <v:textbox style="mso-fit-shape-to-text:t" inset="1mm,0,1mm,0">
                    <w:txbxContent>
                      <w:p w14:paraId="5E439F98" w14:textId="607F81E2" w:rsidR="008360ED" w:rsidRPr="008360ED" w:rsidRDefault="008360ED" w:rsidP="008360ED">
                        <w:pPr>
                          <w:rPr>
                            <w:rFonts w:eastAsia="宋体" w:cs="Times New Roman"/>
                            <w:sz w:val="18"/>
                            <w:szCs w:val="18"/>
                          </w:rPr>
                        </w:pPr>
                        <w:r w:rsidRPr="008360ED">
                          <w:rPr>
                            <w:rFonts w:eastAsia="宋体" w:cs="Times New Roman"/>
                            <w:i/>
                            <w:iCs/>
                            <w:sz w:val="18"/>
                            <w:szCs w:val="18"/>
                          </w:rPr>
                          <w:t>U</w:t>
                        </w:r>
                        <w:r>
                          <w:rPr>
                            <w:rFonts w:eastAsia="宋体" w:cs="Times New Roman"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 w:rsidR="00845BD6">
        <w:rPr>
          <w:rFonts w:hint="eastAsia"/>
        </w:rPr>
        <w:t>1</w:t>
      </w:r>
      <w:r w:rsidR="00845BD6">
        <w:rPr>
          <w:color w:val="000000"/>
          <w:szCs w:val="21"/>
          <w:shd w:val="clear" w:color="auto" w:fill="FFFFFF"/>
        </w:rPr>
        <w:t>．远距离输电</w:t>
      </w:r>
      <w:r w:rsidR="00845BD6">
        <w:rPr>
          <w:rFonts w:hint="eastAsia"/>
          <w:color w:val="000000"/>
          <w:szCs w:val="21"/>
          <w:shd w:val="clear" w:color="auto" w:fill="FFFFFF"/>
        </w:rPr>
        <w:t>要用到变压器</w:t>
      </w:r>
      <w:r w:rsidR="00845BD6">
        <w:rPr>
          <w:color w:val="000000"/>
          <w:szCs w:val="21"/>
          <w:shd w:val="clear" w:color="auto" w:fill="FFFFFF"/>
        </w:rPr>
        <w:t>。</w:t>
      </w:r>
    </w:p>
    <w:p w14:paraId="7A537A57" w14:textId="1F172407" w:rsidR="00845BD6" w:rsidRDefault="00845BD6" w:rsidP="00845BD6">
      <w:pPr>
        <w:pStyle w:val="af0"/>
        <w:rPr>
          <w:color w:val="000000"/>
          <w:szCs w:val="21"/>
          <w:shd w:val="clear" w:color="auto" w:fill="FFFFFF"/>
        </w:rPr>
      </w:pPr>
      <w:r>
        <w:rPr>
          <w:color w:val="000000"/>
          <w:szCs w:val="21"/>
          <w:shd w:val="clear" w:color="auto" w:fill="FFFFFF"/>
        </w:rPr>
        <w:t>（</w:t>
      </w:r>
      <w:r>
        <w:rPr>
          <w:color w:val="000000"/>
          <w:szCs w:val="21"/>
          <w:shd w:val="clear" w:color="auto" w:fill="FFFFFF"/>
        </w:rPr>
        <w:t>1</w:t>
      </w:r>
      <w:r>
        <w:rPr>
          <w:color w:val="000000"/>
          <w:szCs w:val="21"/>
          <w:shd w:val="clear" w:color="auto" w:fill="FFFFFF"/>
        </w:rPr>
        <w:t>）</w:t>
      </w:r>
      <w:r>
        <w:rPr>
          <w:rFonts w:hint="eastAsia"/>
          <w:color w:val="000000"/>
          <w:szCs w:val="21"/>
          <w:shd w:val="clear" w:color="auto" w:fill="FFFFFF"/>
        </w:rPr>
        <w:t>（</w:t>
      </w:r>
      <w:r>
        <w:rPr>
          <w:rFonts w:hint="eastAsia"/>
          <w:color w:val="000000"/>
          <w:szCs w:val="21"/>
          <w:shd w:val="clear" w:color="auto" w:fill="FFFFFF"/>
        </w:rPr>
        <w:t>5</w:t>
      </w:r>
      <w:r>
        <w:rPr>
          <w:rFonts w:hint="eastAsia"/>
          <w:color w:val="000000"/>
          <w:szCs w:val="21"/>
          <w:shd w:val="clear" w:color="auto" w:fill="FFFFFF"/>
        </w:rPr>
        <w:t>分）</w:t>
      </w:r>
      <w:r>
        <w:rPr>
          <w:color w:val="000000"/>
          <w:szCs w:val="21"/>
          <w:shd w:val="clear" w:color="auto" w:fill="FFFFFF"/>
        </w:rPr>
        <w:t>变压器的基本结构如图所示，在变压器中</w:t>
      </w:r>
      <w:r>
        <w:rPr>
          <w:rFonts w:hint="eastAsia"/>
          <w:color w:val="000000"/>
          <w:szCs w:val="21"/>
          <w:shd w:val="clear" w:color="auto" w:fill="FFFFFF"/>
        </w:rPr>
        <w:t>，</w:t>
      </w:r>
      <w:r>
        <w:rPr>
          <w:color w:val="000000"/>
          <w:szCs w:val="21"/>
          <w:shd w:val="clear" w:color="auto" w:fill="FFFFFF"/>
        </w:rPr>
        <w:t>铁芯的</w:t>
      </w:r>
      <w:r>
        <w:rPr>
          <w:rFonts w:hint="eastAsia"/>
          <w:color w:val="000000"/>
          <w:szCs w:val="21"/>
          <w:shd w:val="clear" w:color="auto" w:fill="FFFFFF"/>
        </w:rPr>
        <w:t>主要</w:t>
      </w:r>
      <w:r>
        <w:rPr>
          <w:color w:val="000000"/>
          <w:szCs w:val="21"/>
          <w:shd w:val="clear" w:color="auto" w:fill="FFFFFF"/>
        </w:rPr>
        <w:t>作用是</w:t>
      </w:r>
      <w:r>
        <w:rPr>
          <w:color w:val="000000"/>
          <w:szCs w:val="21"/>
          <w:shd w:val="clear" w:color="auto" w:fill="FFFFFF"/>
        </w:rPr>
        <w:t>_________________</w:t>
      </w:r>
      <w:r>
        <w:rPr>
          <w:rFonts w:hint="eastAsia"/>
          <w:color w:val="000000"/>
          <w:szCs w:val="21"/>
          <w:shd w:val="clear" w:color="auto" w:fill="FFFFFF"/>
        </w:rPr>
        <w:t>；</w:t>
      </w:r>
      <w:r>
        <w:rPr>
          <w:color w:val="000000"/>
          <w:szCs w:val="21"/>
          <w:shd w:val="clear" w:color="auto" w:fill="FFFFFF"/>
        </w:rPr>
        <w:t>理想变压器的输入功率和输出功率</w:t>
      </w:r>
      <w:r>
        <w:rPr>
          <w:rFonts w:hint="eastAsia"/>
          <w:color w:val="000000"/>
          <w:szCs w:val="21"/>
          <w:shd w:val="clear" w:color="auto" w:fill="FFFFFF"/>
        </w:rPr>
        <w:t>的</w:t>
      </w:r>
      <w:r>
        <w:rPr>
          <w:color w:val="000000"/>
          <w:szCs w:val="21"/>
          <w:shd w:val="clear" w:color="auto" w:fill="FFFFFF"/>
        </w:rPr>
        <w:t>比</w:t>
      </w:r>
      <w:r>
        <w:rPr>
          <w:rFonts w:hint="eastAsia"/>
          <w:color w:val="000000"/>
          <w:szCs w:val="21"/>
          <w:shd w:val="clear" w:color="auto" w:fill="FFFFFF"/>
        </w:rPr>
        <w:t>值</w:t>
      </w:r>
      <w:r>
        <w:rPr>
          <w:color w:val="000000"/>
          <w:szCs w:val="21"/>
          <w:shd w:val="clear" w:color="auto" w:fill="FFFFFF"/>
        </w:rPr>
        <w:t>_________</w:t>
      </w:r>
      <w:r>
        <w:rPr>
          <w:rFonts w:hint="eastAsia"/>
          <w:color w:val="000000"/>
          <w:szCs w:val="21"/>
          <w:shd w:val="clear" w:color="auto" w:fill="FFFFFF"/>
        </w:rPr>
        <w:t>（选涂：</w:t>
      </w:r>
      <w:r>
        <w:rPr>
          <w:rFonts w:hint="eastAsia"/>
          <w:color w:val="000000"/>
          <w:szCs w:val="21"/>
          <w:shd w:val="clear" w:color="auto" w:fill="FFFFFF"/>
        </w:rPr>
        <w:t>A</w:t>
      </w:r>
      <w:r>
        <w:rPr>
          <w:szCs w:val="21"/>
        </w:rPr>
        <w:t>．</w:t>
      </w:r>
      <w:r>
        <w:rPr>
          <w:rFonts w:hint="eastAsia"/>
          <w:color w:val="000000"/>
          <w:szCs w:val="21"/>
          <w:shd w:val="clear" w:color="auto" w:fill="FFFFFF"/>
        </w:rPr>
        <w:t>大于</w:t>
      </w:r>
      <w:r w:rsidR="00BD1145">
        <w:rPr>
          <w:rFonts w:hint="eastAsia"/>
          <w:color w:val="000000"/>
          <w:szCs w:val="21"/>
          <w:shd w:val="clear" w:color="auto" w:fill="FFFFFF"/>
        </w:rPr>
        <w:t xml:space="preserve"> </w:t>
      </w:r>
      <w:r>
        <w:rPr>
          <w:rFonts w:hint="eastAsia"/>
          <w:color w:val="000000"/>
          <w:szCs w:val="21"/>
          <w:shd w:val="clear" w:color="auto" w:fill="FFFFFF"/>
        </w:rPr>
        <w:t>1</w:t>
      </w:r>
      <w:r w:rsidR="00BD1145">
        <w:rPr>
          <w:color w:val="000000"/>
          <w:szCs w:val="21"/>
          <w:shd w:val="clear" w:color="auto" w:fill="FFFFFF"/>
        </w:rPr>
        <w:tab/>
      </w:r>
      <w:r w:rsidR="00BD1145">
        <w:rPr>
          <w:color w:val="000000"/>
          <w:szCs w:val="21"/>
          <w:shd w:val="clear" w:color="auto" w:fill="FFFFFF"/>
        </w:rPr>
        <w:tab/>
      </w:r>
      <w:r>
        <w:rPr>
          <w:rFonts w:hint="eastAsia"/>
          <w:color w:val="000000"/>
          <w:szCs w:val="21"/>
          <w:shd w:val="clear" w:color="auto" w:fill="FFFFFF"/>
        </w:rPr>
        <w:t>B</w:t>
      </w:r>
      <w:r>
        <w:rPr>
          <w:szCs w:val="21"/>
        </w:rPr>
        <w:t>．</w:t>
      </w:r>
      <w:r>
        <w:rPr>
          <w:rFonts w:hint="eastAsia"/>
          <w:color w:val="000000"/>
          <w:szCs w:val="21"/>
          <w:shd w:val="clear" w:color="auto" w:fill="FFFFFF"/>
        </w:rPr>
        <w:t>等于</w:t>
      </w:r>
      <w:r w:rsidR="00BD1145">
        <w:rPr>
          <w:rFonts w:hint="eastAsia"/>
          <w:color w:val="000000"/>
          <w:szCs w:val="21"/>
          <w:shd w:val="clear" w:color="auto" w:fill="FFFFFF"/>
        </w:rPr>
        <w:t xml:space="preserve"> </w:t>
      </w:r>
      <w:r>
        <w:rPr>
          <w:rFonts w:hint="eastAsia"/>
          <w:color w:val="000000"/>
          <w:szCs w:val="21"/>
          <w:shd w:val="clear" w:color="auto" w:fill="FFFFFF"/>
        </w:rPr>
        <w:t>1</w:t>
      </w:r>
      <w:r w:rsidR="00BD1145">
        <w:rPr>
          <w:color w:val="000000"/>
          <w:szCs w:val="21"/>
          <w:shd w:val="clear" w:color="auto" w:fill="FFFFFF"/>
        </w:rPr>
        <w:tab/>
      </w:r>
      <w:r w:rsidR="00BD1145">
        <w:rPr>
          <w:color w:val="000000"/>
          <w:szCs w:val="21"/>
          <w:shd w:val="clear" w:color="auto" w:fill="FFFFFF"/>
        </w:rPr>
        <w:tab/>
      </w:r>
      <w:r>
        <w:rPr>
          <w:rFonts w:hint="eastAsia"/>
          <w:color w:val="000000"/>
          <w:szCs w:val="21"/>
          <w:shd w:val="clear" w:color="auto" w:fill="FFFFFF"/>
        </w:rPr>
        <w:t>C</w:t>
      </w:r>
      <w:r>
        <w:rPr>
          <w:szCs w:val="21"/>
        </w:rPr>
        <w:t>．</w:t>
      </w:r>
      <w:r>
        <w:rPr>
          <w:rFonts w:hint="eastAsia"/>
          <w:color w:val="000000"/>
          <w:szCs w:val="21"/>
          <w:shd w:val="clear" w:color="auto" w:fill="FFFFFF"/>
        </w:rPr>
        <w:t>小于</w:t>
      </w:r>
      <w:r w:rsidR="008E21F6">
        <w:rPr>
          <w:rFonts w:hint="eastAsia"/>
          <w:color w:val="000000"/>
          <w:szCs w:val="21"/>
          <w:shd w:val="clear" w:color="auto" w:fill="FFFFFF"/>
        </w:rPr>
        <w:t xml:space="preserve"> </w:t>
      </w:r>
      <w:r>
        <w:rPr>
          <w:rFonts w:hint="eastAsia"/>
          <w:color w:val="000000"/>
          <w:szCs w:val="21"/>
          <w:shd w:val="clear" w:color="auto" w:fill="FFFFFF"/>
        </w:rPr>
        <w:t>1</w:t>
      </w:r>
      <w:r>
        <w:rPr>
          <w:rFonts w:hint="eastAsia"/>
          <w:color w:val="000000"/>
          <w:szCs w:val="21"/>
          <w:shd w:val="clear" w:color="auto" w:fill="FFFFFF"/>
        </w:rPr>
        <w:t>）</w:t>
      </w:r>
      <w:r>
        <w:rPr>
          <w:color w:val="000000"/>
          <w:szCs w:val="21"/>
          <w:shd w:val="clear" w:color="auto" w:fill="FFFFFF"/>
        </w:rPr>
        <w:t>。</w:t>
      </w:r>
    </w:p>
    <w:p w14:paraId="6F8954D6" w14:textId="4CCE7C26" w:rsidR="00845BD6" w:rsidRDefault="00845BD6" w:rsidP="00845BD6">
      <w:pPr>
        <w:pStyle w:val="af0"/>
        <w:rPr>
          <w:color w:val="000000"/>
          <w:szCs w:val="21"/>
          <w:shd w:val="clear" w:color="auto" w:fill="FFFFFF"/>
        </w:rPr>
      </w:pPr>
      <w:r>
        <w:rPr>
          <w:color w:val="000000"/>
          <w:szCs w:val="21"/>
          <w:shd w:val="clear" w:color="auto" w:fill="FFFFFF"/>
        </w:rPr>
        <w:t>（</w:t>
      </w:r>
      <w:r>
        <w:rPr>
          <w:color w:val="000000"/>
          <w:szCs w:val="21"/>
          <w:shd w:val="clear" w:color="auto" w:fill="FFFFFF"/>
        </w:rPr>
        <w:t>2</w:t>
      </w:r>
      <w:r>
        <w:rPr>
          <w:color w:val="000000"/>
          <w:szCs w:val="21"/>
          <w:shd w:val="clear" w:color="auto" w:fill="FFFFFF"/>
        </w:rPr>
        <w:t>）</w:t>
      </w:r>
      <w:r>
        <w:rPr>
          <w:rFonts w:hint="eastAsia"/>
          <w:color w:val="000000"/>
          <w:szCs w:val="21"/>
          <w:shd w:val="clear" w:color="auto" w:fill="FFFFFF"/>
        </w:rPr>
        <w:t>（</w:t>
      </w:r>
      <w:r>
        <w:rPr>
          <w:rFonts w:hint="eastAsia"/>
          <w:color w:val="000000"/>
          <w:szCs w:val="21"/>
          <w:shd w:val="clear" w:color="auto" w:fill="FFFFFF"/>
        </w:rPr>
        <w:t>3</w:t>
      </w:r>
      <w:r>
        <w:rPr>
          <w:rFonts w:hint="eastAsia"/>
          <w:color w:val="000000"/>
          <w:szCs w:val="21"/>
          <w:shd w:val="clear" w:color="auto" w:fill="FFFFFF"/>
        </w:rPr>
        <w:t>分）</w:t>
      </w:r>
      <w:r>
        <w:rPr>
          <w:color w:val="000000"/>
          <w:szCs w:val="21"/>
          <w:shd w:val="clear" w:color="auto" w:fill="FFFFFF"/>
        </w:rPr>
        <w:t>变压器的铁芯由相互绝缘的多层硅钢片叠加</w:t>
      </w:r>
      <w:r>
        <w:rPr>
          <w:rFonts w:hint="eastAsia"/>
          <w:color w:val="000000"/>
          <w:szCs w:val="21"/>
          <w:shd w:val="clear" w:color="auto" w:fill="FFFFFF"/>
        </w:rPr>
        <w:t>组</w:t>
      </w:r>
      <w:r>
        <w:rPr>
          <w:color w:val="000000"/>
          <w:szCs w:val="21"/>
          <w:shd w:val="clear" w:color="auto" w:fill="FFFFFF"/>
        </w:rPr>
        <w:t>成，并使硅钢片平面与磁感应强度的方向</w:t>
      </w:r>
      <w:r>
        <w:rPr>
          <w:rFonts w:hint="eastAsia"/>
          <w:color w:val="000000"/>
          <w:szCs w:val="21"/>
          <w:shd w:val="clear" w:color="auto" w:fill="FFFFFF"/>
        </w:rPr>
        <w:t>_________</w:t>
      </w:r>
      <w:r w:rsidR="00BD1145">
        <w:rPr>
          <w:rFonts w:hint="eastAsia"/>
          <w:color w:val="000000"/>
          <w:szCs w:val="21"/>
          <w:shd w:val="clear" w:color="auto" w:fill="FFFFFF"/>
        </w:rPr>
        <w:t>（</w:t>
      </w:r>
      <w:r>
        <w:rPr>
          <w:rFonts w:hint="eastAsia"/>
          <w:color w:val="000000"/>
          <w:szCs w:val="21"/>
          <w:shd w:val="clear" w:color="auto" w:fill="FFFFFF"/>
        </w:rPr>
        <w:t>选涂：</w:t>
      </w:r>
      <w:r>
        <w:rPr>
          <w:rFonts w:hint="eastAsia"/>
          <w:color w:val="000000"/>
          <w:szCs w:val="21"/>
          <w:shd w:val="clear" w:color="auto" w:fill="FFFFFF"/>
        </w:rPr>
        <w:t>A</w:t>
      </w:r>
      <w:r>
        <w:rPr>
          <w:szCs w:val="21"/>
        </w:rPr>
        <w:t>．</w:t>
      </w:r>
      <w:r>
        <w:rPr>
          <w:rFonts w:hint="eastAsia"/>
          <w:color w:val="000000"/>
          <w:szCs w:val="21"/>
          <w:shd w:val="clear" w:color="auto" w:fill="FFFFFF"/>
        </w:rPr>
        <w:t>平行</w:t>
      </w:r>
      <w:r w:rsidR="00BD1145">
        <w:rPr>
          <w:color w:val="000000"/>
          <w:szCs w:val="21"/>
          <w:shd w:val="clear" w:color="auto" w:fill="FFFFFF"/>
        </w:rPr>
        <w:tab/>
      </w:r>
      <w:r w:rsidR="00BD1145">
        <w:rPr>
          <w:color w:val="000000"/>
          <w:szCs w:val="21"/>
          <w:shd w:val="clear" w:color="auto" w:fill="FFFFFF"/>
        </w:rPr>
        <w:tab/>
      </w:r>
      <w:r>
        <w:rPr>
          <w:rFonts w:hint="eastAsia"/>
          <w:color w:val="000000"/>
          <w:szCs w:val="21"/>
          <w:shd w:val="clear" w:color="auto" w:fill="FFFFFF"/>
        </w:rPr>
        <w:t>B</w:t>
      </w:r>
      <w:r>
        <w:rPr>
          <w:szCs w:val="21"/>
        </w:rPr>
        <w:t>．</w:t>
      </w:r>
      <w:r>
        <w:rPr>
          <w:rFonts w:hint="eastAsia"/>
          <w:color w:val="000000"/>
          <w:szCs w:val="21"/>
          <w:shd w:val="clear" w:color="auto" w:fill="FFFFFF"/>
        </w:rPr>
        <w:t>垂直</w:t>
      </w:r>
      <w:r w:rsidR="00BD1145">
        <w:rPr>
          <w:rFonts w:hint="eastAsia"/>
          <w:color w:val="000000"/>
          <w:szCs w:val="21"/>
          <w:shd w:val="clear" w:color="auto" w:fill="FFFFFF"/>
        </w:rPr>
        <w:t>）</w:t>
      </w:r>
      <w:r>
        <w:rPr>
          <w:color w:val="000000"/>
          <w:szCs w:val="21"/>
          <w:shd w:val="clear" w:color="auto" w:fill="FFFFFF"/>
        </w:rPr>
        <w:t>。</w:t>
      </w:r>
    </w:p>
    <w:bookmarkEnd w:id="5"/>
    <w:p w14:paraId="5DF1614E" w14:textId="61BFDBEB" w:rsidR="009E1081" w:rsidRDefault="009E1081" w:rsidP="00845BD6">
      <w:pPr>
        <w:pStyle w:val="af0"/>
      </w:pPr>
    </w:p>
    <w:p w14:paraId="0288920D" w14:textId="47A64289" w:rsidR="00845BD6" w:rsidRDefault="00B92401" w:rsidP="008360ED">
      <w:pPr>
        <w:pStyle w:val="af0"/>
        <w:rPr>
          <w:color w:val="000000"/>
          <w:szCs w:val="21"/>
          <w:shd w:val="clear" w:color="auto" w:fill="FFFFFF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0B2C085A" wp14:editId="2C78B619">
                <wp:simplePos x="0" y="0"/>
                <wp:positionH relativeFrom="column">
                  <wp:posOffset>3540864</wp:posOffset>
                </wp:positionH>
                <wp:positionV relativeFrom="paragraph">
                  <wp:posOffset>126598</wp:posOffset>
                </wp:positionV>
                <wp:extent cx="1623060" cy="787400"/>
                <wp:effectExtent l="0" t="0" r="15240" b="12700"/>
                <wp:wrapSquare wrapText="bothSides"/>
                <wp:docPr id="190020988" name="组合 5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23060" cy="787400"/>
                          <a:chOff x="0" y="0"/>
                          <a:chExt cx="1623060" cy="787400"/>
                        </a:xfrm>
                      </wpg:grpSpPr>
                      <wpg:grpSp>
                        <wpg:cNvPr id="1414181661" name="组合 557"/>
                        <wpg:cNvGrpSpPr/>
                        <wpg:grpSpPr>
                          <a:xfrm>
                            <a:off x="0" y="0"/>
                            <a:ext cx="1623060" cy="787400"/>
                            <a:chOff x="0" y="0"/>
                            <a:chExt cx="1623060" cy="787400"/>
                          </a:xfrm>
                        </wpg:grpSpPr>
                        <wpg:grpSp>
                          <wpg:cNvPr id="1215478365" name="组合 1215478365"/>
                          <wpg:cNvGrpSpPr/>
                          <wpg:grpSpPr>
                            <a:xfrm>
                              <a:off x="0" y="0"/>
                              <a:ext cx="1623060" cy="787400"/>
                              <a:chOff x="6500" y="60433"/>
                              <a:chExt cx="2556" cy="1240"/>
                            </a:xfrm>
                          </wpg:grpSpPr>
                          <wpg:grpSp>
                            <wpg:cNvPr id="93585489" name="组合 93585489"/>
                            <wpg:cNvGrpSpPr/>
                            <wpg:grpSpPr>
                              <a:xfrm>
                                <a:off x="6615" y="60433"/>
                                <a:ext cx="2441" cy="1240"/>
                                <a:chOff x="6615" y="60433"/>
                                <a:chExt cx="2441" cy="1240"/>
                              </a:xfrm>
                            </wpg:grpSpPr>
                            <wpg:grpSp>
                              <wpg:cNvPr id="1809610316" name="组合 1809610316"/>
                              <wpg:cNvGrpSpPr/>
                              <wpg:grpSpPr>
                                <a:xfrm>
                                  <a:off x="6631" y="60433"/>
                                  <a:ext cx="2425" cy="1240"/>
                                  <a:chOff x="6631" y="60433"/>
                                  <a:chExt cx="2425" cy="1240"/>
                                </a:xfrm>
                              </wpg:grpSpPr>
                              <wpg:grpSp>
                                <wpg:cNvPr id="1482571187" name="组合 1482571187"/>
                                <wpg:cNvGrpSpPr/>
                                <wpg:grpSpPr>
                                  <a:xfrm>
                                    <a:off x="6670" y="60433"/>
                                    <a:ext cx="2386" cy="1217"/>
                                    <a:chOff x="6670" y="60433"/>
                                    <a:chExt cx="2386" cy="1217"/>
                                  </a:xfrm>
                                </wpg:grpSpPr>
                                <wpg:grpSp>
                                  <wpg:cNvPr id="728850692" name="组合 728850692"/>
                                  <wpg:cNvGrpSpPr/>
                                  <wpg:grpSpPr>
                                    <a:xfrm>
                                      <a:off x="7642" y="60433"/>
                                      <a:ext cx="1414" cy="1217"/>
                                      <a:chOff x="7642" y="60433"/>
                                      <a:chExt cx="1414" cy="1217"/>
                                    </a:xfrm>
                                  </wpg:grpSpPr>
                                  <wpg:grpSp>
                                    <wpg:cNvPr id="1077639023" name="组合 1077639023"/>
                                    <wpg:cNvGrpSpPr/>
                                    <wpg:grpSpPr>
                                      <a:xfrm>
                                        <a:off x="7642" y="60433"/>
                                        <a:ext cx="1414" cy="1217"/>
                                        <a:chOff x="7642" y="60433"/>
                                        <a:chExt cx="1414" cy="1217"/>
                                      </a:xfrm>
                                    </wpg:grpSpPr>
                                    <wpg:grpSp>
                                      <wpg:cNvPr id="1959616941" name="组合 1959616941"/>
                                      <wpg:cNvGrpSpPr/>
                                      <wpg:grpSpPr>
                                        <a:xfrm>
                                          <a:off x="7642" y="60469"/>
                                          <a:ext cx="1414" cy="1181"/>
                                          <a:chOff x="7642" y="60469"/>
                                          <a:chExt cx="1414" cy="1181"/>
                                        </a:xfrm>
                                      </wpg:grpSpPr>
                                      <wpg:grpSp>
                                        <wpg:cNvPr id="2021867998" name="组合 2021867998"/>
                                        <wpg:cNvGrpSpPr/>
                                        <wpg:grpSpPr>
                                          <a:xfrm>
                                            <a:off x="7642" y="60469"/>
                                            <a:ext cx="1393" cy="1181"/>
                                            <a:chOff x="7642" y="60469"/>
                                            <a:chExt cx="1393" cy="1181"/>
                                          </a:xfrm>
                                        </wpg:grpSpPr>
                                        <wpg:grpSp>
                                          <wpg:cNvPr id="22214626" name="组合 22214626"/>
                                          <wpg:cNvGrpSpPr/>
                                          <wpg:grpSpPr>
                                            <a:xfrm>
                                              <a:off x="7642" y="60609"/>
                                              <a:ext cx="1252" cy="1041"/>
                                              <a:chOff x="7642" y="60609"/>
                                              <a:chExt cx="1252" cy="1041"/>
                                            </a:xfrm>
                                          </wpg:grpSpPr>
                                          <wps:wsp>
                                            <wps:cNvPr id="1357641393" name="直接连接符 1357641393"/>
                                            <wps:cNvCnPr/>
                                            <wps:spPr>
                                              <a:xfrm>
                                                <a:off x="8892" y="60609"/>
                                                <a:ext cx="1" cy="1032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headEnd type="none"/>
                                                <a:tailEnd type="none"/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/>
                                              </a:lnRef>
                                              <a:fillRef idx="0">
                                                <a:srgbClr val="FFFFFF"/>
                                              </a:fillRef>
                                              <a:effectRef idx="0">
                                                <a:srgbClr val="FFFFFF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g:grpSp>
                                            <wpg:cNvPr id="1151769311" name="组合 1151769311"/>
                                            <wpg:cNvGrpSpPr/>
                                            <wpg:grpSpPr>
                                              <a:xfrm>
                                                <a:off x="7642" y="60609"/>
                                                <a:ext cx="1252" cy="1041"/>
                                                <a:chOff x="7642" y="60609"/>
                                                <a:chExt cx="1252" cy="1041"/>
                                              </a:xfrm>
                                            </wpg:grpSpPr>
                                            <wps:wsp>
                                              <wps:cNvPr id="839106877" name="直接连接符 839106877"/>
                                              <wps:cNvCnPr/>
                                              <wps:spPr>
                                                <a:xfrm>
                                                  <a:off x="8518" y="60616"/>
                                                  <a:ext cx="1" cy="1032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headEnd type="none"/>
                                                  <a:tailEnd type="none"/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/>
                                                </a:lnRef>
                                                <a:fillRef idx="0">
                                                  <a:srgbClr val="FFFFFF"/>
                                                </a:fillRef>
                                                <a:effectRef idx="0">
                                                  <a:srgbClr val="FFFFFF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g:grpSp>
                                              <wpg:cNvPr id="790916375" name="组合 790916375"/>
                                              <wpg:cNvGrpSpPr/>
                                              <wpg:grpSpPr>
                                                <a:xfrm>
                                                  <a:off x="7642" y="60609"/>
                                                  <a:ext cx="1252" cy="1041"/>
                                                  <a:chOff x="7642" y="60609"/>
                                                  <a:chExt cx="1252" cy="1041"/>
                                                </a:xfrm>
                                              </wpg:grpSpPr>
                                              <wpg:grpSp>
                                                <wpg:cNvPr id="1818060848" name="组合 1818060848"/>
                                                <wpg:cNvGrpSpPr/>
                                                <wpg:grpSpPr>
                                                  <a:xfrm>
                                                    <a:off x="7642" y="60609"/>
                                                    <a:ext cx="1252" cy="1037"/>
                                                    <a:chOff x="7642" y="60609"/>
                                                    <a:chExt cx="1252" cy="1037"/>
                                                  </a:xfrm>
                                                </wpg:grpSpPr>
                                                <wps:wsp>
                                                  <wps:cNvPr id="2017300325" name="直接连接符 2017300325"/>
                                                  <wps:cNvCnPr/>
                                                  <wps:spPr>
                                                    <a:xfrm flipV="1">
                                                      <a:off x="7642" y="60609"/>
                                                      <a:ext cx="1247" cy="1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635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headEnd type="none"/>
                                                      <a:tailEnd type="none"/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/>
                                                    </a:lnRef>
                                                    <a:fillRef idx="0">
                                                      <a:srgbClr val="FFFFFF"/>
                                                    </a:fillRef>
                                                    <a:effectRef idx="0">
                                                      <a:srgbClr val="FFFFFF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167450020" name="直接连接符 167450020"/>
                                                  <wps:cNvCnPr/>
                                                  <wps:spPr>
                                                    <a:xfrm flipV="1">
                                                      <a:off x="7647" y="61645"/>
                                                      <a:ext cx="1247" cy="1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635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headEnd type="none"/>
                                                      <a:tailEnd type="none"/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/>
                                                    </a:lnRef>
                                                    <a:fillRef idx="0">
                                                      <a:srgbClr val="FFFFFF"/>
                                                    </a:fillRef>
                                                    <a:effectRef idx="0">
                                                      <a:srgbClr val="FFFFFF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</wpg:grpSp>
                                              <wps:wsp>
                                                <wps:cNvPr id="1382352571" name="直接连接符 1382352571"/>
                                                <wps:cNvCnPr/>
                                                <wps:spPr>
                                                  <a:xfrm>
                                                    <a:off x="7999" y="60618"/>
                                                    <a:ext cx="1" cy="1032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6350">
                                                    <a:solidFill>
                                                      <a:srgbClr val="000000"/>
                                                    </a:solidFill>
                                                    <a:headEnd type="none"/>
                                                    <a:tailEnd type="none"/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/>
                                                  </a:lnRef>
                                                  <a:fillRef idx="0">
                                                    <a:srgbClr val="FFFFFF"/>
                                                  </a:fillRef>
                                                  <a:effectRef idx="0">
                                                    <a:srgbClr val="FFFFFF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/>
                                              </wps:wsp>
                                            </wpg:grpSp>
                                          </wpg:grpSp>
                                        </wpg:grpSp>
                                        <wps:wsp>
                                          <wps:cNvPr id="125993612" name="椭圆 125993612"/>
                                          <wps:cNvSpPr/>
                                          <wps:spPr>
                                            <a:xfrm>
                                              <a:off x="7857" y="60986"/>
                                              <a:ext cx="283" cy="28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chemeClr val="bg1"/>
                                            </a:solidFill>
                                            <a:ln w="11430">
                                              <a:solidFill>
                                                <a:srgbClr val="000000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lumMod val="75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rgbClr val="FFFFFF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    <a:spAutoFit/>
                                          </wps:bodyPr>
                                        </wps:wsp>
                                        <wps:wsp>
                                          <wps:cNvPr id="1246753478" name="椭圆 1246753478"/>
                                          <wps:cNvSpPr/>
                                          <wps:spPr>
                                            <a:xfrm>
                                              <a:off x="8122" y="60469"/>
                                              <a:ext cx="283" cy="28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chemeClr val="bg1"/>
                                            </a:solidFill>
                                            <a:ln w="11430">
                                              <a:solidFill>
                                                <a:srgbClr val="000000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lumMod val="75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rgbClr val="FFFFFF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    <a:spAutoFit/>
                                          </wps:bodyPr>
                                        </wps:wsp>
                                        <wps:wsp>
                                          <wps:cNvPr id="1566211911" name="椭圆 1566211911"/>
                                          <wps:cNvSpPr/>
                                          <wps:spPr>
                                            <a:xfrm>
                                              <a:off x="8378" y="60989"/>
                                              <a:ext cx="283" cy="28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chemeClr val="bg1"/>
                                            </a:solidFill>
                                            <a:ln w="11430">
                                              <a:solidFill>
                                                <a:srgbClr val="000000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lumMod val="75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rgbClr val="FFFFFF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    <a:spAutoFit/>
                                          </wps:bodyPr>
                                        </wps:wsp>
                                        <wps:wsp>
                                          <wps:cNvPr id="2087319231" name="椭圆 2087319231"/>
                                          <wps:cNvSpPr/>
                                          <wps:spPr>
                                            <a:xfrm>
                                              <a:off x="8752" y="60984"/>
                                              <a:ext cx="283" cy="28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chemeClr val="bg1"/>
                                            </a:solidFill>
                                            <a:ln w="11430">
                                              <a:solidFill>
                                                <a:srgbClr val="000000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lumMod val="75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rgbClr val="FFFFFF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    <a:spAutoFit/>
                                          </wps:bodyPr>
                                        </wps:wsp>
                                      </wpg:grpSp>
                                      <wps:wsp>
                                        <wps:cNvPr id="406387573" name="文本框 198"/>
                                        <wps:cNvSpPr txBox="1"/>
                                        <wps:spPr>
                                          <a:xfrm>
                                            <a:off x="8746" y="60957"/>
                                            <a:ext cx="310" cy="32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25A69D39" w14:textId="77777777" w:rsidR="00845BD6" w:rsidRPr="008360ED" w:rsidRDefault="00845BD6" w:rsidP="008360ED">
                                              <w:r w:rsidRPr="008360ED">
                                                <w:rPr>
                                                  <w:rFonts w:hint="eastAsia"/>
                                                </w:rPr>
                                                <w:t>M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  <a:spAutoFit/>
                                        </wps:bodyPr>
                                      </wps:wsp>
                                    </wpg:grpSp>
                                    <wps:wsp>
                                      <wps:cNvPr id="1181996768" name="文本框 198"/>
                                      <wps:cNvSpPr txBox="1"/>
                                      <wps:spPr>
                                        <a:xfrm>
                                          <a:off x="8127" y="60433"/>
                                          <a:ext cx="275" cy="32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14:paraId="42740869" w14:textId="77777777" w:rsidR="00845BD6" w:rsidRPr="008360ED" w:rsidRDefault="00845BD6" w:rsidP="008360ED">
                                            <w:r w:rsidRPr="008360ED">
                                              <w:rPr>
                                                <w:rFonts w:hint="eastAsia"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1228605756" name="文本框 198"/>
                                    <wps:cNvSpPr txBox="1"/>
                                    <wps:spPr>
                                      <a:xfrm>
                                        <a:off x="7857" y="60972"/>
                                        <a:ext cx="275" cy="32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03306D27" w14:textId="77777777" w:rsidR="00845BD6" w:rsidRPr="008360ED" w:rsidRDefault="00845BD6" w:rsidP="008360ED">
                                          <w:r w:rsidRPr="008360ED">
                                            <w:rPr>
                                              <w:rFonts w:hint="eastAsia"/>
                                            </w:rPr>
                                            <w:t>V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<a:spAutoFit/>
                                    </wps:bodyPr>
                                  </wps:wsp>
                                </wpg:grpSp>
                                <wpg:grpSp>
                                  <wpg:cNvPr id="1044773756" name="组合 1044773756"/>
                                  <wpg:cNvGrpSpPr/>
                                  <wpg:grpSpPr>
                                    <a:xfrm>
                                      <a:off x="6670" y="60616"/>
                                      <a:ext cx="580" cy="1023"/>
                                      <a:chOff x="6670" y="60616"/>
                                      <a:chExt cx="580" cy="1023"/>
                                    </a:xfrm>
                                  </wpg:grpSpPr>
                                  <wps:wsp>
                                    <wps:cNvPr id="142883458" name="直接连接符 142883458"/>
                                    <wps:cNvCnPr/>
                                    <wps:spPr>
                                      <a:xfrm flipV="1">
                                        <a:off x="6670" y="60616"/>
                                        <a:ext cx="567" cy="1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rgbClr val="000000"/>
                                        </a:solidFill>
                                        <a:headEnd type="none"/>
                                        <a:tailEnd type="none"/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rgbClr val="FFFFFF"/>
                                      </a:fillRef>
                                      <a:effectRef idx="0">
                                        <a:srgbClr val="FFFFFF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267518926" name="直接连接符 1267518926"/>
                                    <wps:cNvCnPr/>
                                    <wps:spPr>
                                      <a:xfrm flipV="1">
                                        <a:off x="6683" y="61638"/>
                                        <a:ext cx="567" cy="1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rgbClr val="000000"/>
                                        </a:solidFill>
                                        <a:headEnd type="none"/>
                                        <a:tailEnd type="none"/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rgbClr val="FFFFFF"/>
                                      </a:fillRef>
                                      <a:effectRef idx="0">
                                        <a:srgbClr val="FFFFFF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  <wps:wsp>
                                <wps:cNvPr id="860361308" name="椭圆 860361308"/>
                                <wps:cNvSpPr/>
                                <wps:spPr>
                                  <a:xfrm>
                                    <a:off x="6631" y="61613"/>
                                    <a:ext cx="60" cy="6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lumMod val="7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rgbClr val="FFFFFF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spAutoFit/>
                                </wps:bodyPr>
                              </wps:wsp>
                            </wpg:grpSp>
                            <wps:wsp>
                              <wps:cNvPr id="100732392" name="椭圆 100732392"/>
                              <wps:cNvSpPr/>
                              <wps:spPr>
                                <a:xfrm>
                                  <a:off x="6615" y="60589"/>
                                  <a:ext cx="60" cy="6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</wpg:grpSp>
                          <wps:wsp>
                            <wps:cNvPr id="1206211697" name="文本框 198"/>
                            <wps:cNvSpPr txBox="1"/>
                            <wps:spPr>
                              <a:xfrm>
                                <a:off x="6500" y="60816"/>
                                <a:ext cx="297" cy="6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4EEAC08" w14:textId="77777777" w:rsidR="00845BD6" w:rsidRPr="008360ED" w:rsidRDefault="00845BD6" w:rsidP="008360ED">
                                  <w:pPr>
                                    <w:rPr>
                                      <w:sz w:val="32"/>
                                      <w:szCs w:val="32"/>
                                    </w:rPr>
                                  </w:pPr>
                                  <w:r w:rsidRPr="008360ED">
                                    <w:rPr>
                                      <w:rFonts w:hint="eastAsia"/>
                                      <w:sz w:val="32"/>
                                      <w:szCs w:val="32"/>
                                    </w:rPr>
                                    <w:t>~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</wpg:grpSp>
                        <wps:wsp>
                          <wps:cNvPr id="461064659" name="直接连接符 1"/>
                          <wps:cNvCnPr/>
                          <wps:spPr>
                            <a:xfrm flipH="1">
                              <a:off x="1218847" y="379377"/>
                              <a:ext cx="127071" cy="127071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rgbClr val="000000"/>
                              </a:solidFill>
                              <a:headEnd type="none"/>
                              <a:tailEnd type="none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3152504" name="直接连接符 1"/>
                          <wps:cNvCnPr/>
                          <wps:spPr>
                            <a:xfrm flipH="1" flipV="1">
                              <a:off x="1218847" y="379377"/>
                              <a:ext cx="127071" cy="127071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rgbClr val="000000"/>
                              </a:solidFill>
                              <a:headEnd type="none"/>
                              <a:tailEnd type="none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54419251" name="组合 558"/>
                        <wpg:cNvGrpSpPr/>
                        <wpg:grpSpPr>
                          <a:xfrm>
                            <a:off x="378107" y="115747"/>
                            <a:ext cx="466672" cy="660283"/>
                            <a:chOff x="0" y="0"/>
                            <a:chExt cx="466672" cy="660283"/>
                          </a:xfrm>
                        </wpg:grpSpPr>
                        <wps:wsp>
                          <wps:cNvPr id="549561870" name="弧形 1408974532"/>
                          <wps:cNvSpPr/>
                          <wps:spPr>
                            <a:xfrm>
                              <a:off x="250772" y="0"/>
                              <a:ext cx="215900" cy="216949"/>
                            </a:xfrm>
                            <a:prstGeom prst="arc">
                              <a:avLst>
                                <a:gd name="adj1" fmla="val 5544661"/>
                                <a:gd name="adj2" fmla="val 15909009"/>
                              </a:avLst>
                            </a:prstGeom>
                            <a:ln w="12700">
                              <a:solidFill>
                                <a:srgbClr val="000000"/>
                              </a:solidFill>
                              <a:headEnd type="none"/>
                              <a:tailEnd type="none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1075175631" name="弧形 610857708"/>
                          <wps:cNvSpPr/>
                          <wps:spPr>
                            <a:xfrm>
                              <a:off x="250772" y="217132"/>
                              <a:ext cx="215900" cy="216311"/>
                            </a:xfrm>
                            <a:prstGeom prst="arc">
                              <a:avLst>
                                <a:gd name="adj1" fmla="val 5420339"/>
                                <a:gd name="adj2" fmla="val 16054243"/>
                              </a:avLst>
                            </a:prstGeom>
                            <a:ln w="12700">
                              <a:solidFill>
                                <a:srgbClr val="000000"/>
                              </a:solidFill>
                              <a:headEnd type="none"/>
                              <a:tailEnd type="none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1795071094" name="弧形 775059647"/>
                          <wps:cNvSpPr/>
                          <wps:spPr>
                            <a:xfrm>
                              <a:off x="250772" y="440380"/>
                              <a:ext cx="215900" cy="216949"/>
                            </a:xfrm>
                            <a:prstGeom prst="arc">
                              <a:avLst>
                                <a:gd name="adj1" fmla="val 5575640"/>
                                <a:gd name="adj2" fmla="val 16054243"/>
                              </a:avLst>
                            </a:prstGeom>
                            <a:ln w="12700">
                              <a:solidFill>
                                <a:srgbClr val="000000"/>
                              </a:solidFill>
                              <a:headEnd type="none"/>
                              <a:tailEnd type="none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576276373" name="直接连接符 649551045"/>
                          <wps:cNvCnPr/>
                          <wps:spPr>
                            <a:xfrm>
                              <a:off x="198783" y="3058"/>
                              <a:ext cx="0" cy="6572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000000"/>
                              </a:solidFill>
                              <a:headEnd type="none"/>
                              <a:tailEnd type="none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45924904" name="弧形 1"/>
                          <wps:cNvSpPr/>
                          <wps:spPr>
                            <a:xfrm rot="10800000">
                              <a:off x="0" y="259947"/>
                              <a:ext cx="144145" cy="128533"/>
                            </a:xfrm>
                            <a:prstGeom prst="arc">
                              <a:avLst>
                                <a:gd name="adj1" fmla="val 5544661"/>
                                <a:gd name="adj2" fmla="val 15909009"/>
                              </a:avLst>
                            </a:prstGeom>
                            <a:ln w="12700">
                              <a:solidFill>
                                <a:srgbClr val="000000"/>
                              </a:solidFill>
                              <a:headEnd type="none"/>
                              <a:tailEnd type="none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1001666741" name="弧形 3"/>
                          <wps:cNvSpPr/>
                          <wps:spPr>
                            <a:xfrm rot="10800000">
                              <a:off x="0" y="131502"/>
                              <a:ext cx="144145" cy="128155"/>
                            </a:xfrm>
                            <a:prstGeom prst="arc">
                              <a:avLst>
                                <a:gd name="adj1" fmla="val 5420339"/>
                                <a:gd name="adj2" fmla="val 16054243"/>
                              </a:avLst>
                            </a:prstGeom>
                            <a:ln w="12700">
                              <a:solidFill>
                                <a:srgbClr val="000000"/>
                              </a:solidFill>
                              <a:headEnd type="none"/>
                              <a:tailEnd type="none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1519612338" name="弧形 8"/>
                          <wps:cNvSpPr/>
                          <wps:spPr>
                            <a:xfrm rot="10800000">
                              <a:off x="0" y="0"/>
                              <a:ext cx="144145" cy="128533"/>
                            </a:xfrm>
                            <a:prstGeom prst="arc">
                              <a:avLst>
                                <a:gd name="adj1" fmla="val 5575640"/>
                                <a:gd name="adj2" fmla="val 16054243"/>
                              </a:avLst>
                            </a:prstGeom>
                            <a:ln w="12700">
                              <a:solidFill>
                                <a:srgbClr val="000000"/>
                              </a:solidFill>
                              <a:headEnd type="none"/>
                              <a:tailEnd type="none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2132509137" name="弧形 3"/>
                          <wps:cNvSpPr/>
                          <wps:spPr>
                            <a:xfrm rot="10800000">
                              <a:off x="0" y="519893"/>
                              <a:ext cx="144145" cy="128307"/>
                            </a:xfrm>
                            <a:prstGeom prst="arc">
                              <a:avLst>
                                <a:gd name="adj1" fmla="val 5420339"/>
                                <a:gd name="adj2" fmla="val 16054243"/>
                              </a:avLst>
                            </a:prstGeom>
                            <a:ln w="12700">
                              <a:solidFill>
                                <a:srgbClr val="000000"/>
                              </a:solidFill>
                              <a:headEnd type="none"/>
                              <a:tailEnd type="none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1194958116" name="弧形 8"/>
                          <wps:cNvSpPr/>
                          <wps:spPr>
                            <a:xfrm rot="10800000">
                              <a:off x="0" y="388391"/>
                              <a:ext cx="144145" cy="128685"/>
                            </a:xfrm>
                            <a:prstGeom prst="arc">
                              <a:avLst>
                                <a:gd name="adj1" fmla="val 5575640"/>
                                <a:gd name="adj2" fmla="val 16054243"/>
                              </a:avLst>
                            </a:prstGeom>
                            <a:ln w="12700">
                              <a:solidFill>
                                <a:srgbClr val="000000"/>
                              </a:solidFill>
                              <a:headEnd type="none"/>
                              <a:tailEnd type="none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 wrap="none" lIns="36000" tIns="0" rIns="36000" bIns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B2C085A" id="组合 559" o:spid="_x0000_s1169" style="position:absolute;left:0;text-align:left;margin-left:278.8pt;margin-top:9.95pt;width:127.8pt;height:62pt;z-index:251684864;mso-position-horizontal-relative:text;mso-position-vertical-relative:text" coordsize="16230,78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">
                <v:group id="组合 557" o:spid="_x0000_s1170" style="position:absolute;width:16230;height:7874" coordsize="16230,78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">
                  <v:group id="组合 1215478365" o:spid="_x0000_s1171" style="position:absolute;width:16230;height:7874" coordorigin="6500,60433" coordsize="2556,1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">
                    <v:group id="组合 93585489" o:spid="_x0000_s1172" style="position:absolute;left:6615;top:60433;width:2441;height:1240" coordorigin="6615,60433" coordsize="2441,1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">
                      <v:group id="组合 1809610316" o:spid="_x0000_s1173" style="position:absolute;left:6631;top:60433;width:2425;height:1240" coordorigin="6631,60433" coordsize="2425,1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">
                        <v:group id="组合 1482571187" o:spid="_x0000_s1174" style="position:absolute;left:6670;top:60433;width:2386;height:1217" coordorigin="6670,60433" coordsize="2386,12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">
                          <v:group id="组合 728850692" o:spid="_x0000_s1175" style="position:absolute;left:7642;top:60433;width:1414;height:1217" coordorigin="7642,60433" coordsize="1414,12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">
                            <v:group id="组合 1077639023" o:spid="_x0000_s1176" style="position:absolute;left:7642;top:60433;width:1414;height:1217" coordorigin="7642,60433" coordsize="1414,12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">
                              <v:group id="组合 1959616941" o:spid="_x0000_s1177" style="position:absolute;left:7642;top:60469;width:1414;height:1181" coordorigin="7642,60469" coordsize="1414,11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">
                                <v:group id="组合 2021867998" o:spid="_x0000_s1178" style="position:absolute;left:7642;top:60469;width:1393;height:1181" coordorigin="7642,60469" coordsize="1393,11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">
                                  <v:group id="组合 22214626" o:spid="_x0000_s1179" style="position:absolute;left:7642;top:60609;width:1252;height:1041" coordorigin="7642,60609" coordsize="1252,10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">
                                    <v:line id="直接连接符 1357641393" o:spid="_x0000_s1180" style="position:absolute;visibility:visible;mso-wrap-style:square" from="8892,60609" to="8893,61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" strokeweight=".5pt">
                                      <v:stroke joinstyle="miter"/>
                                    </v:line>
                                    <v:group id="组合 1151769311" o:spid="_x0000_s1181" style="position:absolute;left:7642;top:60609;width:1252;height:1041" coordorigin="7642,60609" coordsize="1252,10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">
                                      <v:line id="直接连接符 839106877" o:spid="_x0000_s1182" style="position:absolute;visibility:visible;mso-wrap-style:square" from="8518,60616" to="8519,61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" strokeweight=".5pt">
                                        <v:stroke joinstyle="miter"/>
                                      </v:line>
                                      <v:group id="组合 790916375" o:spid="_x0000_s1183" style="position:absolute;left:7642;top:60609;width:1252;height:1041" coordorigin="7642,60609" coordsize="1252,10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">
                                        <v:group id="组合 1818060848" o:spid="_x0000_s1184" style="position:absolute;left:7642;top:60609;width:1252;height:1037" coordorigin="7642,60609" coordsize="1252,1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">
                                          <v:line id="直接连接符 2017300325" o:spid="_x0000_s1185" style="position:absolute;flip:y;visibility:visible;mso-wrap-style:square" from="7642,60609" to="8889,6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" strokeweight=".5pt">
                                            <v:stroke joinstyle="miter"/>
                                          </v:line>
                                          <v:line id="直接连接符 167450020" o:spid="_x0000_s1186" style="position:absolute;flip:y;visibility:visible;mso-wrap-style:square" from="7647,61645" to="8894,61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" strokeweight=".5pt">
                                            <v:stroke joinstyle="miter"/>
                                          </v:line>
                                        </v:group>
                                        <v:line id="直接连接符 1382352571" o:spid="_x0000_s1187" style="position:absolute;visibility:visible;mso-wrap-style:square" from="7999,60618" to="8000,61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" strokeweight=".5pt">
                                          <v:stroke joinstyle="miter"/>
                                        </v:line>
                                      </v:group>
                                    </v:group>
                                  </v:group>
                                  <v:oval id="椭圆 125993612" o:spid="_x0000_s1188" style="position:absolute;left:7857;top:60986;width:283;height:28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" fillcolor="white [3212]" strokeweight=".9pt">
                                    <v:stroke joinstyle="miter"/>
                                    <v:textbox style="mso-fit-shape-to-text:t" inset="1mm,0,1mm,0"/>
                                  </v:oval>
                                  <v:oval id="椭圆 1246753478" o:spid="_x0000_s1189" style="position:absolute;left:8122;top:60469;width:283;height:28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" fillcolor="white [3212]" strokeweight=".9pt">
                                    <v:stroke joinstyle="miter"/>
                                    <v:textbox style="mso-fit-shape-to-text:t" inset="1mm,0,1mm,0"/>
                                  </v:oval>
                                  <v:oval id="椭圆 1566211911" o:spid="_x0000_s1190" style="position:absolute;left:8378;top:60989;width:283;height:28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" fillcolor="white [3212]" strokeweight=".9pt">
                                    <v:stroke joinstyle="miter"/>
                                    <v:textbox style="mso-fit-shape-to-text:t" inset="1mm,0,1mm,0"/>
                                  </v:oval>
                                  <v:oval id="椭圆 2087319231" o:spid="_x0000_s1191" style="position:absolute;left:8752;top:60984;width:283;height:28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" fillcolor="white [3212]" strokeweight=".9pt">
                                    <v:stroke joinstyle="miter"/>
                                    <v:textbox style="mso-fit-shape-to-text:t" inset="1mm,0,1mm,0"/>
                                  </v:oval>
                                </v:group>
                                <v:shape id="文本框 198" o:spid="_x0000_s1192" type="#_x0000_t202" style="position:absolute;left:8746;top:60957;width:310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" filled="f" stroked="f" strokeweight=".5pt">
                                  <v:textbox style="mso-fit-shape-to-text:t" inset="1mm,0,1mm,0">
                                    <w:txbxContent>
                                      <w:p w14:paraId="25A69D39" w14:textId="77777777" w:rsidR="00845BD6" w:rsidRPr="008360ED" w:rsidRDefault="00845BD6" w:rsidP="008360ED">
                                        <w:r w:rsidRPr="008360ED">
                                          <w:rPr>
                                            <w:rFonts w:hint="eastAsia"/>
                                          </w:rPr>
                                          <w:t>M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文本框 198" o:spid="_x0000_s1193" type="#_x0000_t202" style="position:absolute;left:8127;top:60433;width:275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" filled="f" stroked="f" strokeweight=".5pt">
                                <v:textbox style="mso-fit-shape-to-text:t" inset="1mm,0,1mm,0">
                                  <w:txbxContent>
                                    <w:p w14:paraId="42740869" w14:textId="77777777" w:rsidR="00845BD6" w:rsidRPr="008360ED" w:rsidRDefault="00845BD6" w:rsidP="008360ED">
                                      <w:r w:rsidRPr="008360ED">
                                        <w:rPr>
                                          <w:rFonts w:hint="eastAsia"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文本框 198" o:spid="_x0000_s1194" type="#_x0000_t202" style="position:absolute;left:7857;top:60972;width:275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" filled="f" stroked="f" strokeweight=".5pt">
                              <v:textbox style="mso-fit-shape-to-text:t" inset="1mm,0,1mm,0">
                                <w:txbxContent>
                                  <w:p w14:paraId="03306D27" w14:textId="77777777" w:rsidR="00845BD6" w:rsidRPr="008360ED" w:rsidRDefault="00845BD6" w:rsidP="008360ED">
                                    <w:r w:rsidRPr="008360ED">
                                      <w:rPr>
                                        <w:rFonts w:hint="eastAsia"/>
                                      </w:rPr>
                                      <w:t>V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组合 1044773756" o:spid="_x0000_s1195" style="position:absolute;left:6670;top:60616;width:580;height:1023" coordorigin="6670,60616" coordsize="580,10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">
                            <v:line id="直接连接符 142883458" o:spid="_x0000_s1196" style="position:absolute;flip:y;visibility:visible;mso-wrap-style:square" from="6670,60616" to="7237,606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" strokeweight=".5pt">
                              <v:stroke joinstyle="miter"/>
                            </v:line>
                            <v:line id="直接连接符 1267518926" o:spid="_x0000_s1197" style="position:absolute;flip:y;visibility:visible;mso-wrap-style:square" from="6683,61638" to="7250,61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" strokeweight=".5pt">
                              <v:stroke joinstyle="miter"/>
                            </v:line>
                          </v:group>
                        </v:group>
                        <v:oval id="椭圆 860361308" o:spid="_x0000_s1198" style="position:absolute;left:6631;top:61613;width:60;height:6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" filled="f" strokecolor="black [3213]">
                          <v:stroke joinstyle="miter"/>
                          <v:textbox style="mso-fit-shape-to-text:t" inset="1mm,0,1mm,0"/>
                        </v:oval>
                      </v:group>
                      <v:oval id="椭圆 100732392" o:spid="_x0000_s1199" style="position:absolute;left:6615;top:60589;width:60;height:6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" filled="f" strokecolor="black [3213]">
                        <v:stroke joinstyle="miter"/>
                        <v:textbox style="mso-fit-shape-to-text:t" inset="1mm,0,1mm,0"/>
                      </v:oval>
                    </v:group>
                    <v:shape id="文本框 198" o:spid="_x0000_s1200" type="#_x0000_t202" style="position:absolute;left:6500;top:60816;width:297;height:6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44EEAC08" w14:textId="77777777" w:rsidR="00845BD6" w:rsidRPr="008360ED" w:rsidRDefault="00845BD6" w:rsidP="008360ED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8360ED">
                              <w:rPr>
                                <w:rFonts w:hint="eastAsia"/>
                                <w:sz w:val="32"/>
                                <w:szCs w:val="32"/>
                              </w:rPr>
                              <w:t>~</w:t>
                            </w:r>
                          </w:p>
                        </w:txbxContent>
                      </v:textbox>
                    </v:shape>
                  </v:group>
                  <v:line id="直接连接符 1" o:spid="_x0000_s1201" style="position:absolute;flip:x;visibility:visible;mso-wrap-style:square" from="12188,3793" to="13459,5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" strokeweight=".5pt">
                    <v:stroke joinstyle="miter"/>
                  </v:line>
                  <v:line id="直接连接符 1" o:spid="_x0000_s1202" style="position:absolute;flip:x y;visibility:visible;mso-wrap-style:square" from="12188,3793" to="13459,5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" strokeweight=".5pt">
                    <v:stroke joinstyle="miter"/>
                  </v:line>
                </v:group>
                <v:group id="组合 558" o:spid="_x0000_s1203" style="position:absolute;left:3781;top:1157;width:4666;height:6603" coordsize="4666,66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">
                  <v:shape id="弧形 1408974532" o:spid="_x0000_s1204" style="position:absolute;left:2507;width:2159;height:2169;visibility:visible;mso-wrap-style:none;v-text-anchor:top" coordsize="215900,2169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" path="m103387,216852nsc46477,214432,1231,167996,24,110771,-1182,53563,42041,5252,98779,391r9171,108084l103387,216852xem103387,216852nfc46477,214432,1231,167996,24,110771,-1182,53563,42041,5252,98779,391e" filled="f" strokeweight="1pt">
                    <v:stroke joinstyle="miter"/>
                    <v:path arrowok="t" o:connecttype="custom" o:connectlocs="103387,216852;24,110771;98779,391" o:connectangles="0,0,0"/>
                  </v:shape>
                  <v:shape id="弧形 610857708" o:spid="_x0000_s1205" style="position:absolute;left:2507;top:2171;width:2159;height:2163;visibility:visible;mso-wrap-style:none;v-text-anchor:top" coordsize="215900,2163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" path="m107310,216309nsc48707,215961,1085,168830,18,110124,-1049,51424,44820,2590,103366,97r4584,108059c107737,144207,107523,180258,107310,216309xem107310,216309nfc48707,215961,1085,168830,18,110124,-1049,51424,44820,2590,103366,97e" filled="f" strokeweight="1pt">
                    <v:stroke joinstyle="miter"/>
                    <v:path arrowok="t" o:connecttype="custom" o:connectlocs="107310,216309;18,110124;103366,97" o:connectangles="0,0,0"/>
                  </v:shape>
                  <v:shape id="弧形 775059647" o:spid="_x0000_s1206" style="position:absolute;left:2507;top:4403;width:2159;height:2170;visibility:visible;mso-wrap-style:none;v-text-anchor:top" coordsize="215900,2169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" path="m102410,216806nsc44839,213833,-249,165931,1,108005,250,50075,45754,2565,103352,98r4598,108377l102410,216806xem102410,216806nfc44839,213833,-249,165931,1,108005,250,50075,45754,2565,103352,98e" filled="f" strokeweight="1pt">
                    <v:stroke joinstyle="miter"/>
                    <v:path arrowok="t" o:connecttype="custom" o:connectlocs="102410,216806;1,108005;103352,98" o:connectangles="0,0,0"/>
                  </v:shape>
                  <v:line id="直接连接符 649551045" o:spid="_x0000_s1207" style="position:absolute;visibility:visible;mso-wrap-style:square" from="1987,30" to="1987,6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" strokeweight="1pt">
                    <v:stroke joinstyle="miter"/>
                  </v:line>
                  <v:shape id="弧形 1" o:spid="_x0000_s1208" style="position:absolute;top:2599;width:1441;height:1285;rotation:180;visibility:visible;mso-wrap-style:none;v-text-anchor:top" coordsize="144145,1285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" path="m69368,128488nsc31307,127214,929,99753,20,65800,-895,31605,28386,2763,66635,182r5438,64085l69368,128488xem69368,128488nfc31307,127214,929,99753,20,65800,-895,31605,28386,2763,66635,182e" filled="f" strokeweight="1pt">
                    <v:stroke joinstyle="miter"/>
                    <v:path arrowok="t" o:connecttype="custom" o:connectlocs="69368,128488;20,65800;66635,182" o:connectangles="0,0,0"/>
                  </v:shape>
                  <v:shape id="弧形 3" o:spid="_x0000_s1209" style="position:absolute;top:1315;width:1441;height:1281;rotation:180;visibility:visible;mso-wrap-style:none;v-text-anchor:top" coordsize="144145,128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" path="m71693,128154nsc32612,127971,816,100130,14,65391,-793,30438,30061,1362,69355,44r2718,64034c71946,85437,71820,106795,71693,128154xem71693,128154nfc32612,127971,816,100130,14,65391,-793,30438,30061,1362,69355,44e" filled="f" strokeweight="1pt">
                    <v:stroke joinstyle="miter"/>
                    <v:path arrowok="t" o:connecttype="custom" o:connectlocs="71693,128154;14,65391;69355,44" o:connectangles="0,0,0"/>
                  </v:shape>
                  <v:shape id="弧形 8" o:spid="_x0000_s1210" style="position:absolute;width:1441;height:1285;rotation:180;visibility:visible;mso-wrap-style:none;v-text-anchor:top" coordsize="144145,1285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" path="m68790,128466nsc30166,126896,-188,98429,1,63952,189,29525,30768,1346,69349,44r2724,64223l68790,128466xem68790,128466nfc30166,126896,-188,98429,1,63952,189,29525,30768,1346,69349,44e" filled="f" strokeweight="1pt">
                    <v:stroke joinstyle="miter"/>
                    <v:path arrowok="t" o:connecttype="custom" o:connectlocs="68790,128466;1,63952;69349,44" o:connectangles="0,0,0"/>
                  </v:shape>
                  <v:shape id="弧形 3" o:spid="_x0000_s1211" style="position:absolute;top:5198;width:1441;height:1284;rotation:180;visibility:visible;mso-wrap-style:none;v-text-anchor:top" coordsize="144145,1283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" path="m71693,128306nsc32612,128123,816,100248,15,65467,-791,30475,30061,1365,69353,44r2720,64110c71946,85538,71820,106922,71693,128306xem71693,128306nfc32612,128123,816,100248,15,65467,-791,30475,30061,1365,69353,44e" filled="f" strokeweight="1pt">
                    <v:stroke joinstyle="miter"/>
                    <v:path arrowok="t" o:connecttype="custom" o:connectlocs="71693,128306;15,65467;69353,44" o:connectangles="0,0,0"/>
                  </v:shape>
                  <v:shape id="弧形 8" o:spid="_x0000_s1212" style="position:absolute;top:3883;width:1441;height:1287;rotation:180;visibility:visible;mso-wrap-style:none;v-text-anchor:top" coordsize="144145,128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" path="m68786,128618nsc30164,127044,-188,98544,1,64029,189,29563,30766,1350,69345,45r2728,64298l68786,128618xem68786,128618nfc30164,127044,-188,98544,1,64029,189,29563,30766,1350,69345,45e" filled="f" strokeweight="1pt">
                    <v:stroke joinstyle="miter"/>
                    <v:path arrowok="t" o:connecttype="custom" o:connectlocs="68786,128618;1,64029;69345,45" o:connectangles="0,0,0"/>
                  </v:shape>
                </v:group>
                <w10:wrap type="square"/>
              </v:group>
            </w:pict>
          </mc:Fallback>
        </mc:AlternateContent>
      </w:r>
      <w:r w:rsidR="00845BD6">
        <w:rPr>
          <w:rFonts w:hint="eastAsia"/>
        </w:rPr>
        <w:t>2</w:t>
      </w:r>
      <w:r w:rsidR="00845BD6">
        <w:rPr>
          <w:szCs w:val="21"/>
        </w:rPr>
        <w:t>．</w:t>
      </w:r>
      <w:r w:rsidR="00845BD6">
        <w:rPr>
          <w:rFonts w:hint="eastAsia"/>
          <w:color w:val="000000"/>
          <w:szCs w:val="21"/>
          <w:shd w:val="clear" w:color="auto" w:fill="FFFFFF"/>
        </w:rPr>
        <w:t>下图</w:t>
      </w:r>
      <w:bookmarkStart w:id="6" w:name="_Hlk184411044"/>
      <w:r w:rsidR="00845BD6">
        <w:rPr>
          <w:rFonts w:hint="eastAsia"/>
          <w:color w:val="000000"/>
          <w:szCs w:val="21"/>
          <w:shd w:val="clear" w:color="auto" w:fill="FFFFFF"/>
        </w:rPr>
        <w:t>是某交变电路的简化示意图。理想变压器的原、副线圈匝数之比为</w:t>
      </w:r>
      <w:r w:rsidR="00BD1145">
        <w:rPr>
          <w:rFonts w:hint="eastAsia"/>
          <w:color w:val="000000"/>
          <w:szCs w:val="21"/>
          <w:shd w:val="clear" w:color="auto" w:fill="FFFFFF"/>
        </w:rPr>
        <w:t xml:space="preserve"> </w:t>
      </w:r>
      <w:r w:rsidR="00845BD6">
        <w:rPr>
          <w:rFonts w:hint="eastAsia"/>
          <w:color w:val="000000"/>
          <w:szCs w:val="21"/>
          <w:shd w:val="clear" w:color="auto" w:fill="FFFFFF"/>
        </w:rPr>
        <w:t>1000</w:t>
      </w:r>
      <w:r w:rsidR="00942F99">
        <w:rPr>
          <w:rFonts w:hint="eastAsia"/>
          <w:color w:val="000000"/>
          <w:szCs w:val="21"/>
          <w:shd w:val="clear" w:color="auto" w:fill="FFFFFF"/>
        </w:rPr>
        <w:t>∶</w:t>
      </w:r>
      <w:r w:rsidR="00845BD6">
        <w:rPr>
          <w:rFonts w:hint="eastAsia"/>
          <w:color w:val="000000"/>
          <w:szCs w:val="21"/>
          <w:shd w:val="clear" w:color="auto" w:fill="FFFFFF"/>
        </w:rPr>
        <w:t>1</w:t>
      </w:r>
      <w:r w:rsidR="00845BD6">
        <w:rPr>
          <w:rFonts w:hint="eastAsia"/>
          <w:color w:val="000000"/>
          <w:szCs w:val="21"/>
          <w:shd w:val="clear" w:color="auto" w:fill="FFFFFF"/>
        </w:rPr>
        <w:t>，从零时刻起，原线圈输入电压的瞬时值可表示为</w:t>
      </w:r>
      <w:r w:rsidR="002126AA">
        <w:rPr>
          <w:rFonts w:hint="eastAsia"/>
          <w:color w:val="000000"/>
          <w:szCs w:val="21"/>
          <w:shd w:val="clear" w:color="auto" w:fill="FFFFFF"/>
        </w:rPr>
        <w:t xml:space="preserve"> </w:t>
      </w:r>
      <w:r w:rsidR="00845BD6">
        <w:rPr>
          <w:rFonts w:hint="eastAsia"/>
          <w:i/>
          <w:iCs/>
          <w:color w:val="000000"/>
          <w:szCs w:val="21"/>
          <w:shd w:val="clear" w:color="auto" w:fill="FFFFFF"/>
        </w:rPr>
        <w:t>u</w:t>
      </w:r>
      <w:r w:rsidR="00BD1145">
        <w:rPr>
          <w:rFonts w:hint="eastAsia"/>
          <w:color w:val="000000"/>
          <w:szCs w:val="21"/>
          <w:shd w:val="clear" w:color="auto" w:fill="FFFFFF"/>
        </w:rPr>
        <w:t xml:space="preserve"> </w:t>
      </w:r>
      <w:r w:rsidR="00845BD6">
        <w:rPr>
          <w:rFonts w:hint="eastAsia"/>
          <w:color w:val="000000"/>
          <w:szCs w:val="21"/>
          <w:shd w:val="clear" w:color="auto" w:fill="FFFFFF"/>
        </w:rPr>
        <w:t>=</w:t>
      </w:r>
      <w:r w:rsidR="00BD1145">
        <w:rPr>
          <w:rFonts w:hint="eastAsia"/>
          <w:color w:val="000000"/>
          <w:szCs w:val="21"/>
          <w:shd w:val="clear" w:color="auto" w:fill="FFFFFF"/>
        </w:rPr>
        <w:t xml:space="preserve"> </w:t>
      </w:r>
      <w:r w:rsidR="00845BD6">
        <w:rPr>
          <w:rFonts w:hint="eastAsia"/>
          <w:color w:val="000000"/>
          <w:szCs w:val="21"/>
          <w:shd w:val="clear" w:color="auto" w:fill="FFFFFF"/>
        </w:rPr>
        <w:t>220000</w:t>
      </w:r>
      <w:r w:rsidR="00BD1145">
        <w:rPr>
          <w:color w:val="000000"/>
          <w:szCs w:val="21"/>
          <w:shd w:val="clear" w:color="auto" w:fill="FFFFFF"/>
        </w:rPr>
        <w:fldChar w:fldCharType="begin"/>
      </w:r>
      <w:r w:rsidR="00BD1145">
        <w:rPr>
          <w:color w:val="000000"/>
          <w:szCs w:val="21"/>
          <w:shd w:val="clear" w:color="auto" w:fill="FFFFFF"/>
        </w:rPr>
        <w:instrText xml:space="preserve"> </w:instrText>
      </w:r>
      <w:r w:rsidR="00BD1145">
        <w:rPr>
          <w:rFonts w:hint="eastAsia"/>
          <w:color w:val="000000"/>
          <w:szCs w:val="21"/>
          <w:shd w:val="clear" w:color="auto" w:fill="FFFFFF"/>
        </w:rPr>
        <w:instrText>EQ \R(2)</w:instrText>
      </w:r>
      <w:r w:rsidR="00BD1145">
        <w:rPr>
          <w:color w:val="000000"/>
          <w:szCs w:val="21"/>
          <w:shd w:val="clear" w:color="auto" w:fill="FFFFFF"/>
        </w:rPr>
        <w:instrText xml:space="preserve"> </w:instrText>
      </w:r>
      <w:r w:rsidR="00BD1145">
        <w:rPr>
          <w:color w:val="000000"/>
          <w:szCs w:val="21"/>
          <w:shd w:val="clear" w:color="auto" w:fill="FFFFFF"/>
        </w:rPr>
        <w:fldChar w:fldCharType="end"/>
      </w:r>
      <w:r w:rsidR="00845BD6">
        <w:rPr>
          <w:rFonts w:hAnsi="Cambria Math" w:hint="eastAsia"/>
          <w:color w:val="000000"/>
          <w:szCs w:val="21"/>
          <w:shd w:val="clear" w:color="auto" w:fill="FFFFFF"/>
        </w:rPr>
        <w:t>sin</w:t>
      </w:r>
      <w:r w:rsidR="00845BD6" w:rsidRPr="008E21F6">
        <w:rPr>
          <w:rFonts w:hint="eastAsia"/>
        </w:rPr>
        <w:t>(100</w:t>
      </w:r>
      <w:r w:rsidR="00845BD6" w:rsidRPr="008E21F6">
        <w:t>π</w:t>
      </w:r>
      <w:r w:rsidR="00845BD6" w:rsidRPr="008E21F6">
        <w:rPr>
          <w:i/>
          <w:iCs/>
        </w:rPr>
        <w:t>t</w:t>
      </w:r>
      <w:r w:rsidR="00845BD6" w:rsidRPr="008E21F6">
        <w:rPr>
          <w:rFonts w:hint="eastAsia"/>
        </w:rPr>
        <w:t>)</w:t>
      </w:r>
      <w:r w:rsidR="00BD1145" w:rsidRPr="008E21F6">
        <w:rPr>
          <w:rFonts w:hint="eastAsia"/>
        </w:rPr>
        <w:t xml:space="preserve"> </w:t>
      </w:r>
      <w:r w:rsidR="00845BD6" w:rsidRPr="008E21F6">
        <w:rPr>
          <w:rFonts w:hint="eastAsia"/>
        </w:rPr>
        <w:t>V</w:t>
      </w:r>
      <w:r w:rsidR="00845BD6">
        <w:rPr>
          <w:rFonts w:hAnsi="Cambria Math" w:hint="eastAsia"/>
          <w:color w:val="000000"/>
          <w:szCs w:val="21"/>
          <w:shd w:val="clear" w:color="auto" w:fill="FFFFFF"/>
        </w:rPr>
        <w:t>，</w:t>
      </w:r>
      <w:r w:rsidR="00845BD6">
        <w:rPr>
          <w:rFonts w:hint="eastAsia"/>
          <w:color w:val="000000"/>
          <w:szCs w:val="21"/>
          <w:shd w:val="clear" w:color="auto" w:fill="FFFFFF"/>
        </w:rPr>
        <w:t>理想交流电流表的示数为</w:t>
      </w:r>
      <w:r w:rsidR="00BD1145">
        <w:rPr>
          <w:rFonts w:hint="eastAsia"/>
          <w:color w:val="000000"/>
          <w:szCs w:val="21"/>
          <w:shd w:val="clear" w:color="auto" w:fill="FFFFFF"/>
        </w:rPr>
        <w:t xml:space="preserve"> </w:t>
      </w:r>
      <w:r w:rsidR="00845BD6">
        <w:rPr>
          <w:rFonts w:hint="eastAsia"/>
          <w:color w:val="000000"/>
          <w:szCs w:val="21"/>
          <w:shd w:val="clear" w:color="auto" w:fill="FFFFFF"/>
        </w:rPr>
        <w:t>6</w:t>
      </w:r>
      <w:bookmarkEnd w:id="6"/>
      <w:r w:rsidR="00845BD6">
        <w:rPr>
          <w:rFonts w:hint="eastAsia"/>
          <w:color w:val="000000"/>
          <w:szCs w:val="21"/>
          <w:shd w:val="clear" w:color="auto" w:fill="FFFFFF"/>
        </w:rPr>
        <w:t>.5</w:t>
      </w:r>
      <w:r w:rsidR="00BD1145">
        <w:rPr>
          <w:rFonts w:hint="eastAsia"/>
          <w:color w:val="000000"/>
          <w:szCs w:val="21"/>
          <w:shd w:val="clear" w:color="auto" w:fill="FFFFFF"/>
        </w:rPr>
        <w:t xml:space="preserve"> </w:t>
      </w:r>
      <w:r w:rsidR="00845BD6">
        <w:rPr>
          <w:rFonts w:hint="eastAsia"/>
          <w:color w:val="000000"/>
          <w:szCs w:val="21"/>
          <w:shd w:val="clear" w:color="auto" w:fill="FFFFFF"/>
        </w:rPr>
        <w:t>A</w:t>
      </w:r>
      <w:r w:rsidR="00845BD6">
        <w:rPr>
          <w:rFonts w:hint="eastAsia"/>
          <w:color w:val="000000"/>
          <w:szCs w:val="21"/>
          <w:shd w:val="clear" w:color="auto" w:fill="FFFFFF"/>
        </w:rPr>
        <w:t>，灯泡的电阻为</w:t>
      </w:r>
      <w:r w:rsidR="00BD1145">
        <w:rPr>
          <w:rFonts w:hint="eastAsia"/>
          <w:color w:val="000000"/>
          <w:szCs w:val="21"/>
          <w:shd w:val="clear" w:color="auto" w:fill="FFFFFF"/>
        </w:rPr>
        <w:t xml:space="preserve"> </w:t>
      </w:r>
      <w:r w:rsidR="00845BD6">
        <w:rPr>
          <w:rFonts w:hint="eastAsia"/>
          <w:color w:val="000000"/>
          <w:szCs w:val="21"/>
          <w:shd w:val="clear" w:color="auto" w:fill="FFFFFF"/>
        </w:rPr>
        <w:t>440</w:t>
      </w:r>
      <w:r w:rsidR="00BD1145">
        <w:rPr>
          <w:rFonts w:hint="eastAsia"/>
          <w:color w:val="000000"/>
          <w:szCs w:val="21"/>
          <w:shd w:val="clear" w:color="auto" w:fill="FFFFFF"/>
        </w:rPr>
        <w:t xml:space="preserve"> </w:t>
      </w:r>
      <w:r w:rsidR="00845BD6" w:rsidRPr="00BD1145">
        <w:rPr>
          <w:rFonts w:asciiTheme="majorBidi" w:hAnsiTheme="majorBidi" w:cstheme="majorBidi"/>
          <w:color w:val="000000"/>
          <w:szCs w:val="21"/>
          <w:shd w:val="clear" w:color="auto" w:fill="FFFFFF"/>
        </w:rPr>
        <w:t>Ω</w:t>
      </w:r>
      <w:r w:rsidR="00845BD6">
        <w:rPr>
          <w:rFonts w:hint="eastAsia"/>
          <w:color w:val="000000"/>
          <w:szCs w:val="21"/>
          <w:shd w:val="clear" w:color="auto" w:fill="FFFFFF"/>
        </w:rPr>
        <w:t>，电动机的线圈内阻为</w:t>
      </w:r>
      <w:r w:rsidR="00BD1145">
        <w:rPr>
          <w:rFonts w:hint="eastAsia"/>
          <w:color w:val="000000"/>
          <w:szCs w:val="21"/>
          <w:shd w:val="clear" w:color="auto" w:fill="FFFFFF"/>
        </w:rPr>
        <w:t xml:space="preserve"> </w:t>
      </w:r>
      <w:r w:rsidR="00845BD6">
        <w:rPr>
          <w:rFonts w:hint="eastAsia"/>
          <w:color w:val="000000"/>
          <w:szCs w:val="21"/>
          <w:shd w:val="clear" w:color="auto" w:fill="FFFFFF"/>
        </w:rPr>
        <w:t>10</w:t>
      </w:r>
      <w:r w:rsidR="00BD1145">
        <w:rPr>
          <w:rFonts w:hint="eastAsia"/>
          <w:color w:val="000000"/>
          <w:szCs w:val="21"/>
          <w:shd w:val="clear" w:color="auto" w:fill="FFFFFF"/>
        </w:rPr>
        <w:t xml:space="preserve"> </w:t>
      </w:r>
      <w:r w:rsidR="00845BD6" w:rsidRPr="00BD1145">
        <w:rPr>
          <w:rFonts w:asciiTheme="majorBidi" w:hAnsiTheme="majorBidi" w:cstheme="majorBidi"/>
          <w:color w:val="000000"/>
          <w:szCs w:val="21"/>
          <w:shd w:val="clear" w:color="auto" w:fill="FFFFFF"/>
        </w:rPr>
        <w:t>Ω</w:t>
      </w:r>
      <w:r w:rsidR="00845BD6">
        <w:rPr>
          <w:rFonts w:hint="eastAsia"/>
          <w:color w:val="000000"/>
          <w:szCs w:val="21"/>
          <w:shd w:val="clear" w:color="auto" w:fill="FFFFFF"/>
        </w:rPr>
        <w:t>。求：</w:t>
      </w:r>
    </w:p>
    <w:p w14:paraId="4C57BD63" w14:textId="6D82EE6C" w:rsidR="00845BD6" w:rsidRDefault="00845BD6" w:rsidP="00845BD6">
      <w:pPr>
        <w:pStyle w:val="af0"/>
        <w:rPr>
          <w:color w:val="000000"/>
          <w:szCs w:val="21"/>
          <w:shd w:val="clear" w:color="auto" w:fill="FFFFFF"/>
        </w:rPr>
      </w:pPr>
      <w:r>
        <w:rPr>
          <w:rFonts w:hint="eastAsia"/>
          <w:color w:val="000000"/>
          <w:szCs w:val="21"/>
          <w:shd w:val="clear" w:color="auto" w:fill="FFFFFF"/>
        </w:rPr>
        <w:t>（</w:t>
      </w:r>
      <w:r>
        <w:rPr>
          <w:rFonts w:hint="eastAsia"/>
          <w:color w:val="000000"/>
          <w:szCs w:val="21"/>
          <w:shd w:val="clear" w:color="auto" w:fill="FFFFFF"/>
        </w:rPr>
        <w:t>1</w:t>
      </w:r>
      <w:r>
        <w:rPr>
          <w:rFonts w:hint="eastAsia"/>
          <w:color w:val="000000"/>
          <w:szCs w:val="21"/>
          <w:shd w:val="clear" w:color="auto" w:fill="FFFFFF"/>
        </w:rPr>
        <w:t>）（</w:t>
      </w:r>
      <w:r>
        <w:rPr>
          <w:rFonts w:hint="eastAsia"/>
          <w:color w:val="000000"/>
          <w:szCs w:val="21"/>
          <w:shd w:val="clear" w:color="auto" w:fill="FFFFFF"/>
        </w:rPr>
        <w:t>4</w:t>
      </w:r>
      <w:r>
        <w:rPr>
          <w:rFonts w:hint="eastAsia"/>
          <w:color w:val="000000"/>
          <w:szCs w:val="21"/>
          <w:shd w:val="clear" w:color="auto" w:fill="FFFFFF"/>
        </w:rPr>
        <w:t>分）理想交流电压表的示数；</w:t>
      </w:r>
    </w:p>
    <w:p w14:paraId="5D094F70" w14:textId="581D4B3F" w:rsidR="00845BD6" w:rsidRDefault="00845BD6" w:rsidP="00845BD6">
      <w:pPr>
        <w:pStyle w:val="af0"/>
        <w:rPr>
          <w:color w:val="000000"/>
          <w:szCs w:val="21"/>
          <w:shd w:val="clear" w:color="auto" w:fill="FFFFFF"/>
        </w:rPr>
      </w:pPr>
      <w:r>
        <w:rPr>
          <w:rFonts w:hint="eastAsia"/>
          <w:color w:val="000000"/>
          <w:szCs w:val="21"/>
          <w:shd w:val="clear" w:color="auto" w:fill="FFFFFF"/>
        </w:rPr>
        <w:t>（</w:t>
      </w:r>
      <w:r>
        <w:rPr>
          <w:rFonts w:hint="eastAsia"/>
          <w:color w:val="000000"/>
          <w:szCs w:val="21"/>
          <w:shd w:val="clear" w:color="auto" w:fill="FFFFFF"/>
        </w:rPr>
        <w:t>2</w:t>
      </w:r>
      <w:r>
        <w:rPr>
          <w:rFonts w:hint="eastAsia"/>
          <w:color w:val="000000"/>
          <w:szCs w:val="21"/>
          <w:shd w:val="clear" w:color="auto" w:fill="FFFFFF"/>
        </w:rPr>
        <w:t>）（</w:t>
      </w:r>
      <w:r>
        <w:rPr>
          <w:rFonts w:hint="eastAsia"/>
          <w:color w:val="000000"/>
          <w:szCs w:val="21"/>
          <w:shd w:val="clear" w:color="auto" w:fill="FFFFFF"/>
        </w:rPr>
        <w:t>4</w:t>
      </w:r>
      <w:r>
        <w:rPr>
          <w:rFonts w:hint="eastAsia"/>
          <w:color w:val="000000"/>
          <w:szCs w:val="21"/>
          <w:shd w:val="clear" w:color="auto" w:fill="FFFFFF"/>
        </w:rPr>
        <w:t>分）经过灯泡的交流电频率；</w:t>
      </w:r>
    </w:p>
    <w:p w14:paraId="1003E3E4" w14:textId="546ECBA7" w:rsidR="008E21F6" w:rsidRDefault="00845BD6" w:rsidP="009E1081">
      <w:pPr>
        <w:pStyle w:val="af0"/>
        <w:rPr>
          <w:color w:val="000000"/>
          <w:szCs w:val="21"/>
          <w:shd w:val="clear" w:color="auto" w:fill="FFFFFF"/>
        </w:rPr>
      </w:pPr>
      <w:r>
        <w:rPr>
          <w:rFonts w:hint="eastAsia"/>
          <w:color w:val="000000"/>
          <w:szCs w:val="21"/>
          <w:shd w:val="clear" w:color="auto" w:fill="FFFFFF"/>
        </w:rPr>
        <w:t>（</w:t>
      </w:r>
      <w:r>
        <w:rPr>
          <w:rFonts w:hint="eastAsia"/>
          <w:color w:val="000000"/>
          <w:szCs w:val="21"/>
          <w:shd w:val="clear" w:color="auto" w:fill="FFFFFF"/>
        </w:rPr>
        <w:t>3</w:t>
      </w:r>
      <w:r>
        <w:rPr>
          <w:rFonts w:hint="eastAsia"/>
          <w:color w:val="000000"/>
          <w:szCs w:val="21"/>
          <w:shd w:val="clear" w:color="auto" w:fill="FFFFFF"/>
        </w:rPr>
        <w:t>）（</w:t>
      </w:r>
      <w:r>
        <w:rPr>
          <w:rFonts w:hint="eastAsia"/>
          <w:color w:val="000000"/>
          <w:szCs w:val="21"/>
          <w:shd w:val="clear" w:color="auto" w:fill="FFFFFF"/>
        </w:rPr>
        <w:t>4</w:t>
      </w:r>
      <w:r>
        <w:rPr>
          <w:rFonts w:hint="eastAsia"/>
          <w:color w:val="000000"/>
          <w:szCs w:val="21"/>
          <w:shd w:val="clear" w:color="auto" w:fill="FFFFFF"/>
        </w:rPr>
        <w:t>分）电动机的最大输出机械功率（忽略电动机线圈的自感效应）。</w:t>
      </w:r>
    </w:p>
    <w:p w14:paraId="733068BA" w14:textId="7CD866A6" w:rsidR="008E21F6" w:rsidRDefault="008E21F6">
      <w:pPr>
        <w:widowControl/>
        <w:jc w:val="left"/>
        <w:rPr>
          <w:rFonts w:eastAsia="宋体"/>
          <w:color w:val="000000"/>
          <w:kern w:val="0"/>
          <w:szCs w:val="21"/>
          <w:shd w:val="clear" w:color="auto" w:fill="FFFFFF"/>
        </w:rPr>
      </w:pPr>
      <w:r>
        <w:rPr>
          <w:color w:val="000000"/>
          <w:szCs w:val="21"/>
          <w:shd w:val="clear" w:color="auto" w:fill="FFFFFF"/>
        </w:rPr>
        <w:br w:type="page"/>
      </w:r>
    </w:p>
    <w:p w14:paraId="67C18D83" w14:textId="77777777" w:rsidR="00845BD6" w:rsidRDefault="00845BD6" w:rsidP="009E1081">
      <w:pPr>
        <w:pStyle w:val="2"/>
        <w:rPr>
          <w:sz w:val="24"/>
        </w:rPr>
      </w:pPr>
      <w:r>
        <w:rPr>
          <w:rFonts w:hint="eastAsia"/>
        </w:rPr>
        <w:t>五</w:t>
      </w:r>
      <w:r>
        <w:t xml:space="preserve">  </w:t>
      </w:r>
      <w:r>
        <w:t>电与磁（</w:t>
      </w:r>
      <w:r>
        <w:t>1</w:t>
      </w:r>
      <w:r>
        <w:rPr>
          <w:rFonts w:hint="eastAsia"/>
        </w:rPr>
        <w:t>7</w:t>
      </w:r>
      <w:r>
        <w:t>分）</w:t>
      </w:r>
    </w:p>
    <w:p w14:paraId="075EB8C7" w14:textId="4B56ED55" w:rsidR="00845BD6" w:rsidRDefault="00845BD6" w:rsidP="009E1081">
      <w:pPr>
        <w:pStyle w:val="ae"/>
      </w:pPr>
      <w:r>
        <w:rPr>
          <w:rFonts w:hint="eastAsia"/>
        </w:rPr>
        <w:t>电与磁的深入研究和广泛应用，极大地推动了科技进步，还从根本上改变了人们的</w:t>
      </w:r>
      <w:commentRangeStart w:id="7"/>
      <w:r>
        <w:rPr>
          <w:rFonts w:hint="eastAsia"/>
        </w:rPr>
        <w:t>生活</w:t>
      </w:r>
      <w:commentRangeEnd w:id="7"/>
      <w:r w:rsidR="004D565E">
        <w:rPr>
          <w:rStyle w:val="ad"/>
          <w:rFonts w:eastAsia="宋体" w:cs="Times New Roman"/>
        </w:rPr>
        <w:commentReference w:id="7"/>
      </w:r>
      <w:r>
        <w:rPr>
          <w:rFonts w:hint="eastAsia"/>
        </w:rPr>
        <w:t>。</w:t>
      </w:r>
    </w:p>
    <w:p w14:paraId="5F7FD9DB" w14:textId="612A5550" w:rsidR="009E1081" w:rsidRDefault="00B92401" w:rsidP="00845BD6">
      <w:pPr>
        <w:pStyle w:val="af0"/>
        <w:rPr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27664BB4" wp14:editId="2DEE9C19">
                <wp:simplePos x="0" y="0"/>
                <wp:positionH relativeFrom="column">
                  <wp:posOffset>4323080</wp:posOffset>
                </wp:positionH>
                <wp:positionV relativeFrom="paragraph">
                  <wp:posOffset>90170</wp:posOffset>
                </wp:positionV>
                <wp:extent cx="958215" cy="1986915"/>
                <wp:effectExtent l="0" t="0" r="0" b="13335"/>
                <wp:wrapSquare wrapText="bothSides"/>
                <wp:docPr id="967996290" name="组合 1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58215" cy="1986915"/>
                          <a:chOff x="0" y="-74297"/>
                          <a:chExt cx="814310" cy="1680847"/>
                        </a:xfrm>
                      </wpg:grpSpPr>
                      <wpg:grpSp>
                        <wpg:cNvPr id="1180200582" name="组合 1180200582">
                          <a:extLst>
                            <a:ext uri="{FF2B5EF4-FFF2-40B4-BE49-F238E27FC236}">
                              <a16:creationId xmlns:a16="http://schemas.microsoft.com/office/drawing/2014/main" id="{2A192AE7-3888-B5BA-4B18-18897A5DE487}"/>
                            </a:ext>
                          </a:extLst>
                        </wpg:cNvPr>
                        <wpg:cNvGrpSpPr/>
                        <wpg:grpSpPr>
                          <a:xfrm>
                            <a:off x="0" y="0"/>
                            <a:ext cx="683694" cy="1606550"/>
                            <a:chOff x="0" y="0"/>
                            <a:chExt cx="2327031" cy="5462640"/>
                          </a:xfrm>
                        </wpg:grpSpPr>
                        <wpg:grpSp>
                          <wpg:cNvPr id="973025320" name="组合 973025320">
                            <a:extLst>
                              <a:ext uri="{FF2B5EF4-FFF2-40B4-BE49-F238E27FC236}">
                                <a16:creationId xmlns:a16="http://schemas.microsoft.com/office/drawing/2014/main" id="{A8D9FA16-0C71-D05B-FBA8-CB14EF41E72D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0" y="0"/>
                              <a:ext cx="2327031" cy="5462640"/>
                              <a:chOff x="0" y="0"/>
                              <a:chExt cx="2327031" cy="5462640"/>
                            </a:xfrm>
                          </wpg:grpSpPr>
                          <wpg:grpSp>
                            <wpg:cNvPr id="1608779747" name="组合 1608779747">
                              <a:extLst>
                                <a:ext uri="{FF2B5EF4-FFF2-40B4-BE49-F238E27FC236}">
                                  <a16:creationId xmlns:a16="http://schemas.microsoft.com/office/drawing/2014/main" id="{E4A05157-D778-3A34-B1FE-32E1DB14C207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424025" y="453115"/>
                                <a:ext cx="1840316" cy="5009525"/>
                                <a:chOff x="424025" y="453115"/>
                                <a:chExt cx="1840316" cy="5009525"/>
                              </a:xfrm>
                            </wpg:grpSpPr>
                            <wps:wsp>
                              <wps:cNvPr id="1648025565" name="任意多边形: 形状 1648025565">
                                <a:extLst>
                                  <a:ext uri="{FF2B5EF4-FFF2-40B4-BE49-F238E27FC236}">
                                    <a16:creationId xmlns:a16="http://schemas.microsoft.com/office/drawing/2014/main" id="{ED4236E7-E7C8-9218-1DE7-F72914E4B4F4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424025" y="453115"/>
                                  <a:ext cx="1840316" cy="2623432"/>
                                </a:xfrm>
                                <a:custGeom>
                                  <a:avLst/>
                                  <a:gdLst>
                                    <a:gd name="connsiteX0" fmla="*/ 0 w 1840316"/>
                                    <a:gd name="connsiteY0" fmla="*/ 0 h 2623430"/>
                                    <a:gd name="connsiteX1" fmla="*/ 1144727 w 1840316"/>
                                    <a:gd name="connsiteY1" fmla="*/ 0 h 2623430"/>
                                    <a:gd name="connsiteX2" fmla="*/ 1144727 w 1840316"/>
                                    <a:gd name="connsiteY2" fmla="*/ 2466807 h 2623430"/>
                                    <a:gd name="connsiteX3" fmla="*/ 1840316 w 1840316"/>
                                    <a:gd name="connsiteY3" fmla="*/ 2466807 h 2623430"/>
                                    <a:gd name="connsiteX4" fmla="*/ 1840316 w 1840316"/>
                                    <a:gd name="connsiteY4" fmla="*/ 2623430 h 2623430"/>
                                    <a:gd name="connsiteX5" fmla="*/ 978892 w 1840316"/>
                                    <a:gd name="connsiteY5" fmla="*/ 2623430 h 2623430"/>
                                    <a:gd name="connsiteX6" fmla="*/ 978892 w 1840316"/>
                                    <a:gd name="connsiteY6" fmla="*/ 165836 h 2623430"/>
                                    <a:gd name="connsiteX7" fmla="*/ 4606 w 1840316"/>
                                    <a:gd name="connsiteY7" fmla="*/ 165836 h 2623430"/>
                                    <a:gd name="connsiteX8" fmla="*/ 0 w 1840316"/>
                                    <a:gd name="connsiteY8" fmla="*/ 0 h 262343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</a:cxnLst>
                                  <a:rect l="l" t="t" r="r" b="b"/>
                                  <a:pathLst>
                                    <a:path w="1840316" h="2623430">
                                      <a:moveTo>
                                        <a:pt x="0" y="0"/>
                                      </a:moveTo>
                                      <a:lnTo>
                                        <a:pt x="1144727" y="0"/>
                                      </a:lnTo>
                                      <a:lnTo>
                                        <a:pt x="1144727" y="2466807"/>
                                      </a:lnTo>
                                      <a:lnTo>
                                        <a:pt x="1840316" y="2466807"/>
                                      </a:lnTo>
                                      <a:lnTo>
                                        <a:pt x="1840316" y="2623430"/>
                                      </a:lnTo>
                                      <a:lnTo>
                                        <a:pt x="978892" y="2623430"/>
                                      </a:lnTo>
                                      <a:lnTo>
                                        <a:pt x="978892" y="165836"/>
                                      </a:lnTo>
                                      <a:lnTo>
                                        <a:pt x="4606" y="16583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lIns="36000" tIns="0" rIns="36000" bIns="0" rtlCol="0" anchor="ctr">
                                <a:spAutoFit/>
                              </wps:bodyPr>
                            </wps:wsp>
                            <wpg:grpSp>
                              <wpg:cNvPr id="1022831952" name="组合 1022831952">
                                <a:extLst>
                                  <a:ext uri="{FF2B5EF4-FFF2-40B4-BE49-F238E27FC236}">
                                    <a16:creationId xmlns:a16="http://schemas.microsoft.com/office/drawing/2014/main" id="{A5A40956-E3BB-C35C-601D-D29E70AD7D5E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424025" y="1393816"/>
                                  <a:ext cx="1831354" cy="4068824"/>
                                  <a:chOff x="424025" y="1393816"/>
                                  <a:chExt cx="1831354" cy="4068824"/>
                                </a:xfrm>
                              </wpg:grpSpPr>
                              <wps:wsp>
                                <wps:cNvPr id="1345670455" name="任意多边形: 形状 1345670455">
                                  <a:extLst>
                                    <a:ext uri="{FF2B5EF4-FFF2-40B4-BE49-F238E27FC236}">
                                      <a16:creationId xmlns:a16="http://schemas.microsoft.com/office/drawing/2014/main" id="{E74EFB9B-E5F9-3CEA-C333-0BB7D8F631ED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424025" y="1393816"/>
                                    <a:ext cx="559368" cy="4068824"/>
                                  </a:xfrm>
                                  <a:custGeom>
                                    <a:avLst/>
                                    <a:gdLst>
                                      <a:gd name="connsiteX0" fmla="*/ 5109 w 559368"/>
                                      <a:gd name="connsiteY0" fmla="*/ 0 h 4068824"/>
                                      <a:gd name="connsiteX1" fmla="*/ 352479 w 559368"/>
                                      <a:gd name="connsiteY1" fmla="*/ 0 h 4068824"/>
                                      <a:gd name="connsiteX2" fmla="*/ 352479 w 559368"/>
                                      <a:gd name="connsiteY2" fmla="*/ 3261700 h 4068824"/>
                                      <a:gd name="connsiteX3" fmla="*/ 559368 w 559368"/>
                                      <a:gd name="connsiteY3" fmla="*/ 4068824 h 4068824"/>
                                      <a:gd name="connsiteX4" fmla="*/ 390792 w 559368"/>
                                      <a:gd name="connsiteY4" fmla="*/ 4068824 h 4068824"/>
                                      <a:gd name="connsiteX5" fmla="*/ 181348 w 559368"/>
                                      <a:gd name="connsiteY5" fmla="*/ 3277025 h 4068824"/>
                                      <a:gd name="connsiteX6" fmla="*/ 181348 w 559368"/>
                                      <a:gd name="connsiteY6" fmla="*/ 166022 h 4068824"/>
                                      <a:gd name="connsiteX7" fmla="*/ 0 w 559368"/>
                                      <a:gd name="connsiteY7" fmla="*/ 166022 h 4068824"/>
                                      <a:gd name="connsiteX8" fmla="*/ 5109 w 559368"/>
                                      <a:gd name="connsiteY8" fmla="*/ 0 h 4068824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  <a:cxn ang="0">
                                        <a:pos x="connsiteX8" y="connsiteY8"/>
                                      </a:cxn>
                                    </a:cxnLst>
                                    <a:rect l="l" t="t" r="r" b="b"/>
                                    <a:pathLst>
                                      <a:path w="559368" h="4068824">
                                        <a:moveTo>
                                          <a:pt x="5109" y="0"/>
                                        </a:moveTo>
                                        <a:lnTo>
                                          <a:pt x="352479" y="0"/>
                                        </a:lnTo>
                                        <a:lnTo>
                                          <a:pt x="352479" y="3261700"/>
                                        </a:lnTo>
                                        <a:lnTo>
                                          <a:pt x="559368" y="4068824"/>
                                        </a:lnTo>
                                        <a:lnTo>
                                          <a:pt x="390792" y="4068824"/>
                                        </a:lnTo>
                                        <a:lnTo>
                                          <a:pt x="181348" y="3277025"/>
                                        </a:lnTo>
                                        <a:lnTo>
                                          <a:pt x="181348" y="166022"/>
                                        </a:lnTo>
                                        <a:lnTo>
                                          <a:pt x="0" y="166022"/>
                                        </a:lnTo>
                                        <a:lnTo>
                                          <a:pt x="5109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lIns="36000" tIns="0" rIns="36000" bIns="0" rtlCol="0" anchor="ctr">
                                  <a:spAutoFit/>
                                </wps:bodyPr>
                              </wps:wsp>
                              <wps:wsp>
                                <wps:cNvPr id="877470322" name="任意多边形: 形状 877470322">
                                  <a:extLst>
                                    <a:ext uri="{FF2B5EF4-FFF2-40B4-BE49-F238E27FC236}">
                                      <a16:creationId xmlns:a16="http://schemas.microsoft.com/office/drawing/2014/main" id="{AC5E3285-72D5-E16D-6952-E31D6988941D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1210715" y="3848392"/>
                                    <a:ext cx="1044664" cy="1614248"/>
                                  </a:xfrm>
                                  <a:custGeom>
                                    <a:avLst/>
                                    <a:gdLst>
                                      <a:gd name="connsiteX0" fmla="*/ 0 w 1044664"/>
                                      <a:gd name="connsiteY0" fmla="*/ 1614248 h 1614248"/>
                                      <a:gd name="connsiteX1" fmla="*/ 166023 w 1044664"/>
                                      <a:gd name="connsiteY1" fmla="*/ 1614248 h 1614248"/>
                                      <a:gd name="connsiteX2" fmla="*/ 390791 w 1044664"/>
                                      <a:gd name="connsiteY2" fmla="*/ 825003 h 1614248"/>
                                      <a:gd name="connsiteX3" fmla="*/ 390791 w 1044664"/>
                                      <a:gd name="connsiteY3" fmla="*/ 163468 h 1614248"/>
                                      <a:gd name="connsiteX4" fmla="*/ 1044664 w 1044664"/>
                                      <a:gd name="connsiteY4" fmla="*/ 163468 h 1614248"/>
                                      <a:gd name="connsiteX5" fmla="*/ 1044664 w 1044664"/>
                                      <a:gd name="connsiteY5" fmla="*/ 0 h 1614248"/>
                                      <a:gd name="connsiteX6" fmla="*/ 206890 w 1044664"/>
                                      <a:gd name="connsiteY6" fmla="*/ 0 h 1614248"/>
                                      <a:gd name="connsiteX7" fmla="*/ 206890 w 1044664"/>
                                      <a:gd name="connsiteY7" fmla="*/ 794353 h 1614248"/>
                                      <a:gd name="connsiteX8" fmla="*/ 0 w 1044664"/>
                                      <a:gd name="connsiteY8" fmla="*/ 1614248 h 1614248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  <a:cxn ang="0">
                                        <a:pos x="connsiteX8" y="connsiteY8"/>
                                      </a:cxn>
                                    </a:cxnLst>
                                    <a:rect l="l" t="t" r="r" b="b"/>
                                    <a:pathLst>
                                      <a:path w="1044664" h="1614248">
                                        <a:moveTo>
                                          <a:pt x="0" y="1614248"/>
                                        </a:moveTo>
                                        <a:lnTo>
                                          <a:pt x="166023" y="1614248"/>
                                        </a:lnTo>
                                        <a:lnTo>
                                          <a:pt x="390791" y="825003"/>
                                        </a:lnTo>
                                        <a:lnTo>
                                          <a:pt x="390791" y="163468"/>
                                        </a:lnTo>
                                        <a:lnTo>
                                          <a:pt x="1044664" y="163468"/>
                                        </a:lnTo>
                                        <a:lnTo>
                                          <a:pt x="1044664" y="0"/>
                                        </a:lnTo>
                                        <a:lnTo>
                                          <a:pt x="206890" y="0"/>
                                        </a:lnTo>
                                        <a:lnTo>
                                          <a:pt x="206890" y="794353"/>
                                        </a:lnTo>
                                        <a:lnTo>
                                          <a:pt x="0" y="1614248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lIns="36000" tIns="0" rIns="36000" bIns="0" rtlCol="0" anchor="ctr">
                                  <a:spAutoFit/>
                                </wps:bodyPr>
                              </wps:wsp>
                            </wpg:grpSp>
                          </wpg:grpSp>
                          <wpg:grpSp>
                            <wpg:cNvPr id="714467129" name="组合 714467129">
                              <a:extLst>
                                <a:ext uri="{FF2B5EF4-FFF2-40B4-BE49-F238E27FC236}">
                                  <a16:creationId xmlns:a16="http://schemas.microsoft.com/office/drawing/2014/main" id="{F786D372-97D3-952D-F4B8-A8A4EE083754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0" y="0"/>
                                <a:ext cx="2327031" cy="5378140"/>
                                <a:chOff x="0" y="0"/>
                                <a:chExt cx="2327031" cy="5378140"/>
                              </a:xfrm>
                            </wpg:grpSpPr>
                            <wpg:grpSp>
                              <wpg:cNvPr id="1258090735" name="组合 1258090735">
                                <a:extLst>
                                  <a:ext uri="{FF2B5EF4-FFF2-40B4-BE49-F238E27FC236}">
                                    <a16:creationId xmlns:a16="http://schemas.microsoft.com/office/drawing/2014/main" id="{56F2B939-FB93-9215-2796-FB3583BC98AC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0" y="0"/>
                                  <a:ext cx="2327031" cy="5378140"/>
                                  <a:chOff x="0" y="0"/>
                                  <a:chExt cx="2327031" cy="5378140"/>
                                </a:xfrm>
                              </wpg:grpSpPr>
                              <wpg:grpSp>
                                <wpg:cNvPr id="100642648" name="组合 100642648">
                                  <a:extLst>
                                    <a:ext uri="{FF2B5EF4-FFF2-40B4-BE49-F238E27FC236}">
                                      <a16:creationId xmlns:a16="http://schemas.microsoft.com/office/drawing/2014/main" id="{D35B3CF1-C5BC-B201-2F80-776315E08899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843343" y="0"/>
                                    <a:ext cx="1483688" cy="5378140"/>
                                    <a:chOff x="843343" y="0"/>
                                    <a:chExt cx="1483688" cy="5378140"/>
                                  </a:xfrm>
                                </wpg:grpSpPr>
                                <wps:wsp>
                                  <wps:cNvPr id="299867012" name="椭圆 299867012">
                                    <a:extLst>
                                      <a:ext uri="{FF2B5EF4-FFF2-40B4-BE49-F238E27FC236}">
                                        <a16:creationId xmlns:a16="http://schemas.microsoft.com/office/drawing/2014/main" id="{212F1646-5412-2930-EA01-278AA15CF562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1027212" y="3656667"/>
                                      <a:ext cx="154891" cy="154891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  <wps:wsp>
                                  <wps:cNvPr id="2006116900" name="椭圆 2006116900">
                                    <a:extLst>
                                      <a:ext uri="{FF2B5EF4-FFF2-40B4-BE49-F238E27FC236}">
                                        <a16:creationId xmlns:a16="http://schemas.microsoft.com/office/drawing/2014/main" id="{FB10B97C-0680-7C31-2BE3-69906822A6E9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2172140" y="1645825"/>
                                      <a:ext cx="154891" cy="154894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  <wps:wsp>
                                  <wps:cNvPr id="1889339005" name="椭圆 1889339005">
                                    <a:extLst>
                                      <a:ext uri="{FF2B5EF4-FFF2-40B4-BE49-F238E27FC236}">
                                        <a16:creationId xmlns:a16="http://schemas.microsoft.com/office/drawing/2014/main" id="{E7272B30-F650-16E9-4C0D-688E6F5A2775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2154198" y="0"/>
                                      <a:ext cx="154891" cy="154894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  <wps:wsp>
                                  <wps:cNvPr id="1088125023" name="椭圆 1088125023">
                                    <a:extLst>
                                      <a:ext uri="{FF2B5EF4-FFF2-40B4-BE49-F238E27FC236}">
                                        <a16:creationId xmlns:a16="http://schemas.microsoft.com/office/drawing/2014/main" id="{B50D7EEA-4115-A109-5A2E-EBD20FB44D48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843343" y="2240650"/>
                                      <a:ext cx="64798" cy="647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ysClr val="windowText" lastClr="000000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  <wps:wsp>
                                  <wps:cNvPr id="1279243459" name="椭圆 1279243459">
                                    <a:extLst>
                                      <a:ext uri="{FF2B5EF4-FFF2-40B4-BE49-F238E27FC236}">
                                        <a16:creationId xmlns:a16="http://schemas.microsoft.com/office/drawing/2014/main" id="{A7B8CE74-AE54-B6B8-0207-A9A88DBA88CF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843343" y="2500229"/>
                                      <a:ext cx="64798" cy="647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ysClr val="windowText" lastClr="000000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  <wps:wsp>
                                  <wps:cNvPr id="659311569" name="椭圆 659311569">
                                    <a:extLst>
                                      <a:ext uri="{FF2B5EF4-FFF2-40B4-BE49-F238E27FC236}">
                                        <a16:creationId xmlns:a16="http://schemas.microsoft.com/office/drawing/2014/main" id="{AEB45C81-CE41-FB0D-3DEE-81B6ED8355C6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843343" y="2759809"/>
                                      <a:ext cx="64798" cy="647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ysClr val="windowText" lastClr="000000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  <wps:wsp>
                                  <wps:cNvPr id="32322643" name="椭圆 32322643">
                                    <a:extLst>
                                      <a:ext uri="{FF2B5EF4-FFF2-40B4-BE49-F238E27FC236}">
                                        <a16:creationId xmlns:a16="http://schemas.microsoft.com/office/drawing/2014/main" id="{E1909B00-2532-3EA2-DF21-7DBBBC2E5613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843343" y="3019389"/>
                                      <a:ext cx="64798" cy="647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ysClr val="windowText" lastClr="000000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  <wps:wsp>
                                  <wps:cNvPr id="391424221" name="椭圆 391424221">
                                    <a:extLst>
                                      <a:ext uri="{FF2B5EF4-FFF2-40B4-BE49-F238E27FC236}">
                                        <a16:creationId xmlns:a16="http://schemas.microsoft.com/office/drawing/2014/main" id="{9DD8FA6C-D016-F959-DC3C-CD99745F8A8D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843343" y="3278971"/>
                                      <a:ext cx="64798" cy="647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ysClr val="windowText" lastClr="000000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  <wps:wsp>
                                  <wps:cNvPr id="1013992176" name="椭圆 1013992176">
                                    <a:extLst>
                                      <a:ext uri="{FF2B5EF4-FFF2-40B4-BE49-F238E27FC236}">
                                        <a16:creationId xmlns:a16="http://schemas.microsoft.com/office/drawing/2014/main" id="{492AA9D9-97D9-7A65-A181-676898DE08A3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843343" y="3538551"/>
                                      <a:ext cx="64798" cy="647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ysClr val="windowText" lastClr="000000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  <wps:wsp>
                                  <wps:cNvPr id="1699743140" name="椭圆 1699743140">
                                    <a:extLst>
                                      <a:ext uri="{FF2B5EF4-FFF2-40B4-BE49-F238E27FC236}">
                                        <a16:creationId xmlns:a16="http://schemas.microsoft.com/office/drawing/2014/main" id="{6AFA024B-A54B-B4D1-366A-F1717C84914B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843343" y="3798131"/>
                                      <a:ext cx="64798" cy="647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ysClr val="windowText" lastClr="000000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  <wps:wsp>
                                  <wps:cNvPr id="841585290" name="椭圆 841585290">
                                    <a:extLst>
                                      <a:ext uri="{FF2B5EF4-FFF2-40B4-BE49-F238E27FC236}">
                                        <a16:creationId xmlns:a16="http://schemas.microsoft.com/office/drawing/2014/main" id="{E9F9B2E2-0BFE-DFFC-CF09-3BC57C94D8C6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843343" y="4057713"/>
                                      <a:ext cx="64798" cy="647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ysClr val="windowText" lastClr="000000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  <wps:wsp>
                                  <wps:cNvPr id="2010658528" name="椭圆 2010658528">
                                    <a:extLst>
                                      <a:ext uri="{FF2B5EF4-FFF2-40B4-BE49-F238E27FC236}">
                                        <a16:creationId xmlns:a16="http://schemas.microsoft.com/office/drawing/2014/main" id="{6BD08909-7317-FEC0-0E96-BFE127735530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843343" y="4317293"/>
                                      <a:ext cx="64798" cy="647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ysClr val="windowText" lastClr="000000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  <wps:wsp>
                                  <wps:cNvPr id="1229916578" name="椭圆 1229916578">
                                    <a:extLst>
                                      <a:ext uri="{FF2B5EF4-FFF2-40B4-BE49-F238E27FC236}">
                                        <a16:creationId xmlns:a16="http://schemas.microsoft.com/office/drawing/2014/main" id="{A3BD1A20-0A94-8261-4E50-6406C1C951F4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843343" y="4576884"/>
                                      <a:ext cx="64798" cy="647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ysClr val="windowText" lastClr="000000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  <wps:wsp>
                                  <wps:cNvPr id="1085358756" name="椭圆 1085358756">
                                    <a:extLst>
                                      <a:ext uri="{FF2B5EF4-FFF2-40B4-BE49-F238E27FC236}">
                                        <a16:creationId xmlns:a16="http://schemas.microsoft.com/office/drawing/2014/main" id="{7A850462-76E5-0F0E-87CE-D50640DDD1A6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1004022" y="4433904"/>
                                      <a:ext cx="64798" cy="647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ysClr val="windowText" lastClr="000000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  <wps:wsp>
                                  <wps:cNvPr id="437093907" name="椭圆 437093907">
                                    <a:extLst>
                                      <a:ext uri="{FF2B5EF4-FFF2-40B4-BE49-F238E27FC236}">
                                        <a16:creationId xmlns:a16="http://schemas.microsoft.com/office/drawing/2014/main" id="{4DF38948-F3A0-F378-6DBB-89E13632BFCA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1135770" y="4461858"/>
                                      <a:ext cx="64798" cy="647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ysClr val="windowText" lastClr="000000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  <wps:wsp>
                                  <wps:cNvPr id="646091717" name="椭圆 646091717">
                                    <a:extLst>
                                      <a:ext uri="{FF2B5EF4-FFF2-40B4-BE49-F238E27FC236}">
                                        <a16:creationId xmlns:a16="http://schemas.microsoft.com/office/drawing/2014/main" id="{CE944288-2D3F-A1A2-8316-AF320DA5BE5E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1283442" y="4356801"/>
                                      <a:ext cx="64798" cy="647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ysClr val="windowText" lastClr="000000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  <wps:wsp>
                                  <wps:cNvPr id="946853414" name="椭圆 946853414">
                                    <a:extLst>
                                      <a:ext uri="{FF2B5EF4-FFF2-40B4-BE49-F238E27FC236}">
                                        <a16:creationId xmlns:a16="http://schemas.microsoft.com/office/drawing/2014/main" id="{9E6287BD-1BEA-F6E5-F7F1-9649F6EC5547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1283442" y="4078789"/>
                                      <a:ext cx="64798" cy="647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ysClr val="windowText" lastClr="000000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  <wps:wsp>
                                  <wps:cNvPr id="1058001882" name="椭圆 1058001882">
                                    <a:extLst>
                                      <a:ext uri="{FF2B5EF4-FFF2-40B4-BE49-F238E27FC236}">
                                        <a16:creationId xmlns:a16="http://schemas.microsoft.com/office/drawing/2014/main" id="{953BA500-8FA0-94C7-FF09-7E8877A67A36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1283442" y="4589092"/>
                                      <a:ext cx="64798" cy="647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ysClr val="windowText" lastClr="000000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  <wps:wsp>
                                  <wps:cNvPr id="874880657" name="椭圆 874880657">
                                    <a:extLst>
                                      <a:ext uri="{FF2B5EF4-FFF2-40B4-BE49-F238E27FC236}">
                                        <a16:creationId xmlns:a16="http://schemas.microsoft.com/office/drawing/2014/main" id="{150B4C2C-1F19-383E-D0A7-397FE083B17A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1052706" y="4616766"/>
                                      <a:ext cx="64798" cy="647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ysClr val="windowText" lastClr="000000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  <wps:wsp>
                                  <wps:cNvPr id="1433114962" name="椭圆 1433114962">
                                    <a:extLst>
                                      <a:ext uri="{FF2B5EF4-FFF2-40B4-BE49-F238E27FC236}">
                                        <a16:creationId xmlns:a16="http://schemas.microsoft.com/office/drawing/2014/main" id="{D46DDFC7-CD80-DD9D-6BCD-7D14720EF638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872595" y="4815089"/>
                                      <a:ext cx="64798" cy="647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ysClr val="windowText" lastClr="000000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  <wps:wsp>
                                  <wps:cNvPr id="887544571" name="椭圆 887544571">
                                    <a:extLst>
                                      <a:ext uri="{FF2B5EF4-FFF2-40B4-BE49-F238E27FC236}">
                                        <a16:creationId xmlns:a16="http://schemas.microsoft.com/office/drawing/2014/main" id="{42858940-DA0C-6615-D03C-4E195B99B711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1089373" y="4819706"/>
                                      <a:ext cx="64798" cy="647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ysClr val="windowText" lastClr="000000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  <wps:wsp>
                                  <wps:cNvPr id="1688060102" name="椭圆 1688060102">
                                    <a:extLst>
                                      <a:ext uri="{FF2B5EF4-FFF2-40B4-BE49-F238E27FC236}">
                                        <a16:creationId xmlns:a16="http://schemas.microsoft.com/office/drawing/2014/main" id="{29ADC6B1-D0B7-602D-F247-F81191648BAF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1246280" y="4819703"/>
                                      <a:ext cx="64798" cy="647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ysClr val="windowText" lastClr="000000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  <wps:wsp>
                                  <wps:cNvPr id="1262911894" name="椭圆 1262911894">
                                    <a:extLst>
                                      <a:ext uri="{FF2B5EF4-FFF2-40B4-BE49-F238E27FC236}">
                                        <a16:creationId xmlns:a16="http://schemas.microsoft.com/office/drawing/2014/main" id="{2006AFAA-749B-51C5-2E66-E52E02ACC83E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1027226" y="4990354"/>
                                      <a:ext cx="64798" cy="647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ysClr val="windowText" lastClr="000000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  <wps:wsp>
                                  <wps:cNvPr id="1832372457" name="椭圆 1832372457">
                                    <a:extLst>
                                      <a:ext uri="{FF2B5EF4-FFF2-40B4-BE49-F238E27FC236}">
                                        <a16:creationId xmlns:a16="http://schemas.microsoft.com/office/drawing/2014/main" id="{E69BC29C-F2CF-D23A-DCF3-FE45B365B9AD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1158942" y="5055094"/>
                                      <a:ext cx="64798" cy="647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ysClr val="windowText" lastClr="000000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  <wps:wsp>
                                  <wps:cNvPr id="1529973114" name="椭圆 1529973114">
                                    <a:extLst>
                                      <a:ext uri="{FF2B5EF4-FFF2-40B4-BE49-F238E27FC236}">
                                        <a16:creationId xmlns:a16="http://schemas.microsoft.com/office/drawing/2014/main" id="{B26B1824-6130-A4E6-A6CA-7438348EBE25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1027616" y="5211907"/>
                                      <a:ext cx="64798" cy="647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ysClr val="windowText" lastClr="000000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  <wps:wsp>
                                  <wps:cNvPr id="1095693237" name="椭圆 1095693237">
                                    <a:extLst>
                                      <a:ext uri="{FF2B5EF4-FFF2-40B4-BE49-F238E27FC236}">
                                        <a16:creationId xmlns:a16="http://schemas.microsoft.com/office/drawing/2014/main" id="{08362CF5-49BE-B6E4-45F2-894E5B739DBE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1087208" y="5313377"/>
                                      <a:ext cx="64798" cy="647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ysClr val="windowText" lastClr="000000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</wpg:grpSp>
                              <wps:wsp>
                                <wps:cNvPr id="1979071306" name="直接连接符 1979071306">
                                  <a:extLst>
                                    <a:ext uri="{FF2B5EF4-FFF2-40B4-BE49-F238E27FC236}">
                                      <a16:creationId xmlns:a16="http://schemas.microsoft.com/office/drawing/2014/main" id="{D04953C8-C3FF-B1F9-A3BF-3E90C03966D2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>
                                    <a:off x="0" y="4251720"/>
                                    <a:ext cx="385688" cy="0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40579789" name="直接连接符 1040579789">
                                  <a:extLst>
                                    <a:ext uri="{FF2B5EF4-FFF2-40B4-BE49-F238E27FC236}">
                                      <a16:creationId xmlns:a16="http://schemas.microsoft.com/office/drawing/2014/main" id="{82A2B501-F931-7BE6-FE95-4C3824AD105D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>
                                    <a:off x="38337" y="4356791"/>
                                    <a:ext cx="309015" cy="0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40597878" name="直接连接符 1840597878">
                                  <a:extLst>
                                    <a:ext uri="{FF2B5EF4-FFF2-40B4-BE49-F238E27FC236}">
                                      <a16:creationId xmlns:a16="http://schemas.microsoft.com/office/drawing/2014/main" id="{F9EBAD40-00DE-819B-9062-A40750537BB8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>
                                    <a:off x="105071" y="4461862"/>
                                    <a:ext cx="175547" cy="0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97797394" name="直接连接符 1497797394">
                                  <a:extLst>
                                    <a:ext uri="{FF2B5EF4-FFF2-40B4-BE49-F238E27FC236}">
                                      <a16:creationId xmlns:a16="http://schemas.microsoft.com/office/drawing/2014/main" id="{E79813C9-9BE3-D87C-F15A-592BE167F5CD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>
                                    <a:off x="1571232" y="1724133"/>
                                    <a:ext cx="584990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492569260" name="任意多边形: 形状 1492569260">
                                <a:extLst>
                                  <a:ext uri="{FF2B5EF4-FFF2-40B4-BE49-F238E27FC236}">
                                    <a16:creationId xmlns:a16="http://schemas.microsoft.com/office/drawing/2014/main" id="{FA8F64C8-82D4-9BEF-9459-382B2642DC50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203944" y="3913790"/>
                                  <a:ext cx="408924" cy="332250"/>
                                </a:xfrm>
                                <a:custGeom>
                                  <a:avLst/>
                                  <a:gdLst>
                                    <a:gd name="connsiteX0" fmla="*/ 0 w 408924"/>
                                    <a:gd name="connsiteY0" fmla="*/ 332250 h 332250"/>
                                    <a:gd name="connsiteX1" fmla="*/ 0 w 408924"/>
                                    <a:gd name="connsiteY1" fmla="*/ 0 h 332250"/>
                                    <a:gd name="connsiteX2" fmla="*/ 408924 w 408924"/>
                                    <a:gd name="connsiteY2" fmla="*/ 0 h 33225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408924" h="332250">
                                      <a:moveTo>
                                        <a:pt x="0" y="33225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408924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lIns="36000" tIns="0" rIns="36000" bIns="0" rtlCol="0" anchor="ctr">
                                <a:spAutoFit/>
                              </wps:bodyPr>
                            </wps:wsp>
                          </wpg:grpSp>
                          <wps:wsp>
                            <wps:cNvPr id="466943400" name="梯形 466943400">
                              <a:extLst>
                                <a:ext uri="{FF2B5EF4-FFF2-40B4-BE49-F238E27FC236}">
                                  <a16:creationId xmlns:a16="http://schemas.microsoft.com/office/drawing/2014/main" id="{3226C5D5-81AF-DBDD-F1D5-8CFC4AB58408}"/>
                                </a:ext>
                              </a:extLst>
                            </wps:cNvPr>
                            <wps:cNvSpPr/>
                            <wps:spPr>
                              <a:xfrm flipV="1">
                                <a:off x="1007513" y="452328"/>
                                <a:ext cx="193103" cy="167404"/>
                              </a:xfrm>
                              <a:prstGeom prst="trapezoid">
                                <a:avLst>
                                  <a:gd name="adj" fmla="val 16467"/>
                                </a:avLst>
                              </a:prstGeom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lIns="36000" tIns="0" rIns="36000" bIns="0" rtlCol="0" anchor="ctr">
                              <a:spAutoFit/>
                            </wps:bodyPr>
                          </wps:wsp>
                        </wpg:grpSp>
                        <wps:wsp>
                          <wps:cNvPr id="2075482289" name="任意多边形: 形状 2075482289">
                            <a:extLst>
                              <a:ext uri="{FF2B5EF4-FFF2-40B4-BE49-F238E27FC236}">
                                <a16:creationId xmlns:a16="http://schemas.microsoft.com/office/drawing/2014/main" id="{0E8E2AF3-4D7C-405D-8FE7-F1F861E7D854}"/>
                              </a:ext>
                            </a:extLst>
                          </wps:cNvPr>
                          <wps:cNvSpPr/>
                          <wps:spPr>
                            <a:xfrm>
                              <a:off x="1104310" y="80998"/>
                              <a:ext cx="1051232" cy="3575966"/>
                            </a:xfrm>
                            <a:custGeom>
                              <a:avLst/>
                              <a:gdLst>
                                <a:gd name="connsiteX0" fmla="*/ 0 w 408924"/>
                                <a:gd name="connsiteY0" fmla="*/ 332250 h 332250"/>
                                <a:gd name="connsiteX1" fmla="*/ 0 w 408924"/>
                                <a:gd name="connsiteY1" fmla="*/ 0 h 332250"/>
                                <a:gd name="connsiteX2" fmla="*/ 408924 w 408924"/>
                                <a:gd name="connsiteY2" fmla="*/ 0 h 33225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408924" h="332250">
                                  <a:moveTo>
                                    <a:pt x="0" y="33225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408924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wrap="none" lIns="36000" tIns="0" rIns="36000" bIns="0" rtlCol="0" anchor="ctr">
                            <a:spAutoFit/>
                          </wps:bodyPr>
                        </wps:wsp>
                      </wpg:grpSp>
                      <wps:wsp>
                        <wps:cNvPr id="1217056968" name="Rectangle 6541"/>
                        <wps:cNvSpPr/>
                        <wps:spPr>
                          <a:xfrm>
                            <a:off x="683032" y="-74297"/>
                            <a:ext cx="131278" cy="16760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BB09149" w14:textId="77777777" w:rsidR="00B92401" w:rsidRPr="00B92401" w:rsidRDefault="00B92401" w:rsidP="00B92401">
                              <w:pPr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</w:pPr>
                              <w:r w:rsidRPr="00B92401"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538853999" name="Rectangle 6541"/>
                        <wps:cNvSpPr/>
                        <wps:spPr>
                          <a:xfrm>
                            <a:off x="683747" y="409545"/>
                            <a:ext cx="126424" cy="16760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FC296E7" w14:textId="77777777" w:rsidR="00B92401" w:rsidRPr="00B92401" w:rsidRDefault="00B92401" w:rsidP="00B92401">
                              <w:pPr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</w:pPr>
                              <w:r w:rsidRPr="00B92401"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391289012" name="Rectangle 6541"/>
                        <wps:cNvSpPr/>
                        <wps:spPr>
                          <a:xfrm>
                            <a:off x="504778" y="936599"/>
                            <a:ext cx="147999" cy="16760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99AAEEC" w14:textId="63A30C9D" w:rsidR="00B92401" w:rsidRPr="00B92401" w:rsidRDefault="00B92401" w:rsidP="00B92401">
                              <w:pPr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</w:pPr>
                              <w:r w:rsidRPr="00B92401"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22648148" name="Rectangle 6541"/>
                        <wps:cNvSpPr/>
                        <wps:spPr>
                          <a:xfrm>
                            <a:off x="79970" y="209660"/>
                            <a:ext cx="131278" cy="16760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C152046" w14:textId="6F259386" w:rsidR="00B92401" w:rsidRPr="00B92401" w:rsidRDefault="00B92401" w:rsidP="00B92401">
                              <w:pPr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</w:pPr>
                              <w:r w:rsidRPr="00B92401"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181841176" name="Rectangle 6541"/>
                        <wps:cNvSpPr/>
                        <wps:spPr>
                          <a:xfrm>
                            <a:off x="288895" y="434864"/>
                            <a:ext cx="158787" cy="38677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CC0E8DC" w14:textId="77777777" w:rsidR="00B92401" w:rsidRDefault="00B92401" w:rsidP="00B92401">
                              <w:pPr>
                                <w:spacing w:line="240" w:lineRule="exact"/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</w:pPr>
                              <w:r w:rsidRPr="00B92401"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  <w:t>金</w:t>
                              </w:r>
                            </w:p>
                            <w:p w14:paraId="30E06500" w14:textId="77777777" w:rsidR="00B92401" w:rsidRDefault="00B92401" w:rsidP="00B92401">
                              <w:pPr>
                                <w:spacing w:line="240" w:lineRule="exact"/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</w:pPr>
                              <w:r w:rsidRPr="00B92401"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  <w:t>属</w:t>
                              </w:r>
                            </w:p>
                            <w:p w14:paraId="2475BC26" w14:textId="3FB2291F" w:rsidR="00B92401" w:rsidRPr="00B92401" w:rsidRDefault="00B92401" w:rsidP="00B92401">
                              <w:pPr>
                                <w:spacing w:line="240" w:lineRule="exact"/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</w:pPr>
                              <w:r w:rsidRPr="00B92401"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  <w:t>丝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053961414" name="Rectangle 6541"/>
                        <wps:cNvSpPr/>
                        <wps:spPr>
                          <a:xfrm>
                            <a:off x="12485" y="607890"/>
                            <a:ext cx="158787" cy="38677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0102FD0" w14:textId="77777777" w:rsidR="00B92401" w:rsidRDefault="00B92401" w:rsidP="00B92401">
                              <w:pPr>
                                <w:spacing w:line="240" w:lineRule="exact"/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</w:pPr>
                              <w:r w:rsidRPr="00B92401"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  <w:t>金</w:t>
                              </w:r>
                            </w:p>
                            <w:p w14:paraId="48071DF2" w14:textId="77777777" w:rsidR="00B92401" w:rsidRDefault="00B92401" w:rsidP="00B92401">
                              <w:pPr>
                                <w:spacing w:line="240" w:lineRule="exact"/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</w:pPr>
                              <w:r w:rsidRPr="00B92401"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  <w:t>属</w:t>
                              </w:r>
                            </w:p>
                            <w:p w14:paraId="5414AF85" w14:textId="5814F33D" w:rsidR="00B92401" w:rsidRPr="00B92401" w:rsidRDefault="00B92401" w:rsidP="00B92401">
                              <w:pPr>
                                <w:spacing w:line="240" w:lineRule="exact"/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eastAsia="宋体" w:cs="Times New Roman" w:hint="eastAsia"/>
                                  <w:sz w:val="18"/>
                                  <w:szCs w:val="18"/>
                                </w:rPr>
                                <w:t>管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7664BB4" id="组合 194" o:spid="_x0000_s1213" style="position:absolute;left:0;text-align:left;margin-left:340.4pt;margin-top:7.1pt;width:75.45pt;height:156.45pt;z-index:251687936;mso-position-horizontal-relative:text;mso-position-vertical-relative:text;mso-width-relative:margin;mso-height-relative:margin" coordorigin=",-742" coordsize="8143,168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">
                <v:group id="组合 1180200582" o:spid="_x0000_s1214" style="position:absolute;width:6836;height:16065" coordsize="23270,546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">
                  <v:group id="组合 973025320" o:spid="_x0000_s1215" style="position:absolute;width:23270;height:54626" coordsize="23270,546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">
                    <v:group id="组合 1608779747" o:spid="_x0000_s1216" style="position:absolute;left:4240;top:4531;width:18403;height:50095" coordorigin="4240,4531" coordsize="18403,500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">
                      <v:shape id="任意多边形: 形状 1648025565" o:spid="_x0000_s1217" style="position:absolute;left:4240;top:4531;width:18403;height:26234;visibility:visible;mso-wrap-style:none;v-text-anchor:middle" coordsize="1840316,2623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" path="m,l1144727,r,2466807l1840316,2466807r,156623l978892,2623430r,-2457594l4606,165836,,xe" fillcolor="#f2f2f2 [3052]" strokecolor="black [3213]" strokeweight=".5pt">
                        <v:stroke joinstyle="miter"/>
                        <v:path arrowok="t" o:connecttype="custom" o:connectlocs="0,0;1144727,0;1144727,2466809;1840316,2466809;1840316,2623432;978892,2623432;978892,165836;4606,165836;0,0" o:connectangles="0,0,0,0,0,0,0,0,0"/>
                      </v:shape>
                      <v:group id="组合 1022831952" o:spid="_x0000_s1218" style="position:absolute;left:4240;top:13938;width:18313;height:40688" coordorigin="4240,13938" coordsize="18313,40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">
                        <v:shape id="任意多边形: 形状 1345670455" o:spid="_x0000_s1219" style="position:absolute;left:4240;top:13938;width:5593;height:40688;visibility:visible;mso-wrap-style:none;v-text-anchor:middle" coordsize="559368,4068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" path="m5109,l352479,r,3261700l559368,4068824r-168576,l181348,3277025r,-3111003l,166022,5109,xe" fillcolor="#f2f2f2 [3052]" strokecolor="black [3213]" strokeweight=".5pt">
                          <v:stroke joinstyle="miter"/>
                          <v:path arrowok="t" o:connecttype="custom" o:connectlocs="5109,0;352479,0;352479,3261700;559368,4068824;390792,4068824;181348,3277025;181348,166022;0,166022;5109,0" o:connectangles="0,0,0,0,0,0,0,0,0"/>
                        </v:shape>
                        <v:shape id="任意多边形: 形状 877470322" o:spid="_x0000_s1220" style="position:absolute;left:12107;top:38483;width:10446;height:16143;visibility:visible;mso-wrap-style:none;v-text-anchor:middle" coordsize="1044664,1614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" path="m,1614248r166023,l390791,825003r,-661535l1044664,163468,1044664,,206890,r,794353l,1614248xe" fillcolor="#f2f2f2 [3052]" strokecolor="black [3213]" strokeweight=".5pt">
                          <v:stroke joinstyle="miter"/>
                          <v:path arrowok="t" o:connecttype="custom" o:connectlocs="0,1614248;166023,1614248;390791,825003;390791,163468;1044664,163468;1044664,0;206890,0;206890,794353;0,1614248" o:connectangles="0,0,0,0,0,0,0,0,0"/>
                        </v:shape>
                      </v:group>
                    </v:group>
                    <v:group id="组合 714467129" o:spid="_x0000_s1221" style="position:absolute;width:23270;height:53781" coordsize="23270,537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">
                      <v:group id="组合 1258090735" o:spid="_x0000_s1222" style="position:absolute;width:23270;height:53781" coordsize="23270,537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">
                        <v:group id="组合 100642648" o:spid="_x0000_s1223" style="position:absolute;left:8433;width:14837;height:53781" coordorigin="8433" coordsize="14836,537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">
                          <v:oval id="椭圆 299867012" o:spid="_x0000_s1224" style="position:absolute;left:10272;top:36566;width:1549;height:154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" filled="f" strokecolor="black [3213]">
                            <v:stroke joinstyle="miter"/>
                            <v:textbox style="mso-fit-shape-to-text:t" inset="1mm,0,1mm,0"/>
                          </v:oval>
                          <v:oval id="椭圆 2006116900" o:spid="_x0000_s1225" style="position:absolute;left:21721;top:16458;width:1549;height:154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" filled="f" strokecolor="black [3213]">
                            <v:stroke joinstyle="miter"/>
                            <v:textbox style="mso-fit-shape-to-text:t" inset="1mm,0,1mm,0"/>
                          </v:oval>
                          <v:oval id="椭圆 1889339005" o:spid="_x0000_s1226" style="position:absolute;left:21541;width:1549;height:154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" filled="f" strokecolor="black [3213]">
                            <v:stroke joinstyle="miter"/>
                            <v:textbox style="mso-fit-shape-to-text:t" inset="1mm,0,1mm,0"/>
                          </v:oval>
                          <v:oval id="椭圆 1088125023" o:spid="_x0000_s1227" style="position:absolute;left:8433;top:22406;width:648;height:64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" fillcolor="windowText" stroked="f">
                            <v:stroke joinstyle="miter"/>
                            <v:textbox style="mso-fit-shape-to-text:t" inset="1mm,0,1mm,0"/>
                          </v:oval>
                          <v:oval id="椭圆 1279243459" o:spid="_x0000_s1228" style="position:absolute;left:8433;top:25002;width:648;height:64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" fillcolor="windowText" stroked="f">
                            <v:stroke joinstyle="miter"/>
                            <v:textbox style="mso-fit-shape-to-text:t" inset="1mm,0,1mm,0"/>
                          </v:oval>
                          <v:oval id="椭圆 659311569" o:spid="_x0000_s1229" style="position:absolute;left:8433;top:27598;width:648;height:64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" fillcolor="windowText" stroked="f">
                            <v:stroke joinstyle="miter"/>
                            <v:textbox style="mso-fit-shape-to-text:t" inset="1mm,0,1mm,0"/>
                          </v:oval>
                          <v:oval id="椭圆 32322643" o:spid="_x0000_s1230" style="position:absolute;left:8433;top:30193;width:648;height:64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" fillcolor="windowText" stroked="f">
                            <v:stroke joinstyle="miter"/>
                            <v:textbox style="mso-fit-shape-to-text:t" inset="1mm,0,1mm,0"/>
                          </v:oval>
                          <v:oval id="椭圆 391424221" o:spid="_x0000_s1231" style="position:absolute;left:8433;top:32789;width:648;height:64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" fillcolor="windowText" stroked="f">
                            <v:stroke joinstyle="miter"/>
                            <v:textbox style="mso-fit-shape-to-text:t" inset="1mm,0,1mm,0"/>
                          </v:oval>
                          <v:oval id="椭圆 1013992176" o:spid="_x0000_s1232" style="position:absolute;left:8433;top:35385;width:648;height:64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" fillcolor="windowText" stroked="f">
                            <v:stroke joinstyle="miter"/>
                            <v:textbox style="mso-fit-shape-to-text:t" inset="1mm,0,1mm,0"/>
                          </v:oval>
                          <v:oval id="椭圆 1699743140" o:spid="_x0000_s1233" style="position:absolute;left:8433;top:37981;width:648;height:64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" fillcolor="windowText" stroked="f">
                            <v:stroke joinstyle="miter"/>
                            <v:textbox style="mso-fit-shape-to-text:t" inset="1mm,0,1mm,0"/>
                          </v:oval>
                          <v:oval id="椭圆 841585290" o:spid="_x0000_s1234" style="position:absolute;left:8433;top:40577;width:648;height:64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" fillcolor="windowText" stroked="f">
                            <v:stroke joinstyle="miter"/>
                            <v:textbox style="mso-fit-shape-to-text:t" inset="1mm,0,1mm,0"/>
                          </v:oval>
                          <v:oval id="椭圆 2010658528" o:spid="_x0000_s1235" style="position:absolute;left:8433;top:43172;width:648;height:64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" fillcolor="windowText" stroked="f">
                            <v:stroke joinstyle="miter"/>
                            <v:textbox style="mso-fit-shape-to-text:t" inset="1mm,0,1mm,0"/>
                          </v:oval>
                          <v:oval id="椭圆 1229916578" o:spid="_x0000_s1236" style="position:absolute;left:8433;top:45768;width:648;height:64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" fillcolor="windowText" stroked="f">
                            <v:stroke joinstyle="miter"/>
                            <v:textbox style="mso-fit-shape-to-text:t" inset="1mm,0,1mm,0"/>
                          </v:oval>
                          <v:oval id="椭圆 1085358756" o:spid="_x0000_s1237" style="position:absolute;left:10040;top:44339;width:648;height:64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" fillcolor="windowText" stroked="f">
                            <v:stroke joinstyle="miter"/>
                            <v:textbox style="mso-fit-shape-to-text:t" inset="1mm,0,1mm,0"/>
                          </v:oval>
                          <v:oval id="椭圆 437093907" o:spid="_x0000_s1238" style="position:absolute;left:11357;top:44618;width:648;height:64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" fillcolor="windowText" stroked="f">
                            <v:stroke joinstyle="miter"/>
                            <v:textbox style="mso-fit-shape-to-text:t" inset="1mm,0,1mm,0"/>
                          </v:oval>
                          <v:oval id="椭圆 646091717" o:spid="_x0000_s1239" style="position:absolute;left:12834;top:43568;width:648;height:64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" fillcolor="windowText" stroked="f">
                            <v:stroke joinstyle="miter"/>
                            <v:textbox style="mso-fit-shape-to-text:t" inset="1mm,0,1mm,0"/>
                          </v:oval>
                          <v:oval id="椭圆 946853414" o:spid="_x0000_s1240" style="position:absolute;left:12834;top:40787;width:648;height:64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" fillcolor="windowText" stroked="f">
                            <v:stroke joinstyle="miter"/>
                            <v:textbox style="mso-fit-shape-to-text:t" inset="1mm,0,1mm,0"/>
                          </v:oval>
                          <v:oval id="椭圆 1058001882" o:spid="_x0000_s1241" style="position:absolute;left:12834;top:45890;width:648;height:64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" fillcolor="windowText" stroked="f">
                            <v:stroke joinstyle="miter"/>
                            <v:textbox style="mso-fit-shape-to-text:t" inset="1mm,0,1mm,0"/>
                          </v:oval>
                          <v:oval id="椭圆 874880657" o:spid="_x0000_s1242" style="position:absolute;left:10527;top:46167;width:648;height:64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" fillcolor="windowText" stroked="f">
                            <v:stroke joinstyle="miter"/>
                            <v:textbox style="mso-fit-shape-to-text:t" inset="1mm,0,1mm,0"/>
                          </v:oval>
                          <v:oval id="椭圆 1433114962" o:spid="_x0000_s1243" style="position:absolute;left:8725;top:48150;width:648;height:64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" fillcolor="windowText" stroked="f">
                            <v:stroke joinstyle="miter"/>
                            <v:textbox style="mso-fit-shape-to-text:t" inset="1mm,0,1mm,0"/>
                          </v:oval>
                          <v:oval id="椭圆 887544571" o:spid="_x0000_s1244" style="position:absolute;left:10893;top:48197;width:648;height:64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" fillcolor="windowText" stroked="f">
                            <v:stroke joinstyle="miter"/>
                            <v:textbox style="mso-fit-shape-to-text:t" inset="1mm,0,1mm,0"/>
                          </v:oval>
                          <v:oval id="椭圆 1688060102" o:spid="_x0000_s1245" style="position:absolute;left:12462;top:48197;width:648;height:64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" fillcolor="windowText" stroked="f">
                            <v:stroke joinstyle="miter"/>
                            <v:textbox style="mso-fit-shape-to-text:t" inset="1mm,0,1mm,0"/>
                          </v:oval>
                          <v:oval id="椭圆 1262911894" o:spid="_x0000_s1246" style="position:absolute;left:10272;top:49903;width:648;height:64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" fillcolor="windowText" stroked="f">
                            <v:stroke joinstyle="miter"/>
                            <v:textbox style="mso-fit-shape-to-text:t" inset="1mm,0,1mm,0"/>
                          </v:oval>
                          <v:oval id="椭圆 1832372457" o:spid="_x0000_s1247" style="position:absolute;left:11589;top:50550;width:648;height:64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" fillcolor="windowText" stroked="f">
                            <v:stroke joinstyle="miter"/>
                            <v:textbox style="mso-fit-shape-to-text:t" inset="1mm,0,1mm,0"/>
                          </v:oval>
                          <v:oval id="椭圆 1529973114" o:spid="_x0000_s1248" style="position:absolute;left:10276;top:52119;width:648;height:64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" fillcolor="windowText" stroked="f">
                            <v:stroke joinstyle="miter"/>
                            <v:textbox style="mso-fit-shape-to-text:t" inset="1mm,0,1mm,0"/>
                          </v:oval>
                          <v:oval id="椭圆 1095693237" o:spid="_x0000_s1249" style="position:absolute;left:10872;top:53133;width:648;height:64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" fillcolor="windowText" stroked="f">
                            <v:stroke joinstyle="miter"/>
                            <v:textbox style="mso-fit-shape-to-text:t" inset="1mm,0,1mm,0"/>
                          </v:oval>
                        </v:group>
                        <v:line id="直接连接符 1979071306" o:spid="_x0000_s1250" style="position:absolute;visibility:visible;mso-wrap-style:square" from="0,42517" to="3856,42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" strokecolor="black [3213]">
                          <v:stroke joinstyle="miter"/>
                          <o:lock v:ext="edit" shapetype="f"/>
                        </v:line>
                        <v:line id="直接连接符 1040579789" o:spid="_x0000_s1251" style="position:absolute;visibility:visible;mso-wrap-style:square" from="383,43567" to="3473,435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" strokecolor="black [3213]">
                          <v:stroke joinstyle="miter"/>
                          <o:lock v:ext="edit" shapetype="f"/>
                        </v:line>
                        <v:line id="直接连接符 1840597878" o:spid="_x0000_s1252" style="position:absolute;visibility:visible;mso-wrap-style:square" from="1050,44618" to="2806,446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" strokecolor="black [3213]">
                          <v:stroke joinstyle="miter"/>
                          <o:lock v:ext="edit" shapetype="f"/>
                        </v:line>
                        <v:line id="直接连接符 1497797394" o:spid="_x0000_s1253" style="position:absolute;visibility:visible;mso-wrap-style:square" from="15712,17241" to="21562,17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" strokecolor="black [3213]" strokeweight=".5pt">
                          <v:stroke joinstyle="miter"/>
                          <o:lock v:ext="edit" shapetype="f"/>
                        </v:line>
                      </v:group>
                      <v:shape id="任意多边形: 形状 1492569260" o:spid="_x0000_s1254" style="position:absolute;left:2039;top:39137;width:4089;height:3323;visibility:visible;mso-wrap-style:none;v-text-anchor:middle" coordsize="408924,332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" path="m,332250l,,408924,e" filled="f" strokecolor="black [3213]" strokeweight=".5pt">
                        <v:stroke joinstyle="miter"/>
                        <v:path arrowok="t" o:connecttype="custom" o:connectlocs="0,332250;0,0;408924,0" o:connectangles="0,0,0"/>
                      </v:shape>
                    </v:group>
                    <v:shape id="梯形 466943400" o:spid="_x0000_s1255" style="position:absolute;left:10075;top:4523;width:1931;height:1674;flip:y;visibility:visible;mso-wrap-style:none;v-text-anchor:middle" coordsize="193103,167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" path="m,167404l27566,,165537,r27566,167404l,167404xe" fillcolor="#a5a5a5 [2092]" strokecolor="black [3213]" strokeweight=".5pt">
                      <v:stroke joinstyle="miter"/>
                      <v:path arrowok="t" o:connecttype="custom" o:connectlocs="0,167404;27566,0;165537,0;193103,167404;0,167404" o:connectangles="0,0,0,0,0"/>
                    </v:shape>
                  </v:group>
                  <v:shape id="任意多边形: 形状 2075482289" o:spid="_x0000_s1256" style="position:absolute;left:11043;top:809;width:10512;height:35760;visibility:visible;mso-wrap-style:none;v-text-anchor:middle" coordsize="408924,332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" path="m,332250l,,408924,e" filled="f" strokecolor="black [3213]" strokeweight=".5pt">
                    <v:stroke joinstyle="miter"/>
                    <v:path arrowok="t" o:connecttype="custom" o:connectlocs="0,3575966;0,0;1051232,0" o:connectangles="0,0,0"/>
                  </v:shape>
                </v:group>
                <v:rect id="Rectangle 6541" o:spid="_x0000_s1257" style="position:absolute;left:6830;top:-742;width:1313;height:16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" filled="f" stroked="f">
                  <v:textbox style="mso-fit-shape-to-text:t" inset="1mm,0,1mm,0">
                    <w:txbxContent>
                      <w:p w14:paraId="6BB09149" w14:textId="77777777" w:rsidR="00B92401" w:rsidRPr="00B92401" w:rsidRDefault="00B92401" w:rsidP="00B92401">
                        <w:pPr>
                          <w:rPr>
                            <w:rFonts w:eastAsia="宋体" w:cs="Times New Roman"/>
                            <w:sz w:val="18"/>
                            <w:szCs w:val="18"/>
                          </w:rPr>
                        </w:pPr>
                        <w:r w:rsidRPr="00B92401">
                          <w:rPr>
                            <w:rFonts w:eastAsia="宋体" w:cs="Times New Roman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6541" o:spid="_x0000_s1258" style="position:absolute;left:6837;top:4095;width:1264;height:16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" filled="f" stroked="f">
                  <v:textbox style="mso-fit-shape-to-text:t" inset="1mm,0,1mm,0">
                    <w:txbxContent>
                      <w:p w14:paraId="6FC296E7" w14:textId="77777777" w:rsidR="00B92401" w:rsidRPr="00B92401" w:rsidRDefault="00B92401" w:rsidP="00B92401">
                        <w:pPr>
                          <w:rPr>
                            <w:rFonts w:eastAsia="宋体" w:cs="Times New Roman"/>
                            <w:sz w:val="18"/>
                            <w:szCs w:val="18"/>
                          </w:rPr>
                        </w:pPr>
                        <w:r w:rsidRPr="00B92401">
                          <w:rPr>
                            <w:rFonts w:eastAsia="宋体" w:cs="Times New Roman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6541" o:spid="_x0000_s1259" style="position:absolute;left:5047;top:9365;width:1480;height:16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" filled="f" stroked="f">
                  <v:textbox style="mso-fit-shape-to-text:t" inset="1mm,0,1mm,0">
                    <w:txbxContent>
                      <w:p w14:paraId="799AAEEC" w14:textId="63A30C9D" w:rsidR="00B92401" w:rsidRPr="00B92401" w:rsidRDefault="00B92401" w:rsidP="00B92401">
                        <w:pPr>
                          <w:rPr>
                            <w:rFonts w:eastAsia="宋体" w:cs="Times New Roman"/>
                            <w:sz w:val="18"/>
                            <w:szCs w:val="18"/>
                          </w:rPr>
                        </w:pPr>
                        <w:r w:rsidRPr="00B92401">
                          <w:rPr>
                            <w:rFonts w:eastAsia="宋体" w:cs="Times New Roman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rect>
                <v:rect id="Rectangle 6541" o:spid="_x0000_s1260" style="position:absolute;left:799;top:2096;width:1313;height:16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" filled="f" stroked="f">
                  <v:textbox style="mso-fit-shape-to-text:t" inset="1mm,0,1mm,0">
                    <w:txbxContent>
                      <w:p w14:paraId="2C152046" w14:textId="6F259386" w:rsidR="00B92401" w:rsidRPr="00B92401" w:rsidRDefault="00B92401" w:rsidP="00B92401">
                        <w:pPr>
                          <w:rPr>
                            <w:rFonts w:eastAsia="宋体" w:cs="Times New Roman"/>
                            <w:sz w:val="18"/>
                            <w:szCs w:val="18"/>
                          </w:rPr>
                        </w:pPr>
                        <w:r w:rsidRPr="00B92401">
                          <w:rPr>
                            <w:rFonts w:eastAsia="宋体" w:cs="Times New Roman"/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rect>
                <v:rect id="Rectangle 6541" o:spid="_x0000_s1261" style="position:absolute;left:2888;top:4348;width:1588;height:38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" filled="f" stroked="f">
                  <v:textbox style="mso-fit-shape-to-text:t" inset="1mm,0,1mm,0">
                    <w:txbxContent>
                      <w:p w14:paraId="6CC0E8DC" w14:textId="77777777" w:rsidR="00B92401" w:rsidRDefault="00B92401" w:rsidP="00B92401">
                        <w:pPr>
                          <w:spacing w:line="240" w:lineRule="exact"/>
                          <w:rPr>
                            <w:rFonts w:eastAsia="宋体" w:cs="Times New Roman"/>
                            <w:sz w:val="18"/>
                            <w:szCs w:val="18"/>
                          </w:rPr>
                        </w:pPr>
                        <w:r w:rsidRPr="00B92401">
                          <w:rPr>
                            <w:rFonts w:eastAsia="宋体" w:cs="Times New Roman"/>
                            <w:sz w:val="18"/>
                            <w:szCs w:val="18"/>
                          </w:rPr>
                          <w:t>金</w:t>
                        </w:r>
                      </w:p>
                      <w:p w14:paraId="30E06500" w14:textId="77777777" w:rsidR="00B92401" w:rsidRDefault="00B92401" w:rsidP="00B92401">
                        <w:pPr>
                          <w:spacing w:line="240" w:lineRule="exact"/>
                          <w:rPr>
                            <w:rFonts w:eastAsia="宋体" w:cs="Times New Roman"/>
                            <w:sz w:val="18"/>
                            <w:szCs w:val="18"/>
                          </w:rPr>
                        </w:pPr>
                        <w:r w:rsidRPr="00B92401">
                          <w:rPr>
                            <w:rFonts w:eastAsia="宋体" w:cs="Times New Roman"/>
                            <w:sz w:val="18"/>
                            <w:szCs w:val="18"/>
                          </w:rPr>
                          <w:t>属</w:t>
                        </w:r>
                      </w:p>
                      <w:p w14:paraId="2475BC26" w14:textId="3FB2291F" w:rsidR="00B92401" w:rsidRPr="00B92401" w:rsidRDefault="00B92401" w:rsidP="00B92401">
                        <w:pPr>
                          <w:spacing w:line="240" w:lineRule="exact"/>
                          <w:rPr>
                            <w:rFonts w:eastAsia="宋体" w:cs="Times New Roman"/>
                            <w:sz w:val="18"/>
                            <w:szCs w:val="18"/>
                          </w:rPr>
                        </w:pPr>
                        <w:r w:rsidRPr="00B92401">
                          <w:rPr>
                            <w:rFonts w:eastAsia="宋体" w:cs="Times New Roman"/>
                            <w:sz w:val="18"/>
                            <w:szCs w:val="18"/>
                          </w:rPr>
                          <w:t>丝</w:t>
                        </w:r>
                      </w:p>
                    </w:txbxContent>
                  </v:textbox>
                </v:rect>
                <v:rect id="Rectangle 6541" o:spid="_x0000_s1262" style="position:absolute;left:124;top:6078;width:1588;height:38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" filled="f" stroked="f">
                  <v:textbox style="mso-fit-shape-to-text:t" inset="1mm,0,1mm,0">
                    <w:txbxContent>
                      <w:p w14:paraId="40102FD0" w14:textId="77777777" w:rsidR="00B92401" w:rsidRDefault="00B92401" w:rsidP="00B92401">
                        <w:pPr>
                          <w:spacing w:line="240" w:lineRule="exact"/>
                          <w:rPr>
                            <w:rFonts w:eastAsia="宋体" w:cs="Times New Roman"/>
                            <w:sz w:val="18"/>
                            <w:szCs w:val="18"/>
                          </w:rPr>
                        </w:pPr>
                        <w:r w:rsidRPr="00B92401">
                          <w:rPr>
                            <w:rFonts w:eastAsia="宋体" w:cs="Times New Roman"/>
                            <w:sz w:val="18"/>
                            <w:szCs w:val="18"/>
                          </w:rPr>
                          <w:t>金</w:t>
                        </w:r>
                      </w:p>
                      <w:p w14:paraId="48071DF2" w14:textId="77777777" w:rsidR="00B92401" w:rsidRDefault="00B92401" w:rsidP="00B92401">
                        <w:pPr>
                          <w:spacing w:line="240" w:lineRule="exact"/>
                          <w:rPr>
                            <w:rFonts w:eastAsia="宋体" w:cs="Times New Roman"/>
                            <w:sz w:val="18"/>
                            <w:szCs w:val="18"/>
                          </w:rPr>
                        </w:pPr>
                        <w:r w:rsidRPr="00B92401">
                          <w:rPr>
                            <w:rFonts w:eastAsia="宋体" w:cs="Times New Roman"/>
                            <w:sz w:val="18"/>
                            <w:szCs w:val="18"/>
                          </w:rPr>
                          <w:t>属</w:t>
                        </w:r>
                      </w:p>
                      <w:p w14:paraId="5414AF85" w14:textId="5814F33D" w:rsidR="00B92401" w:rsidRPr="00B92401" w:rsidRDefault="00B92401" w:rsidP="00B92401">
                        <w:pPr>
                          <w:spacing w:line="240" w:lineRule="exact"/>
                          <w:rPr>
                            <w:rFonts w:eastAsia="宋体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eastAsia="宋体" w:cs="Times New Roman" w:hint="eastAsia"/>
                            <w:sz w:val="18"/>
                            <w:szCs w:val="18"/>
                          </w:rPr>
                          <w:t>管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</w:p>
    <w:p w14:paraId="57E36A21" w14:textId="62C2AB16" w:rsidR="00845BD6" w:rsidRDefault="00845BD6" w:rsidP="00845BD6">
      <w:pPr>
        <w:pStyle w:val="af0"/>
      </w:pPr>
      <w:r>
        <w:rPr>
          <w:szCs w:val="21"/>
        </w:rPr>
        <w:t>1</w:t>
      </w:r>
      <w:r>
        <w:rPr>
          <w:szCs w:val="21"/>
        </w:rPr>
        <w:t>．</w:t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分）右图是静电除尘装置的示意图，烟气从管口</w:t>
      </w:r>
      <w:r w:rsidR="00BD1145">
        <w:rPr>
          <w:rFonts w:hint="eastAsia"/>
        </w:rPr>
        <w:t xml:space="preserve"> M </w:t>
      </w:r>
      <w:r>
        <w:rPr>
          <w:rFonts w:hint="eastAsia"/>
        </w:rPr>
        <w:t>进入，从管口</w:t>
      </w:r>
      <w:r w:rsidR="00BD1145">
        <w:rPr>
          <w:rFonts w:hint="eastAsia"/>
        </w:rPr>
        <w:t xml:space="preserve"> N </w:t>
      </w:r>
      <w:r>
        <w:rPr>
          <w:rFonts w:hint="eastAsia"/>
        </w:rPr>
        <w:t>排出，当金属丝</w:t>
      </w:r>
      <w:r w:rsidR="00BD1145">
        <w:rPr>
          <w:rFonts w:hint="eastAsia"/>
        </w:rPr>
        <w:t xml:space="preserve"> A</w:t>
      </w:r>
      <w:r>
        <w:rPr>
          <w:rFonts w:hint="eastAsia"/>
        </w:rPr>
        <w:t>、</w:t>
      </w:r>
      <w:r w:rsidR="00BD1145">
        <w:rPr>
          <w:rFonts w:hint="eastAsia"/>
        </w:rPr>
        <w:t xml:space="preserve">B </w:t>
      </w:r>
      <w:r>
        <w:rPr>
          <w:rFonts w:hint="eastAsia"/>
        </w:rPr>
        <w:t>两端接直流高压电源后，可实现减少排放烟气中粉尘的目的。为提高除尘的效率，</w:t>
      </w:r>
      <w:r w:rsidR="00BD1145">
        <w:rPr>
          <w:rFonts w:hint="eastAsia"/>
        </w:rPr>
        <w:t xml:space="preserve">A </w:t>
      </w:r>
      <w:r>
        <w:rPr>
          <w:rFonts w:hint="eastAsia"/>
        </w:rPr>
        <w:t>端应接直流高压电源的</w:t>
      </w:r>
      <w:r>
        <w:rPr>
          <w:rFonts w:hint="eastAsia"/>
        </w:rPr>
        <w:t>____________</w:t>
      </w:r>
      <w:r>
        <w:rPr>
          <w:rFonts w:hint="eastAsia"/>
        </w:rPr>
        <w:t>（</w:t>
      </w:r>
      <w:r>
        <w:rPr>
          <w:szCs w:val="21"/>
        </w:rPr>
        <w:t>选</w:t>
      </w:r>
      <w:r>
        <w:rPr>
          <w:rFonts w:hint="eastAsia"/>
          <w:szCs w:val="21"/>
        </w:rPr>
        <w:t>涂：</w:t>
      </w:r>
      <w:r>
        <w:rPr>
          <w:rFonts w:hint="eastAsia"/>
          <w:szCs w:val="21"/>
        </w:rPr>
        <w:t>A</w:t>
      </w:r>
      <w:r>
        <w:rPr>
          <w:szCs w:val="21"/>
        </w:rPr>
        <w:t>．</w:t>
      </w:r>
      <w:r>
        <w:rPr>
          <w:rFonts w:hint="eastAsia"/>
          <w:szCs w:val="21"/>
        </w:rPr>
        <w:t>正极</w:t>
      </w:r>
      <w:r w:rsidR="00BD1145">
        <w:rPr>
          <w:szCs w:val="21"/>
        </w:rPr>
        <w:tab/>
      </w:r>
      <w:r w:rsidR="00BD1145">
        <w:rPr>
          <w:szCs w:val="21"/>
        </w:rPr>
        <w:tab/>
      </w:r>
      <w:r>
        <w:rPr>
          <w:rFonts w:hint="eastAsia"/>
          <w:szCs w:val="21"/>
        </w:rPr>
        <w:t>B</w:t>
      </w:r>
      <w:r>
        <w:rPr>
          <w:szCs w:val="21"/>
        </w:rPr>
        <w:t>．</w:t>
      </w:r>
      <w:r>
        <w:rPr>
          <w:rFonts w:hint="eastAsia"/>
          <w:szCs w:val="21"/>
        </w:rPr>
        <w:t>负极</w:t>
      </w:r>
      <w:r>
        <w:rPr>
          <w:rFonts w:hint="eastAsia"/>
        </w:rPr>
        <w:t>），在除尘过程中，粉尘吸附的是空气分子在强电场作用下电离生成的</w:t>
      </w:r>
      <w:r>
        <w:rPr>
          <w:rFonts w:hint="eastAsia"/>
        </w:rPr>
        <w:t>___________</w:t>
      </w:r>
      <w:r w:rsidR="00B52A89">
        <w:rPr>
          <w:rFonts w:hint="eastAsia"/>
        </w:rPr>
        <w:t>（</w:t>
      </w:r>
      <w:r>
        <w:rPr>
          <w:szCs w:val="21"/>
        </w:rPr>
        <w:t>选</w:t>
      </w:r>
      <w:r>
        <w:rPr>
          <w:rFonts w:hint="eastAsia"/>
          <w:szCs w:val="21"/>
        </w:rPr>
        <w:t>涂：</w:t>
      </w:r>
      <w:r>
        <w:rPr>
          <w:rFonts w:hint="eastAsia"/>
          <w:szCs w:val="21"/>
        </w:rPr>
        <w:t>A</w:t>
      </w:r>
      <w:r>
        <w:rPr>
          <w:szCs w:val="21"/>
        </w:rPr>
        <w:t>．</w:t>
      </w:r>
      <w:r>
        <w:rPr>
          <w:rFonts w:hint="eastAsia"/>
          <w:szCs w:val="21"/>
        </w:rPr>
        <w:t>阳离子</w:t>
      </w:r>
      <w:r w:rsidR="00BD1145">
        <w:rPr>
          <w:szCs w:val="21"/>
        </w:rPr>
        <w:tab/>
      </w:r>
      <w:r w:rsidR="00BD1145">
        <w:rPr>
          <w:szCs w:val="21"/>
        </w:rPr>
        <w:tab/>
      </w:r>
      <w:r>
        <w:rPr>
          <w:rFonts w:hint="eastAsia"/>
          <w:szCs w:val="21"/>
        </w:rPr>
        <w:t>B</w:t>
      </w:r>
      <w:r>
        <w:rPr>
          <w:szCs w:val="21"/>
        </w:rPr>
        <w:t>．</w:t>
      </w:r>
      <w:r>
        <w:rPr>
          <w:rFonts w:hint="eastAsia"/>
          <w:szCs w:val="21"/>
        </w:rPr>
        <w:t>电子</w:t>
      </w:r>
      <w:r w:rsidR="00B52A89">
        <w:rPr>
          <w:rFonts w:hint="eastAsia"/>
          <w:szCs w:val="21"/>
        </w:rPr>
        <w:t>）</w:t>
      </w:r>
      <w:r>
        <w:rPr>
          <w:rFonts w:hint="eastAsia"/>
        </w:rPr>
        <w:t>。</w:t>
      </w:r>
    </w:p>
    <w:p w14:paraId="4A6B6AE6" w14:textId="77777777" w:rsidR="00845BD6" w:rsidRDefault="00845BD6" w:rsidP="00845BD6">
      <w:pPr>
        <w:pStyle w:val="af0"/>
        <w:rPr>
          <w:szCs w:val="21"/>
        </w:rPr>
      </w:pPr>
    </w:p>
    <w:p w14:paraId="15F0DD83" w14:textId="6778B3FF" w:rsidR="00845BD6" w:rsidRDefault="00845BD6" w:rsidP="00845BD6">
      <w:pPr>
        <w:pStyle w:val="af0"/>
        <w:rPr>
          <w:szCs w:val="21"/>
        </w:rPr>
      </w:pPr>
    </w:p>
    <w:p w14:paraId="546EA9E7" w14:textId="77777777" w:rsidR="00845BD6" w:rsidRDefault="00845BD6" w:rsidP="00845BD6">
      <w:pPr>
        <w:pStyle w:val="af0"/>
        <w:rPr>
          <w:szCs w:val="21"/>
        </w:rPr>
      </w:pPr>
    </w:p>
    <w:p w14:paraId="04F019F9" w14:textId="0CA99C13" w:rsidR="00845BD6" w:rsidRDefault="00AC1896" w:rsidP="00845BD6">
      <w:pPr>
        <w:pStyle w:val="af0"/>
      </w:pPr>
      <w:r>
        <w:rPr>
          <w:rFonts w:hint="eastAsia"/>
        </w:rPr>
        <w:t xml:space="preserve"> </w:t>
      </w:r>
    </w:p>
    <w:p w14:paraId="0A211DE2" w14:textId="540A16B2" w:rsidR="00845BD6" w:rsidRDefault="00845BD6" w:rsidP="00845BD6">
      <w:pPr>
        <w:pStyle w:val="af0"/>
        <w:rPr>
          <w:szCs w:val="21"/>
        </w:rPr>
      </w:pPr>
      <w:r>
        <w:rPr>
          <w:rFonts w:hint="eastAsia"/>
        </w:rPr>
        <w:t>2</w:t>
      </w:r>
      <w:r>
        <w:rPr>
          <w:szCs w:val="21"/>
        </w:rPr>
        <w:t>．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如图（甲）所示，</w:t>
      </w:r>
      <w:r>
        <w:rPr>
          <w:szCs w:val="21"/>
        </w:rPr>
        <w:t>笔记本电脑</w:t>
      </w:r>
      <w:r>
        <w:rPr>
          <w:rFonts w:hint="eastAsia"/>
          <w:szCs w:val="21"/>
        </w:rPr>
        <w:t>的</w:t>
      </w:r>
      <w:r>
        <w:rPr>
          <w:szCs w:val="21"/>
        </w:rPr>
        <w:t>显示屏和机身分别装有磁体和霍尔元件</w:t>
      </w:r>
      <w:r>
        <w:rPr>
          <w:rFonts w:hint="eastAsia"/>
          <w:szCs w:val="21"/>
        </w:rPr>
        <w:t>，可实现屏幕打开变亮、闭合熄屏的功能</w:t>
      </w:r>
      <w:r>
        <w:rPr>
          <w:szCs w:val="21"/>
        </w:rPr>
        <w:t>。图</w:t>
      </w:r>
      <w:r>
        <w:rPr>
          <w:rFonts w:hint="eastAsia"/>
          <w:szCs w:val="21"/>
        </w:rPr>
        <w:t>（乙）</w:t>
      </w:r>
      <w:r>
        <w:rPr>
          <w:szCs w:val="21"/>
        </w:rPr>
        <w:t>为</w:t>
      </w:r>
      <w:r>
        <w:rPr>
          <w:rFonts w:hint="eastAsia"/>
          <w:szCs w:val="21"/>
        </w:rPr>
        <w:t>机身</w:t>
      </w:r>
      <w:r>
        <w:rPr>
          <w:szCs w:val="21"/>
        </w:rPr>
        <w:t>内霍尔元件</w:t>
      </w:r>
      <w:r>
        <w:rPr>
          <w:rFonts w:hint="eastAsia"/>
          <w:szCs w:val="21"/>
        </w:rPr>
        <w:t>的示意图，其长、宽、高分别为</w:t>
      </w:r>
      <w:r w:rsidR="00BD1145">
        <w:rPr>
          <w:rFonts w:hint="eastAsia"/>
          <w:szCs w:val="21"/>
        </w:rPr>
        <w:t xml:space="preserve"> </w:t>
      </w:r>
      <w:r>
        <w:rPr>
          <w:rFonts w:hint="eastAsia"/>
          <w:i/>
          <w:iCs/>
          <w:szCs w:val="21"/>
        </w:rPr>
        <w:t>a</w:t>
      </w:r>
      <w:r>
        <w:rPr>
          <w:rFonts w:hint="eastAsia"/>
          <w:szCs w:val="21"/>
        </w:rPr>
        <w:t>、</w:t>
      </w:r>
      <w:r>
        <w:rPr>
          <w:rFonts w:hint="eastAsia"/>
          <w:i/>
          <w:iCs/>
          <w:szCs w:val="21"/>
        </w:rPr>
        <w:t>b</w:t>
      </w:r>
      <w:r>
        <w:rPr>
          <w:rFonts w:hint="eastAsia"/>
          <w:szCs w:val="21"/>
        </w:rPr>
        <w:t>、</w:t>
      </w:r>
      <w:r>
        <w:rPr>
          <w:rFonts w:hint="eastAsia"/>
          <w:i/>
          <w:iCs/>
          <w:szCs w:val="21"/>
        </w:rPr>
        <w:t>c</w:t>
      </w:r>
      <w:r>
        <w:rPr>
          <w:szCs w:val="21"/>
        </w:rPr>
        <w:t>，元件内的导电粒子是自由电子，通入</w:t>
      </w:r>
      <w:r>
        <w:rPr>
          <w:rFonts w:hint="eastAsia"/>
          <w:szCs w:val="21"/>
        </w:rPr>
        <w:t>的电流方向向右，强度为</w:t>
      </w:r>
      <w:r w:rsidR="00BD1145">
        <w:rPr>
          <w:rFonts w:hint="eastAsia"/>
          <w:szCs w:val="21"/>
        </w:rPr>
        <w:t xml:space="preserve"> </w:t>
      </w:r>
      <w:r>
        <w:rPr>
          <w:rFonts w:hint="eastAsia"/>
          <w:i/>
          <w:iCs/>
          <w:szCs w:val="21"/>
        </w:rPr>
        <w:t>I</w:t>
      </w:r>
      <w:r>
        <w:rPr>
          <w:szCs w:val="21"/>
        </w:rPr>
        <w:t>。当</w:t>
      </w:r>
      <w:r>
        <w:rPr>
          <w:rFonts w:hint="eastAsia"/>
          <w:szCs w:val="21"/>
        </w:rPr>
        <w:t>闭合</w:t>
      </w:r>
      <w:r>
        <w:rPr>
          <w:szCs w:val="21"/>
        </w:rPr>
        <w:t>显示屏时</w:t>
      </w:r>
      <w:r>
        <w:rPr>
          <w:rFonts w:hint="eastAsia"/>
          <w:szCs w:val="21"/>
        </w:rPr>
        <w:t>，</w:t>
      </w:r>
      <w:r>
        <w:rPr>
          <w:szCs w:val="21"/>
        </w:rPr>
        <w:t>元件处于垂直于上表面</w:t>
      </w:r>
      <w:r>
        <w:rPr>
          <w:rFonts w:hint="eastAsia"/>
          <w:szCs w:val="21"/>
        </w:rPr>
        <w:t>且</w:t>
      </w:r>
      <w:r>
        <w:rPr>
          <w:szCs w:val="21"/>
        </w:rPr>
        <w:t>方向向下的匀强磁场中，</w:t>
      </w:r>
      <w:r>
        <w:rPr>
          <w:rFonts w:hint="eastAsia"/>
          <w:szCs w:val="21"/>
        </w:rPr>
        <w:t>稳定后，</w:t>
      </w:r>
      <w:r>
        <w:rPr>
          <w:szCs w:val="21"/>
        </w:rPr>
        <w:t>元件的前后表面间</w:t>
      </w:r>
      <w:r>
        <w:rPr>
          <w:rFonts w:hint="eastAsia"/>
          <w:szCs w:val="21"/>
        </w:rPr>
        <w:t>产生</w:t>
      </w:r>
      <w:r>
        <w:rPr>
          <w:szCs w:val="21"/>
        </w:rPr>
        <w:t>电压</w:t>
      </w:r>
      <w:r w:rsidR="00BD1145">
        <w:rPr>
          <w:rFonts w:hint="eastAsia"/>
          <w:szCs w:val="21"/>
        </w:rPr>
        <w:t xml:space="preserve"> </w:t>
      </w:r>
      <w:r>
        <w:rPr>
          <w:i/>
          <w:iCs/>
          <w:szCs w:val="21"/>
        </w:rPr>
        <w:t>U</w:t>
      </w:r>
      <w:r>
        <w:rPr>
          <w:szCs w:val="21"/>
        </w:rPr>
        <w:t>，以此控制屏幕的熄灭。</w:t>
      </w:r>
      <w:r>
        <w:rPr>
          <w:rFonts w:hint="eastAsia"/>
          <w:szCs w:val="21"/>
        </w:rPr>
        <w:t>则</w:t>
      </w:r>
      <w:r>
        <w:rPr>
          <w:szCs w:val="21"/>
        </w:rPr>
        <w:t>此时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）</w:t>
      </w:r>
    </w:p>
    <w:p w14:paraId="0F5BD83A" w14:textId="33E97E9C" w:rsidR="009E1081" w:rsidRDefault="009E1081" w:rsidP="00A803B3">
      <w:pPr>
        <w:pStyle w:val="af0"/>
        <w:jc w:val="center"/>
        <w:rPr>
          <w:szCs w:val="21"/>
        </w:rPr>
      </w:pPr>
      <w:r>
        <w:rPr>
          <w:noProof/>
        </w:rPr>
        <mc:AlternateContent>
          <mc:Choice Requires="wpg">
            <w:drawing>
              <wp:inline distT="0" distB="0" distL="0" distR="0" wp14:anchorId="1FAB02C3" wp14:editId="50A0A7BC">
                <wp:extent cx="4726940" cy="1261110"/>
                <wp:effectExtent l="0" t="0" r="54610" b="15240"/>
                <wp:docPr id="1530213971" name="组合 15302139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26940" cy="1261110"/>
                          <a:chOff x="2387" y="74092"/>
                          <a:chExt cx="7444" cy="1986"/>
                        </a:xfrm>
                      </wpg:grpSpPr>
                      <wpg:grpSp>
                        <wpg:cNvPr id="1247150950" name="组合 1247150950"/>
                        <wpg:cNvGrpSpPr/>
                        <wpg:grpSpPr>
                          <a:xfrm>
                            <a:off x="2387" y="74092"/>
                            <a:ext cx="3375" cy="1986"/>
                            <a:chOff x="4880" y="57610"/>
                            <a:chExt cx="3375" cy="1986"/>
                          </a:xfrm>
                        </wpg:grpSpPr>
                        <wpg:grpSp>
                          <wpg:cNvPr id="1921361536" name="组合 1921361536"/>
                          <wpg:cNvGrpSpPr/>
                          <wpg:grpSpPr>
                            <a:xfrm>
                              <a:off x="4880" y="57610"/>
                              <a:ext cx="3375" cy="1550"/>
                              <a:chOff x="4880" y="57610"/>
                              <a:chExt cx="3375" cy="1550"/>
                            </a:xfrm>
                          </wpg:grpSpPr>
                          <wpg:grpSp>
                            <wpg:cNvPr id="535003491" name="组合 535003491"/>
                            <wpg:cNvGrpSpPr/>
                            <wpg:grpSpPr>
                              <a:xfrm>
                                <a:off x="5301" y="57610"/>
                                <a:ext cx="2954" cy="1550"/>
                                <a:chOff x="5301" y="57610"/>
                                <a:chExt cx="2954" cy="155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52149179" name="图片 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5894" y="57610"/>
                                  <a:ext cx="2361" cy="15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842260298" name="圆角矩形标注 230"/>
                              <wps:cNvSpPr/>
                              <wps:spPr>
                                <a:xfrm>
                                  <a:off x="5301" y="58094"/>
                                  <a:ext cx="515" cy="371"/>
                                </a:xfrm>
                                <a:prstGeom prst="wedgeRoundRectCallout">
                                  <a:avLst>
                                    <a:gd name="adj1" fmla="val 97709"/>
                                    <a:gd name="adj2" fmla="val 62129"/>
                                    <a:gd name="adj3" fmla="val 16667"/>
                                  </a:avLst>
                                </a:pr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7BA9B5CD" w14:textId="5A284851" w:rsidR="009E1081" w:rsidRPr="00B92401" w:rsidRDefault="009E1081" w:rsidP="009E1081">
                                    <w:pPr>
                                      <w:rPr>
                                        <w:rFonts w:eastAsia="宋体" w:cs="Times New Roman"/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471945511" name="文本框 1471945511"/>
                              <wps:cNvSpPr txBox="1"/>
                              <wps:spPr>
                                <a:xfrm>
                                  <a:off x="5332" y="58159"/>
                                  <a:ext cx="484" cy="24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8B06D50" w14:textId="77777777" w:rsidR="009E1081" w:rsidRPr="00B92401" w:rsidRDefault="009E1081" w:rsidP="00B92401">
                                    <w:pPr>
                                      <w:adjustRightInd w:val="0"/>
                                      <w:snapToGrid w:val="0"/>
                                      <w:jc w:val="center"/>
                                      <w:rPr>
                                        <w:rFonts w:eastAsia="宋体"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B92401">
                                      <w:rPr>
                                        <w:rFonts w:eastAsia="宋体" w:cs="Times New Roman"/>
                                        <w:sz w:val="18"/>
                                        <w:szCs w:val="18"/>
                                      </w:rPr>
                                      <w:t>磁体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</wpg:grpSp>
                          <wpg:grpSp>
                            <wpg:cNvPr id="906741854" name="组合 906741854"/>
                            <wpg:cNvGrpSpPr/>
                            <wpg:grpSpPr>
                              <a:xfrm>
                                <a:off x="4880" y="58660"/>
                                <a:ext cx="936" cy="364"/>
                                <a:chOff x="4817" y="58660"/>
                                <a:chExt cx="936" cy="364"/>
                              </a:xfrm>
                            </wpg:grpSpPr>
                            <wps:wsp>
                              <wps:cNvPr id="1323738395" name="圆角矩形标注 231"/>
                              <wps:cNvSpPr/>
                              <wps:spPr>
                                <a:xfrm>
                                  <a:off x="4817" y="58660"/>
                                  <a:ext cx="936" cy="364"/>
                                </a:xfrm>
                                <a:prstGeom prst="wedgeRoundRectCallout">
                                  <a:avLst>
                                    <a:gd name="adj1" fmla="val 77853"/>
                                    <a:gd name="adj2" fmla="val 16208"/>
                                    <a:gd name="adj3" fmla="val 16667"/>
                                  </a:avLst>
                                </a:pr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635E6902" w14:textId="76CF366D" w:rsidR="009E1081" w:rsidRPr="00B92401" w:rsidRDefault="009E1081" w:rsidP="009E1081">
                                    <w:pPr>
                                      <w:rPr>
                                        <w:rFonts w:eastAsia="宋体" w:cs="Times New Roman"/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315434066" name="文本框 315434066"/>
                              <wps:cNvSpPr txBox="1"/>
                              <wps:spPr>
                                <a:xfrm>
                                  <a:off x="4840" y="58720"/>
                                  <a:ext cx="844" cy="24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7EF4E7D" w14:textId="77777777" w:rsidR="009E1081" w:rsidRPr="00B92401" w:rsidRDefault="009E1081" w:rsidP="00B92401">
                                    <w:pPr>
                                      <w:adjustRightInd w:val="0"/>
                                      <w:snapToGrid w:val="0"/>
                                      <w:jc w:val="center"/>
                                      <w:rPr>
                                        <w:rFonts w:eastAsia="宋体"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B92401">
                                      <w:rPr>
                                        <w:rFonts w:eastAsia="宋体" w:cs="Times New Roman"/>
                                        <w:sz w:val="18"/>
                                        <w:szCs w:val="18"/>
                                      </w:rPr>
                                      <w:t>霍尔元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</wpg:grpSp>
                        </wpg:grpSp>
                        <wps:wsp>
                          <wps:cNvPr id="2014446128" name="文本框 2014446128"/>
                          <wps:cNvSpPr txBox="1"/>
                          <wps:spPr>
                            <a:xfrm>
                              <a:off x="6834" y="59353"/>
                              <a:ext cx="304" cy="24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2A2E64D" w14:textId="77777777" w:rsidR="009E1081" w:rsidRPr="00B92401" w:rsidRDefault="009E1081" w:rsidP="00B92401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rFonts w:eastAsia="宋体" w:cs="Times New Roman"/>
                                    <w:sz w:val="18"/>
                                    <w:szCs w:val="18"/>
                                  </w:rPr>
                                </w:pPr>
                                <w:r w:rsidRPr="00B92401">
                                  <w:rPr>
                                    <w:rFonts w:eastAsia="宋体" w:cs="Times New Roman"/>
                                    <w:sz w:val="18"/>
                                    <w:szCs w:val="18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  <wpg:grpSp>
                        <wpg:cNvPr id="1488870132" name="组合 1488870132"/>
                        <wpg:cNvGrpSpPr/>
                        <wpg:grpSpPr>
                          <a:xfrm>
                            <a:off x="6157" y="74097"/>
                            <a:ext cx="3674" cy="1952"/>
                            <a:chOff x="8630" y="57668"/>
                            <a:chExt cx="3674" cy="1952"/>
                          </a:xfrm>
                        </wpg:grpSpPr>
                        <wpg:grpSp>
                          <wpg:cNvPr id="1957519765" name="组合 1957519765"/>
                          <wpg:cNvGrpSpPr/>
                          <wpg:grpSpPr>
                            <a:xfrm>
                              <a:off x="8630" y="57668"/>
                              <a:ext cx="3674" cy="1619"/>
                              <a:chOff x="8630" y="57668"/>
                              <a:chExt cx="3674" cy="1619"/>
                            </a:xfrm>
                          </wpg:grpSpPr>
                          <wpg:grpSp>
                            <wpg:cNvPr id="1363703045" name="组合 1363703045"/>
                            <wpg:cNvGrpSpPr/>
                            <wpg:grpSpPr>
                              <a:xfrm>
                                <a:off x="8630" y="57668"/>
                                <a:ext cx="3674" cy="1619"/>
                                <a:chOff x="8630" y="57668"/>
                                <a:chExt cx="3674" cy="1619"/>
                              </a:xfrm>
                            </wpg:grpSpPr>
                            <wpg:grpSp>
                              <wpg:cNvPr id="1066095348" name="组合 1066095348"/>
                              <wpg:cNvGrpSpPr/>
                              <wpg:grpSpPr>
                                <a:xfrm>
                                  <a:off x="8630" y="57668"/>
                                  <a:ext cx="3674" cy="1619"/>
                                  <a:chOff x="8630" y="57668"/>
                                  <a:chExt cx="3674" cy="1619"/>
                                </a:xfrm>
                              </wpg:grpSpPr>
                              <wpg:grpSp>
                                <wpg:cNvPr id="494466870" name="组合 494466870"/>
                                <wpg:cNvGrpSpPr/>
                                <wpg:grpSpPr>
                                  <a:xfrm>
                                    <a:off x="8630" y="57668"/>
                                    <a:ext cx="3674" cy="1619"/>
                                    <a:chOff x="8774" y="57587"/>
                                    <a:chExt cx="3674" cy="1619"/>
                                  </a:xfrm>
                                </wpg:grpSpPr>
                                <wpg:grpSp>
                                  <wpg:cNvPr id="1467861821" name="组合 1467861821"/>
                                  <wpg:cNvGrpSpPr/>
                                  <wpg:grpSpPr>
                                    <a:xfrm>
                                      <a:off x="8774" y="57587"/>
                                      <a:ext cx="3674" cy="1619"/>
                                      <a:chOff x="8774" y="57587"/>
                                      <a:chExt cx="3674" cy="1619"/>
                                    </a:xfrm>
                                  </wpg:grpSpPr>
                                  <wpg:grpSp>
                                    <wpg:cNvPr id="1551838624" name="组合 1551838624"/>
                                    <wpg:cNvGrpSpPr/>
                                    <wpg:grpSpPr>
                                      <a:xfrm>
                                        <a:off x="8774" y="57587"/>
                                        <a:ext cx="3056" cy="1619"/>
                                        <a:chOff x="8774" y="57587"/>
                                        <a:chExt cx="3056" cy="1619"/>
                                      </a:xfrm>
                                    </wpg:grpSpPr>
                                    <wpg:grpSp>
                                      <wpg:cNvPr id="1001210208" name="组合 1001210208"/>
                                      <wpg:cNvGrpSpPr/>
                                      <wpg:grpSpPr>
                                        <a:xfrm>
                                          <a:off x="8774" y="58234"/>
                                          <a:ext cx="3056" cy="972"/>
                                          <a:chOff x="8774" y="58234"/>
                                          <a:chExt cx="3056" cy="972"/>
                                        </a:xfrm>
                                      </wpg:grpSpPr>
                                      <wpg:grpSp>
                                        <wpg:cNvPr id="491904712" name="组合 491904712"/>
                                        <wpg:cNvGrpSpPr/>
                                        <wpg:grpSpPr>
                                          <a:xfrm>
                                            <a:off x="8774" y="58234"/>
                                            <a:ext cx="3056" cy="972"/>
                                            <a:chOff x="8774" y="58234"/>
                                            <a:chExt cx="3056" cy="972"/>
                                          </a:xfrm>
                                        </wpg:grpSpPr>
                                        <wpg:grpSp>
                                          <wpg:cNvPr id="222569011" name="组合 222569011"/>
                                          <wpg:cNvGrpSpPr/>
                                          <wpg:grpSpPr>
                                            <a:xfrm>
                                              <a:off x="8774" y="58234"/>
                                              <a:ext cx="3056" cy="972"/>
                                              <a:chOff x="8774" y="58234"/>
                                              <a:chExt cx="3056" cy="972"/>
                                            </a:xfrm>
                                          </wpg:grpSpPr>
                                          <wps:wsp>
                                            <wps:cNvPr id="1181413509" name="立方体 1181413509"/>
                                            <wps:cNvSpPr/>
                                            <wps:spPr>
                                              <a:xfrm>
                                                <a:off x="8774" y="58234"/>
                                                <a:ext cx="3056" cy="757"/>
                                              </a:xfrm>
                                              <a:prstGeom prst="cube">
                                                <a:avLst>
                                                  <a:gd name="adj" fmla="val 53314"/>
                                                </a:avLst>
                                              </a:prstGeom>
                                              <a:solidFill>
                                                <a:schemeClr val="bg1">
                                                  <a:lumMod val="95000"/>
                                                </a:schemeClr>
                                              </a:solidFill>
                                              <a:ln w="952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lumMod val="7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rgbClr val="FFFFFF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482734514" name="文本框 1482734514"/>
                                            <wps:cNvSpPr txBox="1"/>
                                            <wps:spPr>
                                              <a:xfrm>
                                                <a:off x="10007" y="58989"/>
                                                <a:ext cx="214" cy="217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style>
                                              <a:lnRef idx="0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dk1"/>
                                              </a:fontRef>
                                            </wps:style>
                                            <wps:txbx>
                                              <w:txbxContent>
                                                <w:p w14:paraId="6E6A1074" w14:textId="77777777" w:rsidR="009E1081" w:rsidRPr="00B92401" w:rsidRDefault="009E1081" w:rsidP="00B92401">
                                                  <w:pPr>
                                                    <w:adjustRightInd w:val="0"/>
                                                    <w:snapToGrid w:val="0"/>
                                                    <w:jc w:val="center"/>
                                                    <w:rPr>
                                                      <w:rFonts w:eastAsia="宋体" w:cs="Times New Roman"/>
                                                      <w:i/>
                                                      <w:iCs/>
                                                      <w:sz w:val="18"/>
                                                      <w:szCs w:val="18"/>
                                                    </w:rPr>
                                                  </w:pPr>
                                                  <w:r w:rsidRPr="00B92401">
                                                    <w:rPr>
                                                      <w:rFonts w:eastAsia="宋体" w:cs="Times New Roman"/>
                                                      <w:i/>
                                                      <w:iCs/>
                                                      <w:sz w:val="18"/>
                                                      <w:szCs w:val="18"/>
                                                    </w:rPr>
                                                    <w:t>a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      <a:sp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1819762988" name="文本框 1819762988"/>
                                          <wps:cNvSpPr txBox="1"/>
                                          <wps:spPr>
                                            <a:xfrm>
                                              <a:off x="11188" y="58689"/>
                                              <a:ext cx="203" cy="21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14:paraId="76063556" w14:textId="77777777" w:rsidR="009E1081" w:rsidRPr="00B92401" w:rsidRDefault="009E1081" w:rsidP="00B92401">
                                                <w:pPr>
                                                  <w:adjustRightInd w:val="0"/>
                                                  <w:snapToGrid w:val="0"/>
                                                  <w:jc w:val="center"/>
                                                  <w:rPr>
                                                    <w:rFonts w:eastAsia="宋体" w:cs="Times New Roman"/>
                                                    <w:i/>
                                                    <w:iCs/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 w:rsidRPr="00B92401">
                                                  <w:rPr>
                                                    <w:rFonts w:eastAsia="宋体" w:cs="Times New Roman"/>
                                                    <w:i/>
                                                    <w:iCs/>
                                                    <w:sz w:val="18"/>
                                                    <w:szCs w:val="18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    <a:spAutoFit/>
                                          </wps:bodyPr>
                                        </wps:wsp>
                                      </wpg:grpSp>
                                      <wps:wsp>
                                        <wps:cNvPr id="459184618" name="文本框 459184618"/>
                                        <wps:cNvSpPr txBox="1"/>
                                        <wps:spPr>
                                          <a:xfrm>
                                            <a:off x="11613" y="58740"/>
                                            <a:ext cx="214" cy="21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6739268A" w14:textId="77777777" w:rsidR="009E1081" w:rsidRPr="00B92401" w:rsidRDefault="009E1081" w:rsidP="00B92401">
                                              <w:pPr>
                                                <w:adjustRightInd w:val="0"/>
                                                <w:snapToGrid w:val="0"/>
                                                <w:jc w:val="center"/>
                                                <w:rPr>
                                                  <w:rFonts w:eastAsia="宋体" w:cs="Times New Roman"/>
                                                  <w:i/>
                                                  <w:iCs/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 w:rsidRPr="00B92401">
                                                <w:rPr>
                                                  <w:rFonts w:eastAsia="宋体" w:cs="Times New Roman"/>
                                                  <w:i/>
                                                  <w:iCs/>
                                                  <w:sz w:val="18"/>
                                                  <w:szCs w:val="18"/>
                                                </w:rP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  <a:spAutoFit/>
                                        </wps:bodyPr>
                                      </wps:wsp>
                                    </wpg:grpSp>
                                    <wps:wsp>
                                      <wps:cNvPr id="1816198277" name="直接箭头连接符 1816198277"/>
                                      <wps:cNvCnPr/>
                                      <wps:spPr>
                                        <a:xfrm flipH="1">
                                          <a:off x="9494" y="57587"/>
                                          <a:ext cx="1" cy="85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  <a:headEnd type="none"/>
                                          <a:tailEnd type="stealth" w="sm" len="med"/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957934660" name="直接箭头连接符 957934660"/>
                                      <wps:cNvCnPr/>
                                      <wps:spPr>
                                        <a:xfrm flipH="1">
                                          <a:off x="10046" y="57587"/>
                                          <a:ext cx="1" cy="85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  <a:headEnd type="none"/>
                                          <a:tailEnd type="stealth" w="sm" len="med"/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917185900" name="直接箭头连接符 1917185900"/>
                                      <wps:cNvCnPr/>
                                      <wps:spPr>
                                        <a:xfrm flipH="1">
                                          <a:off x="11150" y="57587"/>
                                          <a:ext cx="1" cy="85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  <a:headEnd type="none"/>
                                          <a:tailEnd type="stealth" w="sm" len="med"/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812764851" name="直接箭头连接符 812764851"/>
                                      <wps:cNvCnPr/>
                                      <wps:spPr>
                                        <a:xfrm flipH="1">
                                          <a:off x="10598" y="57587"/>
                                          <a:ext cx="1" cy="85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  <a:headEnd type="none"/>
                                          <a:tailEnd type="stealth" w="sm" len="med"/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1478156466" name="直接箭头连接符 1478156466"/>
                                    <wps:cNvCnPr/>
                                    <wps:spPr>
                                      <a:xfrm flipV="1">
                                        <a:off x="11654" y="58600"/>
                                        <a:ext cx="794" cy="1"/>
                                      </a:xfrm>
                                      <a:prstGeom prst="straightConnector1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  <a:headEnd type="none"/>
                                        <a:tailEnd type="triangle" w="sm" len="med"/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rgbClr val="FFFFFF"/>
                                      </a:fillRef>
                                      <a:effectRef idx="0">
                                        <a:srgbClr val="FFFFFF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242899016" name="文本框 242899016"/>
                                  <wps:cNvSpPr txBox="1"/>
                                  <wps:spPr>
                                    <a:xfrm>
                                      <a:off x="12264" y="58630"/>
                                      <a:ext cx="183" cy="21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1688778B" w14:textId="77777777" w:rsidR="009E1081" w:rsidRPr="00B92401" w:rsidRDefault="009E1081" w:rsidP="00B92401">
                                        <w:pPr>
                                          <w:adjustRightInd w:val="0"/>
                                          <w:snapToGrid w:val="0"/>
                                          <w:jc w:val="center"/>
                                          <w:rPr>
                                            <w:rFonts w:eastAsia="宋体" w:cs="Times New Roman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B92401">
                                          <w:rPr>
                                            <w:rFonts w:eastAsia="宋体" w:cs="Times New Roman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I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<a:spAutoFit/>
                                  </wps:bodyPr>
                                </wps:wsp>
                              </wpg:grpSp>
                              <wps:wsp>
                                <wps:cNvPr id="1344387736" name="文本框 1344387736"/>
                                <wps:cNvSpPr txBox="1"/>
                                <wps:spPr>
                                  <a:xfrm>
                                    <a:off x="10022" y="58068"/>
                                    <a:ext cx="233" cy="21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0C5EC932" w14:textId="77777777" w:rsidR="009E1081" w:rsidRPr="00B92401" w:rsidRDefault="009E1081" w:rsidP="00B92401">
                                      <w:pPr>
                                        <w:adjustRightInd w:val="0"/>
                                        <w:snapToGrid w:val="0"/>
                                        <w:jc w:val="center"/>
                                        <w:rPr>
                                          <w:rFonts w:eastAsia="宋体"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B92401">
                                        <w:rPr>
                                          <w:rFonts w:eastAsia="宋体"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spAutoFit/>
                                </wps:bodyPr>
                              </wps:wsp>
                            </wpg:grpSp>
                            <wps:wsp>
                              <wps:cNvPr id="779793652" name="文本框 779793652"/>
                              <wps:cNvSpPr txBox="1"/>
                              <wps:spPr>
                                <a:xfrm>
                                  <a:off x="10583" y="58468"/>
                                  <a:ext cx="664" cy="24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B593165" w14:textId="77777777" w:rsidR="009E1081" w:rsidRPr="00B92401" w:rsidRDefault="009E1081" w:rsidP="00B92401">
                                    <w:pPr>
                                      <w:adjustRightInd w:val="0"/>
                                      <w:snapToGrid w:val="0"/>
                                      <w:rPr>
                                        <w:rFonts w:eastAsia="宋体"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B92401">
                                      <w:rPr>
                                        <w:rFonts w:eastAsia="宋体" w:cs="Times New Roman"/>
                                        <w:sz w:val="18"/>
                                        <w:szCs w:val="18"/>
                                      </w:rPr>
                                      <w:t>上表面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</wpg:grpSp>
                          <wps:wsp>
                            <wps:cNvPr id="482036007" name="文本框 482036007"/>
                            <wps:cNvSpPr txBox="1"/>
                            <wps:spPr>
                              <a:xfrm>
                                <a:off x="9654" y="58770"/>
                                <a:ext cx="664" cy="24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7C8CC4E" w14:textId="77777777" w:rsidR="009E1081" w:rsidRPr="00B92401" w:rsidRDefault="009E1081" w:rsidP="00B92401">
                                  <w:pPr>
                                    <w:adjustRightInd w:val="0"/>
                                    <w:snapToGrid w:val="0"/>
                                    <w:rPr>
                                      <w:rFonts w:eastAsia="宋体"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B92401">
                                    <w:rPr>
                                      <w:rFonts w:eastAsia="宋体" w:cs="Times New Roman"/>
                                      <w:sz w:val="18"/>
                                      <w:szCs w:val="18"/>
                                    </w:rPr>
                                    <w:t>前表面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</wpg:grpSp>
                        <wps:wsp>
                          <wps:cNvPr id="1034414093" name="文本框 1034414093"/>
                          <wps:cNvSpPr txBox="1"/>
                          <wps:spPr>
                            <a:xfrm>
                              <a:off x="9887" y="59377"/>
                              <a:ext cx="304" cy="24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D52934C" w14:textId="77777777" w:rsidR="009E1081" w:rsidRPr="00B92401" w:rsidRDefault="009E1081" w:rsidP="00B92401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rFonts w:eastAsia="宋体" w:cs="Times New Roman"/>
                                    <w:sz w:val="18"/>
                                    <w:szCs w:val="18"/>
                                  </w:rPr>
                                </w:pPr>
                                <w:r w:rsidRPr="00B92401">
                                  <w:rPr>
                                    <w:rFonts w:eastAsia="宋体" w:cs="Times New Roman"/>
                                    <w:sz w:val="18"/>
                                    <w:szCs w:val="18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1FAB02C3" id="组合 1530213971" o:spid="_x0000_s1263" style="width:372.2pt;height:99.3pt;mso-position-horizontal-relative:char;mso-position-vertical-relative:line" coordorigin="2387,74092" coordsize="7444,198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">
                <v:group id="组合 1247150950" o:spid="_x0000_s1264" style="position:absolute;left:2387;top:74092;width:3375;height:1986" coordorigin="4880,57610" coordsize="3375,19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">
                  <v:group id="组合 1921361536" o:spid="_x0000_s1265" style="position:absolute;left:4880;top:57610;width:3375;height:1550" coordorigin="4880,57610" coordsize="3375,1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">
                    <v:group id="组合 535003491" o:spid="_x0000_s1266" style="position:absolute;left:5301;top:57610;width:2954;height:1550" coordorigin="5301,57610" coordsize="2954,1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">
                      <v:shape id="图片 5" o:spid="_x0000_s1267" type="#_x0000_t75" style="position:absolute;left:5894;top:57610;width:2361;height:15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">
                        <v:imagedata r:id="rId18" o:title=""/>
                      </v:shape>
                      <v:shapetype id="_x0000_t62" coordsize="21600,21600" o:spt="62" adj="1350,25920" path="m3600,qx,3600l0@8@12@24,0@9,,18000qy3600,21600l@6,21600@15@27@7,21600,18000,21600qx21600,18000l21600@9@18@30,21600@8,21600,3600qy18000,l@7,0@21@33@6,xe">
                        <v:stroke joinstyle="miter"/>
                        <v:formulas>
                          <v:f eqn="sum 10800 0 #0"/>
                          <v:f eqn="sum 10800 0 #1"/>
                          <v:f eqn="sum #0 0 #1"/>
                          <v:f eqn="sum @0 @1 0"/>
                          <v:f eqn="sum 21600 0 #0"/>
                          <v:f eqn="sum 21600 0 #1"/>
                          <v:f eqn="if @0 3600 12600"/>
                          <v:f eqn="if @0 9000 18000"/>
                          <v:f eqn="if @1 3600 12600"/>
                          <v:f eqn="if @1 9000 18000"/>
                          <v:f eqn="if @2 0 #0"/>
                          <v:f eqn="if @3 @10 0"/>
                          <v:f eqn="if #0 0 @11"/>
                          <v:f eqn="if @2 @6 #0"/>
                          <v:f eqn="if @3 @6 @13"/>
                          <v:f eqn="if @5 @6 @14"/>
                          <v:f eqn="if @2 #0 21600"/>
                          <v:f eqn="if @3 21600 @16"/>
                          <v:f eqn="if @4 21600 @17"/>
                          <v:f eqn="if @2 #0 @6"/>
                          <v:f eqn="if @3 @19 @6"/>
                          <v:f eqn="if #1 @6 @20"/>
                          <v:f eqn="if @2 @8 #1"/>
                          <v:f eqn="if @3 @22 @8"/>
                          <v:f eqn="if #0 @8 @23"/>
                          <v:f eqn="if @2 21600 #1"/>
                          <v:f eqn="if @3 21600 @25"/>
                          <v:f eqn="if @5 21600 @26"/>
                          <v:f eqn="if @2 #1 @8"/>
                          <v:f eqn="if @3 @8 @28"/>
                          <v:f eqn="if @4 @8 @29"/>
                          <v:f eqn="if @2 #1 0"/>
                          <v:f eqn="if @3 @31 0"/>
                          <v:f eqn="if #1 0 @32"/>
                          <v:f eqn="val #0"/>
                          <v:f eqn="val #1"/>
                        </v:formulas>
                        <v:path o:connecttype="custom" o:connectlocs="10800,0;0,10800;10800,21600;21600,10800;@34,@35" textboxrect="791,791,20809,20809"/>
                        <v:handles>
                          <v:h position="#0,#1"/>
                        </v:handles>
                      </v:shapetype>
                      <v:shape id="圆角矩形标注 230" o:spid="_x0000_s1268" type="#_x0000_t62" style="position:absolute;left:5301;top:58094;width:515;height:37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" adj="31905,24220" filled="f" strokecolor="black [3213]" strokeweight=".5pt">
                        <v:textbox>
                          <w:txbxContent>
                            <w:p w14:paraId="7BA9B5CD" w14:textId="5A284851" w:rsidR="009E1081" w:rsidRPr="00B92401" w:rsidRDefault="009E1081" w:rsidP="009E1081">
                              <w:pPr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v:textbox>
                      </v:shape>
                      <v:shape id="文本框 1471945511" o:spid="_x0000_s1269" type="#_x0000_t202" style="position:absolute;left:5332;top:58159;width:484;height:24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" filled="f" stroked="f" strokeweight=".5pt">
                        <v:textbox style="mso-fit-shape-to-text:t" inset="1mm,0,1mm,0">
                          <w:txbxContent>
                            <w:p w14:paraId="38B06D50" w14:textId="77777777" w:rsidR="009E1081" w:rsidRPr="00B92401" w:rsidRDefault="009E1081" w:rsidP="00B92401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</w:pPr>
                              <w:r w:rsidRPr="00B92401"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  <w:t>磁体</w:t>
                              </w:r>
                            </w:p>
                          </w:txbxContent>
                        </v:textbox>
                      </v:shape>
                    </v:group>
                    <v:group id="组合 906741854" o:spid="_x0000_s1270" style="position:absolute;left:4880;top:58660;width:936;height:364" coordorigin="4817,58660" coordsize="936,3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">
                      <v:shape id="圆角矩形标注 231" o:spid="_x0000_s1271" type="#_x0000_t62" style="position:absolute;left:4817;top:58660;width:936;height:3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" adj="27616,14301" filled="f" strokecolor="black [3213]" strokeweight=".5pt">
                        <v:textbox>
                          <w:txbxContent>
                            <w:p w14:paraId="635E6902" w14:textId="76CF366D" w:rsidR="009E1081" w:rsidRPr="00B92401" w:rsidRDefault="009E1081" w:rsidP="009E1081">
                              <w:pPr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v:textbox>
                      </v:shape>
                      <v:shape id="文本框 315434066" o:spid="_x0000_s1272" type="#_x0000_t202" style="position:absolute;left:4840;top:58720;width:844;height:24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" filled="f" stroked="f" strokeweight=".5pt">
                        <v:textbox style="mso-fit-shape-to-text:t" inset="1mm,0,1mm,0">
                          <w:txbxContent>
                            <w:p w14:paraId="37EF4E7D" w14:textId="77777777" w:rsidR="009E1081" w:rsidRPr="00B92401" w:rsidRDefault="009E1081" w:rsidP="00B92401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</w:pPr>
                              <w:r w:rsidRPr="00B92401"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  <w:t>霍尔元件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文本框 2014446128" o:spid="_x0000_s1273" type="#_x0000_t202" style="position:absolute;left:6834;top:59353;width:304;height:24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" filled="f" stroked="f" strokeweight=".5pt">
                    <v:textbox style="mso-fit-shape-to-text:t" inset="1mm,0,1mm,0">
                      <w:txbxContent>
                        <w:p w14:paraId="72A2E64D" w14:textId="77777777" w:rsidR="009E1081" w:rsidRPr="00B92401" w:rsidRDefault="009E1081" w:rsidP="00B92401">
                          <w:pPr>
                            <w:adjustRightInd w:val="0"/>
                            <w:snapToGrid w:val="0"/>
                            <w:jc w:val="center"/>
                            <w:rPr>
                              <w:rFonts w:eastAsia="宋体" w:cs="Times New Roman"/>
                              <w:sz w:val="18"/>
                              <w:szCs w:val="18"/>
                            </w:rPr>
                          </w:pPr>
                          <w:r w:rsidRPr="00B92401">
                            <w:rPr>
                              <w:rFonts w:eastAsia="宋体" w:cs="Times New Roman"/>
                              <w:sz w:val="18"/>
                              <w:szCs w:val="18"/>
                            </w:rPr>
                            <w:t>甲</w:t>
                          </w:r>
                        </w:p>
                      </w:txbxContent>
                    </v:textbox>
                  </v:shape>
                </v:group>
                <v:group id="组合 1488870132" o:spid="_x0000_s1274" style="position:absolute;left:6157;top:74097;width:3674;height:1952" coordorigin="8630,57668" coordsize="3674,19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">
                  <v:group id="组合 1957519765" o:spid="_x0000_s1275" style="position:absolute;left:8630;top:57668;width:3674;height:1619" coordorigin="8630,57668" coordsize="3674,1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">
                    <v:group id="组合 1363703045" o:spid="_x0000_s1276" style="position:absolute;left:8630;top:57668;width:3674;height:1619" coordorigin="8630,57668" coordsize="3674,1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">
                      <v:group id="组合 1066095348" o:spid="_x0000_s1277" style="position:absolute;left:8630;top:57668;width:3674;height:1619" coordorigin="8630,57668" coordsize="3674,1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">
                        <v:group id="组合 494466870" o:spid="_x0000_s1278" style="position:absolute;left:8630;top:57668;width:3674;height:1619" coordorigin="8774,57587" coordsize="3674,1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">
                          <v:group id="组合 1467861821" o:spid="_x0000_s1279" style="position:absolute;left:8774;top:57587;width:3674;height:1619" coordorigin="8774,57587" coordsize="3674,1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">
                            <v:group id="组合 1551838624" o:spid="_x0000_s1280" style="position:absolute;left:8774;top:57587;width:3056;height:1619" coordorigin="8774,57587" coordsize="3056,1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">
                              <v:group id="组合 1001210208" o:spid="_x0000_s1281" style="position:absolute;left:8774;top:58234;width:3056;height:972" coordorigin="8774,58234" coordsize="3056,9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">
                                <v:group id="组合 491904712" o:spid="_x0000_s1282" style="position:absolute;left:8774;top:58234;width:3056;height:972" coordorigin="8774,58234" coordsize="3056,9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">
                                  <v:group id="组合 222569011" o:spid="_x0000_s1283" style="position:absolute;left:8774;top:58234;width:3056;height:972" coordorigin="8774,58234" coordsize="3056,9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">
                                    <v:shapetype id="_x0000_t16" coordsize="21600,21600" o:spt="16" adj="5400" path="m@0,l0@0,,21600@1,21600,21600@2,21600,xem0@0nfl@1@0,21600,em@1@0nfl@1,21600e">
                                      <v:stroke joinstyle="miter"/>
                                      <v:formulas>
                                        <v:f eqn="val #0"/>
                                        <v:f eqn="sum width 0 #0"/>
                                        <v:f eqn="sum height 0 #0"/>
                                        <v:f eqn="mid height #0"/>
                                        <v:f eqn="prod @1 1 2"/>
                                        <v:f eqn="prod @2 1 2"/>
                                        <v:f eqn="mid width #0"/>
                                      </v:formulas>
                                      <v:path o:extrusionok="f" gradientshapeok="t" limo="10800,10800" o:connecttype="custom" o:connectlocs="@6,0;@4,@0;0,@3;@4,21600;@1,@3;21600,@5" o:connectangles="270,270,180,90,0,0" textboxrect="0,@0,@1,21600"/>
                                      <v:handles>
                                        <v:h position="topLeft,#0" switch="" yrange="0,21600"/>
                                      </v:handles>
                                      <o:complex v:ext="view"/>
                                    </v:shapetype>
                                    <v:shape id="立方体 1181413509" o:spid="_x0000_s1284" type="#_x0000_t16" style="position:absolute;left:8774;top:58234;width:3056;height:7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" adj="11516" fillcolor="#f2f2f2 [3052]" strokecolor="black [3213]"/>
                                    <v:shape id="文本框 1482734514" o:spid="_x0000_s1285" type="#_x0000_t202" style="position:absolute;left:10007;top:58989;width:214;height:2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" filled="f" stroked="f" strokeweight=".5pt">
                                      <v:textbox style="mso-fit-shape-to-text:t" inset="1mm,0,1mm,0">
                                        <w:txbxContent>
                                          <w:p w14:paraId="6E6A1074" w14:textId="77777777" w:rsidR="009E1081" w:rsidRPr="00B92401" w:rsidRDefault="009E1081" w:rsidP="00B92401">
                                            <w:pPr>
                                              <w:adjustRightInd w:val="0"/>
                                              <w:snapToGrid w:val="0"/>
                                              <w:jc w:val="center"/>
                                              <w:rPr>
                                                <w:rFonts w:eastAsia="宋体" w:cs="Times New Roman"/>
                                                <w:i/>
                                                <w:iCs/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 w:rsidRPr="00B92401">
                                              <w:rPr>
                                                <w:rFonts w:eastAsia="宋体" w:cs="Times New Roman"/>
                                                <w:i/>
                                                <w:iCs/>
                                                <w:sz w:val="18"/>
                                                <w:szCs w:val="18"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shape id="文本框 1819762988" o:spid="_x0000_s1286" type="#_x0000_t202" style="position:absolute;left:11188;top:58689;width:203;height:2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" filled="f" stroked="f" strokeweight=".5pt">
                                    <v:textbox style="mso-fit-shape-to-text:t" inset="1mm,0,1mm,0">
                                      <w:txbxContent>
                                        <w:p w14:paraId="76063556" w14:textId="77777777" w:rsidR="009E1081" w:rsidRPr="00B92401" w:rsidRDefault="009E1081" w:rsidP="00B92401">
                                          <w:pPr>
                                            <w:adjustRightInd w:val="0"/>
                                            <w:snapToGrid w:val="0"/>
                                            <w:jc w:val="center"/>
                                            <w:rPr>
                                              <w:rFonts w:eastAsia="宋体" w:cs="Times New Roman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B92401">
                                            <w:rPr>
                                              <w:rFonts w:eastAsia="宋体" w:cs="Times New Roman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文本框 459184618" o:spid="_x0000_s1287" type="#_x0000_t202" style="position:absolute;left:11613;top:58740;width:214;height:2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" filled="f" stroked="f" strokeweight=".5pt">
                                  <v:textbox style="mso-fit-shape-to-text:t" inset="1mm,0,1mm,0">
                                    <w:txbxContent>
                                      <w:p w14:paraId="6739268A" w14:textId="77777777" w:rsidR="009E1081" w:rsidRPr="00B92401" w:rsidRDefault="009E1081" w:rsidP="00B92401">
                                        <w:pPr>
                                          <w:adjustRightInd w:val="0"/>
                                          <w:snapToGrid w:val="0"/>
                                          <w:jc w:val="center"/>
                                          <w:rPr>
                                            <w:rFonts w:eastAsia="宋体" w:cs="Times New Roman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B92401">
                                          <w:rPr>
                                            <w:rFonts w:eastAsia="宋体" w:cs="Times New Roman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直接箭头连接符 1816198277" o:spid="_x0000_s1288" type="#_x0000_t32" style="position:absolute;left:9494;top:57587;width:1;height:8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" strokecolor="black [3213]" strokeweight=".5pt">
                                <v:stroke endarrow="classic" endarrowwidth="narrow" joinstyle="miter"/>
                              </v:shape>
                              <v:shape id="直接箭头连接符 957934660" o:spid="_x0000_s1289" type="#_x0000_t32" style="position:absolute;left:10046;top:57587;width:1;height:8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" strokecolor="black [3213]" strokeweight=".5pt">
                                <v:stroke endarrow="classic" endarrowwidth="narrow" joinstyle="miter"/>
                              </v:shape>
                              <v:shape id="直接箭头连接符 1917185900" o:spid="_x0000_s1290" type="#_x0000_t32" style="position:absolute;left:11150;top:57587;width:1;height:8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" strokecolor="black [3213]" strokeweight=".5pt">
                                <v:stroke endarrow="classic" endarrowwidth="narrow" joinstyle="miter"/>
                              </v:shape>
                              <v:shape id="直接箭头连接符 812764851" o:spid="_x0000_s1291" type="#_x0000_t32" style="position:absolute;left:10598;top:57587;width:1;height:8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" strokecolor="black [3213]" strokeweight=".5pt">
                                <v:stroke endarrow="classic" endarrowwidth="narrow" joinstyle="miter"/>
                              </v:shape>
                            </v:group>
                            <v:shape id="直接箭头连接符 1478156466" o:spid="_x0000_s1292" type="#_x0000_t32" style="position:absolute;left:11654;top:58600;width:794;height: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" strokecolor="black [3213]" strokeweight=".5pt">
                              <v:stroke endarrow="block" endarrowwidth="narrow" joinstyle="miter"/>
                            </v:shape>
                          </v:group>
                          <v:shape id="文本框 242899016" o:spid="_x0000_s1293" type="#_x0000_t202" style="position:absolute;left:12264;top:58630;width:183;height:2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" filled="f" stroked="f" strokeweight=".5pt">
                            <v:textbox style="mso-fit-shape-to-text:t" inset="1mm,0,1mm,0">
                              <w:txbxContent>
                                <w:p w14:paraId="1688778B" w14:textId="77777777" w:rsidR="009E1081" w:rsidRPr="00B92401" w:rsidRDefault="009E1081" w:rsidP="00B92401">
                                  <w:pPr>
                                    <w:adjustRightInd w:val="0"/>
                                    <w:snapToGrid w:val="0"/>
                                    <w:jc w:val="center"/>
                                    <w:rPr>
                                      <w:rFonts w:eastAsia="宋体"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B92401">
                                    <w:rPr>
                                      <w:rFonts w:eastAsia="宋体"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I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1344387736" o:spid="_x0000_s1294" type="#_x0000_t202" style="position:absolute;left:10022;top:58068;width:233;height:2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" filled="f" stroked="f" strokeweight=".5pt">
                          <v:textbox style="mso-fit-shape-to-text:t" inset="1mm,0,1mm,0">
                            <w:txbxContent>
                              <w:p w14:paraId="0C5EC932" w14:textId="77777777" w:rsidR="009E1081" w:rsidRPr="00B92401" w:rsidRDefault="009E1081" w:rsidP="00B92401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rFonts w:eastAsia="宋体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B92401">
                                  <w:rPr>
                                    <w:rFonts w:eastAsia="宋体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</v:group>
                      <v:shape id="文本框 779793652" o:spid="_x0000_s1295" type="#_x0000_t202" style="position:absolute;left:10583;top:58468;width:664;height:24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" filled="f" stroked="f" strokeweight=".5pt">
                        <v:textbox style="mso-fit-shape-to-text:t" inset="1mm,0,1mm,0">
                          <w:txbxContent>
                            <w:p w14:paraId="2B593165" w14:textId="77777777" w:rsidR="009E1081" w:rsidRPr="00B92401" w:rsidRDefault="009E1081" w:rsidP="00B92401">
                              <w:pPr>
                                <w:adjustRightInd w:val="0"/>
                                <w:snapToGrid w:val="0"/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</w:pPr>
                              <w:r w:rsidRPr="00B92401"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  <w:t>上表面</w:t>
                              </w:r>
                            </w:p>
                          </w:txbxContent>
                        </v:textbox>
                      </v:shape>
                    </v:group>
                    <v:shape id="文本框 482036007" o:spid="_x0000_s1296" type="#_x0000_t202" style="position:absolute;left:9654;top:58770;width:664;height:24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" filled="f" stroked="f" strokeweight=".5pt">
                      <v:textbox style="mso-fit-shape-to-text:t" inset="1mm,0,1mm,0">
                        <w:txbxContent>
                          <w:p w14:paraId="17C8CC4E" w14:textId="77777777" w:rsidR="009E1081" w:rsidRPr="00B92401" w:rsidRDefault="009E1081" w:rsidP="00B92401">
                            <w:pPr>
                              <w:adjustRightInd w:val="0"/>
                              <w:snapToGrid w:val="0"/>
                              <w:rPr>
                                <w:rFonts w:eastAsia="宋体" w:cs="Times New Roman"/>
                                <w:sz w:val="18"/>
                                <w:szCs w:val="18"/>
                              </w:rPr>
                            </w:pPr>
                            <w:r w:rsidRPr="00B92401">
                              <w:rPr>
                                <w:rFonts w:eastAsia="宋体" w:cs="Times New Roman"/>
                                <w:sz w:val="18"/>
                                <w:szCs w:val="18"/>
                              </w:rPr>
                              <w:t>前表面</w:t>
                            </w:r>
                          </w:p>
                        </w:txbxContent>
                      </v:textbox>
                    </v:shape>
                  </v:group>
                  <v:shape id="文本框 1034414093" o:spid="_x0000_s1297" type="#_x0000_t202" style="position:absolute;left:9887;top:59377;width:304;height:24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" filled="f" stroked="f" strokeweight=".5pt">
                    <v:textbox style="mso-fit-shape-to-text:t" inset="1mm,0,1mm,0">
                      <w:txbxContent>
                        <w:p w14:paraId="0D52934C" w14:textId="77777777" w:rsidR="009E1081" w:rsidRPr="00B92401" w:rsidRDefault="009E1081" w:rsidP="00B92401">
                          <w:pPr>
                            <w:adjustRightInd w:val="0"/>
                            <w:snapToGrid w:val="0"/>
                            <w:jc w:val="center"/>
                            <w:rPr>
                              <w:rFonts w:eastAsia="宋体" w:cs="Times New Roman"/>
                              <w:sz w:val="18"/>
                              <w:szCs w:val="18"/>
                            </w:rPr>
                          </w:pPr>
                          <w:r w:rsidRPr="00B92401">
                            <w:rPr>
                              <w:rFonts w:eastAsia="宋体" w:cs="Times New Roman"/>
                              <w:sz w:val="18"/>
                              <w:szCs w:val="18"/>
                            </w:rPr>
                            <w:t>乙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38411F6" w14:textId="21E5E29B" w:rsidR="00845BD6" w:rsidRDefault="00845BD6" w:rsidP="00845BD6">
      <w:pPr>
        <w:pStyle w:val="af0"/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前表面的电势比后表面的低</w:t>
      </w:r>
      <w:r w:rsidR="00BD1145">
        <w:rPr>
          <w:szCs w:val="21"/>
        </w:rPr>
        <w:tab/>
      </w:r>
      <w:r w:rsidR="00BD1145">
        <w:rPr>
          <w:szCs w:val="21"/>
        </w:rPr>
        <w:tab/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．电压</w:t>
      </w:r>
      <w:r w:rsidR="00BD1145">
        <w:rPr>
          <w:rFonts w:hint="eastAsia"/>
          <w:szCs w:val="21"/>
        </w:rPr>
        <w:t xml:space="preserve"> </w:t>
      </w:r>
      <w:r>
        <w:rPr>
          <w:rFonts w:hint="eastAsia"/>
          <w:i/>
          <w:iCs/>
          <w:szCs w:val="21"/>
        </w:rPr>
        <w:t>U</w:t>
      </w:r>
      <w:r w:rsidR="00BD1145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的大小与</w:t>
      </w:r>
      <w:r w:rsidR="00BD1145">
        <w:rPr>
          <w:rFonts w:hint="eastAsia"/>
          <w:szCs w:val="21"/>
        </w:rPr>
        <w:t xml:space="preserve"> </w:t>
      </w:r>
      <w:r>
        <w:rPr>
          <w:rFonts w:hint="eastAsia"/>
          <w:i/>
          <w:iCs/>
          <w:szCs w:val="21"/>
        </w:rPr>
        <w:t>a</w:t>
      </w:r>
      <w:r w:rsidR="00BD1145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成正比</w:t>
      </w:r>
    </w:p>
    <w:p w14:paraId="7FD4FC50" w14:textId="397130BB" w:rsidR="009E1081" w:rsidRDefault="00845BD6" w:rsidP="00216585">
      <w:pPr>
        <w:pStyle w:val="af0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．电压</w:t>
      </w:r>
      <w:r w:rsidR="00BD1145">
        <w:rPr>
          <w:rFonts w:hint="eastAsia"/>
          <w:szCs w:val="21"/>
        </w:rPr>
        <w:t xml:space="preserve"> </w:t>
      </w:r>
      <w:r>
        <w:rPr>
          <w:rFonts w:hint="eastAsia"/>
          <w:i/>
          <w:iCs/>
          <w:szCs w:val="21"/>
        </w:rPr>
        <w:t>U</w:t>
      </w:r>
      <w:r w:rsidR="00BD1145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的大小与</w:t>
      </w:r>
      <w:r w:rsidR="00BD1145">
        <w:rPr>
          <w:rFonts w:hint="eastAsia"/>
          <w:szCs w:val="21"/>
        </w:rPr>
        <w:t xml:space="preserve"> </w:t>
      </w:r>
      <w:r>
        <w:rPr>
          <w:rFonts w:hint="eastAsia"/>
          <w:i/>
          <w:iCs/>
          <w:szCs w:val="21"/>
        </w:rPr>
        <w:t>I</w:t>
      </w:r>
      <w:r w:rsidR="00BD1145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成正比</w:t>
      </w:r>
      <w:r w:rsidR="00BD1145">
        <w:rPr>
          <w:szCs w:val="21"/>
        </w:rPr>
        <w:tab/>
      </w:r>
      <w:r w:rsidR="00BD1145">
        <w:rPr>
          <w:szCs w:val="21"/>
        </w:rPr>
        <w:tab/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．电压稳定后，自由电子受到的洛伦兹力大小为</w:t>
      </w:r>
      <w:r w:rsidR="00216585">
        <w:rPr>
          <w:rFonts w:hint="eastAsia"/>
          <w:szCs w:val="21"/>
        </w:rPr>
        <w:t xml:space="preserve"> </w:t>
      </w:r>
      <w:r w:rsidR="00216585">
        <w:rPr>
          <w:szCs w:val="21"/>
        </w:rPr>
        <w:fldChar w:fldCharType="begin"/>
      </w:r>
      <w:r w:rsidR="00216585">
        <w:rPr>
          <w:szCs w:val="21"/>
        </w:rPr>
        <w:instrText xml:space="preserve"> </w:instrText>
      </w:r>
      <w:r w:rsidR="00216585">
        <w:rPr>
          <w:rFonts w:hint="eastAsia"/>
          <w:szCs w:val="21"/>
        </w:rPr>
        <w:instrText>EQ \F(</w:instrText>
      </w:r>
      <w:r w:rsidR="00216585" w:rsidRPr="00216585">
        <w:rPr>
          <w:rFonts w:hint="eastAsia"/>
          <w:i/>
          <w:iCs/>
          <w:szCs w:val="21"/>
        </w:rPr>
        <w:instrText>eU</w:instrText>
      </w:r>
      <w:r w:rsidR="00216585">
        <w:rPr>
          <w:rFonts w:hint="eastAsia"/>
          <w:szCs w:val="21"/>
        </w:rPr>
        <w:instrText>,</w:instrText>
      </w:r>
      <w:r w:rsidR="00216585" w:rsidRPr="00216585">
        <w:rPr>
          <w:rFonts w:hint="eastAsia"/>
          <w:i/>
          <w:iCs/>
          <w:szCs w:val="21"/>
        </w:rPr>
        <w:instrText>c</w:instrText>
      </w:r>
      <w:r w:rsidR="00216585">
        <w:rPr>
          <w:rFonts w:hint="eastAsia"/>
          <w:szCs w:val="21"/>
        </w:rPr>
        <w:instrText>)</w:instrText>
      </w:r>
      <w:r w:rsidR="00216585">
        <w:rPr>
          <w:szCs w:val="21"/>
        </w:rPr>
        <w:instrText xml:space="preserve"> </w:instrText>
      </w:r>
      <w:r w:rsidR="00216585">
        <w:rPr>
          <w:szCs w:val="21"/>
        </w:rPr>
        <w:fldChar w:fldCharType="end"/>
      </w:r>
    </w:p>
    <w:p w14:paraId="7EF71DA6" w14:textId="1E783E05" w:rsidR="00845BD6" w:rsidRPr="00BD1145" w:rsidRDefault="00F90510" w:rsidP="00F90510">
      <w:pPr>
        <w:pStyle w:val="af0"/>
        <w:rPr>
          <w:szCs w:val="21"/>
        </w:rPr>
      </w:pPr>
      <w:r>
        <w:rPr>
          <w:rFonts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 wp14:anchorId="05EFFD7E" wp14:editId="35E73BB5">
                <wp:simplePos x="0" y="0"/>
                <wp:positionH relativeFrom="column">
                  <wp:posOffset>3053080</wp:posOffset>
                </wp:positionH>
                <wp:positionV relativeFrom="paragraph">
                  <wp:posOffset>88265</wp:posOffset>
                </wp:positionV>
                <wp:extent cx="2199640" cy="1377315"/>
                <wp:effectExtent l="0" t="0" r="29210" b="13335"/>
                <wp:wrapSquare wrapText="bothSides"/>
                <wp:docPr id="654597262" name="组合 5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99640" cy="1377315"/>
                          <a:chOff x="0" y="0"/>
                          <a:chExt cx="2199640" cy="1377315"/>
                        </a:xfrm>
                      </wpg:grpSpPr>
                      <wpg:grpSp>
                        <wpg:cNvPr id="414762843" name="组合 562"/>
                        <wpg:cNvGrpSpPr/>
                        <wpg:grpSpPr>
                          <a:xfrm>
                            <a:off x="0" y="0"/>
                            <a:ext cx="2199640" cy="1377315"/>
                            <a:chOff x="0" y="0"/>
                            <a:chExt cx="2199640" cy="1377670"/>
                          </a:xfrm>
                        </wpg:grpSpPr>
                        <wpg:grpSp>
                          <wpg:cNvPr id="1270172160" name="组合 1270172160"/>
                          <wpg:cNvGrpSpPr/>
                          <wpg:grpSpPr>
                            <a:xfrm>
                              <a:off x="0" y="22580"/>
                              <a:ext cx="2199640" cy="1355090"/>
                              <a:chOff x="7668" y="65098"/>
                              <a:chExt cx="3464" cy="2134"/>
                            </a:xfrm>
                          </wpg:grpSpPr>
                          <wpg:grpSp>
                            <wpg:cNvPr id="244172176" name="组合 244172176"/>
                            <wpg:cNvGrpSpPr/>
                            <wpg:grpSpPr>
                              <a:xfrm>
                                <a:off x="7668" y="65102"/>
                                <a:ext cx="3464" cy="2130"/>
                                <a:chOff x="7668" y="65102"/>
                                <a:chExt cx="3464" cy="2130"/>
                              </a:xfrm>
                            </wpg:grpSpPr>
                            <wpg:grpSp>
                              <wpg:cNvPr id="1629932091" name="组合 1629932091"/>
                              <wpg:cNvGrpSpPr/>
                              <wpg:grpSpPr>
                                <a:xfrm>
                                  <a:off x="7668" y="65102"/>
                                  <a:ext cx="3464" cy="2130"/>
                                  <a:chOff x="7668" y="65102"/>
                                  <a:chExt cx="3464" cy="2130"/>
                                </a:xfrm>
                              </wpg:grpSpPr>
                              <wpg:grpSp>
                                <wpg:cNvPr id="1638187801" name="组合 1638187801"/>
                                <wpg:cNvGrpSpPr/>
                                <wpg:grpSpPr>
                                  <a:xfrm>
                                    <a:off x="7668" y="65102"/>
                                    <a:ext cx="3464" cy="2130"/>
                                    <a:chOff x="7668" y="65102"/>
                                    <a:chExt cx="3464" cy="2130"/>
                                  </a:xfrm>
                                </wpg:grpSpPr>
                                <wpg:grpSp>
                                  <wpg:cNvPr id="245388026" name="组合 245388026"/>
                                  <wpg:cNvGrpSpPr/>
                                  <wpg:grpSpPr>
                                    <a:xfrm>
                                      <a:off x="7668" y="65102"/>
                                      <a:ext cx="3464" cy="2130"/>
                                      <a:chOff x="7668" y="65102"/>
                                      <a:chExt cx="3464" cy="2130"/>
                                    </a:xfrm>
                                  </wpg:grpSpPr>
                                  <wpg:grpSp>
                                    <wpg:cNvPr id="1706474357" name="组合 1706474357"/>
                                    <wpg:cNvGrpSpPr/>
                                    <wpg:grpSpPr>
                                      <a:xfrm>
                                        <a:off x="7668" y="65102"/>
                                        <a:ext cx="3464" cy="2130"/>
                                        <a:chOff x="7060" y="48035"/>
                                        <a:chExt cx="3464" cy="2130"/>
                                      </a:xfrm>
                                    </wpg:grpSpPr>
                                    <wpg:grpSp>
                                      <wpg:cNvPr id="277061924" name="组合 277061924"/>
                                      <wpg:cNvGrpSpPr/>
                                      <wpg:grpSpPr>
                                        <a:xfrm>
                                          <a:off x="7060" y="48035"/>
                                          <a:ext cx="3464" cy="2130"/>
                                          <a:chOff x="5060" y="48191"/>
                                          <a:chExt cx="3464" cy="2130"/>
                                        </a:xfrm>
                                      </wpg:grpSpPr>
                                      <wpg:grpSp>
                                        <wpg:cNvPr id="160091792" name="组合 160091792"/>
                                        <wpg:cNvGrpSpPr/>
                                        <wpg:grpSpPr>
                                          <a:xfrm>
                                            <a:off x="5060" y="48191"/>
                                            <a:ext cx="3464" cy="2130"/>
                                            <a:chOff x="5060" y="48191"/>
                                            <a:chExt cx="3464" cy="2130"/>
                                          </a:xfrm>
                                        </wpg:grpSpPr>
                                        <wps:wsp>
                                          <wps:cNvPr id="1125165799" name="文本框 1125165799"/>
                                          <wps:cNvSpPr txBox="1"/>
                                          <wps:spPr>
                                            <a:xfrm>
                                              <a:off x="5060" y="48828"/>
                                              <a:ext cx="284" cy="32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14:paraId="0BD407C2" w14:textId="77777777" w:rsidR="00845BD6" w:rsidRPr="00F90510" w:rsidRDefault="00845BD6" w:rsidP="00845BD6">
                                                <w:pPr>
                                                  <w:rPr>
                                                    <w:rFonts w:eastAsia="宋体" w:cs="Times New Roman"/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 w:rsidRPr="00F90510">
                                                  <w:rPr>
                                                    <w:rFonts w:eastAsia="宋体" w:cs="Times New Roman"/>
                                                    <w:sz w:val="18"/>
                                                    <w:szCs w:val="18"/>
                                                  </w:rPr>
                                                  <w:t>M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    <a:spAutoFit/>
                                          </wps:bodyPr>
                                        </wps:wsp>
                                        <wpg:grpSp>
                                          <wpg:cNvPr id="564825688" name="组合 564825688"/>
                                          <wpg:cNvGrpSpPr/>
                                          <wpg:grpSpPr>
                                            <a:xfrm>
                                              <a:off x="5085" y="48191"/>
                                              <a:ext cx="3439" cy="2130"/>
                                              <a:chOff x="5085" y="48191"/>
                                              <a:chExt cx="3439" cy="2130"/>
                                            </a:xfrm>
                                          </wpg:grpSpPr>
                                          <wpg:grpSp>
                                            <wpg:cNvPr id="1580462807" name="组合 1580462807"/>
                                            <wpg:cNvGrpSpPr/>
                                            <wpg:grpSpPr>
                                              <a:xfrm>
                                                <a:off x="5327" y="48191"/>
                                                <a:ext cx="3197" cy="2130"/>
                                                <a:chOff x="5327" y="48191"/>
                                                <a:chExt cx="3197" cy="2130"/>
                                              </a:xfrm>
                                            </wpg:grpSpPr>
                                            <wpg:grpSp>
                                              <wpg:cNvPr id="474680862" name="组合 474680862"/>
                                              <wpg:cNvGrpSpPr/>
                                              <wpg:grpSpPr>
                                                <a:xfrm>
                                                  <a:off x="5327" y="48191"/>
                                                  <a:ext cx="3197" cy="2130"/>
                                                  <a:chOff x="5327" y="48191"/>
                                                  <a:chExt cx="3197" cy="2130"/>
                                                </a:xfrm>
                                              </wpg:grpSpPr>
                                              <wpg:grpSp>
                                                <wpg:cNvPr id="609013452" name="组合 609013452"/>
                                                <wpg:cNvGrpSpPr/>
                                                <wpg:grpSpPr>
                                                  <a:xfrm>
                                                    <a:off x="5327" y="48191"/>
                                                    <a:ext cx="3197" cy="2130"/>
                                                    <a:chOff x="5327" y="48191"/>
                                                    <a:chExt cx="3197" cy="2130"/>
                                                  </a:xfrm>
                                                </wpg:grpSpPr>
                                                <wpg:grpSp>
                                                  <wpg:cNvPr id="1868314189" name="组合 1868314189"/>
                                                  <wpg:cNvGrpSpPr/>
                                                  <wpg:grpSpPr>
                                                    <a:xfrm>
                                                      <a:off x="5327" y="48191"/>
                                                      <a:ext cx="3197" cy="2130"/>
                                                      <a:chOff x="5327" y="48191"/>
                                                      <a:chExt cx="3197" cy="2130"/>
                                                    </a:xfrm>
                                                  </wpg:grpSpPr>
                                                  <wpg:grpSp>
                                                    <wpg:cNvPr id="325360437" name="组合 325360437"/>
                                                    <wpg:cNvGrpSpPr/>
                                                    <wpg:grpSpPr>
                                                      <a:xfrm>
                                                        <a:off x="5327" y="48191"/>
                                                        <a:ext cx="3197" cy="2130"/>
                                                        <a:chOff x="5327" y="48191"/>
                                                        <a:chExt cx="3197" cy="2130"/>
                                                      </a:xfrm>
                                                    </wpg:grpSpPr>
                                                    <wpg:grpSp>
                                                      <wpg:cNvPr id="2029124949" name="组合 2029124949"/>
                                                      <wpg:cNvGrpSpPr/>
                                                      <wpg:grpSpPr>
                                                        <a:xfrm>
                                                          <a:off x="5327" y="48191"/>
                                                          <a:ext cx="3197" cy="2130"/>
                                                          <a:chOff x="5327" y="48191"/>
                                                          <a:chExt cx="3197" cy="2130"/>
                                                        </a:xfrm>
                                                      </wpg:grpSpPr>
                                                      <wpg:grpSp>
                                                        <wpg:cNvPr id="612128147" name="组合 612128147"/>
                                                        <wpg:cNvGrpSpPr/>
                                                        <wpg:grpSpPr>
                                                          <a:xfrm>
                                                            <a:off x="5327" y="48191"/>
                                                            <a:ext cx="3197" cy="1787"/>
                                                            <a:chOff x="7307" y="48503"/>
                                                            <a:chExt cx="3197" cy="1787"/>
                                                          </a:xfrm>
                                                        </wpg:grpSpPr>
                                                        <wpg:grpSp>
                                                          <wpg:cNvPr id="1033364486" name="组合 1033364486"/>
                                                          <wpg:cNvGrpSpPr/>
                                                          <wpg:grpSpPr>
                                                            <a:xfrm>
                                                              <a:off x="7307" y="48503"/>
                                                              <a:ext cx="3197" cy="1787"/>
                                                              <a:chOff x="6769" y="48825"/>
                                                              <a:chExt cx="2270" cy="1270"/>
                                                            </a:xfrm>
                                                          </wpg:grpSpPr>
                                                          <wpg:grpSp>
                                                            <wpg:cNvPr id="1934505271" name="组合 1934505271"/>
                                                            <wpg:cNvGrpSpPr/>
                                                            <wpg:grpSpPr>
                                                              <a:xfrm>
                                                                <a:off x="6769" y="49395"/>
                                                                <a:ext cx="2270" cy="194"/>
                                                                <a:chOff x="6548" y="48601"/>
                                                                <a:chExt cx="2393" cy="194"/>
                                                              </a:xfrm>
                                                            </wpg:grpSpPr>
                                                            <wps:wsp>
                                                              <wps:cNvPr id="472522504" name="直接连接符 472522504"/>
                                                              <wps:cNvCnPr/>
                                                              <wps:spPr>
                                                                <a:xfrm flipV="1">
                                                                  <a:off x="6548" y="48601"/>
                                                                  <a:ext cx="721" cy="1"/>
                                                                </a:xfrm>
                                                                <a:prstGeom prst="line">
                                                                  <a:avLst/>
                                                                </a:prstGeom>
                                                                <a:ln w="6350">
                                                                  <a:solidFill>
                                                                    <a:schemeClr val="tx1"/>
                                                                  </a:solidFill>
                                                                  <a:headEnd type="none"/>
                                                                  <a:tailEnd type="none"/>
                                                                </a:ln>
                                                              </wps:spPr>
                                                              <wps:style>
                                                                <a:lnRef idx="2">
                                                                  <a:schemeClr val="accent1"/>
                                                                </a:lnRef>
                                                                <a:fillRef idx="0">
                                                                  <a:srgbClr val="FFFFFF"/>
                                                                </a:fillRef>
                                                                <a:effectRef idx="0">
                                                                  <a:srgbClr val="FFFFFF"/>
                                                                </a:effectRef>
                                                                <a:fontRef idx="minor">
                                                                  <a:schemeClr val="tx1"/>
                                                                </a:fontRef>
                                                              </wps:style>
                                                              <wps:bodyPr/>
                                                            </wps:wsp>
                                                            <wps:wsp>
                                                              <wps:cNvPr id="1163933189" name="直接连接符 1163933189"/>
                                                              <wps:cNvCnPr/>
                                                              <wps:spPr>
                                                                <a:xfrm flipV="1">
                                                                  <a:off x="6548" y="48729"/>
                                                                  <a:ext cx="721" cy="1"/>
                                                                </a:xfrm>
                                                                <a:prstGeom prst="line">
                                                                  <a:avLst/>
                                                                </a:prstGeom>
                                                                <a:ln w="6350">
                                                                  <a:solidFill>
                                                                    <a:schemeClr val="tx1"/>
                                                                  </a:solidFill>
                                                                  <a:headEnd type="none"/>
                                                                  <a:tailEnd type="none"/>
                                                                </a:ln>
                                                              </wps:spPr>
                                                              <wps:style>
                                                                <a:lnRef idx="2">
                                                                  <a:schemeClr val="accent1"/>
                                                                </a:lnRef>
                                                                <a:fillRef idx="0">
                                                                  <a:srgbClr val="FFFFFF"/>
                                                                </a:fillRef>
                                                                <a:effectRef idx="0">
                                                                  <a:srgbClr val="FFFFFF"/>
                                                                </a:effectRef>
                                                                <a:fontRef idx="minor">
                                                                  <a:schemeClr val="tx1"/>
                                                                </a:fontRef>
                                                              </wps:style>
                                                              <wps:bodyPr/>
                                                            </wps:wsp>
                                                            <wps:wsp>
                                                              <wps:cNvPr id="1097971500" name="直接连接符 1097971500"/>
                                                              <wps:cNvCnPr/>
                                                              <wps:spPr>
                                                                <a:xfrm flipV="1">
                                                                  <a:off x="7494" y="48601"/>
                                                                  <a:ext cx="1444" cy="1"/>
                                                                </a:xfrm>
                                                                <a:prstGeom prst="line">
                                                                  <a:avLst/>
                                                                </a:prstGeom>
                                                                <a:ln w="6350">
                                                                  <a:solidFill>
                                                                    <a:schemeClr val="tx1"/>
                                                                  </a:solidFill>
                                                                  <a:prstDash val="dash"/>
                                                                  <a:headEnd type="none"/>
                                                                  <a:tailEnd type="none"/>
                                                                </a:ln>
                                                              </wps:spPr>
                                                              <wps:style>
                                                                <a:lnRef idx="2">
                                                                  <a:schemeClr val="accent1"/>
                                                                </a:lnRef>
                                                                <a:fillRef idx="0">
                                                                  <a:srgbClr val="FFFFFF"/>
                                                                </a:fillRef>
                                                                <a:effectRef idx="0">
                                                                  <a:srgbClr val="FFFFFF"/>
                                                                </a:effectRef>
                                                                <a:fontRef idx="minor">
                                                                  <a:schemeClr val="tx1"/>
                                                                </a:fontRef>
                                                              </wps:style>
                                                              <wps:bodyPr/>
                                                            </wps:wsp>
                                                            <wps:wsp>
                                                              <wps:cNvPr id="1999097388" name="直接连接符 1999097388"/>
                                                              <wps:cNvCnPr/>
                                                              <wps:spPr>
                                                                <a:xfrm flipV="1">
                                                                  <a:off x="7497" y="48729"/>
                                                                  <a:ext cx="1444" cy="1"/>
                                                                </a:xfrm>
                                                                <a:prstGeom prst="line">
                                                                  <a:avLst/>
                                                                </a:prstGeom>
                                                                <a:ln w="6350">
                                                                  <a:solidFill>
                                                                    <a:schemeClr val="tx1"/>
                                                                  </a:solidFill>
                                                                  <a:prstDash val="dash"/>
                                                                  <a:headEnd type="none"/>
                                                                  <a:tailEnd type="none"/>
                                                                </a:ln>
                                                              </wps:spPr>
                                                              <wps:style>
                                                                <a:lnRef idx="2">
                                                                  <a:schemeClr val="accent1"/>
                                                                </a:lnRef>
                                                                <a:fillRef idx="0">
                                                                  <a:srgbClr val="FFFFFF"/>
                                                                </a:fillRef>
                                                                <a:effectRef idx="0">
                                                                  <a:srgbClr val="FFFFFF"/>
                                                                </a:effectRef>
                                                                <a:fontRef idx="minor">
                                                                  <a:schemeClr val="tx1"/>
                                                                </a:fontRef>
                                                              </wps:style>
                                                              <wps:bodyPr/>
                                                            </wps:wsp>
                                                            <wps:wsp>
                                                              <wps:cNvPr id="2133906498" name="直接连接符 2133906498"/>
                                                              <wps:cNvCnPr/>
                                                              <wps:spPr>
                                                                <a:xfrm>
                                                                  <a:off x="6586" y="48795"/>
                                                                  <a:ext cx="70" cy="0"/>
                                                                </a:xfrm>
                                                                <a:prstGeom prst="line">
                                                                  <a:avLst/>
                                                                </a:prstGeom>
                                                                <a:ln w="6350">
                                                                  <a:solidFill>
                                                                    <a:schemeClr val="tx1"/>
                                                                  </a:solidFill>
                                                                  <a:headEnd type="none"/>
                                                                  <a:tailEnd type="none"/>
                                                                </a:ln>
                                                              </wps:spPr>
                                                              <wps:style>
                                                                <a:lnRef idx="2">
                                                                  <a:schemeClr val="accent1"/>
                                                                </a:lnRef>
                                                                <a:fillRef idx="0">
                                                                  <a:srgbClr val="FFFFFF"/>
                                                                </a:fillRef>
                                                                <a:effectRef idx="0">
                                                                  <a:srgbClr val="FFFFFF"/>
                                                                </a:effectRef>
                                                                <a:fontRef idx="minor">
                                                                  <a:schemeClr val="tx1"/>
                                                                </a:fontRef>
                                                              </wps:style>
                                                              <wps:bodyPr/>
                                                            </wps:wsp>
                                                          </wpg:grpSp>
                                                          <wps:wsp>
                                                            <wps:cNvPr id="1905979892" name="弧形 1905979892"/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7469" y="49176"/>
                                                                <a:ext cx="566" cy="566"/>
                                                              </a:xfrm>
                                                              <a:prstGeom prst="arc">
                                                                <a:avLst>
                                                                  <a:gd name="adj1" fmla="val 11454704"/>
                                                                  <a:gd name="adj2" fmla="val 20949834"/>
                                                                </a:avLst>
                                                              </a:prstGeom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  <a:headEnd type="none"/>
                                                                <a:tailEnd type="none"/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/>
                                                              </a:lnRef>
                                                              <a:fillRef idx="0">
                                                                <a:srgbClr val="FFFFFF"/>
                                                              </a:fillRef>
                                                              <a:effectRef idx="0">
                                                                <a:srgbClr val="FFFFFF"/>
                                                              </a:effectRef>
                                                              <a:fontRef idx="minor">
                                                                <a:schemeClr val="tx1"/>
                                                              </a:fontRef>
                                                            </wps:style>
                                                            <wps:bodyPr wrap="none" lIns="36000" tIns="0" rIns="36000" bIns="0">
                                                              <a:spAutoFit/>
                                                            </wps:bodyPr>
                                                          </wps:wsp>
                                                          <wps:wsp>
                                                            <wps:cNvPr id="912061311" name="弧形 912061311"/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7465" y="49058"/>
                                                                <a:ext cx="799" cy="799"/>
                                                              </a:xfrm>
                                                              <a:prstGeom prst="arc">
                                                                <a:avLst>
                                                                  <a:gd name="adj1" fmla="val 11324957"/>
                                                                  <a:gd name="adj2" fmla="val 21157073"/>
                                                                </a:avLst>
                                                              </a:prstGeom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  <a:headEnd type="none"/>
                                                                <a:tailEnd type="none"/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/>
                                                              </a:lnRef>
                                                              <a:fillRef idx="0">
                                                                <a:srgbClr val="FFFFFF"/>
                                                              </a:fillRef>
                                                              <a:effectRef idx="0">
                                                                <a:srgbClr val="FFFFFF"/>
                                                              </a:effectRef>
                                                              <a:fontRef idx="minor">
                                                                <a:schemeClr val="tx1"/>
                                                              </a:fontRef>
                                                            </wps:style>
                                                            <wps:bodyPr wrap="none" lIns="36000" tIns="0" rIns="36000" bIns="0">
                                                              <a:spAutoFit/>
                                                            </wps:bodyPr>
                                                          </wps:wsp>
                                                          <wps:wsp>
                                                            <wps:cNvPr id="1660887576" name="弧形 1660887576"/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7469" y="48969"/>
                                                                <a:ext cx="981" cy="981"/>
                                                              </a:xfrm>
                                                              <a:prstGeom prst="arc">
                                                                <a:avLst>
                                                                  <a:gd name="adj1" fmla="val 11130790"/>
                                                                  <a:gd name="adj2" fmla="val 21157073"/>
                                                                </a:avLst>
                                                              </a:prstGeom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  <a:headEnd type="none"/>
                                                                <a:tailEnd type="none"/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/>
                                                              </a:lnRef>
                                                              <a:fillRef idx="0">
                                                                <a:srgbClr val="FFFFFF"/>
                                                              </a:fillRef>
                                                              <a:effectRef idx="0">
                                                                <a:srgbClr val="FFFFFF"/>
                                                              </a:effectRef>
                                                              <a:fontRef idx="minor">
                                                                <a:schemeClr val="tx1"/>
                                                              </a:fontRef>
                                                            </wps:style>
                                                            <wps:bodyPr wrap="none" lIns="36000" tIns="0" rIns="36000" bIns="0">
                                                              <a:spAutoFit/>
                                                            </wps:bodyPr>
                                                          </wps:wsp>
                                                          <wps:wsp>
                                                            <wps:cNvPr id="1069296355" name="弧形 1069296355"/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7469" y="48892"/>
                                                                <a:ext cx="1134" cy="1134"/>
                                                              </a:xfrm>
                                                              <a:prstGeom prst="arc">
                                                                <a:avLst>
                                                                  <a:gd name="adj1" fmla="val 11173654"/>
                                                                  <a:gd name="adj2" fmla="val 21265735"/>
                                                                </a:avLst>
                                                              </a:prstGeom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  <a:headEnd type="none"/>
                                                                <a:tailEnd type="none"/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/>
                                                              </a:lnRef>
                                                              <a:fillRef idx="0">
                                                                <a:srgbClr val="FFFFFF"/>
                                                              </a:fillRef>
                                                              <a:effectRef idx="0">
                                                                <a:srgbClr val="FFFFFF"/>
                                                              </a:effectRef>
                                                              <a:fontRef idx="minor">
                                                                <a:schemeClr val="tx1"/>
                                                              </a:fontRef>
                                                            </wps:style>
                                                            <wps:bodyPr wrap="none" lIns="36000" tIns="0" rIns="36000" bIns="0">
                                                              <a:spAutoFit/>
                                                            </wps:bodyPr>
                                                          </wps:wsp>
                                                          <wps:wsp>
                                                            <wps:cNvPr id="1847559556" name="弧形 1847559556"/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7469" y="48825"/>
                                                                <a:ext cx="1270" cy="1270"/>
                                                              </a:xfrm>
                                                              <a:prstGeom prst="arc">
                                                                <a:avLst>
                                                                  <a:gd name="adj1" fmla="val 11119295"/>
                                                                  <a:gd name="adj2" fmla="val 21283739"/>
                                                                </a:avLst>
                                                              </a:prstGeom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  <a:headEnd type="none"/>
                                                                <a:tailEnd type="none"/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/>
                                                              </a:lnRef>
                                                              <a:fillRef idx="0">
                                                                <a:srgbClr val="FFFFFF"/>
                                                              </a:fillRef>
                                                              <a:effectRef idx="0">
                                                                <a:srgbClr val="FFFFFF"/>
                                                              </a:effectRef>
                                                              <a:fontRef idx="minor">
                                                                <a:schemeClr val="tx1"/>
                                                              </a:fontRef>
                                                            </wps:style>
                                                            <wps:bodyPr wrap="none" lIns="36000" tIns="0" rIns="36000" bIns="0">
                                                              <a:spAutoFit/>
                                                            </wps:bodyPr>
                                                          </wps:wsp>
                                                        </wpg:grpSp>
                                                        <wps:wsp>
                                                          <wps:cNvPr id="601159716" name="直接箭头连接符 601159716"/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8300" y="49298"/>
                                                              <a:ext cx="1" cy="198"/>
                                                            </a:xfrm>
                                                            <a:prstGeom prst="straightConnector1">
                                                              <a:avLst/>
                                                            </a:prstGeom>
                                                            <a:ln w="6350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  <a:headEnd type="none" w="med" len="lg"/>
                                                              <a:tailEnd type="triangle" w="sm" len="med"/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2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rgbClr val="FFFFFF"/>
                                                            </a:fillRef>
                                                            <a:effectRef idx="0">
                                                              <a:srgbClr val="FFFFFF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</wpg:grpSp>
                                                      <wps:wsp>
                                                        <wps:cNvPr id="1612063595" name="文本框 1612063595"/>
                                                        <wps:cNvSpPr txBox="1"/>
                                                        <wps:spPr>
                                                          <a:xfrm>
                                                            <a:off x="6910" y="49999"/>
                                                            <a:ext cx="658" cy="322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6350">
                                                            <a:noFill/>
                                                          </a:ln>
                                                        </wps:spPr>
                                                        <wps:style>
                                                          <a:lnRef idx="0">
                                                            <a:schemeClr val="accent1"/>
                                                          </a:lnRef>
                                                          <a:fillRef idx="0">
                                                            <a:schemeClr val="accent1"/>
                                                          </a:fillRef>
                                                          <a:effectRef idx="0">
                                                            <a:schemeClr val="accent1"/>
                                                          </a:effectRef>
                                                          <a:fontRef idx="minor">
                                                            <a:schemeClr val="dk1"/>
                                                          </a:fontRef>
                                                        </wps:style>
                                                        <wps:txbx>
                                                          <w:txbxContent>
                                                            <w:p w14:paraId="65346C2A" w14:textId="77777777" w:rsidR="00845BD6" w:rsidRPr="00F90510" w:rsidRDefault="00845BD6" w:rsidP="00845BD6">
                                                              <w:pPr>
                                                                <w:rPr>
                                                                  <w:rFonts w:eastAsia="宋体" w:cs="Times New Roman"/>
                                                                  <w:sz w:val="18"/>
                                                                  <w:szCs w:val="18"/>
                                                                </w:rPr>
                                                              </w:pPr>
                                                              <w:r w:rsidRPr="00F90510">
                                                                <w:rPr>
                                                                  <w:rFonts w:eastAsia="宋体" w:cs="Times New Roman"/>
                                                                  <w:sz w:val="18"/>
                                                                  <w:szCs w:val="18"/>
                                                                </w:rPr>
                                                                <w:t>D</w:t>
                                                              </w:r>
                                                              <w:r w:rsidRPr="00F90510">
                                                                <w:rPr>
                                                                  <w:rFonts w:eastAsia="宋体" w:cs="Times New Roman"/>
                                                                  <w:sz w:val="18"/>
                                                                  <w:szCs w:val="18"/>
                                                                </w:rPr>
                                                                <w:t>型盒</w:t>
                                                              </w:r>
                                                            </w:p>
                                                          </w:txbxContent>
                                                        </wps:txbx>
                  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                  <a:spAutoFit/>
                                                        </wps:bodyPr>
                                                      </wps:wsp>
                                                    </wpg:grpSp>
                                                    <wps:wsp>
                                                      <wps:cNvPr id="554069617" name="文本框 554069617"/>
                                                      <wps:cNvSpPr txBox="1"/>
                                                      <wps:spPr>
                                                        <a:xfrm>
                                                          <a:off x="7670" y="48921"/>
                                                          <a:ext cx="284" cy="322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  <a:noFill/>
                                                        <a:ln w="6350">
                                                          <a:noFill/>
                                                        </a:ln>
                                                      </wps:spPr>
                                                      <wps:style>
                                                        <a:lnRef idx="0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dk1"/>
                                                        </a:fontRef>
                                                      </wps:style>
                                                      <wps:txbx>
                                                        <w:txbxContent>
                                                          <w:p w14:paraId="0B27B70D" w14:textId="77777777" w:rsidR="00845BD6" w:rsidRPr="00F90510" w:rsidRDefault="00845BD6" w:rsidP="00845BD6">
                                                            <w:pPr>
                                                              <w:rPr>
                                                                <w:rFonts w:eastAsia="宋体" w:cs="Times New Roman"/>
                                                                <w:sz w:val="18"/>
                                                                <w:szCs w:val="18"/>
                                                              </w:rPr>
                                                            </w:pPr>
                                                            <w:r w:rsidRPr="00F90510">
                                                              <w:rPr>
                                                                <w:rFonts w:eastAsia="宋体" w:cs="Times New Roman"/>
                                                                <w:sz w:val="18"/>
                                                                <w:szCs w:val="18"/>
                                                              </w:rPr>
                                                              <w:t>P</w:t>
                                                            </w:r>
                                                            <w:r w:rsidRPr="00F90510">
                                                              <w:rPr>
                                                                <w:rFonts w:eastAsia="宋体" w:cs="Times New Roman"/>
                                                                <w:sz w:val="18"/>
                                                                <w:szCs w:val="18"/>
                                                                <w:vertAlign w:val="subscript"/>
                                                              </w:rPr>
                                                              <w:t>3</w:t>
                                                            </w:r>
                                                          </w:p>
                                                        </w:txbxContent>
                                                      </wps:txbx>
                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                <a:spAutoFit/>
                                                      </wps:bodyPr>
                                                    </wps:wsp>
                                                  </wpg:grpSp>
                                                  <wps:wsp>
                                                    <wps:cNvPr id="41972763" name="文本框 41972763"/>
                                                    <wps:cNvSpPr txBox="1"/>
                                                    <wps:spPr>
                                                      <a:xfrm>
                                                        <a:off x="7419" y="48915"/>
                                                        <a:ext cx="284" cy="322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</wps:spPr>
                                                    <wps:style>
                                                      <a:lnRef idx="0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dk1"/>
                                                      </a:fontRef>
                                                    </wps:style>
                                                    <wps:txbx>
                                                      <w:txbxContent>
                                                        <w:p w14:paraId="3C7C2EDC" w14:textId="77777777" w:rsidR="00845BD6" w:rsidRPr="00F90510" w:rsidRDefault="00845BD6" w:rsidP="00845BD6">
                                                          <w:pPr>
                                                            <w:rPr>
                                                              <w:rFonts w:eastAsia="宋体" w:cs="Times New Roman"/>
                                                              <w:sz w:val="18"/>
                                                              <w:szCs w:val="18"/>
                                                            </w:rPr>
                                                          </w:pPr>
                                                          <w:r w:rsidRPr="00F90510">
                                                            <w:rPr>
                                                              <w:rFonts w:eastAsia="宋体" w:cs="Times New Roman"/>
                                                              <w:sz w:val="18"/>
                                                              <w:szCs w:val="18"/>
                                                            </w:rPr>
                                                            <w:t>P</w:t>
                                                          </w:r>
                                                          <w:r w:rsidRPr="00F90510">
                                                            <w:rPr>
                                                              <w:rFonts w:eastAsia="宋体" w:cs="Times New Roman"/>
                                                              <w:sz w:val="18"/>
                                                              <w:szCs w:val="18"/>
                                                              <w:vertAlign w:val="subscript"/>
                                                            </w:rPr>
                                                            <w:t>2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              <a:spAutoFit/>
                                                    </wps:bodyPr>
                                                  </wps:wsp>
                                                </wpg:grpSp>
                                                <wps:wsp>
                                                  <wps:cNvPr id="1611442313" name="椭圆 1611442313"/>
                                                  <wps:cNvSpPr/>
                                                  <wps:spPr>
                                                    <a:xfrm>
                                                      <a:off x="7066" y="48964"/>
                                                      <a:ext cx="57" cy="57"/>
                                                    </a:xfrm>
                                                    <a:prstGeom prst="ellipse">
                                                      <a:avLst/>
                                                    </a:prstGeom>
                                                    <a:solidFill>
                                                      <a:schemeClr val="tx1"/>
                                                    </a:solidFill>
                                                    <a:ln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lumMod val="75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rgbClr val="FFFFFF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            <a:spAutoFit/>
                                                  </wps:bodyPr>
                                                </wps:wsp>
                                                <wps:wsp>
                                                  <wps:cNvPr id="185858706" name="椭圆 185858706"/>
                                                  <wps:cNvSpPr/>
                                                  <wps:spPr>
                                                    <a:xfrm>
                                                      <a:off x="7390" y="48964"/>
                                                      <a:ext cx="57" cy="57"/>
                                                    </a:xfrm>
                                                    <a:prstGeom prst="ellipse">
                                                      <a:avLst/>
                                                    </a:prstGeom>
                                                    <a:solidFill>
                                                      <a:schemeClr val="tx1"/>
                                                    </a:solidFill>
                                                    <a:ln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lumMod val="75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rgbClr val="FFFFFF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            <a:spAutoFit/>
                                                  </wps:bodyPr>
                                                </wps:wsp>
                                                <wps:wsp>
                                                  <wps:cNvPr id="1726373860" name="椭圆 1726373860"/>
                                                  <wps:cNvSpPr/>
                                                  <wps:spPr>
                                                    <a:xfrm>
                                                      <a:off x="7660" y="48964"/>
                                                      <a:ext cx="57" cy="57"/>
                                                    </a:xfrm>
                                                    <a:prstGeom prst="ellipse">
                                                      <a:avLst/>
                                                    </a:prstGeom>
                                                    <a:solidFill>
                                                      <a:schemeClr val="tx1"/>
                                                    </a:solidFill>
                                                    <a:ln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lumMod val="75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rgbClr val="FFFFFF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            <a:spAutoFit/>
                                                  </wps:bodyPr>
                                                </wps:wsp>
                                              </wpg:grpSp>
                                              <wps:wsp>
                                                <wps:cNvPr id="1995668181" name="文本框 1995668181"/>
                                                <wps:cNvSpPr txBox="1"/>
                                                <wps:spPr>
                                                  <a:xfrm>
                                                    <a:off x="7276" y="49335"/>
                                                    <a:ext cx="233" cy="322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 w="6350">
                                                    <a:noFill/>
                                                  </a:ln>
                                                </wps:spPr>
                                                <wps:style>
                                                  <a:lnRef idx="0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dk1"/>
                                                  </a:fontRef>
                                                </wps:style>
                                                <wps:txbx>
                                                  <w:txbxContent>
                                                    <w:p w14:paraId="4428C293" w14:textId="77777777" w:rsidR="00845BD6" w:rsidRPr="00F90510" w:rsidRDefault="00845BD6" w:rsidP="00F90510">
                                                      <w:pPr>
                                                        <w:rPr>
                                                          <w:rFonts w:eastAsia="宋体" w:cs="Times New Roman"/>
                                                          <w:i/>
                                                          <w:iCs/>
                                                          <w:sz w:val="18"/>
                                                          <w:szCs w:val="18"/>
                                                        </w:rPr>
                                                      </w:pPr>
                                                      <w:r w:rsidRPr="00F90510">
                                                        <w:rPr>
                                                          <w:rFonts w:eastAsia="宋体" w:cs="Times New Roman"/>
                                                          <w:i/>
                                                          <w:iCs/>
                                                          <w:sz w:val="18"/>
                                                          <w:szCs w:val="18"/>
                                                        </w:rPr>
                                                        <w:t>B</w:t>
                                                      </w:r>
                                                    </w:p>
                                                  </w:txbxContent>
                                                </wps:txbx>
          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          <a:sp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572782828" name="文本框 572782828"/>
                                              <wps:cNvSpPr txBox="1"/>
                                              <wps:spPr>
                                                <a:xfrm>
                                                  <a:off x="7095" y="48915"/>
                                                  <a:ext cx="284" cy="32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noFill/>
                                                </a:ln>
                                              </wps:spPr>
                                              <wps:style>
                                                <a:lnRef idx="0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dk1"/>
                                                </a:fontRef>
                                              </wps:style>
                                              <wps:txbx>
                                                <w:txbxContent>
                                                  <w:p w14:paraId="7C73ACEE" w14:textId="77777777" w:rsidR="00845BD6" w:rsidRPr="00F90510" w:rsidRDefault="00845BD6" w:rsidP="00845BD6">
                                                    <w:pPr>
                                                      <w:rPr>
                                                        <w:rFonts w:eastAsia="宋体" w:cs="Times New Roman"/>
                                                        <w:sz w:val="18"/>
                                                        <w:szCs w:val="18"/>
                                                      </w:rPr>
                                                    </w:pPr>
                                                    <w:r w:rsidRPr="00F90510">
                                                      <w:rPr>
                                                        <w:rFonts w:eastAsia="宋体" w:cs="Times New Roman"/>
                                                        <w:sz w:val="18"/>
                                                        <w:szCs w:val="18"/>
                                                      </w:rPr>
                                                      <w:t>P</w:t>
                                                    </w:r>
                                                    <w:r w:rsidRPr="00F90510">
                                                      <w:rPr>
                                                        <w:rFonts w:eastAsia="宋体" w:cs="Times New Roman"/>
                                                        <w:sz w:val="18"/>
                                                        <w:szCs w:val="18"/>
                                                        <w:vertAlign w:val="subscript"/>
                                                      </w:rPr>
                                                      <w:t>1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        <a:sp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281881331" name="文本框 281881331"/>
                                            <wps:cNvSpPr txBox="1"/>
                                            <wps:spPr>
                                              <a:xfrm>
                                                <a:off x="5085" y="49019"/>
                                                <a:ext cx="253" cy="32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style>
                                              <a:lnRef idx="0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dk1"/>
                                              </a:fontRef>
                                            </wps:style>
                                            <wps:txbx>
                                              <w:txbxContent>
                                                <w:p w14:paraId="23F56F7E" w14:textId="77777777" w:rsidR="00845BD6" w:rsidRPr="00F90510" w:rsidRDefault="00845BD6" w:rsidP="00845BD6">
                                                  <w:pPr>
                                                    <w:rPr>
                                                      <w:rFonts w:eastAsia="宋体" w:cs="Times New Roman"/>
                                                      <w:sz w:val="18"/>
                                                      <w:szCs w:val="18"/>
                                                    </w:rPr>
                                                  </w:pPr>
                                                  <w:r w:rsidRPr="00F90510">
                                                    <w:rPr>
                                                      <w:rFonts w:eastAsia="宋体" w:cs="Times New Roman"/>
                                                      <w:sz w:val="18"/>
                                                      <w:szCs w:val="18"/>
                                                    </w:rPr>
                                                    <w:t>N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      <a:spAutoFit/>
                                            </wps:bodyPr>
                                          </wps:wsp>
                                        </wpg:grpSp>
                                      </wpg:grpSp>
                                      <wps:wsp>
                                        <wps:cNvPr id="1081581431" name="文本框 1081581431"/>
                                        <wps:cNvSpPr txBox="1"/>
                                        <wps:spPr>
                                          <a:xfrm>
                                            <a:off x="6055" y="48713"/>
                                            <a:ext cx="284" cy="32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67D2D436" w14:textId="77777777" w:rsidR="00845BD6" w:rsidRPr="00F90510" w:rsidRDefault="00845BD6" w:rsidP="00845BD6">
                                              <w:pPr>
                                                <w:rPr>
                                                  <w:rFonts w:eastAsia="宋体" w:cs="Times New Roman"/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 w:rsidRPr="00F90510">
                                                <w:rPr>
                                                  <w:rFonts w:eastAsia="宋体" w:cs="Times New Roman"/>
                                                  <w:sz w:val="18"/>
                                                  <w:szCs w:val="18"/>
                                                </w:rPr>
                                                <w:t>P</w:t>
                                              </w:r>
                                              <w:r w:rsidRPr="00F90510">
                                                <w:rPr>
                                                  <w:rFonts w:eastAsia="宋体" w:cs="Times New Roman"/>
                                                  <w:sz w:val="18"/>
                                                  <w:szCs w:val="18"/>
                                                  <w:vertAlign w:val="subscript"/>
                                                </w:rPr>
                                                <w:t>0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  <a:spAutoFit/>
                                        </wps:bodyPr>
                                      </wps:wsp>
                                    </wpg:grpSp>
                                    <wps:wsp>
                                      <wps:cNvPr id="362762774" name="直接连接符 362762774"/>
                                      <wps:cNvCnPr/>
                                      <wps:spPr>
                                        <a:xfrm>
                                          <a:off x="8351" y="48837"/>
                                          <a:ext cx="227" cy="1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  <a:headEnd type="none"/>
                                          <a:tailEnd type="none"/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990159121" name="直接连接符 990159121"/>
                                      <wps:cNvCnPr/>
                                      <wps:spPr>
                                        <a:xfrm>
                                          <a:off x="8351" y="49013"/>
                                          <a:ext cx="227" cy="1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  <a:headEnd type="none"/>
                                          <a:tailEnd type="none"/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1662701632" name="弧形 1662701632"/>
                                    <wps:cNvSpPr/>
                                    <wps:spPr>
                                      <a:xfrm>
                                        <a:off x="8921" y="65594"/>
                                        <a:ext cx="797" cy="796"/>
                                      </a:xfrm>
                                      <a:prstGeom prst="arc">
                                        <a:avLst>
                                          <a:gd name="adj1" fmla="val 21115139"/>
                                          <a:gd name="adj2" fmla="val 10090402"/>
                                        </a:avLst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  <a:headEnd type="none"/>
                                        <a:tailEnd type="none"/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rgbClr val="FFFFFF"/>
                                      </a:fillRef>
                                      <a:effectRef idx="0">
                                        <a:srgbClr val="FFFFFF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wrap="none" lIns="36000" tIns="0" rIns="36000" bIns="0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1556807041" name="弧形 1556807041"/>
                                  <wps:cNvSpPr/>
                                  <wps:spPr>
                                    <a:xfrm>
                                      <a:off x="8914" y="65424"/>
                                      <a:ext cx="1126" cy="1124"/>
                                    </a:xfrm>
                                    <a:prstGeom prst="arc">
                                      <a:avLst>
                                        <a:gd name="adj1" fmla="val 21190643"/>
                                        <a:gd name="adj2" fmla="val 10267904"/>
                                      </a:avLst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headEnd type="none"/>
                                      <a:tailEnd type="none"/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rgbClr val="FFFFFF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wrap="none" lIns="36000" tIns="0" rIns="36000" bIns="0">
                                    <a:spAutoFit/>
                                  </wps:bodyPr>
                                </wps:wsp>
                              </wpg:grpSp>
                              <wps:wsp>
                                <wps:cNvPr id="1461204790" name="弧形 1461204790"/>
                                <wps:cNvSpPr/>
                                <wps:spPr>
                                  <a:xfrm>
                                    <a:off x="8914" y="65303"/>
                                    <a:ext cx="1382" cy="1380"/>
                                  </a:xfrm>
                                  <a:prstGeom prst="arc">
                                    <a:avLst>
                                      <a:gd name="adj1" fmla="val 21197409"/>
                                      <a:gd name="adj2" fmla="val 10353453"/>
                                    </a:avLst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headEnd type="none"/>
                                    <a:tailEnd type="none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rgbClr val="FFFFFF"/>
                                  </a:fillRef>
                                  <a:effectRef idx="0">
                                    <a:srgbClr val="FFFFFF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wrap="none" lIns="36000" tIns="0" rIns="36000" bIns="0">
                                  <a:spAutoFit/>
                                </wps:bodyPr>
                              </wps:wsp>
                            </wpg:grpSp>
                            <wps:wsp>
                              <wps:cNvPr id="1668901847" name="弧形 1668901847"/>
                              <wps:cNvSpPr/>
                              <wps:spPr>
                                <a:xfrm>
                                  <a:off x="8921" y="65191"/>
                                  <a:ext cx="1597" cy="1596"/>
                                </a:xfrm>
                                <a:prstGeom prst="arc">
                                  <a:avLst>
                                    <a:gd name="adj1" fmla="val 21196419"/>
                                    <a:gd name="adj2" fmla="val 10435511"/>
                                  </a:avLst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wrap="none" lIns="36000" tIns="0" rIns="36000" bIns="0">
                                <a:spAutoFit/>
                              </wps:bodyPr>
                            </wps:wsp>
                          </wpg:grpSp>
                          <wps:wsp>
                            <wps:cNvPr id="172915453" name="弧形 172915453"/>
                            <wps:cNvSpPr/>
                            <wps:spPr>
                              <a:xfrm>
                                <a:off x="8921" y="65098"/>
                                <a:ext cx="1789" cy="1787"/>
                              </a:xfrm>
                              <a:prstGeom prst="arc">
                                <a:avLst>
                                  <a:gd name="adj1" fmla="val 21250342"/>
                                  <a:gd name="adj2" fmla="val 10464192"/>
                                </a:avLst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none"/>
                                <a:tailEnd type="non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wrap="none" lIns="36000" tIns="0" rIns="36000" bIns="0">
                              <a:spAutoFit/>
                            </wps:bodyPr>
                          </wps:wsp>
                        </wpg:grpSp>
                        <wpg:grpSp>
                          <wpg:cNvPr id="1816313817" name="组合 561"/>
                          <wpg:cNvGrpSpPr/>
                          <wpg:grpSpPr>
                            <a:xfrm>
                              <a:off x="783771" y="0"/>
                              <a:ext cx="1148080" cy="1176655"/>
                              <a:chOff x="0" y="0"/>
                              <a:chExt cx="1148522" cy="1177235"/>
                            </a:xfrm>
                          </wpg:grpSpPr>
                          <wpg:grpSp>
                            <wpg:cNvPr id="1918385575" name="组合 560"/>
                            <wpg:cNvGrpSpPr/>
                            <wpg:grpSpPr>
                              <a:xfrm>
                                <a:off x="0" y="0"/>
                                <a:ext cx="1148522" cy="75096"/>
                                <a:chOff x="0" y="0"/>
                                <a:chExt cx="1148522" cy="75096"/>
                              </a:xfrm>
                            </wpg:grpSpPr>
                            <wps:wsp>
                              <wps:cNvPr id="881951076" name="自定义形状 5"/>
                              <wps:cNvSpPr/>
                              <wps:spPr>
                                <a:xfrm>
                                  <a:off x="0" y="0"/>
                                  <a:ext cx="72887" cy="7288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58723555" name="自定义形状 5"/>
                              <wps:cNvSpPr/>
                              <wps:spPr>
                                <a:xfrm>
                                  <a:off x="357809" y="0"/>
                                  <a:ext cx="72887" cy="7288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50388459" name="自定义形状 5"/>
                              <wps:cNvSpPr/>
                              <wps:spPr>
                                <a:xfrm>
                                  <a:off x="717826" y="0"/>
                                  <a:ext cx="72887" cy="7288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18611881" name="自定义形状 5"/>
                              <wps:cNvSpPr/>
                              <wps:spPr>
                                <a:xfrm>
                                  <a:off x="1075635" y="2209"/>
                                  <a:ext cx="72887" cy="7288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1272860401" name="组合 560"/>
                            <wpg:cNvGrpSpPr/>
                            <wpg:grpSpPr>
                              <a:xfrm>
                                <a:off x="0" y="366643"/>
                                <a:ext cx="1148522" cy="75096"/>
                                <a:chOff x="0" y="0"/>
                                <a:chExt cx="1148522" cy="75096"/>
                              </a:xfrm>
                            </wpg:grpSpPr>
                            <wps:wsp>
                              <wps:cNvPr id="1384147206" name="自定义形状 5"/>
                              <wps:cNvSpPr/>
                              <wps:spPr>
                                <a:xfrm>
                                  <a:off x="0" y="0"/>
                                  <a:ext cx="72887" cy="7288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49104173" name="自定义形状 5"/>
                              <wps:cNvSpPr/>
                              <wps:spPr>
                                <a:xfrm>
                                  <a:off x="357809" y="0"/>
                                  <a:ext cx="72887" cy="7288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39207283" name="自定义形状 5"/>
                              <wps:cNvSpPr/>
                              <wps:spPr>
                                <a:xfrm>
                                  <a:off x="717826" y="0"/>
                                  <a:ext cx="72887" cy="7288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3605448" name="自定义形状 5"/>
                              <wps:cNvSpPr/>
                              <wps:spPr>
                                <a:xfrm>
                                  <a:off x="1075635" y="2209"/>
                                  <a:ext cx="72887" cy="7288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315163244" name="组合 560"/>
                            <wpg:cNvGrpSpPr/>
                            <wpg:grpSpPr>
                              <a:xfrm>
                                <a:off x="0" y="735496"/>
                                <a:ext cx="1148522" cy="75096"/>
                                <a:chOff x="0" y="0"/>
                                <a:chExt cx="1148522" cy="75096"/>
                              </a:xfrm>
                            </wpg:grpSpPr>
                            <wps:wsp>
                              <wps:cNvPr id="141708255" name="自定义形状 5"/>
                              <wps:cNvSpPr/>
                              <wps:spPr>
                                <a:xfrm>
                                  <a:off x="0" y="0"/>
                                  <a:ext cx="72887" cy="7288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2608123" name="自定义形状 5"/>
                              <wps:cNvSpPr/>
                              <wps:spPr>
                                <a:xfrm>
                                  <a:off x="357809" y="0"/>
                                  <a:ext cx="72887" cy="7288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63443665" name="自定义形状 5"/>
                              <wps:cNvSpPr/>
                              <wps:spPr>
                                <a:xfrm>
                                  <a:off x="717826" y="0"/>
                                  <a:ext cx="72887" cy="7288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73749387" name="自定义形状 5"/>
                              <wps:cNvSpPr/>
                              <wps:spPr>
                                <a:xfrm>
                                  <a:off x="1075635" y="2209"/>
                                  <a:ext cx="72887" cy="7288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339702168" name="组合 560"/>
                            <wpg:cNvGrpSpPr/>
                            <wpg:grpSpPr>
                              <a:xfrm>
                                <a:off x="0" y="1102139"/>
                                <a:ext cx="1148522" cy="75096"/>
                                <a:chOff x="0" y="0"/>
                                <a:chExt cx="1148522" cy="75096"/>
                              </a:xfrm>
                            </wpg:grpSpPr>
                            <wps:wsp>
                              <wps:cNvPr id="980868333" name="自定义形状 5"/>
                              <wps:cNvSpPr/>
                              <wps:spPr>
                                <a:xfrm>
                                  <a:off x="0" y="0"/>
                                  <a:ext cx="72887" cy="7288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50639296" name="自定义形状 5"/>
                              <wps:cNvSpPr/>
                              <wps:spPr>
                                <a:xfrm>
                                  <a:off x="357809" y="0"/>
                                  <a:ext cx="72887" cy="7288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98683862" name="自定义形状 5"/>
                              <wps:cNvSpPr/>
                              <wps:spPr>
                                <a:xfrm>
                                  <a:off x="717826" y="0"/>
                                  <a:ext cx="72887" cy="7288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47544379" name="自定义形状 5"/>
                              <wps:cNvSpPr/>
                              <wps:spPr>
                                <a:xfrm>
                                  <a:off x="1075635" y="2209"/>
                                  <a:ext cx="72887" cy="7288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1992839190" name="自定义形状 11"/>
                        <wps:cNvSpPr/>
                        <wps:spPr>
                          <a:xfrm>
                            <a:off x="208261" y="441408"/>
                            <a:ext cx="52905" cy="5290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19651" h="419651">
                                <a:moveTo>
                                  <a:pt x="209825" y="0"/>
                                </a:moveTo>
                                <a:lnTo>
                                  <a:pt x="209825" y="419651"/>
                                </a:lnTo>
                                <a:moveTo>
                                  <a:pt x="0" y="209825"/>
                                </a:moveTo>
                                <a:lnTo>
                                  <a:pt x="419651" y="209825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5EFFD7E" id="组合 563" o:spid="_x0000_s1298" style="position:absolute;left:0;text-align:left;margin-left:240.4pt;margin-top:6.95pt;width:173.2pt;height:108.45pt;z-index:251708416;mso-position-horizontal-relative:text;mso-position-vertical-relative:text" coordsize="21996,137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">
                <v:group id="组合 562" o:spid="_x0000_s1299" style="position:absolute;width:21996;height:13773" coordsize="21996,137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">
                  <v:group id="组合 1270172160" o:spid="_x0000_s1300" style="position:absolute;top:225;width:21996;height:13551" coordorigin="7668,65098" coordsize="3464,2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">
                    <v:group id="组合 244172176" o:spid="_x0000_s1301" style="position:absolute;left:7668;top:65102;width:3464;height:2130" coordorigin="7668,65102" coordsize="3464,2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">
                      <v:group id="组合 1629932091" o:spid="_x0000_s1302" style="position:absolute;left:7668;top:65102;width:3464;height:2130" coordorigin="7668,65102" coordsize="3464,2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">
                        <v:group id="组合 1638187801" o:spid="_x0000_s1303" style="position:absolute;left:7668;top:65102;width:3464;height:2130" coordorigin="7668,65102" coordsize="3464,2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">
                          <v:group id="组合 245388026" o:spid="_x0000_s1304" style="position:absolute;left:7668;top:65102;width:3464;height:2130" coordorigin="7668,65102" coordsize="3464,2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">
                            <v:group id="组合 1706474357" o:spid="_x0000_s1305" style="position:absolute;left:7668;top:65102;width:3464;height:2130" coordorigin="7060,48035" coordsize="3464,2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">
                              <v:group id="组合 277061924" o:spid="_x0000_s1306" style="position:absolute;left:7060;top:48035;width:3464;height:2130" coordorigin="5060,48191" coordsize="3464,2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">
                                <v:group id="组合 160091792" o:spid="_x0000_s1307" style="position:absolute;left:5060;top:48191;width:3464;height:2130" coordorigin="5060,48191" coordsize="3464,2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">
                                  <v:shape id="文本框 1125165799" o:spid="_x0000_s1308" type="#_x0000_t202" style="position:absolute;left:5060;top:48828;width:284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" filled="f" stroked="f" strokeweight=".5pt">
                                    <v:textbox style="mso-fit-shape-to-text:t" inset="1mm,0,1mm,0">
                                      <w:txbxContent>
                                        <w:p w14:paraId="0BD407C2" w14:textId="77777777" w:rsidR="00845BD6" w:rsidRPr="00F90510" w:rsidRDefault="00845BD6" w:rsidP="00845BD6">
                                          <w:pPr>
                                            <w:rPr>
                                              <w:rFonts w:eastAsia="宋体"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F90510">
                                            <w:rPr>
                                              <w:rFonts w:eastAsia="宋体" w:cs="Times New Roman"/>
                                              <w:sz w:val="18"/>
                                              <w:szCs w:val="18"/>
                                            </w:rPr>
                                            <w:t>M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group id="组合 564825688" o:spid="_x0000_s1309" style="position:absolute;left:5085;top:48191;width:3439;height:2130" coordorigin="5085,48191" coordsize="3439,2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">
                                    <v:group id="组合 1580462807" o:spid="_x0000_s1310" style="position:absolute;left:5327;top:48191;width:3197;height:2130" coordorigin="5327,48191" coordsize="3197,2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">
                                      <v:group id="组合 474680862" o:spid="_x0000_s1311" style="position:absolute;left:5327;top:48191;width:3197;height:2130" coordorigin="5327,48191" coordsize="3197,2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">
                                        <v:group id="组合 609013452" o:spid="_x0000_s1312" style="position:absolute;left:5327;top:48191;width:3197;height:2130" coordorigin="5327,48191" coordsize="3197,2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">
                                          <v:group id="组合 1868314189" o:spid="_x0000_s1313" style="position:absolute;left:5327;top:48191;width:3197;height:2130" coordorigin="5327,48191" coordsize="3197,2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">
                                            <v:group id="组合 325360437" o:spid="_x0000_s1314" style="position:absolute;left:5327;top:48191;width:3197;height:2130" coordorigin="5327,48191" coordsize="3197,2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">
                                              <v:group id="组合 2029124949" o:spid="_x0000_s1315" style="position:absolute;left:5327;top:48191;width:3197;height:2130" coordorigin="5327,48191" coordsize="3197,2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">
                                                <v:group id="组合 612128147" o:spid="_x0000_s1316" style="position:absolute;left:5327;top:48191;width:3197;height:1787" coordorigin="7307,48503" coordsize="3197,17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">
                                                  <v:group id="组合 1033364486" o:spid="_x0000_s1317" style="position:absolute;left:7307;top:48503;width:3197;height:1787" coordorigin="6769,48825" coordsize="2270,1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">
                                                    <v:group id="组合 1934505271" o:spid="_x0000_s1318" style="position:absolute;left:6769;top:49395;width:2270;height:194" coordorigin="6548,48601" coordsize="2393,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">
                                                      <v:line id="直接连接符 472522504" o:spid="_x0000_s1319" style="position:absolute;flip:y;visibility:visible;mso-wrap-style:square" from="6548,48601" to="7269,48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" strokecolor="black [3213]" strokeweight=".5pt">
                                                        <v:stroke joinstyle="miter"/>
                                                      </v:line>
                                                      <v:line id="直接连接符 1163933189" o:spid="_x0000_s1320" style="position:absolute;flip:y;visibility:visible;mso-wrap-style:square" from="6548,48729" to="7269,48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" strokecolor="black [3213]" strokeweight=".5pt">
                                                        <v:stroke joinstyle="miter"/>
                                                      </v:line>
                                                      <v:line id="直接连接符 1097971500" o:spid="_x0000_s1321" style="position:absolute;flip:y;visibility:visible;mso-wrap-style:square" from="7494,48601" to="8938,48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" strokecolor="black [3213]" strokeweight=".5pt">
                                                        <v:stroke dashstyle="dash" joinstyle="miter"/>
                                                      </v:line>
                                                      <v:line id="直接连接符 1999097388" o:spid="_x0000_s1322" style="position:absolute;flip:y;visibility:visible;mso-wrap-style:square" from="7497,48729" to="8941,48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" strokecolor="black [3213]" strokeweight=".5pt">
                                                        <v:stroke dashstyle="dash" joinstyle="miter"/>
                                                      </v:line>
                                                      <v:line id="直接连接符 2133906498" o:spid="_x0000_s1323" style="position:absolute;visibility:visible;mso-wrap-style:square" from="6586,48795" to="6656,487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" strokecolor="black [3213]" strokeweight=".5pt">
                                                        <v:stroke joinstyle="miter"/>
                                                      </v:line>
                                                    </v:group>
                                                    <v:shape id="弧形 1905979892" o:spid="_x0000_s1324" style="position:absolute;left:7469;top:49176;width:566;height:566;visibility:visible;mso-wrap-style:non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" path="m88,4046nsc542,1692,2603,-9,5001,-8v2398,2,4457,1705,4908,4060l5000,5000,88,4046xem88,4046nfc542,1692,2603,-9,5001,-8v2398,2,4457,1705,4908,4060e" filled="f" strokecolor="black [3213]" strokeweight=".5pt">
                                                      <v:stroke joinstyle="miter"/>
                                                      <v:path arrowok="t" o:connecttype="custom" o:connectlocs="5,229;283,0;561,229" o:connectangles="0,0,0"/>
                                                    </v:shape>
                                                    <v:shape id="弧形 912061311" o:spid="_x0000_s1325" style="position:absolute;left:7465;top:49058;width:799;height:799;visibility:visible;mso-wrap-style:non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" path="m63,4243nsc442,1779,2577,-31,5070,-1,7563,29,9654,1889,9975,4361l5006,5006,63,4243xem63,4243nfc442,1779,2577,-31,5070,-1,7563,29,9654,1889,9975,4361e" filled="f" strokecolor="black [3213]" strokeweight=".5pt">
                                                      <v:stroke joinstyle="miter"/>
                                                      <v:path arrowok="t" o:connecttype="custom" o:connectlocs="5,339;405,0;797,348" o:connectangles="0,0,0"/>
                                                    </v:shape>
                                                    <v:shape id="弧形 1660887576" o:spid="_x0000_s1326" style="position:absolute;left:7469;top:48969;width:981;height:981;visibility:visible;mso-wrap-style:non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" path="m20,4516nsc265,1981,2374,34,4920,-7,7466,-49,9638,1829,9965,4354l5005,5005,20,4516xem20,4516nfc265,1981,2374,34,4920,-7,7466,-49,9638,1829,9965,4354e" filled="f" strokecolor="black [3213]" strokeweight=".5pt">
                                                      <v:stroke joinstyle="miter"/>
                                                      <v:path arrowok="t" o:connecttype="custom" o:connectlocs="2,443;483,-1;978,427" o:connectangles="0,0,0"/>
                                                    </v:shape>
                                                    <v:shape id="弧形 1069296355" o:spid="_x0000_s1327" style="position:absolute;left:7469;top:48892;width:1134;height:1134;visibility:visible;mso-wrap-style:non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" path="m26,4453nsc304,1906,2463,-19,5025,-5,7587,10,9724,1959,9973,4510l5000,5000,26,4453xem26,4453nfc304,1906,2463,-19,5025,-5,7587,10,9724,1959,9973,4510e" filled="f" strokecolor="black [3213]" strokeweight=".5pt">
                                                      <v:stroke joinstyle="miter"/>
                                                      <v:path arrowok="t" o:connecttype="custom" o:connectlocs="3,505;570,-1;1131,511" o:connectangles="0,0,0"/>
                                                    </v:shape>
                                                    <v:shape id="弧形 1847559556" o:spid="_x0000_s1328" style="position:absolute;left:7469;top:48825;width:1270;height:1270;visibility:visible;mso-wrap-style:non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" path="m24,4535nsc264,1964,2422,-2,5005,-1,7588,,9744,1968,9982,4540l5000,5000,24,4535xem24,4535nfc264,1964,2422,-2,5005,-1,7588,,9744,1968,9982,4540e" filled="f" strokecolor="black [3213]" strokeweight=".5pt">
                                                      <v:stroke joinstyle="miter"/>
                                                      <v:path arrowok="t" o:connecttype="custom" o:connectlocs="3,576;636,0;1268,577" o:connectangles="0,0,0"/>
                                                    </v:shape>
                                                  </v:group>
                                                  <v:shape id="直接箭头连接符 601159716" o:spid="_x0000_s1329" type="#_x0000_t32" style="position:absolute;left:8300;top:49298;width:1;height:19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" strokecolor="black [3213]" strokeweight=".5pt">
                                                    <v:stroke startarrowlength="long" endarrow="block" endarrowwidth="narrow" joinstyle="miter"/>
                                                  </v:shape>
                                                </v:group>
                                                <v:shape id="文本框 1612063595" o:spid="_x0000_s1330" type="#_x0000_t202" style="position:absolute;left:6910;top:49999;width:658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" filled="f" stroked="f" strokeweight=".5pt">
                                                  <v:textbox style="mso-fit-shape-to-text:t" inset="1mm,0,1mm,0">
                                                    <w:txbxContent>
                                                      <w:p w14:paraId="65346C2A" w14:textId="77777777" w:rsidR="00845BD6" w:rsidRPr="00F90510" w:rsidRDefault="00845BD6" w:rsidP="00845BD6">
                                                        <w:pPr>
                                                          <w:rPr>
                                                            <w:rFonts w:eastAsia="宋体" w:cs="Times New Roman"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</w:pPr>
                                                        <w:r w:rsidRPr="00F90510">
                                                          <w:rPr>
                                                            <w:rFonts w:eastAsia="宋体" w:cs="Times New Roman"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  <w:t>D</w:t>
                                                        </w:r>
                                                        <w:r w:rsidRPr="00F90510">
                                                          <w:rPr>
                                                            <w:rFonts w:eastAsia="宋体" w:cs="Times New Roman"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  <w:t>型盒</w:t>
                                                        </w:r>
                                                      </w:p>
                                                    </w:txbxContent>
                                                  </v:textbox>
                                                </v:shape>
                                              </v:group>
                                              <v:shape id="文本框 554069617" o:spid="_x0000_s1331" type="#_x0000_t202" style="position:absolute;left:7670;top:48921;width:284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" filled="f" stroked="f" strokeweight=".5pt">
                                                <v:textbox style="mso-fit-shape-to-text:t" inset="1mm,0,1mm,0">
                                                  <w:txbxContent>
                                                    <w:p w14:paraId="0B27B70D" w14:textId="77777777" w:rsidR="00845BD6" w:rsidRPr="00F90510" w:rsidRDefault="00845BD6" w:rsidP="00845BD6">
                                                      <w:pPr>
                                                        <w:rPr>
                                                          <w:rFonts w:eastAsia="宋体" w:cs="Times New Roman"/>
                                                          <w:sz w:val="18"/>
                                                          <w:szCs w:val="18"/>
                                                        </w:rPr>
                                                      </w:pPr>
                                                      <w:r w:rsidRPr="00F90510">
                                                        <w:rPr>
                                                          <w:rFonts w:eastAsia="宋体" w:cs="Times New Roman"/>
                                                          <w:sz w:val="18"/>
                                                          <w:szCs w:val="18"/>
                                                        </w:rPr>
                                                        <w:t>P</w:t>
                                                      </w:r>
                                                      <w:r w:rsidRPr="00F90510">
                                                        <w:rPr>
                                                          <w:rFonts w:eastAsia="宋体" w:cs="Times New Roman"/>
                                                          <w:sz w:val="18"/>
                                                          <w:szCs w:val="18"/>
                                                          <w:vertAlign w:val="subscript"/>
                                                        </w:rPr>
                                                        <w:t>3</w:t>
                                                      </w:r>
                                                    </w:p>
                                                  </w:txbxContent>
                                                </v:textbox>
                                              </v:shape>
                                            </v:group>
                                            <v:shape id="文本框 41972763" o:spid="_x0000_s1332" type="#_x0000_t202" style="position:absolute;left:7419;top:48915;width:284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" filled="f" stroked="f" strokeweight=".5pt">
                                              <v:textbox style="mso-fit-shape-to-text:t" inset="1mm,0,1mm,0">
                                                <w:txbxContent>
                                                  <w:p w14:paraId="3C7C2EDC" w14:textId="77777777" w:rsidR="00845BD6" w:rsidRPr="00F90510" w:rsidRDefault="00845BD6" w:rsidP="00845BD6">
                                                    <w:pPr>
                                                      <w:rPr>
                                                        <w:rFonts w:eastAsia="宋体" w:cs="Times New Roman"/>
                                                        <w:sz w:val="18"/>
                                                        <w:szCs w:val="18"/>
                                                      </w:rPr>
                                                    </w:pPr>
                                                    <w:r w:rsidRPr="00F90510">
                                                      <w:rPr>
                                                        <w:rFonts w:eastAsia="宋体" w:cs="Times New Roman"/>
                                                        <w:sz w:val="18"/>
                                                        <w:szCs w:val="18"/>
                                                      </w:rPr>
                                                      <w:t>P</w:t>
                                                    </w:r>
                                                    <w:r w:rsidRPr="00F90510">
                                                      <w:rPr>
                                                        <w:rFonts w:eastAsia="宋体" w:cs="Times New Roman"/>
                                                        <w:sz w:val="18"/>
                                                        <w:szCs w:val="18"/>
                                                        <w:vertAlign w:val="subscript"/>
                                                      </w:rPr>
                                                      <w:t>2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  <v:oval id="椭圆 1611442313" o:spid="_x0000_s1333" style="position:absolute;left:7066;top:48964;width:57;height:5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" fillcolor="black [3213]" strokecolor="black [3213]" strokeweight="1pt">
                                            <v:stroke joinstyle="miter"/>
                                            <v:textbox style="mso-fit-shape-to-text:t" inset="1mm,0,1mm,0"/>
                                          </v:oval>
                                          <v:oval id="椭圆 185858706" o:spid="_x0000_s1334" style="position:absolute;left:7390;top:48964;width:57;height:5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" fillcolor="black [3213]" strokecolor="black [3213]" strokeweight="1pt">
                                            <v:stroke joinstyle="miter"/>
                                            <v:textbox style="mso-fit-shape-to-text:t" inset="1mm,0,1mm,0"/>
                                          </v:oval>
                                          <v:oval id="椭圆 1726373860" o:spid="_x0000_s1335" style="position:absolute;left:7660;top:48964;width:57;height:5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" fillcolor="black [3213]" strokecolor="black [3213]" strokeweight="1pt">
                                            <v:stroke joinstyle="miter"/>
                                            <v:textbox style="mso-fit-shape-to-text:t" inset="1mm,0,1mm,0"/>
                                          </v:oval>
                                        </v:group>
                                        <v:shape id="文本框 1995668181" o:spid="_x0000_s1336" type="#_x0000_t202" style="position:absolute;left:7276;top:49335;width:233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" filled="f" stroked="f" strokeweight=".5pt">
                                          <v:textbox style="mso-fit-shape-to-text:t" inset="1mm,0,1mm,0">
                                            <w:txbxContent>
                                              <w:p w14:paraId="4428C293" w14:textId="77777777" w:rsidR="00845BD6" w:rsidRPr="00F90510" w:rsidRDefault="00845BD6" w:rsidP="00F90510">
                                                <w:pPr>
                                                  <w:rPr>
                                                    <w:rFonts w:eastAsia="宋体" w:cs="Times New Roman"/>
                                                    <w:i/>
                                                    <w:iCs/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 w:rsidRPr="00F90510">
                                                  <w:rPr>
                                                    <w:rFonts w:eastAsia="宋体" w:cs="Times New Roman"/>
                                                    <w:i/>
                                                    <w:iCs/>
                                                    <w:sz w:val="18"/>
                                                    <w:szCs w:val="18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</v:group>
                                      <v:shape id="文本框 572782828" o:spid="_x0000_s1337" type="#_x0000_t202" style="position:absolute;left:7095;top:48915;width:284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" filled="f" stroked="f" strokeweight=".5pt">
                                        <v:textbox style="mso-fit-shape-to-text:t" inset="1mm,0,1mm,0">
                                          <w:txbxContent>
                                            <w:p w14:paraId="7C73ACEE" w14:textId="77777777" w:rsidR="00845BD6" w:rsidRPr="00F90510" w:rsidRDefault="00845BD6" w:rsidP="00845BD6">
                                              <w:pPr>
                                                <w:rPr>
                                                  <w:rFonts w:eastAsia="宋体" w:cs="Times New Roman"/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 w:rsidRPr="00F90510">
                                                <w:rPr>
                                                  <w:rFonts w:eastAsia="宋体" w:cs="Times New Roman"/>
                                                  <w:sz w:val="18"/>
                                                  <w:szCs w:val="18"/>
                                                </w:rPr>
                                                <w:t>P</w:t>
                                              </w:r>
                                              <w:r w:rsidRPr="00F90510">
                                                <w:rPr>
                                                  <w:rFonts w:eastAsia="宋体" w:cs="Times New Roman"/>
                                                  <w:sz w:val="18"/>
                                                  <w:szCs w:val="18"/>
                                                  <w:vertAlign w:val="subscript"/>
                                                </w:rPr>
                                                <w:t>1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文本框 281881331" o:spid="_x0000_s1338" type="#_x0000_t202" style="position:absolute;left:5085;top:49019;width:253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" filled="f" stroked="f" strokeweight=".5pt">
                                      <v:textbox style="mso-fit-shape-to-text:t" inset="1mm,0,1mm,0">
                                        <w:txbxContent>
                                          <w:p w14:paraId="23F56F7E" w14:textId="77777777" w:rsidR="00845BD6" w:rsidRPr="00F90510" w:rsidRDefault="00845BD6" w:rsidP="00845BD6">
                                            <w:pPr>
                                              <w:rPr>
                                                <w:rFonts w:eastAsia="宋体" w:cs="Times New Roman"/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 w:rsidRPr="00F90510">
                                              <w:rPr>
                                                <w:rFonts w:eastAsia="宋体" w:cs="Times New Roman"/>
                                                <w:sz w:val="18"/>
                                                <w:szCs w:val="18"/>
                                              </w:rPr>
                                              <w:t>N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</v:group>
                                <v:shape id="文本框 1081581431" o:spid="_x0000_s1339" type="#_x0000_t202" style="position:absolute;left:6055;top:48713;width:284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" filled="f" stroked="f" strokeweight=".5pt">
                                  <v:textbox style="mso-fit-shape-to-text:t" inset="1mm,0,1mm,0">
                                    <w:txbxContent>
                                      <w:p w14:paraId="67D2D436" w14:textId="77777777" w:rsidR="00845BD6" w:rsidRPr="00F90510" w:rsidRDefault="00845BD6" w:rsidP="00845BD6">
                                        <w:pPr>
                                          <w:rPr>
                                            <w:rFonts w:eastAsia="宋体" w:cs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F90510">
                                          <w:rPr>
                                            <w:rFonts w:eastAsia="宋体" w:cs="Times New Roman"/>
                                            <w:sz w:val="18"/>
                                            <w:szCs w:val="18"/>
                                          </w:rPr>
                                          <w:t>P</w:t>
                                        </w:r>
                                        <w:r w:rsidRPr="00F90510">
                                          <w:rPr>
                                            <w:rFonts w:eastAsia="宋体" w:cs="Times New Roman"/>
                                            <w:sz w:val="18"/>
                                            <w:szCs w:val="18"/>
                                            <w:vertAlign w:val="subscript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line id="直接连接符 362762774" o:spid="_x0000_s1340" style="position:absolute;visibility:visible;mso-wrap-style:square" from="8351,48837" to="8578,488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" strokecolor="black [3213]" strokeweight=".5pt">
                                <v:stroke joinstyle="miter"/>
                              </v:line>
                              <v:line id="直接连接符 990159121" o:spid="_x0000_s1341" style="position:absolute;visibility:visible;mso-wrap-style:square" from="8351,49013" to="8578,49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" strokecolor="black [3213]" strokeweight=".5pt">
                                <v:stroke joinstyle="miter"/>
                              </v:line>
                            </v:group>
                            <v:shape id="弧形 1662701632" o:spid="_x0000_s1342" style="position:absolute;left:8921;top:65594;width:797;height:796;visibility:visible;mso-wrap-style:non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" path="m9950,4296nsc10330,6968,8519,9459,5858,9925,3198,10391,648,8666,94,6026l5006,5000,9950,4296xem9950,4296nfc10330,6968,8519,9459,5858,9925,3198,10391,648,8666,94,6026e" filled="f" strokecolor="black [3213]" strokeweight=".5pt">
                              <v:stroke joinstyle="miter"/>
                              <v:path arrowok="t" o:connecttype="custom" o:connectlocs="793,342;467,790;7,480" o:connectangles="0,0,0"/>
                            </v:shape>
                          </v:group>
                          <v:shape id="弧形 1556807041" o:spid="_x0000_s1343" style="position:absolute;left:8914;top:65424;width:1126;height:1124;visibility:visible;mso-wrap-style:non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" path="m9964,4404nsc10288,7111,8383,9579,5682,9951,2981,10323,480,8463,59,5769l5000,5000,9964,4404xem9964,4404nfc10288,7111,8383,9579,5682,9951,2981,10323,480,8463,59,5769e" filled="f" strokecolor="black [3213]" strokeweight=".5pt">
                            <v:stroke joinstyle="miter"/>
                            <v:path arrowok="t" o:connecttype="custom" o:connectlocs="1122,495;640,1118;7,648" o:connectangles="0,0,0"/>
                          </v:shape>
                        </v:group>
                        <v:shape id="弧形 1461204790" o:spid="_x0000_s1344" style="position:absolute;left:8914;top:65303;width:1382;height:1380;visibility:visible;mso-wrap-style:non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" path="m9964,4413nsc10285,7143,8342,9620,5614,9959,2886,10298,396,8371,40,5645l5000,5000,9964,4413xem9964,4413nfc10285,7143,8342,9620,5614,9959,2886,10298,396,8371,40,5645e" filled="f" strokecolor="black [3213]" strokeweight=".5pt">
                          <v:stroke joinstyle="miter"/>
                          <v:path arrowok="t" o:connecttype="custom" o:connectlocs="1377,609;776,1374;6,779" o:connectangles="0,0,0"/>
                        </v:shape>
                      </v:group>
                      <v:shape id="弧形 1668901847" o:spid="_x0000_s1345" style="position:absolute;left:8921;top:65191;width:1597;height:1596;visibility:visible;mso-wrap-style:non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" path="m9962,4411nsc10172,6192,9412,7950,7969,9017,6527,10083,4625,10296,2983,9576,1340,8855,209,7310,19,5527l5003,5000,9962,4411xem9962,4411nfc10172,6192,9412,7950,7969,9017,6527,10083,4625,10296,2983,9576,1340,8855,209,7310,19,5527e" filled="f" strokecolor="black [3213]" strokeweight=".5pt">
                        <v:stroke joinstyle="miter"/>
                        <v:path arrowok="t" o:connecttype="custom" o:connectlocs="1591,704;1273,1439;476,1528;3,882" o:connectangles="0,0,0,0"/>
                      </v:shape>
                    </v:group>
                    <v:shape id="弧形 172915453" o:spid="_x0000_s1346" style="position:absolute;left:8921;top:65098;width:1789;height:1787;visibility:visible;mso-wrap-style:non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" path="m9972,4494nsc10154,6275,9370,8017,7918,9062,6465,10108,4565,10298,2934,9561,1303,8824,190,7271,16,5490l5003,5003,9972,4494xem9972,4494nfc10154,6275,9370,8017,7918,9062,6465,10108,4565,10298,2934,9561,1303,8824,190,7271,16,5490e" filled="f" strokecolor="black [3213]" strokeweight=".5pt">
                      <v:stroke joinstyle="miter"/>
                      <v:path arrowok="t" o:connecttype="custom" o:connectlocs="1784,803;1417,1619;525,1709;3,981" o:connectangles="0,0,0,0"/>
                    </v:shape>
                  </v:group>
                  <v:group id="组合 561" o:spid="_x0000_s1347" style="position:absolute;left:7837;width:11481;height:11766" coordsize="11485,11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">
                    <v:group id="组合 560" o:spid="_x0000_s1348" style="position:absolute;width:11485;height:750" coordsize="11485,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">
                      <v:shape id="自定义形状 5" o:spid="_x0000_s1349" style="position:absolute;width:728;height:72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" path="m,l396764,396764m396764,l,396764e" filled="f" strokecolor="black [3213]" strokeweight=".5pt">
                        <v:stroke joinstyle="miter"/>
                        <v:path arrowok="t"/>
                      </v:shape>
                      <v:shape id="自定义形状 5" o:spid="_x0000_s1350" style="position:absolute;left:3578;width:728;height:72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" path="m,l396764,396764m396764,l,396764e" filled="f" strokecolor="black [3213]" strokeweight=".5pt">
                        <v:stroke joinstyle="miter"/>
                        <v:path arrowok="t"/>
                      </v:shape>
                      <v:shape id="自定义形状 5" o:spid="_x0000_s1351" style="position:absolute;left:7178;width:729;height:72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" path="m,l396764,396764m396764,l,396764e" filled="f" strokecolor="black [3213]" strokeweight=".5pt">
                        <v:stroke joinstyle="miter"/>
                        <v:path arrowok="t"/>
                      </v:shape>
                      <v:shape id="自定义形状 5" o:spid="_x0000_s1352" style="position:absolute;left:10756;top:22;width:729;height:72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" path="m,l396764,396764m396764,l,396764e" filled="f" strokecolor="black [3213]" strokeweight=".5pt">
                        <v:stroke joinstyle="miter"/>
                        <v:path arrowok="t"/>
                      </v:shape>
                    </v:group>
                    <v:group id="组合 560" o:spid="_x0000_s1353" style="position:absolute;top:3666;width:11485;height:751" coordsize="11485,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">
                      <v:shape id="自定义形状 5" o:spid="_x0000_s1354" style="position:absolute;width:728;height:72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" path="m,l396764,396764m396764,l,396764e" filled="f" strokecolor="black [3213]" strokeweight=".5pt">
                        <v:stroke joinstyle="miter"/>
                        <v:path arrowok="t"/>
                      </v:shape>
                      <v:shape id="自定义形状 5" o:spid="_x0000_s1355" style="position:absolute;left:3578;width:728;height:72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" path="m,l396764,396764m396764,l,396764e" filled="f" strokecolor="black [3213]" strokeweight=".5pt">
                        <v:stroke joinstyle="miter"/>
                        <v:path arrowok="t"/>
                      </v:shape>
                      <v:shape id="自定义形状 5" o:spid="_x0000_s1356" style="position:absolute;left:7178;width:729;height:72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" path="m,l396764,396764m396764,l,396764e" filled="f" strokecolor="black [3213]" strokeweight=".5pt">
                        <v:stroke joinstyle="miter"/>
                        <v:path arrowok="t"/>
                      </v:shape>
                      <v:shape id="自定义形状 5" o:spid="_x0000_s1357" style="position:absolute;left:10756;top:22;width:729;height:72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" path="m,l396764,396764m396764,l,396764e" filled="f" strokecolor="black [3213]" strokeweight=".5pt">
                        <v:stroke joinstyle="miter"/>
                        <v:path arrowok="t"/>
                      </v:shape>
                    </v:group>
                    <v:group id="组合 560" o:spid="_x0000_s1358" style="position:absolute;top:7354;width:11485;height:751" coordsize="11485,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">
                      <v:shape id="自定义形状 5" o:spid="_x0000_s1359" style="position:absolute;width:728;height:72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" path="m,l396764,396764m396764,l,396764e" filled="f" strokecolor="black [3213]" strokeweight=".5pt">
                        <v:stroke joinstyle="miter"/>
                        <v:path arrowok="t"/>
                      </v:shape>
                      <v:shape id="自定义形状 5" o:spid="_x0000_s1360" style="position:absolute;left:3578;width:728;height:72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" path="m,l396764,396764m396764,l,396764e" filled="f" strokecolor="black [3213]" strokeweight=".5pt">
                        <v:stroke joinstyle="miter"/>
                        <v:path arrowok="t"/>
                      </v:shape>
                      <v:shape id="自定义形状 5" o:spid="_x0000_s1361" style="position:absolute;left:7178;width:729;height:72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" path="m,l396764,396764m396764,l,396764e" filled="f" strokecolor="black [3213]" strokeweight=".5pt">
                        <v:stroke joinstyle="miter"/>
                        <v:path arrowok="t"/>
                      </v:shape>
                      <v:shape id="自定义形状 5" o:spid="_x0000_s1362" style="position:absolute;left:10756;top:22;width:729;height:72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" path="m,l396764,396764m396764,l,396764e" filled="f" strokecolor="black [3213]" strokeweight=".5pt">
                        <v:stroke joinstyle="miter"/>
                        <v:path arrowok="t"/>
                      </v:shape>
                    </v:group>
                    <v:group id="组合 560" o:spid="_x0000_s1363" style="position:absolute;top:11021;width:11485;height:751" coordsize="11485,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">
                      <v:shape id="自定义形状 5" o:spid="_x0000_s1364" style="position:absolute;width:728;height:72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" path="m,l396764,396764m396764,l,396764e" filled="f" strokecolor="black [3213]" strokeweight=".5pt">
                        <v:stroke joinstyle="miter"/>
                        <v:path arrowok="t"/>
                      </v:shape>
                      <v:shape id="自定义形状 5" o:spid="_x0000_s1365" style="position:absolute;left:3578;width:728;height:72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" path="m,l396764,396764m396764,l,396764e" filled="f" strokecolor="black [3213]" strokeweight=".5pt">
                        <v:stroke joinstyle="miter"/>
                        <v:path arrowok="t"/>
                      </v:shape>
                      <v:shape id="自定义形状 5" o:spid="_x0000_s1366" style="position:absolute;left:7178;width:729;height:72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" path="m,l396764,396764m396764,l,396764e" filled="f" strokecolor="black [3213]" strokeweight=".5pt">
                        <v:stroke joinstyle="miter"/>
                        <v:path arrowok="t"/>
                      </v:shape>
                      <v:shape id="自定义形状 5" o:spid="_x0000_s1367" style="position:absolute;left:10756;top:22;width:729;height:72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" path="m,l396764,396764m396764,l,396764e" filled="f" strokecolor="black [3213]" strokeweight=".5pt">
                        <v:stroke joinstyle="miter"/>
                        <v:path arrowok="t"/>
                      </v:shape>
                    </v:group>
                  </v:group>
                </v:group>
                <v:shape id="自定义形状 11" o:spid="_x0000_s1368" style="position:absolute;left:2082;top:4414;width:529;height:529;visibility:visible;mso-wrap-style:square;v-text-anchor:middle" coordsize="419651,419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" path="m209825,r,419651m,209825r419651,e" filled="f" strokecolor="black [3213]" strokeweight=".5pt">
                  <v:stroke joinstyle="miter"/>
                  <v:path arrowok="t"/>
                </v:shape>
                <w10:wrap type="square"/>
              </v:group>
            </w:pict>
          </mc:Fallback>
        </mc:AlternateContent>
      </w:r>
      <w:r w:rsidR="00845BD6">
        <w:rPr>
          <w:rFonts w:hint="eastAsia"/>
          <w:szCs w:val="21"/>
        </w:rPr>
        <w:t>3</w:t>
      </w:r>
      <w:r w:rsidR="00BD1145">
        <w:rPr>
          <w:szCs w:val="21"/>
        </w:rPr>
        <w:t>．</w:t>
      </w:r>
      <w:r w:rsidR="00845BD6">
        <w:rPr>
          <w:szCs w:val="21"/>
        </w:rPr>
        <w:t>如图</w:t>
      </w:r>
      <w:r w:rsidR="00845BD6">
        <w:rPr>
          <w:rFonts w:hint="eastAsia"/>
          <w:szCs w:val="21"/>
        </w:rPr>
        <w:t>所示</w:t>
      </w:r>
      <w:r w:rsidR="00845BD6">
        <w:rPr>
          <w:szCs w:val="21"/>
        </w:rPr>
        <w:t>为一种改进后的回旋加速器示意图</w:t>
      </w:r>
      <w:r w:rsidR="00845BD6">
        <w:rPr>
          <w:rFonts w:hint="eastAsia"/>
          <w:szCs w:val="21"/>
        </w:rPr>
        <w:t>。该加速器由靠</w:t>
      </w:r>
      <w:r w:rsidR="00845BD6" w:rsidRPr="00BD1145">
        <w:rPr>
          <w:rFonts w:hint="eastAsia"/>
          <w:szCs w:val="21"/>
        </w:rPr>
        <w:t>得很近、间距为</w:t>
      </w:r>
      <w:r w:rsidR="00BD1145" w:rsidRPr="00BD1145">
        <w:rPr>
          <w:rFonts w:hint="eastAsia"/>
          <w:szCs w:val="21"/>
        </w:rPr>
        <w:t xml:space="preserve"> </w:t>
      </w:r>
      <w:r w:rsidR="00845BD6" w:rsidRPr="00BD1145">
        <w:rPr>
          <w:rFonts w:hint="eastAsia"/>
          <w:i/>
          <w:iCs/>
          <w:szCs w:val="21"/>
        </w:rPr>
        <w:t>d</w:t>
      </w:r>
      <w:r w:rsidR="00BD1145">
        <w:rPr>
          <w:rFonts w:hint="eastAsia"/>
          <w:szCs w:val="21"/>
        </w:rPr>
        <w:t xml:space="preserve"> </w:t>
      </w:r>
      <w:r w:rsidR="00845BD6" w:rsidRPr="00BD1145">
        <w:rPr>
          <w:rFonts w:hint="eastAsia"/>
          <w:szCs w:val="21"/>
        </w:rPr>
        <w:t>且电势差</w:t>
      </w:r>
      <w:r w:rsidR="00845BD6" w:rsidRPr="00BD1145">
        <w:rPr>
          <w:szCs w:val="21"/>
        </w:rPr>
        <w:t>恒定为</w:t>
      </w:r>
      <w:r w:rsidR="00BD1145">
        <w:rPr>
          <w:rFonts w:hint="eastAsia"/>
          <w:szCs w:val="21"/>
        </w:rPr>
        <w:t xml:space="preserve"> </w:t>
      </w:r>
      <w:r w:rsidR="00845BD6" w:rsidRPr="00BD1145">
        <w:rPr>
          <w:i/>
          <w:iCs/>
          <w:szCs w:val="21"/>
        </w:rPr>
        <w:t>U</w:t>
      </w:r>
      <w:r w:rsidR="00BD1145">
        <w:rPr>
          <w:rFonts w:hint="eastAsia"/>
          <w:szCs w:val="21"/>
        </w:rPr>
        <w:t xml:space="preserve"> </w:t>
      </w:r>
      <w:r w:rsidR="00845BD6" w:rsidRPr="00BD1145">
        <w:rPr>
          <w:rFonts w:hint="eastAsia"/>
          <w:szCs w:val="21"/>
        </w:rPr>
        <w:t>的平行电极板</w:t>
      </w:r>
      <w:r w:rsidR="00BD1145">
        <w:rPr>
          <w:rFonts w:hint="eastAsia"/>
          <w:szCs w:val="21"/>
        </w:rPr>
        <w:t xml:space="preserve"> </w:t>
      </w:r>
      <w:r w:rsidR="00845BD6" w:rsidRPr="00BD1145">
        <w:rPr>
          <w:rFonts w:hint="eastAsia"/>
          <w:szCs w:val="21"/>
        </w:rPr>
        <w:t>M</w:t>
      </w:r>
      <w:r w:rsidR="00845BD6" w:rsidRPr="00BD1145">
        <w:rPr>
          <w:rFonts w:hint="eastAsia"/>
          <w:szCs w:val="21"/>
        </w:rPr>
        <w:t>、</w:t>
      </w:r>
      <w:r w:rsidR="00845BD6" w:rsidRPr="00BD1145">
        <w:rPr>
          <w:rFonts w:hint="eastAsia"/>
          <w:szCs w:val="21"/>
        </w:rPr>
        <w:t>N</w:t>
      </w:r>
      <w:r w:rsidR="00BD1145">
        <w:rPr>
          <w:rFonts w:hint="eastAsia"/>
          <w:szCs w:val="21"/>
        </w:rPr>
        <w:t xml:space="preserve"> </w:t>
      </w:r>
      <w:r w:rsidR="00845BD6" w:rsidRPr="00BD1145">
        <w:rPr>
          <w:rFonts w:hint="eastAsia"/>
          <w:szCs w:val="21"/>
        </w:rPr>
        <w:t>构成</w:t>
      </w:r>
      <w:r w:rsidR="00845BD6" w:rsidRPr="00BD1145">
        <w:rPr>
          <w:szCs w:val="21"/>
        </w:rPr>
        <w:t>，</w:t>
      </w:r>
      <w:r w:rsidR="00845BD6" w:rsidRPr="00BD1145">
        <w:rPr>
          <w:rFonts w:hint="eastAsia"/>
          <w:szCs w:val="21"/>
        </w:rPr>
        <w:t>电场</w:t>
      </w:r>
      <w:r w:rsidR="00845BD6" w:rsidRPr="00BD1145">
        <w:rPr>
          <w:szCs w:val="21"/>
        </w:rPr>
        <w:t>被限制在</w:t>
      </w:r>
      <w:r w:rsidR="00BD1145">
        <w:rPr>
          <w:rFonts w:hint="eastAsia"/>
          <w:szCs w:val="21"/>
        </w:rPr>
        <w:t xml:space="preserve"> </w:t>
      </w:r>
      <w:r w:rsidR="00845BD6" w:rsidRPr="00BD1145">
        <w:rPr>
          <w:rFonts w:hint="eastAsia"/>
          <w:szCs w:val="21"/>
        </w:rPr>
        <w:t>MN</w:t>
      </w:r>
      <w:r w:rsidR="00BD1145">
        <w:rPr>
          <w:rFonts w:hint="eastAsia"/>
          <w:szCs w:val="21"/>
        </w:rPr>
        <w:t xml:space="preserve"> </w:t>
      </w:r>
      <w:r w:rsidR="00845BD6" w:rsidRPr="00BD1145">
        <w:rPr>
          <w:szCs w:val="21"/>
        </w:rPr>
        <w:t>板间</w:t>
      </w:r>
      <w:r w:rsidR="00845BD6" w:rsidRPr="00BD1145">
        <w:rPr>
          <w:rFonts w:hint="eastAsia"/>
          <w:szCs w:val="21"/>
        </w:rPr>
        <w:t>，</w:t>
      </w:r>
      <w:r w:rsidR="00845BD6" w:rsidRPr="00BD1145">
        <w:rPr>
          <w:szCs w:val="21"/>
        </w:rPr>
        <w:t>虚线</w:t>
      </w:r>
      <w:r w:rsidR="00845BD6" w:rsidRPr="00BD1145">
        <w:rPr>
          <w:rFonts w:hint="eastAsia"/>
          <w:szCs w:val="21"/>
        </w:rPr>
        <w:t>之</w:t>
      </w:r>
      <w:r w:rsidR="00845BD6" w:rsidRPr="00BD1145">
        <w:rPr>
          <w:szCs w:val="21"/>
        </w:rPr>
        <w:t>间</w:t>
      </w:r>
      <w:r w:rsidR="00845BD6" w:rsidRPr="00BD1145">
        <w:rPr>
          <w:rFonts w:hint="eastAsia"/>
          <w:szCs w:val="21"/>
        </w:rPr>
        <w:t>无</w:t>
      </w:r>
      <w:r w:rsidR="00845BD6" w:rsidRPr="00BD1145">
        <w:rPr>
          <w:szCs w:val="21"/>
        </w:rPr>
        <w:t>电场</w:t>
      </w:r>
      <w:r w:rsidR="00845BD6" w:rsidRPr="00BD1145">
        <w:rPr>
          <w:rFonts w:hint="eastAsia"/>
          <w:szCs w:val="21"/>
        </w:rPr>
        <w:t>。</w:t>
      </w:r>
      <w:r w:rsidR="00845BD6" w:rsidRPr="00BD1145">
        <w:rPr>
          <w:szCs w:val="21"/>
        </w:rPr>
        <w:t>某带电量为</w:t>
      </w:r>
      <w:r w:rsidR="00BD1145">
        <w:rPr>
          <w:rFonts w:hint="eastAsia"/>
          <w:szCs w:val="21"/>
        </w:rPr>
        <w:t xml:space="preserve"> </w:t>
      </w:r>
      <w:r w:rsidR="00845BD6" w:rsidRPr="00BD1145">
        <w:rPr>
          <w:rFonts w:hint="eastAsia"/>
          <w:i/>
          <w:iCs/>
          <w:szCs w:val="21"/>
        </w:rPr>
        <w:t>q</w:t>
      </w:r>
      <w:r w:rsidR="00845BD6" w:rsidRPr="00BD1145">
        <w:rPr>
          <w:szCs w:val="21"/>
        </w:rPr>
        <w:t>，质量为</w:t>
      </w:r>
      <w:r w:rsidR="00BD1145">
        <w:rPr>
          <w:rFonts w:hint="eastAsia"/>
          <w:szCs w:val="21"/>
        </w:rPr>
        <w:t xml:space="preserve"> </w:t>
      </w:r>
      <w:r w:rsidR="00845BD6" w:rsidRPr="00BD1145">
        <w:rPr>
          <w:i/>
          <w:iCs/>
          <w:szCs w:val="21"/>
        </w:rPr>
        <w:t>m</w:t>
      </w:r>
      <w:r w:rsidR="00BD1145">
        <w:rPr>
          <w:rFonts w:hint="eastAsia"/>
          <w:szCs w:val="21"/>
        </w:rPr>
        <w:t xml:space="preserve"> </w:t>
      </w:r>
      <w:r w:rsidR="00845BD6" w:rsidRPr="00BD1145">
        <w:rPr>
          <w:rFonts w:hint="eastAsia"/>
          <w:szCs w:val="21"/>
        </w:rPr>
        <w:t>的</w:t>
      </w:r>
      <w:r w:rsidR="00845BD6" w:rsidRPr="00BD1145">
        <w:rPr>
          <w:szCs w:val="21"/>
        </w:rPr>
        <w:t>粒子</w:t>
      </w:r>
      <w:r w:rsidR="00845BD6" w:rsidRPr="00BD1145">
        <w:rPr>
          <w:rFonts w:hint="eastAsia"/>
          <w:szCs w:val="21"/>
        </w:rPr>
        <w:t>，</w:t>
      </w:r>
      <w:r w:rsidR="00845BD6" w:rsidRPr="00BD1145">
        <w:rPr>
          <w:szCs w:val="21"/>
        </w:rPr>
        <w:t>在</w:t>
      </w:r>
      <w:r w:rsidR="00845BD6" w:rsidRPr="00BD1145">
        <w:rPr>
          <w:rFonts w:hint="eastAsia"/>
          <w:szCs w:val="21"/>
        </w:rPr>
        <w:t>板</w:t>
      </w:r>
      <w:r w:rsidR="00BD1145">
        <w:rPr>
          <w:rFonts w:hint="eastAsia"/>
          <w:szCs w:val="21"/>
        </w:rPr>
        <w:t xml:space="preserve"> </w:t>
      </w:r>
      <w:r w:rsidR="00845BD6" w:rsidRPr="00BD1145">
        <w:rPr>
          <w:rFonts w:hint="eastAsia"/>
          <w:szCs w:val="21"/>
        </w:rPr>
        <w:t>M</w:t>
      </w:r>
      <w:r w:rsidR="00BD1145">
        <w:rPr>
          <w:rFonts w:hint="eastAsia"/>
          <w:szCs w:val="21"/>
        </w:rPr>
        <w:t xml:space="preserve"> </w:t>
      </w:r>
      <w:r w:rsidR="00845BD6" w:rsidRPr="00BD1145">
        <w:rPr>
          <w:rFonts w:hint="eastAsia"/>
          <w:szCs w:val="21"/>
        </w:rPr>
        <w:t>的狭缝</w:t>
      </w:r>
      <w:r w:rsidR="00BD1145">
        <w:rPr>
          <w:rFonts w:hint="eastAsia"/>
          <w:szCs w:val="21"/>
        </w:rPr>
        <w:t xml:space="preserve"> </w:t>
      </w:r>
      <w:r w:rsidR="00845BD6" w:rsidRPr="00BD1145">
        <w:rPr>
          <w:rFonts w:eastAsia="Times New Roman"/>
          <w:szCs w:val="21"/>
        </w:rPr>
        <w:t>P</w:t>
      </w:r>
      <w:r w:rsidR="00845BD6" w:rsidRPr="00BD1145">
        <w:rPr>
          <w:rFonts w:eastAsia="Times New Roman"/>
          <w:szCs w:val="21"/>
          <w:vertAlign w:val="subscript"/>
        </w:rPr>
        <w:t>0</w:t>
      </w:r>
      <w:r w:rsidR="00BD1145">
        <w:rPr>
          <w:rFonts w:eastAsiaTheme="minorEastAsia" w:hint="eastAsia"/>
          <w:szCs w:val="21"/>
        </w:rPr>
        <w:t xml:space="preserve"> </w:t>
      </w:r>
      <w:r w:rsidR="00845BD6" w:rsidRPr="00BD1145">
        <w:rPr>
          <w:rFonts w:hint="eastAsia"/>
          <w:szCs w:val="21"/>
        </w:rPr>
        <w:t>处</w:t>
      </w:r>
      <w:r w:rsidR="00845BD6" w:rsidRPr="00BD1145">
        <w:rPr>
          <w:szCs w:val="21"/>
        </w:rPr>
        <w:t>由静止</w:t>
      </w:r>
      <w:r w:rsidR="00845BD6" w:rsidRPr="00BD1145">
        <w:rPr>
          <w:rFonts w:hint="eastAsia"/>
          <w:szCs w:val="21"/>
        </w:rPr>
        <w:t>开始</w:t>
      </w:r>
      <w:r w:rsidR="00845BD6" w:rsidRPr="00BD1145">
        <w:rPr>
          <w:szCs w:val="21"/>
        </w:rPr>
        <w:t>经加速电场加速</w:t>
      </w:r>
      <w:r w:rsidR="00845BD6" w:rsidRPr="00BD1145">
        <w:rPr>
          <w:rFonts w:hint="eastAsia"/>
          <w:szCs w:val="21"/>
        </w:rPr>
        <w:t>，</w:t>
      </w:r>
      <w:r w:rsidR="00845BD6" w:rsidRPr="00BD1145">
        <w:rPr>
          <w:szCs w:val="21"/>
        </w:rPr>
        <w:t>后进入</w:t>
      </w:r>
      <w:r w:rsidR="00BD1145">
        <w:rPr>
          <w:rFonts w:hint="eastAsia"/>
          <w:szCs w:val="21"/>
        </w:rPr>
        <w:t xml:space="preserve"> </w:t>
      </w:r>
      <w:r w:rsidR="00845BD6" w:rsidRPr="00BD1145">
        <w:rPr>
          <w:szCs w:val="21"/>
        </w:rPr>
        <w:t>D</w:t>
      </w:r>
      <w:r w:rsidR="00BD1145">
        <w:rPr>
          <w:rFonts w:hint="eastAsia"/>
          <w:szCs w:val="21"/>
        </w:rPr>
        <w:t xml:space="preserve"> </w:t>
      </w:r>
      <w:r w:rsidR="00845BD6" w:rsidRPr="00BD1145">
        <w:rPr>
          <w:szCs w:val="21"/>
        </w:rPr>
        <w:t>形盒中的匀强磁场做匀速圆周运动，</w:t>
      </w:r>
      <w:r w:rsidR="00845BD6" w:rsidRPr="00BD1145">
        <w:rPr>
          <w:rFonts w:hint="eastAsia"/>
          <w:szCs w:val="21"/>
        </w:rPr>
        <w:t>每当回到</w:t>
      </w:r>
      <w:r w:rsidR="00BD1145">
        <w:rPr>
          <w:rFonts w:hint="eastAsia"/>
          <w:szCs w:val="21"/>
        </w:rPr>
        <w:t xml:space="preserve"> </w:t>
      </w:r>
      <w:r w:rsidR="00845BD6" w:rsidRPr="00BD1145">
        <w:rPr>
          <w:rFonts w:eastAsia="Times New Roman"/>
          <w:szCs w:val="21"/>
        </w:rPr>
        <w:t>P</w:t>
      </w:r>
      <w:r w:rsidR="00845BD6" w:rsidRPr="00BD1145">
        <w:rPr>
          <w:rFonts w:eastAsia="Times New Roman"/>
          <w:szCs w:val="21"/>
          <w:vertAlign w:val="subscript"/>
        </w:rPr>
        <w:t>0</w:t>
      </w:r>
      <w:r w:rsidR="00BD1145">
        <w:rPr>
          <w:rFonts w:eastAsiaTheme="minorEastAsia" w:hint="eastAsia"/>
          <w:szCs w:val="21"/>
        </w:rPr>
        <w:t xml:space="preserve"> </w:t>
      </w:r>
      <w:r w:rsidR="00845BD6" w:rsidRPr="00BD1145">
        <w:rPr>
          <w:rFonts w:hint="eastAsia"/>
          <w:szCs w:val="21"/>
        </w:rPr>
        <w:t>处会再次经加速电场加速并进入</w:t>
      </w:r>
      <w:r w:rsidR="00BD1145">
        <w:rPr>
          <w:rFonts w:hint="eastAsia"/>
          <w:szCs w:val="21"/>
        </w:rPr>
        <w:t xml:space="preserve"> </w:t>
      </w:r>
      <w:r w:rsidR="00845BD6" w:rsidRPr="00BD1145">
        <w:rPr>
          <w:rFonts w:hint="eastAsia"/>
          <w:szCs w:val="21"/>
        </w:rPr>
        <w:t>D</w:t>
      </w:r>
      <w:r w:rsidR="00BD1145">
        <w:rPr>
          <w:rFonts w:hint="eastAsia"/>
          <w:szCs w:val="21"/>
        </w:rPr>
        <w:t xml:space="preserve"> </w:t>
      </w:r>
      <w:r w:rsidR="00845BD6" w:rsidRPr="00BD1145">
        <w:rPr>
          <w:rFonts w:hint="eastAsia"/>
          <w:szCs w:val="21"/>
        </w:rPr>
        <w:t>形盒，直至达到预期速率后，被特殊装置引出。已知</w:t>
      </w:r>
      <w:r w:rsidR="00BD1145">
        <w:rPr>
          <w:rFonts w:hint="eastAsia"/>
          <w:szCs w:val="21"/>
        </w:rPr>
        <w:t xml:space="preserve"> </w:t>
      </w:r>
      <w:r w:rsidR="00845BD6" w:rsidRPr="00BD1145">
        <w:rPr>
          <w:rFonts w:hint="eastAsia"/>
          <w:szCs w:val="21"/>
        </w:rPr>
        <w:t>P</w:t>
      </w:r>
      <w:r w:rsidR="00845BD6" w:rsidRPr="00BD1145">
        <w:rPr>
          <w:rFonts w:hint="eastAsia"/>
          <w:szCs w:val="21"/>
          <w:vertAlign w:val="subscript"/>
        </w:rPr>
        <w:t>1</w:t>
      </w:r>
      <w:r w:rsidR="00845BD6" w:rsidRPr="00BD1145">
        <w:rPr>
          <w:rFonts w:hint="eastAsia"/>
          <w:szCs w:val="21"/>
        </w:rPr>
        <w:t>、</w:t>
      </w:r>
      <w:r w:rsidR="00845BD6" w:rsidRPr="00BD1145">
        <w:rPr>
          <w:rFonts w:hint="eastAsia"/>
          <w:szCs w:val="21"/>
        </w:rPr>
        <w:t>P</w:t>
      </w:r>
      <w:r w:rsidR="00845BD6" w:rsidRPr="00BD1145">
        <w:rPr>
          <w:rFonts w:hint="eastAsia"/>
          <w:szCs w:val="21"/>
          <w:vertAlign w:val="subscript"/>
        </w:rPr>
        <w:t>2</w:t>
      </w:r>
      <w:r w:rsidR="00845BD6" w:rsidRPr="00BD1145">
        <w:rPr>
          <w:rFonts w:hint="eastAsia"/>
          <w:szCs w:val="21"/>
        </w:rPr>
        <w:t>、</w:t>
      </w:r>
      <w:r w:rsidR="00845BD6" w:rsidRPr="00BD1145">
        <w:rPr>
          <w:rFonts w:hint="eastAsia"/>
          <w:szCs w:val="21"/>
        </w:rPr>
        <w:t>P</w:t>
      </w:r>
      <w:r w:rsidR="00845BD6" w:rsidRPr="00BD1145">
        <w:rPr>
          <w:rFonts w:hint="eastAsia"/>
          <w:szCs w:val="21"/>
          <w:vertAlign w:val="subscript"/>
        </w:rPr>
        <w:t>3</w:t>
      </w:r>
      <w:r w:rsidR="00BD1145">
        <w:rPr>
          <w:rFonts w:hint="eastAsia"/>
          <w:szCs w:val="21"/>
        </w:rPr>
        <w:t xml:space="preserve"> </w:t>
      </w:r>
      <w:r w:rsidR="00845BD6" w:rsidRPr="00BD1145">
        <w:rPr>
          <w:rFonts w:hint="eastAsia"/>
          <w:szCs w:val="21"/>
        </w:rPr>
        <w:t>分别是粒子在</w:t>
      </w:r>
      <w:r w:rsidR="00BD1145">
        <w:rPr>
          <w:rFonts w:hint="eastAsia"/>
          <w:szCs w:val="21"/>
        </w:rPr>
        <w:t xml:space="preserve"> </w:t>
      </w:r>
      <w:r w:rsidR="00845BD6" w:rsidRPr="00BD1145">
        <w:rPr>
          <w:rFonts w:hint="eastAsia"/>
          <w:szCs w:val="21"/>
        </w:rPr>
        <w:t>D</w:t>
      </w:r>
      <w:r w:rsidR="00BD1145">
        <w:rPr>
          <w:rFonts w:hint="eastAsia"/>
          <w:szCs w:val="21"/>
        </w:rPr>
        <w:t xml:space="preserve"> </w:t>
      </w:r>
      <w:r w:rsidR="00845BD6" w:rsidRPr="00BD1145">
        <w:rPr>
          <w:rFonts w:hint="eastAsia"/>
          <w:szCs w:val="21"/>
        </w:rPr>
        <w:t>形盒中做第一、第二、第三次圆周运动时，其运动轨迹与虚线的交点，不计粒子重力。求：</w:t>
      </w:r>
    </w:p>
    <w:p w14:paraId="69395952" w14:textId="61AA1A14" w:rsidR="00845BD6" w:rsidRPr="00BD1145" w:rsidRDefault="00845BD6" w:rsidP="00845BD6">
      <w:pPr>
        <w:pStyle w:val="af0"/>
        <w:rPr>
          <w:szCs w:val="21"/>
        </w:rPr>
      </w:pPr>
      <w:r w:rsidRPr="00BD1145">
        <w:rPr>
          <w:rFonts w:hint="eastAsia"/>
          <w:szCs w:val="21"/>
        </w:rPr>
        <w:t>（</w:t>
      </w:r>
      <w:r w:rsidRPr="00BD1145">
        <w:rPr>
          <w:rFonts w:hint="eastAsia"/>
          <w:szCs w:val="21"/>
        </w:rPr>
        <w:t>1</w:t>
      </w:r>
      <w:r w:rsidRPr="00BD1145">
        <w:rPr>
          <w:rFonts w:hint="eastAsia"/>
          <w:szCs w:val="21"/>
        </w:rPr>
        <w:t>）</w:t>
      </w:r>
      <w:r w:rsidRPr="00BD1145">
        <w:rPr>
          <w:rFonts w:hint="eastAsia"/>
        </w:rPr>
        <w:t>（</w:t>
      </w:r>
      <w:r w:rsidRPr="00BD1145">
        <w:rPr>
          <w:rFonts w:hint="eastAsia"/>
        </w:rPr>
        <w:t>4</w:t>
      </w:r>
      <w:r w:rsidRPr="00BD1145">
        <w:rPr>
          <w:rFonts w:hint="eastAsia"/>
        </w:rPr>
        <w:t>分）</w:t>
      </w:r>
      <w:r w:rsidRPr="00BD1145">
        <w:rPr>
          <w:szCs w:val="21"/>
        </w:rPr>
        <w:t>粒子到达</w:t>
      </w:r>
      <w:r w:rsidR="00BD1145">
        <w:rPr>
          <w:rFonts w:hint="eastAsia"/>
          <w:szCs w:val="21"/>
        </w:rPr>
        <w:t xml:space="preserve"> </w:t>
      </w:r>
      <w:r w:rsidRPr="00BD1145">
        <w:rPr>
          <w:szCs w:val="21"/>
        </w:rPr>
        <w:t>P</w:t>
      </w:r>
      <w:r w:rsidRPr="00BD1145">
        <w:rPr>
          <w:szCs w:val="21"/>
          <w:vertAlign w:val="subscript"/>
        </w:rPr>
        <w:t>2</w:t>
      </w:r>
      <w:r w:rsidR="00BD1145">
        <w:rPr>
          <w:rFonts w:hint="eastAsia"/>
          <w:szCs w:val="21"/>
        </w:rPr>
        <w:t xml:space="preserve"> </w:t>
      </w:r>
      <w:r w:rsidRPr="00BD1145">
        <w:rPr>
          <w:szCs w:val="21"/>
        </w:rPr>
        <w:t>处的速</w:t>
      </w:r>
      <w:r w:rsidRPr="00BD1145">
        <w:rPr>
          <w:rFonts w:hint="eastAsia"/>
          <w:szCs w:val="21"/>
        </w:rPr>
        <w:t>率；</w:t>
      </w:r>
    </w:p>
    <w:p w14:paraId="72C2993B" w14:textId="6443A454" w:rsidR="008E21F6" w:rsidRDefault="00845BD6" w:rsidP="009E1081">
      <w:pPr>
        <w:pStyle w:val="af0"/>
        <w:rPr>
          <w:szCs w:val="21"/>
        </w:rPr>
      </w:pPr>
      <w:r w:rsidRPr="00BD1145">
        <w:rPr>
          <w:rFonts w:hint="eastAsia"/>
          <w:szCs w:val="21"/>
        </w:rPr>
        <w:t>（</w:t>
      </w:r>
      <w:r w:rsidRPr="00BD1145">
        <w:rPr>
          <w:rFonts w:hint="eastAsia"/>
          <w:szCs w:val="21"/>
        </w:rPr>
        <w:t>2</w:t>
      </w:r>
      <w:r w:rsidRPr="00BD1145">
        <w:rPr>
          <w:rFonts w:hint="eastAsia"/>
          <w:szCs w:val="21"/>
        </w:rPr>
        <w:t>）</w:t>
      </w:r>
      <w:r w:rsidRPr="00BD1145">
        <w:rPr>
          <w:rFonts w:hint="eastAsia"/>
        </w:rPr>
        <w:t>（</w:t>
      </w:r>
      <w:r w:rsidRPr="00BD1145">
        <w:t>4</w:t>
      </w:r>
      <w:r w:rsidRPr="00BD1145">
        <w:rPr>
          <w:rFonts w:hint="eastAsia"/>
        </w:rPr>
        <w:t>分）</w:t>
      </w:r>
      <w:r w:rsidRPr="00BD1145">
        <w:rPr>
          <w:szCs w:val="21"/>
        </w:rPr>
        <w:t>图中相邻弧间距离</w:t>
      </w:r>
      <w:r w:rsidR="00BD1145" w:rsidRPr="00BD1145">
        <w:rPr>
          <w:rFonts w:hint="eastAsia"/>
          <w:szCs w:val="21"/>
        </w:rPr>
        <w:t xml:space="preserve"> </w:t>
      </w:r>
      <w:r w:rsidRPr="00BD1145">
        <w:rPr>
          <w:szCs w:val="21"/>
        </w:rPr>
        <w:t>P</w:t>
      </w:r>
      <w:r w:rsidRPr="00BD1145">
        <w:rPr>
          <w:szCs w:val="21"/>
          <w:vertAlign w:val="subscript"/>
        </w:rPr>
        <w:t>1</w:t>
      </w:r>
      <w:r w:rsidRPr="00BD1145">
        <w:rPr>
          <w:szCs w:val="21"/>
        </w:rPr>
        <w:t>P</w:t>
      </w:r>
      <w:r w:rsidRPr="00BD1145">
        <w:rPr>
          <w:szCs w:val="21"/>
          <w:vertAlign w:val="subscript"/>
        </w:rPr>
        <w:t>2</w:t>
      </w:r>
      <w:r w:rsidR="00BD1145">
        <w:rPr>
          <w:rFonts w:hint="eastAsia"/>
          <w:szCs w:val="21"/>
        </w:rPr>
        <w:t xml:space="preserve"> </w:t>
      </w:r>
      <w:r w:rsidRPr="00BD1145">
        <w:rPr>
          <w:szCs w:val="21"/>
        </w:rPr>
        <w:t>与</w:t>
      </w:r>
      <w:r w:rsidR="00BD1145">
        <w:rPr>
          <w:rFonts w:hint="eastAsia"/>
          <w:szCs w:val="21"/>
        </w:rPr>
        <w:t xml:space="preserve"> </w:t>
      </w:r>
      <w:r w:rsidRPr="00BD1145">
        <w:rPr>
          <w:szCs w:val="21"/>
        </w:rPr>
        <w:t>P</w:t>
      </w:r>
      <w:r w:rsidRPr="00BD1145">
        <w:rPr>
          <w:szCs w:val="21"/>
          <w:vertAlign w:val="subscript"/>
        </w:rPr>
        <w:t>2</w:t>
      </w:r>
      <w:r w:rsidRPr="00BD1145">
        <w:rPr>
          <w:szCs w:val="21"/>
        </w:rPr>
        <w:t>P</w:t>
      </w:r>
      <w:r w:rsidRPr="00BD1145">
        <w:rPr>
          <w:szCs w:val="21"/>
          <w:vertAlign w:val="subscript"/>
        </w:rPr>
        <w:t>3</w:t>
      </w:r>
      <w:r w:rsidR="00BD1145">
        <w:rPr>
          <w:rFonts w:hint="eastAsia"/>
          <w:szCs w:val="21"/>
        </w:rPr>
        <w:t xml:space="preserve"> </w:t>
      </w:r>
      <w:r w:rsidRPr="00BD1145">
        <w:rPr>
          <w:szCs w:val="21"/>
        </w:rPr>
        <w:t>的</w:t>
      </w:r>
      <w:r>
        <w:rPr>
          <w:szCs w:val="21"/>
        </w:rPr>
        <w:t>比值</w:t>
      </w:r>
      <w:r>
        <w:rPr>
          <w:rFonts w:hint="eastAsia"/>
          <w:szCs w:val="21"/>
        </w:rPr>
        <w:t>。</w:t>
      </w:r>
    </w:p>
    <w:p w14:paraId="12041DFC" w14:textId="77777777" w:rsidR="008E21F6" w:rsidRDefault="008E21F6">
      <w:pPr>
        <w:widowControl/>
        <w:jc w:val="left"/>
        <w:rPr>
          <w:rFonts w:eastAsia="宋体"/>
          <w:kern w:val="0"/>
          <w:szCs w:val="21"/>
        </w:rPr>
      </w:pPr>
      <w:r>
        <w:rPr>
          <w:szCs w:val="21"/>
        </w:rPr>
        <w:br w:type="page"/>
      </w:r>
    </w:p>
    <w:p w14:paraId="2E7D5855" w14:textId="35AD1B69" w:rsidR="00845BD6" w:rsidRDefault="00BD1145" w:rsidP="009E1081">
      <w:pPr>
        <w:pStyle w:val="2"/>
      </w:pPr>
      <w:r>
        <w:rPr>
          <w:b/>
          <w:bCs/>
          <w:noProof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 wp14:anchorId="0C6FB32B" wp14:editId="246C6A41">
                <wp:simplePos x="0" y="0"/>
                <wp:positionH relativeFrom="column">
                  <wp:posOffset>3905885</wp:posOffset>
                </wp:positionH>
                <wp:positionV relativeFrom="paragraph">
                  <wp:posOffset>443230</wp:posOffset>
                </wp:positionV>
                <wp:extent cx="1350645" cy="1502410"/>
                <wp:effectExtent l="0" t="0" r="1905" b="2540"/>
                <wp:wrapSquare wrapText="bothSides"/>
                <wp:docPr id="1793692065" name="组合 17936920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50645" cy="1502410"/>
                          <a:chOff x="10693" y="384937"/>
                          <a:chExt cx="2014" cy="2241"/>
                        </a:xfrm>
                      </wpg:grpSpPr>
                      <pic:pic xmlns:pic="http://schemas.openxmlformats.org/drawingml/2006/picture">
                        <pic:nvPicPr>
                          <pic:cNvPr id="718328221" name="图片 718328221" descr="380f2570-b3b7-418c-ba6e-0c78b3d1050b"/>
                          <pic:cNvPicPr>
                            <a:picLocks noChangeAspect="1"/>
                          </pic:cNvPicPr>
                        </pic:nvPicPr>
                        <pic:blipFill>
                          <a:blip r:embed="rId19">
                            <a:lum bright="12000" contrast="30000"/>
                          </a:blip>
                          <a:srcRect l="36442" t="5042" r="12111"/>
                          <a:stretch>
                            <a:fillRect/>
                          </a:stretch>
                        </pic:blipFill>
                        <pic:spPr>
                          <a:xfrm>
                            <a:off x="10693" y="384937"/>
                            <a:ext cx="2014" cy="198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63654225" name="文本框 10"/>
                        <wps:cNvSpPr txBox="1"/>
                        <wps:spPr>
                          <a:xfrm>
                            <a:off x="11388" y="386873"/>
                            <a:ext cx="704" cy="3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D89FD7C" w14:textId="77777777" w:rsidR="00845BD6" w:rsidRPr="00BA6473" w:rsidRDefault="00845BD6" w:rsidP="00845BD6">
                              <w:pPr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</w:pPr>
                              <w:r w:rsidRPr="00BA6473"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  <w:t>图（</w:t>
                              </w:r>
                              <w:r w:rsidRPr="00BA6473"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  <w:t>a</w:t>
                              </w:r>
                              <w:r w:rsidRPr="00BA6473"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sp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C6FB32B" id="组合 1793692065" o:spid="_x0000_s1369" style="position:absolute;left:0;text-align:left;margin-left:307.55pt;margin-top:34.9pt;width:106.35pt;height:118.3pt;z-index:251651072;mso-position-horizontal-relative:text;mso-position-vertical-relative:text;mso-height-relative:margin" coordorigin="10693,384937" coordsize="2014,224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">
                <v:shape id="图片 718328221" o:spid="_x0000_s1370" type="#_x0000_t75" alt="380f2570-b3b7-418c-ba6e-0c78b3d1050b" style="position:absolute;left:10693;top:384937;width:2014;height:19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">
                  <v:imagedata r:id="rId20" o:title="380f2570-b3b7-418c-ba6e-0c78b3d1050b" croptop="3304f" cropleft="23883f" cropright="7937f" gain="93623f" blacklevel="3932f"/>
                </v:shape>
                <v:shape id="文本框 10" o:spid="_x0000_s1371" type="#_x0000_t202" style="position:absolute;left:11388;top:386873;width:704;height:3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" filled="f" stroked="f" strokeweight=".5pt">
                  <v:textbox style="mso-fit-shape-to-text:t" inset="1mm,0,1mm,0">
                    <w:txbxContent>
                      <w:p w14:paraId="3D89FD7C" w14:textId="77777777" w:rsidR="00845BD6" w:rsidRPr="00BA6473" w:rsidRDefault="00845BD6" w:rsidP="00845BD6">
                        <w:pPr>
                          <w:rPr>
                            <w:rFonts w:eastAsia="宋体" w:cs="Times New Roman"/>
                            <w:sz w:val="18"/>
                            <w:szCs w:val="18"/>
                          </w:rPr>
                        </w:pPr>
                        <w:r w:rsidRPr="00BA6473">
                          <w:rPr>
                            <w:rFonts w:eastAsia="宋体" w:cs="Times New Roman"/>
                            <w:sz w:val="18"/>
                            <w:szCs w:val="18"/>
                          </w:rPr>
                          <w:t>图（</w:t>
                        </w:r>
                        <w:r w:rsidRPr="00BA6473">
                          <w:rPr>
                            <w:rFonts w:eastAsia="宋体" w:cs="Times New Roman"/>
                            <w:sz w:val="18"/>
                            <w:szCs w:val="18"/>
                          </w:rPr>
                          <w:t>a</w:t>
                        </w:r>
                        <w:r w:rsidRPr="00BA6473">
                          <w:rPr>
                            <w:rFonts w:eastAsia="宋体" w:cs="Times New Roman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845BD6">
        <w:rPr>
          <w:rFonts w:hint="eastAsia"/>
          <w:b/>
          <w:bCs/>
        </w:rPr>
        <w:t>六</w:t>
      </w:r>
      <w:r w:rsidR="00845BD6">
        <w:t xml:space="preserve">  </w:t>
      </w:r>
      <w:r w:rsidR="00845BD6">
        <w:t>带操比赛（</w:t>
      </w:r>
      <w:r w:rsidR="00845BD6">
        <w:rPr>
          <w:rFonts w:hint="eastAsia"/>
        </w:rPr>
        <w:t>20</w:t>
      </w:r>
      <w:r w:rsidR="00845BD6">
        <w:t>分）</w:t>
      </w:r>
    </w:p>
    <w:p w14:paraId="19B27DF0" w14:textId="64DF8847" w:rsidR="00845BD6" w:rsidRDefault="00845BD6" w:rsidP="009E1081">
      <w:pPr>
        <w:pStyle w:val="ae"/>
      </w:pPr>
      <w:r>
        <w:rPr>
          <w:rFonts w:hint="eastAsia"/>
        </w:rPr>
        <w:t>在</w:t>
      </w:r>
      <w:r w:rsidR="00BD1145">
        <w:rPr>
          <w:rFonts w:hint="eastAsia"/>
        </w:rPr>
        <w:t xml:space="preserve"> </w:t>
      </w:r>
      <w:r>
        <w:rPr>
          <w:rFonts w:hint="eastAsia"/>
        </w:rPr>
        <w:t>2024</w:t>
      </w:r>
      <w:r w:rsidR="00BD1145">
        <w:rPr>
          <w:rFonts w:hint="eastAsia"/>
        </w:rPr>
        <w:t xml:space="preserve"> </w:t>
      </w:r>
      <w:r>
        <w:rPr>
          <w:rFonts w:hint="eastAsia"/>
        </w:rPr>
        <w:t>年巴黎奥运会的</w:t>
      </w:r>
      <w:r>
        <w:t>艺术体操</w:t>
      </w:r>
      <w:r>
        <w:rPr>
          <w:rFonts w:hint="eastAsia"/>
        </w:rPr>
        <w:t>个人全能决赛中</w:t>
      </w:r>
      <w:r>
        <w:t>，</w:t>
      </w:r>
      <w:r>
        <w:rPr>
          <w:rFonts w:hint="eastAsia"/>
        </w:rPr>
        <w:t>中国选手</w:t>
      </w:r>
      <w:r>
        <w:t>王子露</w:t>
      </w:r>
      <w:r>
        <w:rPr>
          <w:rFonts w:hint="eastAsia"/>
        </w:rPr>
        <w:t>巧妙地将中国风融入舞蹈编排，最终获得总分第七，创造了我国历史最佳战绩。在带操比赛过程中，她挥舞彩带形成的波有时类似于水平方向传播的简谐横波，如图（</w:t>
      </w:r>
      <w:r>
        <w:rPr>
          <w:rFonts w:hint="eastAsia"/>
        </w:rPr>
        <w:t>a</w:t>
      </w:r>
      <w:r>
        <w:rPr>
          <w:rFonts w:hint="eastAsia"/>
        </w:rPr>
        <w:t>）所示，且波速约为</w:t>
      </w:r>
      <w:r w:rsidR="00BD1145">
        <w:rPr>
          <w:rFonts w:hint="eastAsia"/>
        </w:rPr>
        <w:t xml:space="preserve"> </w:t>
      </w:r>
      <w:r>
        <w:rPr>
          <w:rFonts w:ascii="Book Antiqua" w:hAnsi="Book Antiqua" w:cs="Book Antiqua"/>
          <w:i/>
          <w:iCs/>
        </w:rPr>
        <w:t>v</w:t>
      </w:r>
      <w:r w:rsidR="00BD1145" w:rsidRPr="00BD1145">
        <w:rPr>
          <w:rFonts w:asciiTheme="majorBidi" w:hAnsiTheme="majorBidi" w:cstheme="majorBidi"/>
        </w:rPr>
        <w:t xml:space="preserve"> </w:t>
      </w:r>
      <w:r>
        <w:rPr>
          <w:rFonts w:hint="eastAsia"/>
        </w:rPr>
        <w:t>=</w:t>
      </w:r>
      <w:r w:rsidR="00BD1145">
        <w:rPr>
          <w:rFonts w:hint="eastAsia"/>
        </w:rPr>
        <w:t xml:space="preserve"> </w:t>
      </w:r>
      <w:r>
        <w:rPr>
          <w:rFonts w:hint="eastAsia"/>
        </w:rPr>
        <w:t>3.0</w:t>
      </w:r>
      <w:r w:rsidR="00BD1145">
        <w:rPr>
          <w:rFonts w:hint="eastAsia"/>
        </w:rPr>
        <w:t xml:space="preserve"> </w:t>
      </w:r>
      <w:r>
        <w:rPr>
          <w:rFonts w:hint="eastAsia"/>
        </w:rPr>
        <w:t>m/</w:t>
      </w:r>
      <w:commentRangeStart w:id="8"/>
      <w:r>
        <w:rPr>
          <w:rFonts w:hint="eastAsia"/>
        </w:rPr>
        <w:t>s</w:t>
      </w:r>
      <w:commentRangeEnd w:id="8"/>
      <w:r w:rsidR="004D565E">
        <w:rPr>
          <w:rStyle w:val="ad"/>
          <w:rFonts w:eastAsia="宋体" w:cs="Times New Roman"/>
        </w:rPr>
        <w:commentReference w:id="8"/>
      </w:r>
      <w:r>
        <w:rPr>
          <w:rFonts w:hint="eastAsia"/>
        </w:rPr>
        <w:t>。</w:t>
      </w:r>
    </w:p>
    <w:p w14:paraId="7B3A5A29" w14:textId="4C1B63C5" w:rsidR="009E1081" w:rsidRDefault="009E1081" w:rsidP="00845BD6">
      <w:pPr>
        <w:pStyle w:val="af0"/>
        <w:rPr>
          <w:szCs w:val="21"/>
        </w:rPr>
      </w:pPr>
    </w:p>
    <w:p w14:paraId="7CC698D6" w14:textId="2F86B9B9" w:rsidR="009E1081" w:rsidRDefault="009E1081" w:rsidP="00AD0EE3">
      <w:pPr>
        <w:pStyle w:val="af0"/>
        <w:rPr>
          <w:szCs w:val="21"/>
        </w:rPr>
      </w:pPr>
    </w:p>
    <w:p w14:paraId="6F96177B" w14:textId="50EB5D49" w:rsidR="00845BD6" w:rsidRDefault="003D5A30" w:rsidP="00450707">
      <w:pPr>
        <w:pStyle w:val="af0"/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20704" behindDoc="0" locked="0" layoutInCell="1" allowOverlap="1" wp14:anchorId="39A8DD32" wp14:editId="706698D3">
                <wp:simplePos x="0" y="0"/>
                <wp:positionH relativeFrom="column">
                  <wp:posOffset>3355975</wp:posOffset>
                </wp:positionH>
                <wp:positionV relativeFrom="paragraph">
                  <wp:posOffset>92710</wp:posOffset>
                </wp:positionV>
                <wp:extent cx="1838325" cy="1353185"/>
                <wp:effectExtent l="0" t="0" r="9525" b="0"/>
                <wp:wrapSquare wrapText="bothSides"/>
                <wp:docPr id="1256984640" name="组合 5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38325" cy="1353185"/>
                          <a:chOff x="0" y="0"/>
                          <a:chExt cx="1838325" cy="1353185"/>
                        </a:xfrm>
                      </wpg:grpSpPr>
                      <wpg:grpSp>
                        <wpg:cNvPr id="1060089408" name="组合 567"/>
                        <wpg:cNvGrpSpPr/>
                        <wpg:grpSpPr>
                          <a:xfrm>
                            <a:off x="0" y="0"/>
                            <a:ext cx="1838325" cy="1353185"/>
                            <a:chOff x="99743" y="-3740"/>
                            <a:chExt cx="1840750" cy="1354525"/>
                          </a:xfrm>
                        </wpg:grpSpPr>
                        <wpg:grpSp>
                          <wpg:cNvPr id="1398188898" name="组合 566"/>
                          <wpg:cNvGrpSpPr/>
                          <wpg:grpSpPr>
                            <a:xfrm>
                              <a:off x="99743" y="-3740"/>
                              <a:ext cx="1840750" cy="1354525"/>
                              <a:chOff x="6875" y="235693"/>
                              <a:chExt cx="3728" cy="2794"/>
                            </a:xfrm>
                          </wpg:grpSpPr>
                          <wpg:grpSp>
                            <wpg:cNvPr id="2131830103" name="组合 353"/>
                            <wpg:cNvGrpSpPr/>
                            <wpg:grpSpPr>
                              <a:xfrm>
                                <a:off x="6875" y="235693"/>
                                <a:ext cx="3728" cy="2454"/>
                                <a:chOff x="4965" y="11442"/>
                                <a:chExt cx="4021" cy="2967"/>
                              </a:xfrm>
                            </wpg:grpSpPr>
                            <wpg:grpSp>
                              <wpg:cNvPr id="52612916" name="组合 16"/>
                              <wpg:cNvGrpSpPr/>
                              <wpg:grpSpPr>
                                <a:xfrm>
                                  <a:off x="4965" y="11442"/>
                                  <a:ext cx="4021" cy="2967"/>
                                  <a:chOff x="4965" y="11442"/>
                                  <a:chExt cx="4021" cy="2967"/>
                                </a:xfrm>
                              </wpg:grpSpPr>
                              <wpg:grpSp>
                                <wpg:cNvPr id="1688591568" name="组合 15"/>
                                <wpg:cNvGrpSpPr/>
                                <wpg:grpSpPr>
                                  <a:xfrm>
                                    <a:off x="4965" y="11442"/>
                                    <a:ext cx="4021" cy="2443"/>
                                    <a:chOff x="4965" y="11442"/>
                                    <a:chExt cx="4021" cy="2443"/>
                                  </a:xfrm>
                                </wpg:grpSpPr>
                                <wpg:grpSp>
                                  <wpg:cNvPr id="1675142003" name="组合 14"/>
                                  <wpg:cNvGrpSpPr/>
                                  <wpg:grpSpPr>
                                    <a:xfrm>
                                      <a:off x="4965" y="11442"/>
                                      <a:ext cx="4021" cy="2443"/>
                                      <a:chOff x="4965" y="11442"/>
                                      <a:chExt cx="4021" cy="2443"/>
                                    </a:xfrm>
                                  </wpg:grpSpPr>
                                  <wps:wsp>
                                    <wps:cNvPr id="583654122" name="文本框 8"/>
                                    <wps:cNvSpPr txBox="1"/>
                                    <wps:spPr>
                                      <a:xfrm>
                                        <a:off x="4965" y="13376"/>
                                        <a:ext cx="625" cy="50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1430EF96" w14:textId="02790E02" w:rsidR="00845BD6" w:rsidRPr="00AD0EE3" w:rsidRDefault="00AD0EE3" w:rsidP="00845BD6">
                                          <w:pPr>
                                            <w:rPr>
                                              <w:rFonts w:eastAsia="宋体"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eastAsia="宋体" w:cs="Times New Roman"/>
                                              <w:sz w:val="18"/>
                                              <w:szCs w:val="18"/>
                                            </w:rPr>
                                            <w:t>−</w:t>
                                          </w:r>
                                          <w:r>
                                            <w:rPr>
                                              <w:rFonts w:eastAsia="宋体" w:cs="Times New Roman" w:hint="eastAsia"/>
                                              <w:sz w:val="18"/>
                                              <w:szCs w:val="18"/>
                                            </w:rPr>
                                            <w:t xml:space="preserve"> </w:t>
                                          </w:r>
                                          <w:r w:rsidR="00845BD6" w:rsidRPr="00AD0EE3">
                                            <w:rPr>
                                              <w:rFonts w:eastAsia="宋体" w:cs="Times New Roman"/>
                                              <w:sz w:val="18"/>
                                              <w:szCs w:val="18"/>
                                            </w:rPr>
                                            <w:t>1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<a:spAutoFit/>
                                    </wps:bodyPr>
                                  </wps:wsp>
                                  <wpg:grpSp>
                                    <wpg:cNvPr id="1731543283" name="组合 12"/>
                                    <wpg:cNvGrpSpPr/>
                                    <wpg:grpSpPr>
                                      <a:xfrm>
                                        <a:off x="5166" y="11442"/>
                                        <a:ext cx="3820" cy="2192"/>
                                        <a:chOff x="5166" y="11442"/>
                                        <a:chExt cx="3820" cy="2192"/>
                                      </a:xfrm>
                                    </wpg:grpSpPr>
                                    <wpg:grpSp>
                                      <wpg:cNvPr id="1909571382" name="组合 6"/>
                                      <wpg:cNvGrpSpPr/>
                                      <wpg:grpSpPr>
                                        <a:xfrm>
                                          <a:off x="5166" y="11442"/>
                                          <a:ext cx="3820" cy="2190"/>
                                          <a:chOff x="8363" y="14112"/>
                                          <a:chExt cx="3820" cy="2190"/>
                                        </a:xfrm>
                                      </wpg:grpSpPr>
                                      <wps:wsp>
                                        <wps:cNvPr id="1368323042" name="文本框 87"/>
                                        <wps:cNvSpPr txBox="1"/>
                                        <wps:spPr>
                                          <a:xfrm>
                                            <a:off x="8363" y="14467"/>
                                            <a:ext cx="421" cy="50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7F90CD34" w14:textId="77777777" w:rsidR="00845BD6" w:rsidRPr="00AD0EE3" w:rsidRDefault="00845BD6" w:rsidP="00845BD6">
                                              <w:pPr>
                                                <w:rPr>
                                                  <w:rFonts w:eastAsia="宋体" w:cs="Times New Roman"/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 w:rsidRPr="00AD0EE3">
                                                <w:rPr>
                                                  <w:rFonts w:eastAsia="宋体" w:cs="Times New Roman"/>
                                                  <w:sz w:val="18"/>
                                                  <w:szCs w:val="18"/>
                                                </w:rPr>
                                                <w:t>20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  <a:spAutoFit/>
                                        </wps:bodyPr>
                                      </wps:wsp>
                                      <wpg:grpSp>
                                        <wpg:cNvPr id="1856216075" name="组合 5"/>
                                        <wpg:cNvGrpSpPr/>
                                        <wpg:grpSpPr>
                                          <a:xfrm>
                                            <a:off x="8373" y="14112"/>
                                            <a:ext cx="3810" cy="2190"/>
                                            <a:chOff x="8373" y="14112"/>
                                            <a:chExt cx="3810" cy="2190"/>
                                          </a:xfrm>
                                        </wpg:grpSpPr>
                                        <wpg:grpSp>
                                          <wpg:cNvPr id="1730024483" name="组合 4"/>
                                          <wpg:cNvGrpSpPr/>
                                          <wpg:grpSpPr>
                                            <a:xfrm>
                                              <a:off x="8436" y="14112"/>
                                              <a:ext cx="3747" cy="2190"/>
                                              <a:chOff x="8436" y="14112"/>
                                              <a:chExt cx="3747" cy="2190"/>
                                            </a:xfrm>
                                          </wpg:grpSpPr>
                                          <wps:wsp>
                                            <wps:cNvPr id="262049629" name="文本框 85"/>
                                            <wps:cNvSpPr txBox="1"/>
                                            <wps:spPr>
                                              <a:xfrm>
                                                <a:off x="8800" y="14958"/>
                                                <a:ext cx="311" cy="509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style>
                                              <a:lnRef idx="0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dk1"/>
                                              </a:fontRef>
                                            </wps:style>
                                            <wps:txbx>
                                              <w:txbxContent>
                                                <w:p w14:paraId="0C9BC985" w14:textId="77777777" w:rsidR="00845BD6" w:rsidRPr="00AD0EE3" w:rsidRDefault="00845BD6" w:rsidP="00845BD6">
                                                  <w:pPr>
                                                    <w:rPr>
                                                      <w:rFonts w:eastAsia="宋体" w:cs="Times New Roman"/>
                                                      <w:sz w:val="18"/>
                                                      <w:szCs w:val="18"/>
                                                    </w:rPr>
                                                  </w:pPr>
                                                  <w:r w:rsidRPr="00AD0EE3">
                                                    <w:rPr>
                                                      <w:rFonts w:eastAsia="宋体" w:cs="Times New Roman"/>
                                                      <w:sz w:val="18"/>
                                                      <w:szCs w:val="18"/>
                                                    </w:rPr>
                                                    <w:t>P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      <a:spAutoFit/>
                                            </wps:bodyPr>
                                          </wps:wsp>
                                          <wpg:grpSp>
                                            <wpg:cNvPr id="1691380296" name="组合 3"/>
                                            <wpg:cNvGrpSpPr/>
                                            <wpg:grpSpPr>
                                              <a:xfrm>
                                                <a:off x="8436" y="14112"/>
                                                <a:ext cx="3747" cy="2190"/>
                                                <a:chOff x="8436" y="14112"/>
                                                <a:chExt cx="3747" cy="2190"/>
                                              </a:xfrm>
                                            </wpg:grpSpPr>
                                            <wpg:grpSp>
                                              <wpg:cNvPr id="1132880334" name="组合 2"/>
                                              <wpg:cNvGrpSpPr/>
                                              <wpg:grpSpPr>
                                                <a:xfrm>
                                                  <a:off x="8436" y="14112"/>
                                                  <a:ext cx="3747" cy="2190"/>
                                                  <a:chOff x="8436" y="14112"/>
                                                  <a:chExt cx="3747" cy="2190"/>
                                                </a:xfrm>
                                              </wpg:grpSpPr>
                                              <wpg:grpSp>
                                                <wpg:cNvPr id="406857944" name="组合 1"/>
                                                <wpg:cNvGrpSpPr/>
                                                <wpg:grpSpPr>
                                                  <a:xfrm>
                                                    <a:off x="8871" y="14112"/>
                                                    <a:ext cx="3312" cy="2190"/>
                                                    <a:chOff x="8871" y="14112"/>
                                                    <a:chExt cx="3312" cy="2190"/>
                                                  </a:xfrm>
                                                </wpg:grpSpPr>
                                                <wps:wsp>
                                                  <wps:cNvPr id="302690896" name="文本框 9"/>
                                                  <wps:cNvSpPr txBox="1"/>
                                                  <wps:spPr>
                                                    <a:xfrm>
                                                      <a:off x="8871" y="14112"/>
                                                      <a:ext cx="656" cy="51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6350">
                                                      <a:noFill/>
                                                    </a:ln>
                                                  </wps:spPr>
                                                  <wps:style>
                                                    <a:lnRef idx="0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dk1"/>
                                                    </a:fontRef>
                                                  </wps:style>
                                                  <wps:txbx>
                                                    <w:txbxContent>
                                                      <w:p w14:paraId="2D4E5AAE" w14:textId="539AE38D" w:rsidR="00845BD6" w:rsidRPr="00AD0EE3" w:rsidRDefault="00845BD6" w:rsidP="00AD0EE3">
                                                        <w:pPr>
                                                          <w:rPr>
                                                            <w:rFonts w:eastAsia="宋体" w:cs="Times New Roman"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</w:pPr>
                                                        <w:r w:rsidRPr="00AD0EE3">
                                                          <w:rPr>
                                                            <w:rFonts w:eastAsia="宋体" w:cs="Times New Roman"/>
                                                            <w:i/>
                                                            <w:iCs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  <w:t>y</w:t>
                                                        </w:r>
                                                        <w:r w:rsidR="00AD0EE3">
                                                          <w:rPr>
                                                            <w:rFonts w:eastAsia="宋体" w:cs="Times New Roman" w:hint="eastAsia"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  <w:t>/</w:t>
                                                        </w:r>
                                                        <w:r w:rsidRPr="00AD0EE3">
                                                          <w:rPr>
                                                            <w:rFonts w:eastAsia="宋体" w:cs="Times New Roman"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  <w:t>cm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            <a:spAutoFit/>
                                                  </wps:bodyPr>
                                                </wps:wsp>
                                                <wps:wsp>
                                                  <wps:cNvPr id="768288194" name="文本框 10"/>
                                                  <wps:cNvSpPr txBox="1"/>
                                                  <wps:spPr>
                                                    <a:xfrm>
                                                      <a:off x="11638" y="15792"/>
                                                      <a:ext cx="545" cy="51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6350">
                                                      <a:noFill/>
                                                    </a:ln>
                                                  </wps:spPr>
                                                  <wps:style>
                                                    <a:lnRef idx="0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dk1"/>
                                                    </a:fontRef>
                                                  </wps:style>
                                                  <wps:txbx>
                                                    <w:txbxContent>
                                                      <w:p w14:paraId="4E691DA3" w14:textId="06EE788F" w:rsidR="00845BD6" w:rsidRPr="00AD0EE3" w:rsidRDefault="00845BD6" w:rsidP="00845BD6">
                                                        <w:pPr>
                                                          <w:rPr>
                                                            <w:rFonts w:eastAsia="宋体" w:cs="Times New Roman"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</w:pPr>
                                                        <w:r w:rsidRPr="00AD0EE3">
                                                          <w:rPr>
                                                            <w:rFonts w:eastAsia="宋体" w:cs="Times New Roman"/>
                                                            <w:i/>
                                                            <w:iCs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  <w:t>x</w:t>
                                                        </w:r>
                                                        <w:r w:rsidR="00AD0EE3">
                                                          <w:rPr>
                                                            <w:rFonts w:eastAsia="宋体" w:cs="Times New Roman" w:hint="eastAsia"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  <w:t>/</w:t>
                                                        </w:r>
                                                        <w:r w:rsidRPr="00AD0EE3">
                                                          <w:rPr>
                                                            <w:rFonts w:eastAsia="宋体" w:cs="Times New Roman"/>
                                                            <w:sz w:val="18"/>
                                                            <w:szCs w:val="18"/>
                                                          </w:rPr>
                                                          <w:t>m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            <a:spAutoFit/>
                                                  </wps:bodyPr>
                                                </wps:wsp>
                                              </wpg:grpSp>
                                              <wps:wsp>
                                                <wps:cNvPr id="503474591" name="文本框 83"/>
                                                <wps:cNvSpPr txBox="1"/>
                                                <wps:spPr>
                                                  <a:xfrm>
                                                    <a:off x="8436" y="15506"/>
                                                    <a:ext cx="351" cy="509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 w="6350">
                                                    <a:noFill/>
                                                  </a:ln>
                                                </wps:spPr>
                                                <wps:style>
                                                  <a:lnRef idx="0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dk1"/>
                                                  </a:fontRef>
                                                </wps:style>
                                                <wps:txbx>
                                                  <w:txbxContent>
                                                    <w:p w14:paraId="50C09BFA" w14:textId="77777777" w:rsidR="00845BD6" w:rsidRPr="00AD0EE3" w:rsidRDefault="00845BD6" w:rsidP="00845BD6">
                                                      <w:pPr>
                                                        <w:rPr>
                                                          <w:rFonts w:eastAsia="宋体" w:cs="Times New Roman"/>
                                                          <w:i/>
                                                          <w:iCs/>
                                                          <w:sz w:val="18"/>
                                                          <w:szCs w:val="18"/>
                                                        </w:rPr>
                                                      </w:pPr>
                                                      <w:r w:rsidRPr="00AD0EE3">
                                                        <w:rPr>
                                                          <w:rFonts w:eastAsia="宋体" w:cs="Times New Roman"/>
                                                          <w:i/>
                                                          <w:iCs/>
                                                          <w:sz w:val="18"/>
                                                          <w:szCs w:val="18"/>
                                                        </w:rPr>
                                                        <w:t>O</w:t>
                                                      </w:r>
                                                    </w:p>
                                                  </w:txbxContent>
                                                </wps:txbx>
          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          <a:sp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1655379934" name="椭圆 86"/>
                                              <wps:cNvSpPr/>
                                              <wps:spPr>
                                                <a:xfrm>
                                                  <a:off x="8752" y="15161"/>
                                                  <a:ext cx="83" cy="95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chemeClr val="tx1"/>
                                                </a:solidFill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lumMod val="7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rgbClr val="FFFFFF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        <a:spAutoFit/>
                                              </wps:bodyPr>
                                            </wps:wsp>
                                          </wpg:grpSp>
                                        </wpg:grpSp>
                                        <wps:wsp>
                                          <wps:cNvPr id="1951386609" name="文本框 84"/>
                                          <wps:cNvSpPr txBox="1"/>
                                          <wps:spPr>
                                            <a:xfrm>
                                              <a:off x="8373" y="14958"/>
                                              <a:ext cx="421" cy="5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14:paraId="3562CC22" w14:textId="77777777" w:rsidR="00845BD6" w:rsidRPr="00AD0EE3" w:rsidRDefault="00845BD6" w:rsidP="00845BD6">
                                                <w:pPr>
                                                  <w:rPr>
                                                    <w:rFonts w:eastAsia="宋体" w:cs="Times New Roman"/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 w:rsidRPr="00AD0EE3">
                                                  <w:rPr>
                                                    <w:rFonts w:eastAsia="宋体" w:cs="Times New Roman"/>
                                                    <w:sz w:val="18"/>
                                                    <w:szCs w:val="18"/>
                                                  </w:rPr>
                                                  <w:t>1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    <a:spAutoFit/>
                                          </wps:bodyPr>
                                        </wps:wsp>
                                      </wpg:grpSp>
                                    </wpg:grpSp>
                                    <wps:wsp>
                                      <wps:cNvPr id="690639502" name="直接连接符 11"/>
                                      <wps:cNvCnPr/>
                                      <wps:spPr>
                                        <a:xfrm>
                                          <a:off x="5597" y="13634"/>
                                          <a:ext cx="89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1024967254" name="文本框 82"/>
                                  <wps:cNvSpPr txBox="1"/>
                                  <wps:spPr>
                                    <a:xfrm>
                                      <a:off x="5916" y="12998"/>
                                      <a:ext cx="484" cy="50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28770DB3" w14:textId="77777777" w:rsidR="00845BD6" w:rsidRPr="00AD0EE3" w:rsidRDefault="00845BD6" w:rsidP="00845BD6">
                                        <w:pPr>
                                          <w:rPr>
                                            <w:rFonts w:eastAsia="宋体" w:cs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AD0EE3">
                                          <w:rPr>
                                            <w:rFonts w:eastAsia="宋体" w:cs="Times New Roman"/>
                                            <w:sz w:val="18"/>
                                            <w:szCs w:val="18"/>
                                          </w:rPr>
                                          <w:t>1.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<a:spAutoFit/>
                                  </wps:bodyPr>
                                </wps:wsp>
                              </wpg:grpSp>
                              <wps:wsp>
                                <wps:cNvPr id="1413278202" name="文本框 81"/>
                                <wps:cNvSpPr txBox="1"/>
                                <wps:spPr>
                                  <a:xfrm>
                                    <a:off x="4965" y="13900"/>
                                    <a:ext cx="625" cy="50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38125441" w14:textId="3F19609D" w:rsidR="00845BD6" w:rsidRPr="00AD0EE3" w:rsidRDefault="00AD0EE3" w:rsidP="00845BD6">
                                      <w:pPr>
                                        <w:rPr>
                                          <w:rFonts w:eastAsia="宋体"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eastAsia="宋体" w:cs="Times New Roman"/>
                                          <w:sz w:val="18"/>
                                          <w:szCs w:val="18"/>
                                        </w:rPr>
                                        <w:t>−</w:t>
                                      </w:r>
                                      <w:r>
                                        <w:rPr>
                                          <w:rFonts w:eastAsia="宋体" w:cs="Times New Roman" w:hint="eastAsia"/>
                                          <w:sz w:val="18"/>
                                          <w:szCs w:val="18"/>
                                        </w:rPr>
                                        <w:t xml:space="preserve"> </w:t>
                                      </w:r>
                                      <w:r w:rsidR="00845BD6" w:rsidRPr="00AD0EE3">
                                        <w:rPr>
                                          <w:rFonts w:eastAsia="宋体" w:cs="Times New Roman"/>
                                          <w:sz w:val="18"/>
                                          <w:szCs w:val="18"/>
                                        </w:rPr>
                                        <w:t>2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spAutoFit/>
                                </wps:bodyPr>
                              </wps:wsp>
                            </wpg:grpSp>
                            <wpg:grpSp>
                              <wpg:cNvPr id="1422558674" name="组合 17"/>
                              <wpg:cNvGrpSpPr/>
                              <wpg:grpSpPr>
                                <a:xfrm>
                                  <a:off x="5591" y="12051"/>
                                  <a:ext cx="1250" cy="2096"/>
                                  <a:chOff x="5591" y="12051"/>
                                  <a:chExt cx="1250" cy="2096"/>
                                </a:xfrm>
                              </wpg:grpSpPr>
                              <wps:wsp>
                                <wps:cNvPr id="1259648574" name="直接连接符 96"/>
                                <wps:cNvCnPr/>
                                <wps:spPr>
                                  <a:xfrm flipV="1">
                                    <a:off x="5594" y="14146"/>
                                    <a:ext cx="1247" cy="1"/>
                                  </a:xfrm>
                                  <a:prstGeom prst="line">
                                    <a:avLst/>
                                  </a:prstGeom>
                                  <a:ln w="6350" cmpd="sng"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rgbClr val="FFFFFF"/>
                                  </a:fillRef>
                                  <a:effectRef idx="0">
                                    <a:srgbClr val="FFFFFF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58689930" name="直接连接符 88"/>
                                <wps:cNvCnPr/>
                                <wps:spPr>
                                  <a:xfrm>
                                    <a:off x="5591" y="12051"/>
                                    <a:ext cx="275" cy="0"/>
                                  </a:xfrm>
                                  <a:prstGeom prst="line">
                                    <a:avLst/>
                                  </a:prstGeom>
                                  <a:ln w="6350" cmpd="sng"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rgbClr val="FFFFFF"/>
                                  </a:fillRef>
                                  <a:effectRef idx="0">
                                    <a:srgbClr val="FFFFFF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s:wsp>
                            <wps:cNvPr id="1832786517" name="文本框 10"/>
                            <wps:cNvSpPr txBox="1"/>
                            <wps:spPr>
                              <a:xfrm>
                                <a:off x="8245" y="238066"/>
                                <a:ext cx="969" cy="42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59E1468" w14:textId="77777777" w:rsidR="00845BD6" w:rsidRPr="00AD0EE3" w:rsidRDefault="00845BD6" w:rsidP="00845BD6">
                                  <w:pPr>
                                    <w:jc w:val="center"/>
                                    <w:rPr>
                                      <w:rFonts w:eastAsia="宋体"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AD0EE3">
                                    <w:rPr>
                                      <w:rFonts w:eastAsia="宋体" w:cs="Times New Roman"/>
                                      <w:sz w:val="18"/>
                                      <w:szCs w:val="18"/>
                                    </w:rPr>
                                    <w:t>图（</w:t>
                                  </w:r>
                                  <w:r w:rsidRPr="00AD0EE3">
                                    <w:rPr>
                                      <w:rFonts w:eastAsia="宋体" w:cs="Times New Roman"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  <w:r w:rsidRPr="00AD0EE3">
                                    <w:rPr>
                                      <w:rFonts w:eastAsia="宋体" w:cs="Times New Roman"/>
                                      <w:sz w:val="18"/>
                                      <w:szCs w:val="18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</wpg:grpSp>
                        <wps:wsp>
                          <wps:cNvPr id="86346715" name="图形 6"/>
                          <wps:cNvSpPr/>
                          <wps:spPr>
                            <a:xfrm>
                              <a:off x="388620" y="241300"/>
                              <a:ext cx="1173485" cy="835586"/>
                            </a:xfrm>
                            <a:custGeom>
                              <a:avLst/>
                              <a:gdLst>
                                <a:gd name="connsiteX0" fmla="*/ -50 w 3503653"/>
                                <a:gd name="connsiteY0" fmla="*/ 1787644 h 3564674"/>
                                <a:gd name="connsiteX1" fmla="*/ 500469 w 3503653"/>
                                <a:gd name="connsiteY1" fmla="*/ 40852 h 3564674"/>
                                <a:gd name="connsiteX2" fmla="*/ 1000992 w 3503653"/>
                                <a:gd name="connsiteY2" fmla="*/ 1010265 h 3564674"/>
                                <a:gd name="connsiteX3" fmla="*/ 1501512 w 3503653"/>
                                <a:gd name="connsiteY3" fmla="*/ 3188472 h 3564674"/>
                                <a:gd name="connsiteX4" fmla="*/ 2002049 w 3503653"/>
                                <a:gd name="connsiteY4" fmla="*/ 3188472 h 3564674"/>
                                <a:gd name="connsiteX5" fmla="*/ 2502543 w 3503653"/>
                                <a:gd name="connsiteY5" fmla="*/ 1010265 h 3564674"/>
                                <a:gd name="connsiteX6" fmla="*/ 3003073 w 3503653"/>
                                <a:gd name="connsiteY6" fmla="*/ 40852 h 3564674"/>
                                <a:gd name="connsiteX7" fmla="*/ 3503603 w 3503653"/>
                                <a:gd name="connsiteY7" fmla="*/ 1787644 h 3564674"/>
                                <a:gd name="connsiteX0" fmla="*/ 0 w 3503653"/>
                                <a:gd name="connsiteY0" fmla="*/ 1787827 h 3564674"/>
                                <a:gd name="connsiteX1" fmla="*/ 216964 w 3503653"/>
                                <a:gd name="connsiteY1" fmla="*/ 834191 h 3564674"/>
                                <a:gd name="connsiteX2" fmla="*/ 500519 w 3503653"/>
                                <a:gd name="connsiteY2" fmla="*/ 41035 h 3564674"/>
                                <a:gd name="connsiteX3" fmla="*/ 1001042 w 3503653"/>
                                <a:gd name="connsiteY3" fmla="*/ 1010448 h 3564674"/>
                                <a:gd name="connsiteX4" fmla="*/ 1501562 w 3503653"/>
                                <a:gd name="connsiteY4" fmla="*/ 3188655 h 3564674"/>
                                <a:gd name="connsiteX5" fmla="*/ 2002099 w 3503653"/>
                                <a:gd name="connsiteY5" fmla="*/ 3188655 h 3564674"/>
                                <a:gd name="connsiteX6" fmla="*/ 2502593 w 3503653"/>
                                <a:gd name="connsiteY6" fmla="*/ 1010448 h 3564674"/>
                                <a:gd name="connsiteX7" fmla="*/ 3003123 w 3503653"/>
                                <a:gd name="connsiteY7" fmla="*/ 41035 h 3564674"/>
                                <a:gd name="connsiteX8" fmla="*/ 3503653 w 3503653"/>
                                <a:gd name="connsiteY8" fmla="*/ 1787827 h 3564674"/>
                                <a:gd name="connsiteX0" fmla="*/ 1 w 3286690"/>
                                <a:gd name="connsiteY0" fmla="*/ 834191 h 3564674"/>
                                <a:gd name="connsiteX1" fmla="*/ 283556 w 3286690"/>
                                <a:gd name="connsiteY1" fmla="*/ 41035 h 3564674"/>
                                <a:gd name="connsiteX2" fmla="*/ 784079 w 3286690"/>
                                <a:gd name="connsiteY2" fmla="*/ 1010448 h 3564674"/>
                                <a:gd name="connsiteX3" fmla="*/ 1284599 w 3286690"/>
                                <a:gd name="connsiteY3" fmla="*/ 3188655 h 3564674"/>
                                <a:gd name="connsiteX4" fmla="*/ 1785136 w 3286690"/>
                                <a:gd name="connsiteY4" fmla="*/ 3188655 h 3564674"/>
                                <a:gd name="connsiteX5" fmla="*/ 2285630 w 3286690"/>
                                <a:gd name="connsiteY5" fmla="*/ 1010448 h 3564674"/>
                                <a:gd name="connsiteX6" fmla="*/ 2786160 w 3286690"/>
                                <a:gd name="connsiteY6" fmla="*/ 41035 h 3564674"/>
                                <a:gd name="connsiteX7" fmla="*/ 3286690 w 3286690"/>
                                <a:gd name="connsiteY7" fmla="*/ 1787827 h 3564674"/>
                                <a:gd name="connsiteX0" fmla="*/ 1 w 3286690"/>
                                <a:gd name="connsiteY0" fmla="*/ 834191 h 3564674"/>
                                <a:gd name="connsiteX1" fmla="*/ 283556 w 3286690"/>
                                <a:gd name="connsiteY1" fmla="*/ 41035 h 3564674"/>
                                <a:gd name="connsiteX2" fmla="*/ 784079 w 3286690"/>
                                <a:gd name="connsiteY2" fmla="*/ 1010448 h 3564674"/>
                                <a:gd name="connsiteX3" fmla="*/ 1284599 w 3286690"/>
                                <a:gd name="connsiteY3" fmla="*/ 3188655 h 3564674"/>
                                <a:gd name="connsiteX4" fmla="*/ 1785136 w 3286690"/>
                                <a:gd name="connsiteY4" fmla="*/ 3188655 h 3564674"/>
                                <a:gd name="connsiteX5" fmla="*/ 2285630 w 3286690"/>
                                <a:gd name="connsiteY5" fmla="*/ 1010448 h 3564674"/>
                                <a:gd name="connsiteX6" fmla="*/ 2786160 w 3286690"/>
                                <a:gd name="connsiteY6" fmla="*/ 41035 h 3564674"/>
                                <a:gd name="connsiteX7" fmla="*/ 3286690 w 3286690"/>
                                <a:gd name="connsiteY7" fmla="*/ 1787827 h 3564674"/>
                                <a:gd name="connsiteX0" fmla="*/ 1 w 3286690"/>
                                <a:gd name="connsiteY0" fmla="*/ 834191 h 3564674"/>
                                <a:gd name="connsiteX1" fmla="*/ 283556 w 3286690"/>
                                <a:gd name="connsiteY1" fmla="*/ 41035 h 3564674"/>
                                <a:gd name="connsiteX2" fmla="*/ 784079 w 3286690"/>
                                <a:gd name="connsiteY2" fmla="*/ 1010448 h 3564674"/>
                                <a:gd name="connsiteX3" fmla="*/ 1284599 w 3286690"/>
                                <a:gd name="connsiteY3" fmla="*/ 3188655 h 3564674"/>
                                <a:gd name="connsiteX4" fmla="*/ 1785136 w 3286690"/>
                                <a:gd name="connsiteY4" fmla="*/ 3188655 h 3564674"/>
                                <a:gd name="connsiteX5" fmla="*/ 2285630 w 3286690"/>
                                <a:gd name="connsiteY5" fmla="*/ 1010448 h 3564674"/>
                                <a:gd name="connsiteX6" fmla="*/ 2786160 w 3286690"/>
                                <a:gd name="connsiteY6" fmla="*/ 41035 h 3564674"/>
                                <a:gd name="connsiteX7" fmla="*/ 3286690 w 3286690"/>
                                <a:gd name="connsiteY7" fmla="*/ 1787827 h 3564674"/>
                                <a:gd name="connsiteX0" fmla="*/ 1 w 3286690"/>
                                <a:gd name="connsiteY0" fmla="*/ 834191 h 3564674"/>
                                <a:gd name="connsiteX1" fmla="*/ 283556 w 3286690"/>
                                <a:gd name="connsiteY1" fmla="*/ 41035 h 3564674"/>
                                <a:gd name="connsiteX2" fmla="*/ 784079 w 3286690"/>
                                <a:gd name="connsiteY2" fmla="*/ 1010448 h 3564674"/>
                                <a:gd name="connsiteX3" fmla="*/ 1284599 w 3286690"/>
                                <a:gd name="connsiteY3" fmla="*/ 3188655 h 3564674"/>
                                <a:gd name="connsiteX4" fmla="*/ 1785136 w 3286690"/>
                                <a:gd name="connsiteY4" fmla="*/ 3188655 h 3564674"/>
                                <a:gd name="connsiteX5" fmla="*/ 2285630 w 3286690"/>
                                <a:gd name="connsiteY5" fmla="*/ 1010448 h 3564674"/>
                                <a:gd name="connsiteX6" fmla="*/ 2786160 w 3286690"/>
                                <a:gd name="connsiteY6" fmla="*/ 41035 h 3564674"/>
                                <a:gd name="connsiteX7" fmla="*/ 3286690 w 3286690"/>
                                <a:gd name="connsiteY7" fmla="*/ 1787827 h 3564674"/>
                                <a:gd name="connsiteX0" fmla="*/ 1 w 3286690"/>
                                <a:gd name="connsiteY0" fmla="*/ 833875 h 3564358"/>
                                <a:gd name="connsiteX1" fmla="*/ 283556 w 3286690"/>
                                <a:gd name="connsiteY1" fmla="*/ 40719 h 3564358"/>
                                <a:gd name="connsiteX2" fmla="*/ 784079 w 3286690"/>
                                <a:gd name="connsiteY2" fmla="*/ 1010132 h 3564358"/>
                                <a:gd name="connsiteX3" fmla="*/ 1284599 w 3286690"/>
                                <a:gd name="connsiteY3" fmla="*/ 3188339 h 3564358"/>
                                <a:gd name="connsiteX4" fmla="*/ 1785136 w 3286690"/>
                                <a:gd name="connsiteY4" fmla="*/ 3188339 h 3564358"/>
                                <a:gd name="connsiteX5" fmla="*/ 2285630 w 3286690"/>
                                <a:gd name="connsiteY5" fmla="*/ 1010132 h 3564358"/>
                                <a:gd name="connsiteX6" fmla="*/ 2786160 w 3286690"/>
                                <a:gd name="connsiteY6" fmla="*/ 40719 h 3564358"/>
                                <a:gd name="connsiteX7" fmla="*/ 3286690 w 3286690"/>
                                <a:gd name="connsiteY7" fmla="*/ 1787511 h 356435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3286690" h="3564358">
                                  <a:moveTo>
                                    <a:pt x="1" y="833875"/>
                                  </a:moveTo>
                                  <a:cubicBezTo>
                                    <a:pt x="62080" y="521072"/>
                                    <a:pt x="162957" y="187643"/>
                                    <a:pt x="283556" y="40719"/>
                                  </a:cubicBezTo>
                                  <a:cubicBezTo>
                                    <a:pt x="404155" y="-106205"/>
                                    <a:pt x="617238" y="285866"/>
                                    <a:pt x="784079" y="1010132"/>
                                  </a:cubicBezTo>
                                  <a:cubicBezTo>
                                    <a:pt x="950920" y="1734363"/>
                                    <a:pt x="1117761" y="2686550"/>
                                    <a:pt x="1284599" y="3188339"/>
                                  </a:cubicBezTo>
                                  <a:cubicBezTo>
                                    <a:pt x="1451440" y="3690130"/>
                                    <a:pt x="1618281" y="3689270"/>
                                    <a:pt x="1785136" y="3188339"/>
                                  </a:cubicBezTo>
                                  <a:cubicBezTo>
                                    <a:pt x="1951955" y="2687409"/>
                                    <a:pt x="2118811" y="1734829"/>
                                    <a:pt x="2285630" y="1010132"/>
                                  </a:cubicBezTo>
                                  <a:cubicBezTo>
                                    <a:pt x="2452486" y="285400"/>
                                    <a:pt x="2619305" y="-137671"/>
                                    <a:pt x="2786160" y="40719"/>
                                  </a:cubicBezTo>
                                  <a:cubicBezTo>
                                    <a:pt x="2953016" y="219144"/>
                                    <a:pt x="3119835" y="983415"/>
                                    <a:pt x="3286690" y="1787511"/>
                                  </a:cubicBezTo>
                                </a:path>
                              </a:pathLst>
                            </a:custGeom>
                            <a:noFill/>
                            <a:ln w="12700" cap="rnd">
                              <a:solidFill>
                                <a:schemeClr val="tx1"/>
                              </a:solidFill>
                              <a:prstDash val="solid"/>
                              <a:miter/>
                            </a:ln>
                          </wps:spPr>
                          <wps:bodyPr rtlCol="0" anchor="ctr"/>
                        </wps:wsp>
                      </wpg:grpSp>
                      <wpg:grpSp>
                        <wpg:cNvPr id="656123503" name="组合 568"/>
                        <wpg:cNvGrpSpPr/>
                        <wpg:grpSpPr>
                          <a:xfrm>
                            <a:off x="282216" y="104301"/>
                            <a:ext cx="1477570" cy="1044830"/>
                            <a:chOff x="0" y="0"/>
                            <a:chExt cx="1477570" cy="1044830"/>
                          </a:xfrm>
                        </wpg:grpSpPr>
                        <wps:wsp>
                          <wps:cNvPr id="141895498" name="直接箭头连接符 4"/>
                          <wps:cNvCnPr/>
                          <wps:spPr>
                            <a:xfrm flipH="1" flipV="1">
                              <a:off x="4138" y="0"/>
                              <a:ext cx="0" cy="104483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>
                                  <a:alpha val="98000"/>
                                </a:schemeClr>
                              </a:solidFill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50496008" name="直接箭头连接符 2"/>
                          <wps:cNvCnPr/>
                          <wps:spPr>
                            <a:xfrm>
                              <a:off x="0" y="558570"/>
                              <a:ext cx="1477570" cy="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9A8DD32" id="组合 569" o:spid="_x0000_s1372" style="position:absolute;left:0;text-align:left;margin-left:264.25pt;margin-top:7.3pt;width:144.75pt;height:106.55pt;z-index:251720704;mso-position-horizontal-relative:text;mso-position-vertical-relative:text" coordsize="18383,135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">
                <v:group id="组合 567" o:spid="_x0000_s1373" style="position:absolute;width:18383;height:13531" coordorigin="997,-37" coordsize="18407,13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">
                  <v:group id="组合 566" o:spid="_x0000_s1374" style="position:absolute;left:997;top:-37;width:18407;height:13544" coordorigin="6875,235693" coordsize="3728,27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">
                    <v:group id="组合 353" o:spid="_x0000_s1375" style="position:absolute;left:6875;top:235693;width:3728;height:2454" coordorigin="4965,11442" coordsize="4021,2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">
                      <v:group id="组合 16" o:spid="_x0000_s1376" style="position:absolute;left:4965;top:11442;width:4021;height:2967" coordorigin="4965,11442" coordsize="4021,2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">
                        <v:group id="组合 15" o:spid="_x0000_s1377" style="position:absolute;left:4965;top:11442;width:4021;height:2443" coordorigin="4965,11442" coordsize="4021,24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">
                          <v:group id="组合 14" o:spid="_x0000_s1378" style="position:absolute;left:4965;top:11442;width:4021;height:2443" coordorigin="4965,11442" coordsize="4021,24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">
                            <v:shape id="文本框 8" o:spid="_x0000_s1379" type="#_x0000_t202" style="position:absolute;left:4965;top:13376;width:625;height: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" filled="f" stroked="f" strokeweight=".5pt">
                              <v:textbox style="mso-fit-shape-to-text:t" inset="1mm,0,1mm,0">
                                <w:txbxContent>
                                  <w:p w14:paraId="1430EF96" w14:textId="02790E02" w:rsidR="00845BD6" w:rsidRPr="00AD0EE3" w:rsidRDefault="00AD0EE3" w:rsidP="00845BD6">
                                    <w:pPr>
                                      <w:rPr>
                                        <w:rFonts w:eastAsia="宋体" w:cs="Times New Roman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eastAsia="宋体" w:cs="Times New Roman"/>
                                        <w:sz w:val="18"/>
                                        <w:szCs w:val="18"/>
                                      </w:rPr>
                                      <w:t>−</w:t>
                                    </w:r>
                                    <w:r>
                                      <w:rPr>
                                        <w:rFonts w:eastAsia="宋体" w:cs="Times New Roman" w:hint="eastAsia"/>
                                        <w:sz w:val="18"/>
                                        <w:szCs w:val="18"/>
                                      </w:rPr>
                                      <w:t xml:space="preserve"> </w:t>
                                    </w:r>
                                    <w:r w:rsidR="00845BD6" w:rsidRPr="00AD0EE3">
                                      <w:rPr>
                                        <w:rFonts w:eastAsia="宋体" w:cs="Times New Roman"/>
                                        <w:sz w:val="18"/>
                                        <w:szCs w:val="18"/>
                                      </w:rPr>
                                      <w:t>10</w:t>
                                    </w:r>
                                  </w:p>
                                </w:txbxContent>
                              </v:textbox>
                            </v:shape>
                            <v:group id="组合 12" o:spid="_x0000_s1380" style="position:absolute;left:5166;top:11442;width:3820;height:2192" coordorigin="5166,11442" coordsize="3820,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">
                              <v:group id="组合 6" o:spid="_x0000_s1381" style="position:absolute;left:5166;top:11442;width:3820;height:2190" coordorigin="8363,14112" coordsize="3820,2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">
                                <v:shape id="文本框 87" o:spid="_x0000_s1382" type="#_x0000_t202" style="position:absolute;left:8363;top:14467;width:421;height: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" filled="f" stroked="f" strokeweight=".5pt">
                                  <v:textbox style="mso-fit-shape-to-text:t" inset="1mm,0,1mm,0">
                                    <w:txbxContent>
                                      <w:p w14:paraId="7F90CD34" w14:textId="77777777" w:rsidR="00845BD6" w:rsidRPr="00AD0EE3" w:rsidRDefault="00845BD6" w:rsidP="00845BD6">
                                        <w:pPr>
                                          <w:rPr>
                                            <w:rFonts w:eastAsia="宋体" w:cs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AD0EE3">
                                          <w:rPr>
                                            <w:rFonts w:eastAsia="宋体" w:cs="Times New Roman"/>
                                            <w:sz w:val="18"/>
                                            <w:szCs w:val="18"/>
                                          </w:rPr>
                                          <w:t>20</w:t>
                                        </w:r>
                                      </w:p>
                                    </w:txbxContent>
                                  </v:textbox>
                                </v:shape>
                                <v:group id="组合 5" o:spid="_x0000_s1383" style="position:absolute;left:8373;top:14112;width:3810;height:2190" coordorigin="8373,14112" coordsize="3810,2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">
                                  <v:group id="_x0000_s1384" style="position:absolute;left:8436;top:14112;width:3747;height:2190" coordorigin="8436,14112" coordsize="3747,2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">
                                    <v:shape id="文本框 85" o:spid="_x0000_s1385" type="#_x0000_t202" style="position:absolute;left:8800;top:14958;width:311;height: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" filled="f" stroked="f" strokeweight=".5pt">
                                      <v:textbox style="mso-fit-shape-to-text:t" inset="1mm,0,1mm,0">
                                        <w:txbxContent>
                                          <w:p w14:paraId="0C9BC985" w14:textId="77777777" w:rsidR="00845BD6" w:rsidRPr="00AD0EE3" w:rsidRDefault="00845BD6" w:rsidP="00845BD6">
                                            <w:pPr>
                                              <w:rPr>
                                                <w:rFonts w:eastAsia="宋体" w:cs="Times New Roman"/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 w:rsidRPr="00AD0EE3">
                                              <w:rPr>
                                                <w:rFonts w:eastAsia="宋体" w:cs="Times New Roman"/>
                                                <w:sz w:val="18"/>
                                                <w:szCs w:val="18"/>
                                              </w:rPr>
                                              <w:t>P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group id="组合 3" o:spid="_x0000_s1386" style="position:absolute;left:8436;top:14112;width:3747;height:2190" coordorigin="8436,14112" coordsize="3747,2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">
                                      <v:group id="组合 2" o:spid="_x0000_s1387" style="position:absolute;left:8436;top:14112;width:3747;height:2190" coordorigin="8436,14112" coordsize="3747,2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">
                                        <v:group id="组合 1" o:spid="_x0000_s1388" style="position:absolute;left:8871;top:14112;width:3312;height:2190" coordorigin="8871,14112" coordsize="3312,2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">
                                          <v:shape id="文本框 9" o:spid="_x0000_s1389" type="#_x0000_t202" style="position:absolute;left:8871;top:14112;width:656;height:5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" filled="f" stroked="f" strokeweight=".5pt">
                                            <v:textbox style="mso-fit-shape-to-text:t" inset="1mm,0,1mm,0">
                                              <w:txbxContent>
                                                <w:p w14:paraId="2D4E5AAE" w14:textId="539AE38D" w:rsidR="00845BD6" w:rsidRPr="00AD0EE3" w:rsidRDefault="00845BD6" w:rsidP="00AD0EE3">
                                                  <w:pPr>
                                                    <w:rPr>
                                                      <w:rFonts w:eastAsia="宋体" w:cs="Times New Roman"/>
                                                      <w:sz w:val="18"/>
                                                      <w:szCs w:val="18"/>
                                                    </w:rPr>
                                                  </w:pPr>
                                                  <w:r w:rsidRPr="00AD0EE3">
                                                    <w:rPr>
                                                      <w:rFonts w:eastAsia="宋体" w:cs="Times New Roman"/>
                                                      <w:i/>
                                                      <w:iCs/>
                                                      <w:sz w:val="18"/>
                                                      <w:szCs w:val="18"/>
                                                    </w:rPr>
                                                    <w:t>y</w:t>
                                                  </w:r>
                                                  <w:r w:rsidR="00AD0EE3">
                                                    <w:rPr>
                                                      <w:rFonts w:eastAsia="宋体" w:cs="Times New Roman" w:hint="eastAsia"/>
                                                      <w:sz w:val="18"/>
                                                      <w:szCs w:val="18"/>
                                                    </w:rPr>
                                                    <w:t>/</w:t>
                                                  </w:r>
                                                  <w:r w:rsidRPr="00AD0EE3">
                                                    <w:rPr>
                                                      <w:rFonts w:eastAsia="宋体" w:cs="Times New Roman"/>
                                                      <w:sz w:val="18"/>
                                                      <w:szCs w:val="18"/>
                                                    </w:rPr>
                                                    <w:t>cm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文本框 10" o:spid="_x0000_s1390" type="#_x0000_t202" style="position:absolute;left:11638;top:15792;width:545;height:5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" filled="f" stroked="f" strokeweight=".5pt">
                                            <v:textbox style="mso-fit-shape-to-text:t" inset="1mm,0,1mm,0">
                                              <w:txbxContent>
                                                <w:p w14:paraId="4E691DA3" w14:textId="06EE788F" w:rsidR="00845BD6" w:rsidRPr="00AD0EE3" w:rsidRDefault="00845BD6" w:rsidP="00845BD6">
                                                  <w:pPr>
                                                    <w:rPr>
                                                      <w:rFonts w:eastAsia="宋体" w:cs="Times New Roman"/>
                                                      <w:sz w:val="18"/>
                                                      <w:szCs w:val="18"/>
                                                    </w:rPr>
                                                  </w:pPr>
                                                  <w:r w:rsidRPr="00AD0EE3">
                                                    <w:rPr>
                                                      <w:rFonts w:eastAsia="宋体" w:cs="Times New Roman"/>
                                                      <w:i/>
                                                      <w:iCs/>
                                                      <w:sz w:val="18"/>
                                                      <w:szCs w:val="18"/>
                                                    </w:rPr>
                                                    <w:t>x</w:t>
                                                  </w:r>
                                                  <w:r w:rsidR="00AD0EE3">
                                                    <w:rPr>
                                                      <w:rFonts w:eastAsia="宋体" w:cs="Times New Roman" w:hint="eastAsia"/>
                                                      <w:sz w:val="18"/>
                                                      <w:szCs w:val="18"/>
                                                    </w:rPr>
                                                    <w:t>/</w:t>
                                                  </w:r>
                                                  <w:r w:rsidRPr="00AD0EE3">
                                                    <w:rPr>
                                                      <w:rFonts w:eastAsia="宋体" w:cs="Times New Roman"/>
                                                      <w:sz w:val="18"/>
                                                      <w:szCs w:val="18"/>
                                                    </w:rPr>
                                                    <w:t>m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</v:group>
                                        <v:shape id="文本框 83" o:spid="_x0000_s1391" type="#_x0000_t202" style="position:absolute;left:8436;top:15506;width:351;height: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" filled="f" stroked="f" strokeweight=".5pt">
                                          <v:textbox style="mso-fit-shape-to-text:t" inset="1mm,0,1mm,0">
                                            <w:txbxContent>
                                              <w:p w14:paraId="50C09BFA" w14:textId="77777777" w:rsidR="00845BD6" w:rsidRPr="00AD0EE3" w:rsidRDefault="00845BD6" w:rsidP="00845BD6">
                                                <w:pPr>
                                                  <w:rPr>
                                                    <w:rFonts w:eastAsia="宋体" w:cs="Times New Roman"/>
                                                    <w:i/>
                                                    <w:iCs/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 w:rsidRPr="00AD0EE3">
                                                  <w:rPr>
                                                    <w:rFonts w:eastAsia="宋体" w:cs="Times New Roman"/>
                                                    <w:i/>
                                                    <w:iCs/>
                                                    <w:sz w:val="18"/>
                                                    <w:szCs w:val="18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</v:group>
                                      <v:oval id="椭圆 86" o:spid="_x0000_s1392" style="position:absolute;left:8752;top:15161;width:83;height:9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" fillcolor="black [3213]" strokecolor="black [3213]" strokeweight="1pt">
                                        <v:stroke joinstyle="miter"/>
                                        <v:textbox style="mso-fit-shape-to-text:t" inset="1mm,0,1mm,0"/>
                                      </v:oval>
                                    </v:group>
                                  </v:group>
                                  <v:shape id="文本框 84" o:spid="_x0000_s1393" type="#_x0000_t202" style="position:absolute;left:8373;top:14958;width:421;height: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" filled="f" stroked="f" strokeweight=".5pt">
                                    <v:textbox style="mso-fit-shape-to-text:t" inset="1mm,0,1mm,0">
                                      <w:txbxContent>
                                        <w:p w14:paraId="3562CC22" w14:textId="77777777" w:rsidR="00845BD6" w:rsidRPr="00AD0EE3" w:rsidRDefault="00845BD6" w:rsidP="00845BD6">
                                          <w:pPr>
                                            <w:rPr>
                                              <w:rFonts w:eastAsia="宋体"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AD0EE3">
                                            <w:rPr>
                                              <w:rFonts w:eastAsia="宋体" w:cs="Times New Roman"/>
                                              <w:sz w:val="18"/>
                                              <w:szCs w:val="18"/>
                                            </w:rPr>
                                            <w:t>1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v:group>
                              <v:line id="直接连接符 11" o:spid="_x0000_s1394" style="position:absolute;visibility:visible;mso-wrap-style:square" from="5597,13634" to="5686,13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" strokecolor="black [3213]" strokeweight=".5pt">
                                <v:stroke joinstyle="miter"/>
                              </v:line>
                            </v:group>
                          </v:group>
                          <v:shape id="文本框 82" o:spid="_x0000_s1395" type="#_x0000_t202" style="position:absolute;left:5916;top:12998;width:484;height: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" filled="f" stroked="f" strokeweight=".5pt">
                            <v:textbox style="mso-fit-shape-to-text:t" inset="1mm,0,1mm,0">
                              <w:txbxContent>
                                <w:p w14:paraId="28770DB3" w14:textId="77777777" w:rsidR="00845BD6" w:rsidRPr="00AD0EE3" w:rsidRDefault="00845BD6" w:rsidP="00845BD6">
                                  <w:pPr>
                                    <w:rPr>
                                      <w:rFonts w:eastAsia="宋体"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AD0EE3">
                                    <w:rPr>
                                      <w:rFonts w:eastAsia="宋体" w:cs="Times New Roman"/>
                                      <w:sz w:val="18"/>
                                      <w:szCs w:val="18"/>
                                    </w:rPr>
                                    <w:t>1.0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81" o:spid="_x0000_s1396" type="#_x0000_t202" style="position:absolute;left:4965;top:13900;width:625;height: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" filled="f" stroked="f" strokeweight=".5pt">
                          <v:textbox style="mso-fit-shape-to-text:t" inset="1mm,0,1mm,0">
                            <w:txbxContent>
                              <w:p w14:paraId="38125441" w14:textId="3F19609D" w:rsidR="00845BD6" w:rsidRPr="00AD0EE3" w:rsidRDefault="00AD0EE3" w:rsidP="00845BD6">
                                <w:pPr>
                                  <w:rPr>
                                    <w:rFonts w:eastAsia="宋体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eastAsia="宋体" w:cs="Times New Roman"/>
                                    <w:sz w:val="18"/>
                                    <w:szCs w:val="18"/>
                                  </w:rPr>
                                  <w:t>−</w:t>
                                </w:r>
                                <w:r>
                                  <w:rPr>
                                    <w:rFonts w:eastAsia="宋体" w:cs="Times New Roman" w:hint="eastAsia"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="00845BD6" w:rsidRPr="00AD0EE3">
                                  <w:rPr>
                                    <w:rFonts w:eastAsia="宋体" w:cs="Times New Roman"/>
                                    <w:sz w:val="18"/>
                                    <w:szCs w:val="18"/>
                                  </w:rPr>
                                  <w:t>20</w:t>
                                </w:r>
                              </w:p>
                            </w:txbxContent>
                          </v:textbox>
                        </v:shape>
                      </v:group>
                      <v:group id="组合 17" o:spid="_x0000_s1397" style="position:absolute;left:5591;top:12051;width:1250;height:2096" coordorigin="5591,12051" coordsize="1250,2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">
                        <v:line id="直接连接符 96" o:spid="_x0000_s1398" style="position:absolute;flip:y;visibility:visible;mso-wrap-style:square" from="5594,14146" to="6841,14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" strokecolor="black [3213]" strokeweight=".5pt">
                          <v:stroke dashstyle="dash" joinstyle="miter"/>
                        </v:line>
                        <v:line id="直接连接符 88" o:spid="_x0000_s1399" style="position:absolute;visibility:visible;mso-wrap-style:square" from="5591,12051" to="5866,120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" strokecolor="black [3213]" strokeweight=".5pt">
                          <v:stroke dashstyle="dash" joinstyle="miter"/>
                        </v:line>
                      </v:group>
                    </v:group>
                    <v:shape id="文本框 10" o:spid="_x0000_s1400" type="#_x0000_t202" style="position:absolute;left:8245;top:238066;width:969;height:4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059E1468" w14:textId="77777777" w:rsidR="00845BD6" w:rsidRPr="00AD0EE3" w:rsidRDefault="00845BD6" w:rsidP="00845BD6">
                            <w:pPr>
                              <w:jc w:val="center"/>
                              <w:rPr>
                                <w:rFonts w:eastAsia="宋体" w:cs="Times New Roman"/>
                                <w:sz w:val="18"/>
                                <w:szCs w:val="18"/>
                              </w:rPr>
                            </w:pPr>
                            <w:r w:rsidRPr="00AD0EE3">
                              <w:rPr>
                                <w:rFonts w:eastAsia="宋体" w:cs="Times New Roman"/>
                                <w:sz w:val="18"/>
                                <w:szCs w:val="18"/>
                              </w:rPr>
                              <w:t>图（</w:t>
                            </w:r>
                            <w:r w:rsidRPr="00AD0EE3">
                              <w:rPr>
                                <w:rFonts w:eastAsia="宋体" w:cs="Times New Roman"/>
                                <w:sz w:val="18"/>
                                <w:szCs w:val="18"/>
                              </w:rPr>
                              <w:t>b</w:t>
                            </w:r>
                            <w:r w:rsidRPr="00AD0EE3">
                              <w:rPr>
                                <w:rFonts w:eastAsia="宋体" w:cs="Times New Roman"/>
                                <w:sz w:val="18"/>
                                <w:szCs w:val="18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</v:group>
                  <v:shape id="图形 6" o:spid="_x0000_s1401" style="position:absolute;left:3886;top:2413;width:11735;height:8355;visibility:visible;mso-wrap-style:square;v-text-anchor:middle" coordsize="3286690,3564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" path="m1,833875c62080,521072,162957,187643,283556,40719v120599,-146924,333682,245147,500523,969413c950920,1734363,1117761,2686550,1284599,3188339v166841,501791,333682,500931,500537,c1951955,2687409,2118811,1734829,2285630,1010132,2452486,285400,2619305,-137671,2786160,40719v166856,178425,333675,942696,500530,1746792e" filled="f" strokecolor="black [3213]" strokeweight="1pt">
                    <v:stroke joinstyle="miter" endcap="round"/>
                    <v:path arrowok="t" o:connecttype="custom" o:connectlocs="0,195484;101241,9546;279949,236803;458655,747437;637368,747437;816065,236803;994775,9546;1173485,419043" o:connectangles="0,0,0,0,0,0,0,0"/>
                  </v:shape>
                </v:group>
                <v:group id="组合 568" o:spid="_x0000_s1402" style="position:absolute;left:2822;top:1043;width:14775;height:10448" coordsize="14775,104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">
                  <v:shape id="直接箭头连接符 4" o:spid="_x0000_s1403" type="#_x0000_t32" style="position:absolute;left:41;width:0;height:1044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" strokecolor="black [3213]" strokeweight=".5pt">
                    <v:stroke endarrow="block" endarrowwidth="narrow" opacity="64250f" joinstyle="miter"/>
                  </v:shape>
                  <v:shape id="直接箭头连接符 2" o:spid="_x0000_s1404" type="#_x0000_t32" style="position:absolute;top:5585;width:1477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" strokecolor="black [3213]" strokeweight=".5pt">
                    <v:stroke endarrow="block" endarrowwidth="narrow" joinstyle="miter"/>
                  </v:shape>
                </v:group>
                <w10:wrap type="square"/>
              </v:group>
            </w:pict>
          </mc:Fallback>
        </mc:AlternateContent>
      </w:r>
      <w:r w:rsidR="00845BD6">
        <w:rPr>
          <w:szCs w:val="21"/>
        </w:rPr>
        <w:t>1</w:t>
      </w:r>
      <w:r w:rsidR="00845BD6">
        <w:rPr>
          <w:szCs w:val="21"/>
        </w:rPr>
        <w:t>．</w:t>
      </w:r>
      <w:r w:rsidR="00845BD6">
        <w:rPr>
          <w:rFonts w:hint="eastAsia"/>
        </w:rPr>
        <w:t>（</w:t>
      </w:r>
      <w:r w:rsidR="00845BD6">
        <w:t>9</w:t>
      </w:r>
      <w:r w:rsidR="00845BD6">
        <w:rPr>
          <w:rFonts w:hint="eastAsia"/>
        </w:rPr>
        <w:t>分）</w:t>
      </w:r>
      <w:r w:rsidR="00845BD6">
        <w:rPr>
          <w:rFonts w:hint="eastAsia"/>
          <w:szCs w:val="21"/>
        </w:rPr>
        <w:t>在某</w:t>
      </w:r>
      <w:r w:rsidR="00BD1145">
        <w:rPr>
          <w:rFonts w:hint="eastAsia"/>
          <w:szCs w:val="21"/>
        </w:rPr>
        <w:t xml:space="preserve"> </w:t>
      </w:r>
      <w:r w:rsidR="00845BD6">
        <w:rPr>
          <w:rFonts w:hint="eastAsia"/>
          <w:i/>
          <w:iCs/>
          <w:szCs w:val="21"/>
        </w:rPr>
        <w:t>t</w:t>
      </w:r>
      <w:r w:rsidR="00067ECD">
        <w:rPr>
          <w:rFonts w:hint="eastAsia"/>
          <w:szCs w:val="21"/>
        </w:rPr>
        <w:t xml:space="preserve"> = </w:t>
      </w:r>
      <w:r w:rsidR="00845BD6">
        <w:rPr>
          <w:rFonts w:hint="eastAsia"/>
          <w:szCs w:val="21"/>
        </w:rPr>
        <w:t>0</w:t>
      </w:r>
      <w:r w:rsidR="00067ECD">
        <w:rPr>
          <w:rFonts w:hint="eastAsia"/>
          <w:szCs w:val="21"/>
        </w:rPr>
        <w:t xml:space="preserve"> </w:t>
      </w:r>
      <w:r w:rsidR="00845BD6">
        <w:rPr>
          <w:szCs w:val="21"/>
        </w:rPr>
        <w:t>时刻</w:t>
      </w:r>
      <w:r w:rsidR="00845BD6">
        <w:rPr>
          <w:rFonts w:hint="eastAsia"/>
          <w:szCs w:val="21"/>
        </w:rPr>
        <w:t>，彩带上</w:t>
      </w:r>
      <w:r w:rsidR="00845BD6">
        <w:rPr>
          <w:szCs w:val="21"/>
        </w:rPr>
        <w:t>的</w:t>
      </w:r>
      <w:r w:rsidR="00845BD6">
        <w:rPr>
          <w:rFonts w:hint="eastAsia"/>
          <w:szCs w:val="21"/>
        </w:rPr>
        <w:t>一段</w:t>
      </w:r>
      <w:r w:rsidR="00845BD6">
        <w:rPr>
          <w:szCs w:val="21"/>
        </w:rPr>
        <w:t>波形</w:t>
      </w:r>
      <w:r w:rsidR="00845BD6">
        <w:rPr>
          <w:rFonts w:hint="eastAsia"/>
          <w:szCs w:val="21"/>
        </w:rPr>
        <w:t>可简化为</w:t>
      </w:r>
      <w:r w:rsidR="00845BD6">
        <w:rPr>
          <w:szCs w:val="21"/>
        </w:rPr>
        <w:t>如图</w:t>
      </w:r>
      <w:r w:rsidR="00845BD6">
        <w:rPr>
          <w:rFonts w:hint="eastAsia"/>
          <w:szCs w:val="21"/>
        </w:rPr>
        <w:t>（</w:t>
      </w:r>
      <w:r w:rsidR="00845BD6">
        <w:rPr>
          <w:rFonts w:hint="eastAsia"/>
          <w:szCs w:val="21"/>
        </w:rPr>
        <w:t>b</w:t>
      </w:r>
      <w:r w:rsidR="00845BD6">
        <w:rPr>
          <w:rFonts w:hint="eastAsia"/>
          <w:szCs w:val="21"/>
        </w:rPr>
        <w:t>）</w:t>
      </w:r>
      <w:r w:rsidR="00845BD6">
        <w:rPr>
          <w:szCs w:val="21"/>
        </w:rPr>
        <w:t>所示</w:t>
      </w:r>
      <w:r w:rsidR="00845BD6">
        <w:rPr>
          <w:rFonts w:hint="eastAsia"/>
          <w:szCs w:val="21"/>
        </w:rPr>
        <w:t>的简谐横波</w:t>
      </w:r>
      <w:r w:rsidR="00845BD6">
        <w:rPr>
          <w:szCs w:val="21"/>
        </w:rPr>
        <w:t>，</w:t>
      </w:r>
      <w:r w:rsidR="00845BD6">
        <w:rPr>
          <w:rFonts w:hint="eastAsia"/>
          <w:szCs w:val="21"/>
        </w:rPr>
        <w:t>此时</w:t>
      </w:r>
      <w:r w:rsidR="00845BD6">
        <w:rPr>
          <w:rFonts w:hint="eastAsia"/>
          <w:color w:val="000000" w:themeColor="text1"/>
          <w:szCs w:val="21"/>
        </w:rPr>
        <w:t>彩带上质点</w:t>
      </w:r>
      <w:r w:rsidR="00067ECD">
        <w:rPr>
          <w:rFonts w:hint="eastAsia"/>
          <w:color w:val="000000" w:themeColor="text1"/>
          <w:szCs w:val="21"/>
        </w:rPr>
        <w:t xml:space="preserve"> P </w:t>
      </w:r>
      <w:r w:rsidR="00845BD6">
        <w:rPr>
          <w:szCs w:val="21"/>
        </w:rPr>
        <w:t>的位移</w:t>
      </w:r>
      <w:r w:rsidR="00BD1145">
        <w:rPr>
          <w:rFonts w:hint="eastAsia"/>
          <w:szCs w:val="21"/>
        </w:rPr>
        <w:t xml:space="preserve"> </w:t>
      </w:r>
      <w:r w:rsidR="00845BD6">
        <w:rPr>
          <w:rFonts w:hint="eastAsia"/>
          <w:i/>
          <w:iCs/>
          <w:szCs w:val="21"/>
        </w:rPr>
        <w:t>y</w:t>
      </w:r>
      <w:r w:rsidR="00067ECD">
        <w:rPr>
          <w:rFonts w:hint="eastAsia"/>
          <w:szCs w:val="21"/>
        </w:rPr>
        <w:t xml:space="preserve"> = </w:t>
      </w:r>
      <w:r w:rsidR="00845BD6">
        <w:rPr>
          <w:rFonts w:hint="eastAsia"/>
          <w:szCs w:val="21"/>
        </w:rPr>
        <w:t>10</w:t>
      </w:r>
      <w:r w:rsidR="00067ECD">
        <w:rPr>
          <w:rFonts w:hint="eastAsia"/>
          <w:szCs w:val="21"/>
        </w:rPr>
        <w:t xml:space="preserve"> </w:t>
      </w:r>
      <w:r w:rsidR="00845BD6">
        <w:rPr>
          <w:rFonts w:hint="eastAsia"/>
          <w:szCs w:val="21"/>
        </w:rPr>
        <w:t>cm</w:t>
      </w:r>
      <w:r w:rsidR="00845BD6">
        <w:rPr>
          <w:rFonts w:hint="eastAsia"/>
          <w:szCs w:val="21"/>
        </w:rPr>
        <w:t>，且沿</w:t>
      </w:r>
      <w:r w:rsidR="00067ECD">
        <w:rPr>
          <w:rFonts w:hint="eastAsia"/>
          <w:szCs w:val="21"/>
        </w:rPr>
        <w:t xml:space="preserve"> </w:t>
      </w:r>
      <w:r w:rsidR="00845BD6">
        <w:rPr>
          <w:rFonts w:hint="eastAsia"/>
          <w:i/>
          <w:iCs/>
          <w:szCs w:val="21"/>
        </w:rPr>
        <w:t>y</w:t>
      </w:r>
      <w:r w:rsidR="00067ECD">
        <w:rPr>
          <w:rFonts w:hint="eastAsia"/>
          <w:szCs w:val="21"/>
        </w:rPr>
        <w:t xml:space="preserve"> </w:t>
      </w:r>
      <w:r w:rsidR="00845BD6">
        <w:rPr>
          <w:rFonts w:hint="eastAsia"/>
          <w:szCs w:val="21"/>
        </w:rPr>
        <w:t>轴负方向振动。则该简谐横波的波长</w:t>
      </w:r>
      <w:r w:rsidR="00BD1145">
        <w:rPr>
          <w:rFonts w:hint="eastAsia"/>
          <w:szCs w:val="21"/>
        </w:rPr>
        <w:t xml:space="preserve"> </w:t>
      </w:r>
      <w:r w:rsidR="00845BD6">
        <w:rPr>
          <w:i/>
          <w:iCs/>
          <w:szCs w:val="21"/>
        </w:rPr>
        <w:t>λ</w:t>
      </w:r>
      <w:r w:rsidR="00067ECD">
        <w:rPr>
          <w:rFonts w:hint="eastAsia"/>
          <w:szCs w:val="21"/>
        </w:rPr>
        <w:t xml:space="preserve"> = ________</w:t>
      </w:r>
      <w:r w:rsidR="00845BD6">
        <w:rPr>
          <w:rFonts w:hint="eastAsia"/>
          <w:szCs w:val="21"/>
        </w:rPr>
        <w:t>m</w:t>
      </w:r>
      <w:r w:rsidR="00845BD6">
        <w:rPr>
          <w:rFonts w:hint="eastAsia"/>
          <w:szCs w:val="21"/>
        </w:rPr>
        <w:t>；彩带上位置坐标</w:t>
      </w:r>
      <w:r w:rsidR="00067ECD">
        <w:rPr>
          <w:rFonts w:hint="eastAsia"/>
          <w:szCs w:val="21"/>
        </w:rPr>
        <w:t xml:space="preserve"> </w:t>
      </w:r>
      <w:r w:rsidR="00845BD6">
        <w:rPr>
          <w:rFonts w:hint="eastAsia"/>
          <w:i/>
          <w:iCs/>
          <w:szCs w:val="21"/>
        </w:rPr>
        <w:t>x</w:t>
      </w:r>
      <w:r w:rsidR="00067ECD">
        <w:rPr>
          <w:rFonts w:hint="eastAsia"/>
          <w:szCs w:val="21"/>
        </w:rPr>
        <w:t xml:space="preserve"> = </w:t>
      </w:r>
      <w:r w:rsidR="00845BD6">
        <w:rPr>
          <w:rFonts w:hint="eastAsia"/>
          <w:szCs w:val="21"/>
        </w:rPr>
        <w:t>1.0</w:t>
      </w:r>
      <w:r w:rsidR="00067ECD">
        <w:rPr>
          <w:rFonts w:hint="eastAsia"/>
          <w:szCs w:val="21"/>
        </w:rPr>
        <w:t xml:space="preserve"> </w:t>
      </w:r>
      <w:r w:rsidR="00845BD6">
        <w:rPr>
          <w:rFonts w:hint="eastAsia"/>
          <w:szCs w:val="21"/>
        </w:rPr>
        <w:t>m</w:t>
      </w:r>
      <w:r w:rsidR="00067ECD">
        <w:rPr>
          <w:rFonts w:hint="eastAsia"/>
          <w:szCs w:val="21"/>
        </w:rPr>
        <w:t xml:space="preserve"> </w:t>
      </w:r>
      <w:r w:rsidR="00845BD6">
        <w:rPr>
          <w:rFonts w:hint="eastAsia"/>
          <w:szCs w:val="21"/>
        </w:rPr>
        <w:t>的质点偏离平衡位置的位移</w:t>
      </w:r>
      <w:r w:rsidR="00067ECD">
        <w:rPr>
          <w:rFonts w:hint="eastAsia"/>
          <w:szCs w:val="21"/>
        </w:rPr>
        <w:t xml:space="preserve"> </w:t>
      </w:r>
      <w:r w:rsidR="00845BD6">
        <w:rPr>
          <w:rFonts w:hint="eastAsia"/>
          <w:i/>
          <w:iCs/>
          <w:szCs w:val="21"/>
        </w:rPr>
        <w:t>y</w:t>
      </w:r>
      <w:r w:rsidR="00067ECD">
        <w:rPr>
          <w:rFonts w:hint="eastAsia"/>
          <w:szCs w:val="21"/>
        </w:rPr>
        <w:t xml:space="preserve"> </w:t>
      </w:r>
      <w:r w:rsidR="00845BD6">
        <w:rPr>
          <w:rFonts w:hint="eastAsia"/>
          <w:szCs w:val="21"/>
        </w:rPr>
        <w:t>与时间</w:t>
      </w:r>
      <w:r w:rsidR="00067ECD">
        <w:rPr>
          <w:rFonts w:hint="eastAsia"/>
          <w:szCs w:val="21"/>
        </w:rPr>
        <w:t xml:space="preserve"> </w:t>
      </w:r>
      <w:r w:rsidR="00845BD6">
        <w:rPr>
          <w:rFonts w:hint="eastAsia"/>
          <w:i/>
          <w:iCs/>
          <w:szCs w:val="21"/>
        </w:rPr>
        <w:t>t</w:t>
      </w:r>
      <w:r w:rsidR="00067ECD">
        <w:rPr>
          <w:rFonts w:hint="eastAsia"/>
          <w:szCs w:val="21"/>
        </w:rPr>
        <w:t xml:space="preserve"> </w:t>
      </w:r>
      <w:r w:rsidR="00845BD6">
        <w:rPr>
          <w:rFonts w:hint="eastAsia"/>
          <w:szCs w:val="21"/>
        </w:rPr>
        <w:t>的关系式可表示为</w:t>
      </w:r>
      <w:r w:rsidR="00067ECD">
        <w:rPr>
          <w:rFonts w:hint="eastAsia"/>
          <w:szCs w:val="21"/>
        </w:rPr>
        <w:t xml:space="preserve"> </w:t>
      </w:r>
      <w:r w:rsidR="00845BD6">
        <w:rPr>
          <w:rFonts w:hint="eastAsia"/>
          <w:i/>
          <w:iCs/>
          <w:szCs w:val="21"/>
        </w:rPr>
        <w:t>y</w:t>
      </w:r>
      <w:r w:rsidR="00067ECD">
        <w:rPr>
          <w:rFonts w:hint="eastAsia"/>
          <w:szCs w:val="21"/>
        </w:rPr>
        <w:t xml:space="preserve"> = </w:t>
      </w:r>
      <w:r w:rsidR="00845BD6">
        <w:rPr>
          <w:rFonts w:hint="eastAsia"/>
          <w:szCs w:val="21"/>
        </w:rPr>
        <w:t>_________</w:t>
      </w:r>
      <w:r w:rsidR="00845BD6">
        <w:rPr>
          <w:rFonts w:hint="eastAsia"/>
          <w:szCs w:val="21"/>
        </w:rPr>
        <w:t>，用</w:t>
      </w:r>
      <w:r w:rsidR="00067ECD">
        <w:rPr>
          <w:rFonts w:hint="eastAsia"/>
          <w:szCs w:val="21"/>
        </w:rPr>
        <w:t xml:space="preserve"> </w:t>
      </w:r>
      <w:r w:rsidR="00845BD6">
        <w:rPr>
          <w:rFonts w:hint="eastAsia"/>
          <w:i/>
          <w:iCs/>
          <w:szCs w:val="21"/>
        </w:rPr>
        <w:t>T</w:t>
      </w:r>
      <w:r w:rsidR="00067ECD">
        <w:rPr>
          <w:rFonts w:hint="eastAsia"/>
          <w:szCs w:val="21"/>
        </w:rPr>
        <w:t xml:space="preserve"> </w:t>
      </w:r>
      <w:r w:rsidR="00845BD6">
        <w:rPr>
          <w:rFonts w:hint="eastAsia"/>
          <w:szCs w:val="21"/>
        </w:rPr>
        <w:t>表示这列波的周期，则从图示时刻起，该质点的加速度</w:t>
      </w:r>
      <w:r w:rsidR="00067ECD">
        <w:rPr>
          <w:rFonts w:hint="eastAsia"/>
          <w:szCs w:val="21"/>
        </w:rPr>
        <w:t xml:space="preserve"> </w:t>
      </w:r>
      <w:r w:rsidR="00845BD6">
        <w:rPr>
          <w:rFonts w:hint="eastAsia"/>
          <w:i/>
          <w:iCs/>
          <w:szCs w:val="21"/>
        </w:rPr>
        <w:t>a</w:t>
      </w:r>
      <w:r w:rsidR="00067ECD">
        <w:rPr>
          <w:rFonts w:hint="eastAsia"/>
          <w:szCs w:val="21"/>
        </w:rPr>
        <w:t xml:space="preserve"> </w:t>
      </w:r>
      <w:r w:rsidR="00845BD6">
        <w:rPr>
          <w:rFonts w:hint="eastAsia"/>
          <w:szCs w:val="21"/>
        </w:rPr>
        <w:t>随时间</w:t>
      </w:r>
      <w:r w:rsidR="00067ECD">
        <w:rPr>
          <w:rFonts w:hint="eastAsia"/>
          <w:szCs w:val="21"/>
        </w:rPr>
        <w:t xml:space="preserve"> </w:t>
      </w:r>
      <w:r w:rsidR="00845BD6">
        <w:rPr>
          <w:rFonts w:hint="eastAsia"/>
          <w:i/>
          <w:iCs/>
          <w:szCs w:val="21"/>
        </w:rPr>
        <w:t>t</w:t>
      </w:r>
      <w:r w:rsidR="00067ECD">
        <w:rPr>
          <w:rFonts w:hint="eastAsia"/>
          <w:szCs w:val="21"/>
        </w:rPr>
        <w:t xml:space="preserve"> </w:t>
      </w:r>
      <w:r w:rsidR="00845BD6">
        <w:rPr>
          <w:rFonts w:hint="eastAsia"/>
          <w:szCs w:val="21"/>
        </w:rPr>
        <w:t>变化的图像可能为（</w:t>
      </w:r>
      <w:r w:rsidR="00845BD6">
        <w:rPr>
          <w:rFonts w:hint="eastAsia"/>
          <w:szCs w:val="21"/>
        </w:rPr>
        <w:t xml:space="preserve">    </w:t>
      </w:r>
      <w:r w:rsidR="00845BD6">
        <w:rPr>
          <w:rFonts w:hint="eastAsia"/>
          <w:szCs w:val="21"/>
        </w:rPr>
        <w:t>）</w:t>
      </w:r>
    </w:p>
    <w:p w14:paraId="6C0FCBD5" w14:textId="5A650085" w:rsidR="00845BD6" w:rsidRDefault="0084722A" w:rsidP="003D5A30">
      <w:pPr>
        <w:pStyle w:val="af0"/>
        <w:rPr>
          <w:szCs w:val="21"/>
        </w:rPr>
      </w:pPr>
      <w:r>
        <w:rPr>
          <w:noProof/>
          <w:color w:val="000000" w:themeColor="text1"/>
          <w:szCs w:val="21"/>
        </w:rPr>
        <mc:AlternateContent>
          <mc:Choice Requires="wpg">
            <w:drawing>
              <wp:inline distT="0" distB="0" distL="0" distR="0" wp14:anchorId="537A8390" wp14:editId="60D85718">
                <wp:extent cx="5051433" cy="1135416"/>
                <wp:effectExtent l="0" t="0" r="53975" b="7620"/>
                <wp:docPr id="973443833" name="组合 5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51433" cy="1135416"/>
                          <a:chOff x="0" y="0"/>
                          <a:chExt cx="5051433" cy="1135416"/>
                        </a:xfrm>
                      </wpg:grpSpPr>
                      <wpg:grpSp>
                        <wpg:cNvPr id="979399837" name="组合 570"/>
                        <wpg:cNvGrpSpPr/>
                        <wpg:grpSpPr>
                          <a:xfrm>
                            <a:off x="0" y="0"/>
                            <a:ext cx="5051433" cy="1135416"/>
                            <a:chOff x="0" y="406287"/>
                            <a:chExt cx="5051433" cy="1136015"/>
                          </a:xfrm>
                        </wpg:grpSpPr>
                        <wpg:grpSp>
                          <wpg:cNvPr id="1063394383" name="组合 185"/>
                          <wpg:cNvGrpSpPr/>
                          <wpg:grpSpPr>
                            <a:xfrm>
                              <a:off x="0" y="406287"/>
                              <a:ext cx="5051433" cy="1136015"/>
                              <a:chOff x="2069" y="92649"/>
                              <a:chExt cx="7956" cy="1789"/>
                            </a:xfrm>
                          </wpg:grpSpPr>
                          <wpg:grpSp>
                            <wpg:cNvPr id="1948531044" name="组合 10"/>
                            <wpg:cNvGrpSpPr/>
                            <wpg:grpSpPr>
                              <a:xfrm>
                                <a:off x="2069" y="92649"/>
                                <a:ext cx="7956" cy="1789"/>
                                <a:chOff x="-56201" y="-74994"/>
                                <a:chExt cx="5051797" cy="1186847"/>
                              </a:xfrm>
                            </wpg:grpSpPr>
                            <wpg:grpSp>
                              <wpg:cNvPr id="520399283" name="组合 1126760519"/>
                              <wpg:cNvGrpSpPr/>
                              <wpg:grpSpPr>
                                <a:xfrm>
                                  <a:off x="238696" y="14356"/>
                                  <a:ext cx="4741314" cy="848293"/>
                                  <a:chOff x="0" y="-159436"/>
                                  <a:chExt cx="8504794" cy="1550355"/>
                                </a:xfrm>
                              </wpg:grpSpPr>
                              <wpg:grpSp>
                                <wpg:cNvPr id="1495196558" name="组合 581277285"/>
                                <wpg:cNvGrpSpPr/>
                                <wpg:grpSpPr>
                                  <a:xfrm>
                                    <a:off x="81006" y="206323"/>
                                    <a:ext cx="8110255" cy="988160"/>
                                    <a:chOff x="81006" y="206323"/>
                                    <a:chExt cx="8110255" cy="988160"/>
                                  </a:xfrm>
                                </wpg:grpSpPr>
                                <wps:wsp>
                                  <wps:cNvPr id="1951795119" name="直接连接符 1951795119"/>
                                  <wps:cNvCnPr/>
                                  <wps:spPr>
                                    <a:xfrm>
                                      <a:off x="81006" y="221563"/>
                                      <a:ext cx="1269834" cy="0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427812993" name="直接连接符 1427812993"/>
                                  <wps:cNvCnPr/>
                                  <wps:spPr>
                                    <a:xfrm>
                                      <a:off x="2322710" y="1194483"/>
                                      <a:ext cx="1485164" cy="0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17303932" name="直接连接符 417303932"/>
                                  <wps:cNvCnPr/>
                                  <wps:spPr>
                                    <a:xfrm>
                                      <a:off x="4561325" y="206323"/>
                                      <a:ext cx="1379308" cy="0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457824206" name="直接连接符 1457824206"/>
                                  <wps:cNvCnPr/>
                                  <wps:spPr>
                                    <a:xfrm>
                                      <a:off x="6811955" y="211909"/>
                                      <a:ext cx="1379306" cy="0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1386871819" name="组合 1739644689"/>
                                <wpg:cNvGrpSpPr/>
                                <wpg:grpSpPr>
                                  <a:xfrm>
                                    <a:off x="0" y="-159436"/>
                                    <a:ext cx="6740767" cy="1550355"/>
                                    <a:chOff x="0" y="-159436"/>
                                    <a:chExt cx="6740767" cy="1550355"/>
                                  </a:xfrm>
                                </wpg:grpSpPr>
                                <wps:wsp>
                                  <wps:cNvPr id="864549163" name="直接箭头连接符 864549163"/>
                                  <wps:cNvCnPr/>
                                  <wps:spPr>
                                    <a:xfrm flipV="1">
                                      <a:off x="1066" y="-151733"/>
                                      <a:ext cx="0" cy="1542652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triangl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383566674" name="直接箭头连接符 1383566674"/>
                                  <wps:cNvCnPr/>
                                  <wps:spPr>
                                    <a:xfrm>
                                      <a:off x="1066" y="700055"/>
                                      <a:ext cx="1751566" cy="1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triangl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541837103" name="直接箭头连接符 541837103"/>
                                  <wps:cNvCnPr/>
                                  <wps:spPr>
                                    <a:xfrm>
                                      <a:off x="0" y="220790"/>
                                      <a:ext cx="54000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624322611" name="直接箭头连接符 1624322611"/>
                                  <wps:cNvCnPr/>
                                  <wps:spPr>
                                    <a:xfrm>
                                      <a:off x="0" y="1195666"/>
                                      <a:ext cx="54000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40367862" name="直接箭头连接符 840367862"/>
                                  <wps:cNvCnPr/>
                                  <wps:spPr>
                                    <a:xfrm rot="16200000">
                                      <a:off x="268716" y="675861"/>
                                      <a:ext cx="54000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373915317" name="直接箭头连接符 1373915317"/>
                                  <wps:cNvCnPr/>
                                  <wps:spPr>
                                    <a:xfrm rot="16200000">
                                      <a:off x="567284" y="675861"/>
                                      <a:ext cx="54000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874385732" name="直接箭头连接符 1874385732"/>
                                  <wps:cNvCnPr/>
                                  <wps:spPr>
                                    <a:xfrm rot="16200000">
                                      <a:off x="865851" y="675861"/>
                                      <a:ext cx="54000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2590407" name="直接箭头连接符 42590407"/>
                                  <wps:cNvCnPr/>
                                  <wps:spPr>
                                    <a:xfrm rot="16200000">
                                      <a:off x="1164419" y="675861"/>
                                      <a:ext cx="54000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044905654" name="直接箭头连接符 2044905654"/>
                                  <wps:cNvCnPr/>
                                  <wps:spPr>
                                    <a:xfrm rot="16200000">
                                      <a:off x="1462986" y="675861"/>
                                      <a:ext cx="54000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020827059" name="直接箭头连接符 1020827059"/>
                                  <wps:cNvCnPr/>
                                  <wps:spPr>
                                    <a:xfrm flipV="1">
                                      <a:off x="2254994" y="-159436"/>
                                      <a:ext cx="0" cy="1542652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triangl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97343160" name="直接箭头连接符 897343160"/>
                                  <wps:cNvCnPr/>
                                  <wps:spPr>
                                    <a:xfrm flipV="1">
                                      <a:off x="4492121" y="-159436"/>
                                      <a:ext cx="0" cy="1542652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triangl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626041593" name="直接箭头连接符 1626041593"/>
                                  <wps:cNvCnPr/>
                                  <wps:spPr>
                                    <a:xfrm flipV="1">
                                      <a:off x="6740767" y="-159436"/>
                                      <a:ext cx="0" cy="1542652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triangl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381756410" name="组合 1664789027"/>
                                <wpg:cNvGrpSpPr/>
                                <wpg:grpSpPr>
                                  <a:xfrm>
                                    <a:off x="2250328" y="209108"/>
                                    <a:ext cx="1753025" cy="986558"/>
                                    <a:chOff x="2250328" y="209108"/>
                                    <a:chExt cx="1753025" cy="986558"/>
                                  </a:xfrm>
                                </wpg:grpSpPr>
                                <wps:wsp>
                                  <wps:cNvPr id="1771851645" name="直接箭头连接符 1771851645"/>
                                  <wps:cNvCnPr/>
                                  <wps:spPr>
                                    <a:xfrm>
                                      <a:off x="2251787" y="700055"/>
                                      <a:ext cx="1751566" cy="1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triangl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958429571" name="直接箭头连接符 958429571"/>
                                  <wps:cNvCnPr/>
                                  <wps:spPr>
                                    <a:xfrm>
                                      <a:off x="2250328" y="209108"/>
                                      <a:ext cx="54671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44981794" name="直接箭头连接符 844981794"/>
                                  <wps:cNvCnPr/>
                                  <wps:spPr>
                                    <a:xfrm>
                                      <a:off x="2250721" y="1195666"/>
                                      <a:ext cx="54000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997750265" name="直接箭头连接符 997750265"/>
                                  <wps:cNvCnPr/>
                                  <wps:spPr>
                                    <a:xfrm rot="16200000">
                                      <a:off x="2519437" y="675861"/>
                                      <a:ext cx="54000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21409130" name="直接箭头连接符 821409130"/>
                                  <wps:cNvCnPr/>
                                  <wps:spPr>
                                    <a:xfrm rot="16200000">
                                      <a:off x="2818005" y="675861"/>
                                      <a:ext cx="54000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82521428" name="直接箭头连接符 282521428"/>
                                  <wps:cNvCnPr/>
                                  <wps:spPr>
                                    <a:xfrm rot="16200000">
                                      <a:off x="3116572" y="675861"/>
                                      <a:ext cx="54000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491563640" name="直接箭头连接符 1491563640"/>
                                  <wps:cNvCnPr/>
                                  <wps:spPr>
                                    <a:xfrm rot="16200000">
                                      <a:off x="3415140" y="675861"/>
                                      <a:ext cx="54000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34717662" name="直接箭头连接符 734717662"/>
                                  <wps:cNvCnPr/>
                                  <wps:spPr>
                                    <a:xfrm rot="16200000">
                                      <a:off x="3713707" y="675861"/>
                                      <a:ext cx="54000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2051038476" name="组合 152972463"/>
                                <wpg:cNvGrpSpPr/>
                                <wpg:grpSpPr>
                                  <a:xfrm>
                                    <a:off x="6752162" y="212758"/>
                                    <a:ext cx="1752632" cy="982908"/>
                                    <a:chOff x="6752162" y="212758"/>
                                    <a:chExt cx="1752632" cy="982908"/>
                                  </a:xfrm>
                                </wpg:grpSpPr>
                                <wps:wsp>
                                  <wps:cNvPr id="1721592589" name="直接箭头连接符 1721592589"/>
                                  <wps:cNvCnPr/>
                                  <wps:spPr>
                                    <a:xfrm>
                                      <a:off x="6753228" y="700055"/>
                                      <a:ext cx="1751566" cy="1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triangl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4256879" name="直接箭头连接符 24256879"/>
                                  <wps:cNvCnPr/>
                                  <wps:spPr>
                                    <a:xfrm>
                                      <a:off x="6752727" y="212758"/>
                                      <a:ext cx="53532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85172330" name="直接箭头连接符 785172330"/>
                                  <wps:cNvCnPr/>
                                  <wps:spPr>
                                    <a:xfrm>
                                      <a:off x="6752162" y="1195666"/>
                                      <a:ext cx="54000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199305744" name="直接箭头连接符 1199305744"/>
                                  <wps:cNvCnPr/>
                                  <wps:spPr>
                                    <a:xfrm rot="16200000">
                                      <a:off x="7020878" y="675861"/>
                                      <a:ext cx="54000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680909985" name="直接箭头连接符 1680909985"/>
                                  <wps:cNvCnPr/>
                                  <wps:spPr>
                                    <a:xfrm rot="16200000">
                                      <a:off x="7319446" y="675861"/>
                                      <a:ext cx="54000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81804258" name="直接箭头连接符 881804258"/>
                                  <wps:cNvCnPr/>
                                  <wps:spPr>
                                    <a:xfrm rot="16200000">
                                      <a:off x="7618013" y="675861"/>
                                      <a:ext cx="54000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672267047" name="直接箭头连接符 1672267047"/>
                                  <wps:cNvCnPr/>
                                  <wps:spPr>
                                    <a:xfrm rot="16200000">
                                      <a:off x="7916581" y="675861"/>
                                      <a:ext cx="54000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922830550" name="直接箭头连接符 922830550"/>
                                  <wps:cNvCnPr/>
                                  <wps:spPr>
                                    <a:xfrm rot="16200000">
                                      <a:off x="8215148" y="675861"/>
                                      <a:ext cx="54000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1109001587" name="组合 58218089"/>
                                <wpg:cNvGrpSpPr/>
                                <wpg:grpSpPr>
                                  <a:xfrm>
                                    <a:off x="4500959" y="206686"/>
                                    <a:ext cx="1753115" cy="988980"/>
                                    <a:chOff x="4500959" y="206686"/>
                                    <a:chExt cx="1753115" cy="988980"/>
                                  </a:xfrm>
                                </wpg:grpSpPr>
                                <wps:wsp>
                                  <wps:cNvPr id="1443129386" name="直接箭头连接符 1443129386"/>
                                  <wps:cNvCnPr/>
                                  <wps:spPr>
                                    <a:xfrm>
                                      <a:off x="4502508" y="700055"/>
                                      <a:ext cx="1751566" cy="1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triangl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92321528" name="直接箭头连接符 792321528"/>
                                  <wps:cNvCnPr/>
                                  <wps:spPr>
                                    <a:xfrm>
                                      <a:off x="4500959" y="206686"/>
                                      <a:ext cx="54671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00825419" name="直接箭头连接符 800825419"/>
                                  <wps:cNvCnPr/>
                                  <wps:spPr>
                                    <a:xfrm>
                                      <a:off x="4501442" y="1195666"/>
                                      <a:ext cx="54000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715496228" name="直接箭头连接符 1715496228"/>
                                  <wps:cNvCnPr/>
                                  <wps:spPr>
                                    <a:xfrm rot="16200000">
                                      <a:off x="4770158" y="675861"/>
                                      <a:ext cx="54000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545541570" name="直接箭头连接符 545541570"/>
                                  <wps:cNvCnPr/>
                                  <wps:spPr>
                                    <a:xfrm rot="16200000">
                                      <a:off x="5068726" y="675861"/>
                                      <a:ext cx="54000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720072902" name="直接箭头连接符 1720072902"/>
                                  <wps:cNvCnPr/>
                                  <wps:spPr>
                                    <a:xfrm rot="16200000">
                                      <a:off x="5355791" y="675861"/>
                                      <a:ext cx="54000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399845150" name="直接箭头连接符 1399845150"/>
                                  <wps:cNvCnPr/>
                                  <wps:spPr>
                                    <a:xfrm rot="16200000">
                                      <a:off x="5665861" y="675861"/>
                                      <a:ext cx="54000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29195959" name="直接箭头连接符 829195959"/>
                                  <wps:cNvCnPr/>
                                  <wps:spPr>
                                    <a:xfrm rot="16200000">
                                      <a:off x="5964428" y="675861"/>
                                      <a:ext cx="54000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  <wps:wsp>
                              <wps:cNvPr id="199305248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509" y="112586"/>
                                  <a:ext cx="198368" cy="21682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10E4F1E7" w14:textId="77777777" w:rsidR="0084722A" w:rsidRPr="003D5A30" w:rsidRDefault="0084722A" w:rsidP="0084722A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3D5A30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  <w:r w:rsidRPr="003D5A30">
                                      <w:rPr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g:grpSp>
                              <wpg:cNvPr id="300340981" name="组合 9"/>
                              <wpg:cNvGrpSpPr/>
                              <wpg:grpSpPr>
                                <a:xfrm>
                                  <a:off x="-56201" y="-74994"/>
                                  <a:ext cx="5051797" cy="1164826"/>
                                  <a:chOff x="-56239" y="-79660"/>
                                  <a:chExt cx="5055153" cy="1164867"/>
                                </a:xfrm>
                              </wpg:grpSpPr>
                              <wps:wsp>
                                <wps:cNvPr id="2087584821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60814" y="-79660"/>
                                    <a:ext cx="139424" cy="2170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3A20DB2C" w14:textId="77777777" w:rsidR="0084722A" w:rsidRPr="003D5A30" w:rsidRDefault="0084722A" w:rsidP="0084722A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3D5A30"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332510058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7171" y="372654"/>
                                    <a:ext cx="164185" cy="2168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1984FFED" w14:textId="77777777" w:rsidR="0084722A" w:rsidRPr="003D5A30" w:rsidRDefault="0084722A" w:rsidP="0084722A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3D5A30"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964445252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56239" y="645540"/>
                                    <a:ext cx="291271" cy="2168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1E5AF1E1" w14:textId="77777777" w:rsidR="0084722A" w:rsidRPr="003D5A30" w:rsidRDefault="0084722A" w:rsidP="0084722A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  <w:t>−</w:t>
                                      </w: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 xml:space="preserve"> </w:t>
                                      </w:r>
                                      <w:r w:rsidRPr="003D5A30"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a</w:t>
                                      </w:r>
                                      <w:r w:rsidRPr="003D5A30">
                                        <w:rPr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872349735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26402" y="463125"/>
                                    <a:ext cx="145779" cy="2170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21FE02DB" w14:textId="77777777" w:rsidR="0084722A" w:rsidRPr="003D5A30" w:rsidRDefault="0084722A" w:rsidP="0084722A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3D5A30"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607333128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18181" y="868362"/>
                                    <a:ext cx="178165" cy="2168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28C0554A" w14:textId="77777777" w:rsidR="0084722A" w:rsidRPr="003D5A30" w:rsidRDefault="0084722A" w:rsidP="0084722A">
                                      <w:pPr>
                                        <w:rPr>
                                          <w:szCs w:val="21"/>
                                        </w:rPr>
                                      </w:pPr>
                                      <w:r w:rsidRPr="003D5A30">
                                        <w:rPr>
                                          <w:szCs w:val="21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2111564375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26043" y="444886"/>
                                    <a:ext cx="113986" cy="2168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7594C787" w14:textId="77777777" w:rsidR="0084722A" w:rsidRPr="003D5A30" w:rsidRDefault="0084722A" w:rsidP="0084722A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3D5A30"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213569639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333635" y="376145"/>
                                    <a:ext cx="164185" cy="2168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67B78977" w14:textId="77777777" w:rsidR="0084722A" w:rsidRPr="003D5A30" w:rsidRDefault="0084722A" w:rsidP="0084722A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3D5A30"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951304493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00226" y="649031"/>
                                    <a:ext cx="291271" cy="2168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07218B27" w14:textId="77777777" w:rsidR="0084722A" w:rsidRPr="003D5A30" w:rsidRDefault="0084722A" w:rsidP="0084722A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  <w:t>−</w:t>
                                      </w: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 xml:space="preserve"> </w:t>
                                      </w:r>
                                      <w:r w:rsidRPr="003D5A30"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a</w:t>
                                      </w:r>
                                      <w:r w:rsidRPr="003D5A30">
                                        <w:rPr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078334137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82867" y="466616"/>
                                    <a:ext cx="145779" cy="2170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2CE40061" w14:textId="77777777" w:rsidR="0084722A" w:rsidRPr="003D5A30" w:rsidRDefault="0084722A" w:rsidP="0084722A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3D5A30"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2107478502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82508" y="448377"/>
                                    <a:ext cx="113986" cy="2168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41EF5F55" w14:textId="77777777" w:rsidR="0084722A" w:rsidRPr="003D5A30" w:rsidRDefault="0084722A" w:rsidP="0084722A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3D5A30"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2114863781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580877" y="373959"/>
                                    <a:ext cx="164185" cy="2168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17290E68" w14:textId="77777777" w:rsidR="0084722A" w:rsidRPr="003D5A30" w:rsidRDefault="0084722A" w:rsidP="0084722A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3D5A30"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913716904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47469" y="646844"/>
                                    <a:ext cx="291271" cy="2168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1D1A6D0C" w14:textId="77777777" w:rsidR="0084722A" w:rsidRPr="003D5A30" w:rsidRDefault="0084722A" w:rsidP="0084722A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  <w:t>−</w:t>
                                      </w: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 xml:space="preserve"> </w:t>
                                      </w:r>
                                      <w:r w:rsidRPr="003D5A30"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a</w:t>
                                      </w:r>
                                      <w:r w:rsidRPr="003D5A30">
                                        <w:rPr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673267511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66800" y="466616"/>
                                    <a:ext cx="145779" cy="2170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19D620DB" w14:textId="77777777" w:rsidR="0084722A" w:rsidRPr="003D5A30" w:rsidRDefault="0084722A" w:rsidP="0084722A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3D5A30"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790212926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629749" y="446190"/>
                                    <a:ext cx="113986" cy="2168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46B72D93" w14:textId="77777777" w:rsidR="0084722A" w:rsidRPr="003D5A30" w:rsidRDefault="0084722A" w:rsidP="0084722A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3D5A30"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202758084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36057" y="375370"/>
                                    <a:ext cx="164185" cy="2168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7C5C4D32" w14:textId="77777777" w:rsidR="0084722A" w:rsidRPr="003D5A30" w:rsidRDefault="0084722A" w:rsidP="0084722A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3D5A30"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885462882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702649" y="648255"/>
                                    <a:ext cx="291271" cy="2168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7C0A6D79" w14:textId="77777777" w:rsidR="0084722A" w:rsidRPr="003D5A30" w:rsidRDefault="0084722A" w:rsidP="0084722A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sz w:val="18"/>
                                          <w:szCs w:val="18"/>
                                        </w:rPr>
                                        <w:t>−</w:t>
                                      </w: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 xml:space="preserve"> </w:t>
                                      </w:r>
                                      <w:r w:rsidRPr="003D5A30"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a</w:t>
                                      </w:r>
                                      <w:r w:rsidRPr="003D5A30">
                                        <w:rPr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353705629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585290" y="465840"/>
                                    <a:ext cx="145779" cy="2170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3716B3F8" w14:textId="77777777" w:rsidR="0084722A" w:rsidRPr="003D5A30" w:rsidRDefault="0084722A" w:rsidP="0084722A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3D5A30"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425173339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884928" y="447601"/>
                                    <a:ext cx="113986" cy="2168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7D02F20E" w14:textId="77777777" w:rsidR="0084722A" w:rsidRPr="003D5A30" w:rsidRDefault="0084722A" w:rsidP="0084722A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3D5A30"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</wpg:grpSp>
                            <wpg:grpSp>
                              <wpg:cNvPr id="1249433999" name="组合 9"/>
                              <wpg:cNvGrpSpPr/>
                              <wpg:grpSpPr>
                                <a:xfrm>
                                  <a:off x="1513182" y="-74948"/>
                                  <a:ext cx="434248" cy="1179390"/>
                                  <a:chOff x="253719" y="-79613"/>
                                  <a:chExt cx="434536" cy="1179431"/>
                                </a:xfrm>
                              </wpg:grpSpPr>
                              <wps:wsp>
                                <wps:cNvPr id="1590652484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53719" y="-79613"/>
                                    <a:ext cx="139424" cy="2170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750CEF6E" w14:textId="77777777" w:rsidR="0084722A" w:rsidRPr="003D5A30" w:rsidRDefault="0084722A" w:rsidP="0084722A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3D5A30"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358708956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17080" y="882973"/>
                                    <a:ext cx="171175" cy="2168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0C4A41FB" w14:textId="77777777" w:rsidR="0084722A" w:rsidRPr="003D5A30" w:rsidRDefault="0084722A" w:rsidP="0084722A">
                                      <w:pPr>
                                        <w:rPr>
                                          <w:szCs w:val="21"/>
                                        </w:rPr>
                                      </w:pPr>
                                      <w:r w:rsidRPr="003D5A30">
                                        <w:rPr>
                                          <w:szCs w:val="21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</wpg:grpSp>
                            <wpg:grpSp>
                              <wpg:cNvPr id="903789336" name="组合 9"/>
                              <wpg:cNvGrpSpPr/>
                              <wpg:grpSpPr>
                                <a:xfrm>
                                  <a:off x="2771399" y="-74951"/>
                                  <a:ext cx="429943" cy="1177337"/>
                                  <a:chOff x="256971" y="-74952"/>
                                  <a:chExt cx="430228" cy="1177378"/>
                                </a:xfrm>
                              </wpg:grpSpPr>
                              <wps:wsp>
                                <wps:cNvPr id="2000791736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56971" y="-74952"/>
                                    <a:ext cx="139424" cy="2170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17D1E6C5" w14:textId="77777777" w:rsidR="0084722A" w:rsidRPr="003D5A30" w:rsidRDefault="0084722A" w:rsidP="0084722A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3D5A30"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795904999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16024" y="885581"/>
                                    <a:ext cx="171175" cy="2168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6A8EC9F6" w14:textId="77777777" w:rsidR="0084722A" w:rsidRPr="003D5A30" w:rsidRDefault="0084722A" w:rsidP="0084722A">
                                      <w:pPr>
                                        <w:rPr>
                                          <w:szCs w:val="21"/>
                                        </w:rPr>
                                      </w:pPr>
                                      <w:r w:rsidRPr="003D5A30">
                                        <w:rPr>
                                          <w:szCs w:val="21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</wpg:grpSp>
                            <wpg:grpSp>
                              <wpg:cNvPr id="171226817" name="组合 9"/>
                              <wpg:cNvGrpSpPr/>
                              <wpg:grpSpPr>
                                <a:xfrm>
                                  <a:off x="4010258" y="-74948"/>
                                  <a:ext cx="456640" cy="1186801"/>
                                  <a:chOff x="236184" y="-79613"/>
                                  <a:chExt cx="456942" cy="1186842"/>
                                </a:xfrm>
                              </wpg:grpSpPr>
                              <wps:wsp>
                                <wps:cNvPr id="1113040368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6184" y="-79613"/>
                                    <a:ext cx="139424" cy="2170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02E6DDA1" w14:textId="77777777" w:rsidR="0084722A" w:rsidRPr="003D5A30" w:rsidRDefault="0084722A" w:rsidP="0084722A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3D5A30"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049778515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14962" y="890384"/>
                                    <a:ext cx="178164" cy="2168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6DD1153E" w14:textId="77777777" w:rsidR="0084722A" w:rsidRPr="003D5A30" w:rsidRDefault="0084722A" w:rsidP="0084722A">
                                      <w:pPr>
                                        <w:rPr>
                                          <w:szCs w:val="21"/>
                                        </w:rPr>
                                      </w:pPr>
                                      <w:r w:rsidRPr="003D5A30">
                                        <w:rPr>
                                          <w:szCs w:val="21"/>
                                        </w:rP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</wpg:grpSp>
                            <wps:wsp>
                              <wps:cNvPr id="28619219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95076" y="107658"/>
                                  <a:ext cx="198368" cy="21682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0928EEBB" w14:textId="77777777" w:rsidR="0084722A" w:rsidRPr="003D5A30" w:rsidRDefault="0084722A" w:rsidP="0084722A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3D5A30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  <w:r w:rsidRPr="003D5A30">
                                      <w:rPr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2046588476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47686" y="107106"/>
                                  <a:ext cx="198368" cy="21682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025B2214" w14:textId="77777777" w:rsidR="0084722A" w:rsidRPr="003D5A30" w:rsidRDefault="0084722A" w:rsidP="0084722A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3D5A30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  <w:r w:rsidRPr="003D5A30">
                                      <w:rPr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01224188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95969" y="111480"/>
                                  <a:ext cx="198368" cy="21682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7D36F7D5" w14:textId="77777777" w:rsidR="0084722A" w:rsidRPr="003D5A30" w:rsidRDefault="0084722A" w:rsidP="0084722A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3D5A30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  <w:r w:rsidRPr="003D5A30">
                                      <w:rPr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</wpg:grpSp>
                          <wpg:grpSp>
                            <wpg:cNvPr id="274453613" name="组合 157"/>
                            <wpg:cNvGrpSpPr/>
                            <wpg:grpSpPr>
                              <a:xfrm>
                                <a:off x="2612" y="93087"/>
                                <a:ext cx="6916" cy="815"/>
                                <a:chOff x="2609" y="93090"/>
                                <a:chExt cx="6916" cy="815"/>
                              </a:xfrm>
                            </wpg:grpSpPr>
                            <wps:wsp>
                              <wps:cNvPr id="1968019039" name="直接连接符 1968019039"/>
                              <wps:cNvCnPr/>
                              <wps:spPr>
                                <a:xfrm>
                                  <a:off x="4574" y="93090"/>
                                  <a:ext cx="1304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77326870" name="直接连接符 1577326870"/>
                              <wps:cNvCnPr/>
                              <wps:spPr>
                                <a:xfrm flipV="1">
                                  <a:off x="8477" y="93904"/>
                                  <a:ext cx="1048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73487854" name="直接连接符 1073487854"/>
                              <wps:cNvCnPr/>
                              <wps:spPr>
                                <a:xfrm>
                                  <a:off x="6485" y="93905"/>
                                  <a:ext cx="1247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64749015" name="直接连接符 764749015"/>
                              <wps:cNvCnPr/>
                              <wps:spPr>
                                <a:xfrm>
                                  <a:off x="2609" y="93902"/>
                                  <a:ext cx="975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1952892969" name="图形 18"/>
                          <wps:cNvSpPr/>
                          <wps:spPr>
                            <a:xfrm>
                              <a:off x="300250" y="695148"/>
                              <a:ext cx="658692" cy="505696"/>
                            </a:xfrm>
                            <a:custGeom>
                              <a:avLst/>
                              <a:gdLst>
                                <a:gd name="connsiteX0" fmla="*/ -40 w 1073689"/>
                                <a:gd name="connsiteY0" fmla="*/ -86 h 876863"/>
                                <a:gd name="connsiteX1" fmla="*/ 153344 w 1073689"/>
                                <a:gd name="connsiteY1" fmla="*/ 165127 h 876863"/>
                                <a:gd name="connsiteX2" fmla="*/ 306726 w 1073689"/>
                                <a:gd name="connsiteY2" fmla="*/ 536356 h 876863"/>
                                <a:gd name="connsiteX3" fmla="*/ 460110 w 1073689"/>
                                <a:gd name="connsiteY3" fmla="*/ 834061 h 876863"/>
                                <a:gd name="connsiteX4" fmla="*/ 613494 w 1073689"/>
                                <a:gd name="connsiteY4" fmla="*/ 834061 h 876863"/>
                                <a:gd name="connsiteX5" fmla="*/ 766878 w 1073689"/>
                                <a:gd name="connsiteY5" fmla="*/ 536356 h 876863"/>
                                <a:gd name="connsiteX6" fmla="*/ 920263 w 1073689"/>
                                <a:gd name="connsiteY6" fmla="*/ 165127 h 876863"/>
                                <a:gd name="connsiteX7" fmla="*/ 1073650 w 1073689"/>
                                <a:gd name="connsiteY7" fmla="*/ -86 h 87686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1073689" h="876863">
                                  <a:moveTo>
                                    <a:pt x="-40" y="-86"/>
                                  </a:moveTo>
                                  <a:cubicBezTo>
                                    <a:pt x="51087" y="-27"/>
                                    <a:pt x="102216" y="62519"/>
                                    <a:pt x="153344" y="165127"/>
                                  </a:cubicBezTo>
                                  <a:cubicBezTo>
                                    <a:pt x="204471" y="267742"/>
                                    <a:pt x="255600" y="408348"/>
                                    <a:pt x="306726" y="536356"/>
                                  </a:cubicBezTo>
                                  <a:cubicBezTo>
                                    <a:pt x="357855" y="664364"/>
                                    <a:pt x="408983" y="777040"/>
                                    <a:pt x="460110" y="834061"/>
                                  </a:cubicBezTo>
                                  <a:cubicBezTo>
                                    <a:pt x="511239" y="891068"/>
                                    <a:pt x="562366" y="890965"/>
                                    <a:pt x="613494" y="834061"/>
                                  </a:cubicBezTo>
                                  <a:cubicBezTo>
                                    <a:pt x="664622" y="777143"/>
                                    <a:pt x="715749" y="664334"/>
                                    <a:pt x="766878" y="536356"/>
                                  </a:cubicBezTo>
                                  <a:cubicBezTo>
                                    <a:pt x="818005" y="408377"/>
                                    <a:pt x="869133" y="267815"/>
                                    <a:pt x="920263" y="165127"/>
                                  </a:cubicBezTo>
                                  <a:cubicBezTo>
                                    <a:pt x="971387" y="62445"/>
                                    <a:pt x="1022511" y="-27"/>
                                    <a:pt x="1073650" y="-86"/>
                                  </a:cubicBezTo>
                                </a:path>
                              </a:pathLst>
                            </a:custGeom>
                            <a:noFill/>
                            <a:ln w="12700" cap="rnd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tlCol="0" anchor="ctr"/>
                        </wps:wsp>
                        <wps:wsp>
                          <wps:cNvPr id="1992653791" name="图形 18"/>
                          <wps:cNvSpPr/>
                          <wps:spPr>
                            <a:xfrm flipV="1">
                              <a:off x="1554993" y="686776"/>
                              <a:ext cx="658692" cy="505696"/>
                            </a:xfrm>
                            <a:custGeom>
                              <a:avLst/>
                              <a:gdLst>
                                <a:gd name="connsiteX0" fmla="*/ -40 w 1073689"/>
                                <a:gd name="connsiteY0" fmla="*/ -86 h 876863"/>
                                <a:gd name="connsiteX1" fmla="*/ 153344 w 1073689"/>
                                <a:gd name="connsiteY1" fmla="*/ 165127 h 876863"/>
                                <a:gd name="connsiteX2" fmla="*/ 306726 w 1073689"/>
                                <a:gd name="connsiteY2" fmla="*/ 536356 h 876863"/>
                                <a:gd name="connsiteX3" fmla="*/ 460110 w 1073689"/>
                                <a:gd name="connsiteY3" fmla="*/ 834061 h 876863"/>
                                <a:gd name="connsiteX4" fmla="*/ 613494 w 1073689"/>
                                <a:gd name="connsiteY4" fmla="*/ 834061 h 876863"/>
                                <a:gd name="connsiteX5" fmla="*/ 766878 w 1073689"/>
                                <a:gd name="connsiteY5" fmla="*/ 536356 h 876863"/>
                                <a:gd name="connsiteX6" fmla="*/ 920263 w 1073689"/>
                                <a:gd name="connsiteY6" fmla="*/ 165127 h 876863"/>
                                <a:gd name="connsiteX7" fmla="*/ 1073650 w 1073689"/>
                                <a:gd name="connsiteY7" fmla="*/ -86 h 87686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1073689" h="876863">
                                  <a:moveTo>
                                    <a:pt x="-40" y="-86"/>
                                  </a:moveTo>
                                  <a:cubicBezTo>
                                    <a:pt x="51087" y="-27"/>
                                    <a:pt x="102216" y="62519"/>
                                    <a:pt x="153344" y="165127"/>
                                  </a:cubicBezTo>
                                  <a:cubicBezTo>
                                    <a:pt x="204471" y="267742"/>
                                    <a:pt x="255600" y="408348"/>
                                    <a:pt x="306726" y="536356"/>
                                  </a:cubicBezTo>
                                  <a:cubicBezTo>
                                    <a:pt x="357855" y="664364"/>
                                    <a:pt x="408983" y="777040"/>
                                    <a:pt x="460110" y="834061"/>
                                  </a:cubicBezTo>
                                  <a:cubicBezTo>
                                    <a:pt x="511239" y="891068"/>
                                    <a:pt x="562366" y="890965"/>
                                    <a:pt x="613494" y="834061"/>
                                  </a:cubicBezTo>
                                  <a:cubicBezTo>
                                    <a:pt x="664622" y="777143"/>
                                    <a:pt x="715749" y="664334"/>
                                    <a:pt x="766878" y="536356"/>
                                  </a:cubicBezTo>
                                  <a:cubicBezTo>
                                    <a:pt x="818005" y="408377"/>
                                    <a:pt x="869133" y="267815"/>
                                    <a:pt x="920263" y="165127"/>
                                  </a:cubicBezTo>
                                  <a:cubicBezTo>
                                    <a:pt x="971387" y="62445"/>
                                    <a:pt x="1022511" y="-27"/>
                                    <a:pt x="1073650" y="-86"/>
                                  </a:cubicBezTo>
                                </a:path>
                              </a:pathLst>
                            </a:custGeom>
                            <a:noFill/>
                            <a:ln w="12700" cap="rnd">
                              <a:solidFill>
                                <a:srgbClr val="000000"/>
                              </a:solidFill>
                              <a:prstDash val="solid"/>
                              <a:miter/>
                            </a:ln>
                          </wps:spPr>
                          <wps:bodyPr rtlCol="0" anchor="ctr"/>
                        </wps:wsp>
                      </wpg:grpSp>
                      <wps:wsp>
                        <wps:cNvPr id="340829341" name="图形 2"/>
                        <wps:cNvSpPr/>
                        <wps:spPr>
                          <a:xfrm>
                            <a:off x="2807114" y="275940"/>
                            <a:ext cx="666404" cy="520277"/>
                          </a:xfrm>
                          <a:custGeom>
                            <a:avLst/>
                            <a:gdLst>
                              <a:gd name="connsiteX0" fmla="*/ -36 w 4063431"/>
                              <a:gd name="connsiteY0" fmla="*/ 928900 h 1857963"/>
                              <a:gd name="connsiteX1" fmla="*/ 580458 w 4063431"/>
                              <a:gd name="connsiteY1" fmla="*/ 201929 h 1857963"/>
                              <a:gd name="connsiteX2" fmla="*/ 1160952 w 4063431"/>
                              <a:gd name="connsiteY2" fmla="*/ 22394 h 1857963"/>
                              <a:gd name="connsiteX3" fmla="*/ 1741442 w 4063431"/>
                              <a:gd name="connsiteY3" fmla="*/ 525466 h 1857963"/>
                              <a:gd name="connsiteX4" fmla="*/ 2321925 w 4063431"/>
                              <a:gd name="connsiteY4" fmla="*/ 1332337 h 1857963"/>
                              <a:gd name="connsiteX5" fmla="*/ 2902415 w 4063431"/>
                              <a:gd name="connsiteY5" fmla="*/ 1835423 h 1857963"/>
                              <a:gd name="connsiteX6" fmla="*/ 3482906 w 4063431"/>
                              <a:gd name="connsiteY6" fmla="*/ 1655870 h 1857963"/>
                              <a:gd name="connsiteX7" fmla="*/ 4063395 w 4063431"/>
                              <a:gd name="connsiteY7" fmla="*/ 928900 h 185796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</a:cxnLst>
                            <a:rect l="l" t="t" r="r" b="b"/>
                            <a:pathLst>
                              <a:path w="4063431" h="1857963">
                                <a:moveTo>
                                  <a:pt x="-36" y="928900"/>
                                </a:moveTo>
                                <a:cubicBezTo>
                                  <a:pt x="193461" y="650703"/>
                                  <a:pt x="386961" y="375497"/>
                                  <a:pt x="580458" y="201929"/>
                                </a:cubicBezTo>
                                <a:cubicBezTo>
                                  <a:pt x="773954" y="28382"/>
                                  <a:pt x="967455" y="-39397"/>
                                  <a:pt x="1160952" y="22394"/>
                                </a:cubicBezTo>
                                <a:cubicBezTo>
                                  <a:pt x="1354448" y="84170"/>
                                  <a:pt x="1547945" y="274871"/>
                                  <a:pt x="1741442" y="525466"/>
                                </a:cubicBezTo>
                                <a:cubicBezTo>
                                  <a:pt x="1934938" y="776058"/>
                                  <a:pt x="2128435" y="1081637"/>
                                  <a:pt x="2321925" y="1332337"/>
                                </a:cubicBezTo>
                                <a:cubicBezTo>
                                  <a:pt x="2515422" y="1583051"/>
                                  <a:pt x="2708918" y="1773388"/>
                                  <a:pt x="2902415" y="1835423"/>
                                </a:cubicBezTo>
                                <a:cubicBezTo>
                                  <a:pt x="3095912" y="1897440"/>
                                  <a:pt x="3289409" y="1829223"/>
                                  <a:pt x="3482906" y="1655870"/>
                                </a:cubicBezTo>
                                <a:cubicBezTo>
                                  <a:pt x="3676402" y="1482518"/>
                                  <a:pt x="3869899" y="1207100"/>
                                  <a:pt x="4063395" y="928900"/>
                                </a:cubicBez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chemeClr val="tx1"/>
                            </a:solidFill>
                            <a:prstDash val="solid"/>
                            <a:miter/>
                          </a:ln>
                        </wps:spPr>
                        <wps:bodyPr rtlCol="0" anchor="ctr"/>
                      </wps:wsp>
                      <wps:wsp>
                        <wps:cNvPr id="21351996" name="图形 2"/>
                        <wps:cNvSpPr/>
                        <wps:spPr>
                          <a:xfrm flipV="1">
                            <a:off x="4054586" y="276500"/>
                            <a:ext cx="666404" cy="520277"/>
                          </a:xfrm>
                          <a:custGeom>
                            <a:avLst/>
                            <a:gdLst>
                              <a:gd name="connsiteX0" fmla="*/ -36 w 4063431"/>
                              <a:gd name="connsiteY0" fmla="*/ 928900 h 1857963"/>
                              <a:gd name="connsiteX1" fmla="*/ 580458 w 4063431"/>
                              <a:gd name="connsiteY1" fmla="*/ 201929 h 1857963"/>
                              <a:gd name="connsiteX2" fmla="*/ 1160952 w 4063431"/>
                              <a:gd name="connsiteY2" fmla="*/ 22394 h 1857963"/>
                              <a:gd name="connsiteX3" fmla="*/ 1741442 w 4063431"/>
                              <a:gd name="connsiteY3" fmla="*/ 525466 h 1857963"/>
                              <a:gd name="connsiteX4" fmla="*/ 2321925 w 4063431"/>
                              <a:gd name="connsiteY4" fmla="*/ 1332337 h 1857963"/>
                              <a:gd name="connsiteX5" fmla="*/ 2902415 w 4063431"/>
                              <a:gd name="connsiteY5" fmla="*/ 1835423 h 1857963"/>
                              <a:gd name="connsiteX6" fmla="*/ 3482906 w 4063431"/>
                              <a:gd name="connsiteY6" fmla="*/ 1655870 h 1857963"/>
                              <a:gd name="connsiteX7" fmla="*/ 4063395 w 4063431"/>
                              <a:gd name="connsiteY7" fmla="*/ 928900 h 185796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</a:cxnLst>
                            <a:rect l="l" t="t" r="r" b="b"/>
                            <a:pathLst>
                              <a:path w="4063431" h="1857963">
                                <a:moveTo>
                                  <a:pt x="-36" y="928900"/>
                                </a:moveTo>
                                <a:cubicBezTo>
                                  <a:pt x="193461" y="650703"/>
                                  <a:pt x="386961" y="375497"/>
                                  <a:pt x="580458" y="201929"/>
                                </a:cubicBezTo>
                                <a:cubicBezTo>
                                  <a:pt x="773954" y="28382"/>
                                  <a:pt x="967455" y="-39397"/>
                                  <a:pt x="1160952" y="22394"/>
                                </a:cubicBezTo>
                                <a:cubicBezTo>
                                  <a:pt x="1354448" y="84170"/>
                                  <a:pt x="1547945" y="274871"/>
                                  <a:pt x="1741442" y="525466"/>
                                </a:cubicBezTo>
                                <a:cubicBezTo>
                                  <a:pt x="1934938" y="776058"/>
                                  <a:pt x="2128435" y="1081637"/>
                                  <a:pt x="2321925" y="1332337"/>
                                </a:cubicBezTo>
                                <a:cubicBezTo>
                                  <a:pt x="2515422" y="1583051"/>
                                  <a:pt x="2708918" y="1773388"/>
                                  <a:pt x="2902415" y="1835423"/>
                                </a:cubicBezTo>
                                <a:cubicBezTo>
                                  <a:pt x="3095912" y="1897440"/>
                                  <a:pt x="3289409" y="1829223"/>
                                  <a:pt x="3482906" y="1655870"/>
                                </a:cubicBezTo>
                                <a:cubicBezTo>
                                  <a:pt x="3676402" y="1482518"/>
                                  <a:pt x="3869899" y="1207100"/>
                                  <a:pt x="4063395" y="928900"/>
                                </a:cubicBezTo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chemeClr val="tx1"/>
                            </a:solidFill>
                            <a:prstDash val="solid"/>
                            <a:miter/>
                          </a:ln>
                        </wps:spPr>
                        <wps:bodyPr rtlCol="0" anchor="ctr"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37A8390" id="组合 571" o:spid="_x0000_s1405" style="width:397.75pt;height:89.4pt;mso-position-horizontal-relative:char;mso-position-vertical-relative:line" coordsize="50514,113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">
                <v:group id="组合 570" o:spid="_x0000_s1406" style="position:absolute;width:50514;height:11354" coordorigin=",4062" coordsize="50514,11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">
                  <v:group id="组合 185" o:spid="_x0000_s1407" style="position:absolute;top:4062;width:50514;height:11361" coordorigin="2069,92649" coordsize="7956,17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">
                    <v:group id="组合 10" o:spid="_x0000_s1408" style="position:absolute;left:2069;top:92649;width:7956;height:1789" coordorigin="-562,-749" coordsize="50517,118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">
                      <v:group id="组合 1126760519" o:spid="_x0000_s1409" style="position:absolute;left:2386;top:143;width:47414;height:8483" coordorigin=",-1594" coordsize="85047,155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">
                        <v:group id="组合 581277285" o:spid="_x0000_s1410" style="position:absolute;left:810;top:2063;width:81102;height:9881" coordorigin="810,2063" coordsize="81102,9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">
                          <v:line id="直接连接符 1951795119" o:spid="_x0000_s1411" style="position:absolute;visibility:visible;mso-wrap-style:square" from="810,2215" to="13508,22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" strokecolor="black [3213]" strokeweight=".5pt">
                            <v:stroke dashstyle="dash" joinstyle="miter"/>
                          </v:line>
                          <v:line id="直接连接符 1427812993" o:spid="_x0000_s1412" style="position:absolute;visibility:visible;mso-wrap-style:square" from="23227,11944" to="38078,11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" strokecolor="black [3213]" strokeweight=".5pt">
                            <v:stroke dashstyle="dash" joinstyle="miter"/>
                          </v:line>
                          <v:line id="直接连接符 417303932" o:spid="_x0000_s1413" style="position:absolute;visibility:visible;mso-wrap-style:square" from="45613,2063" to="59406,2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" strokecolor="black [3213]" strokeweight=".5pt">
                            <v:stroke dashstyle="dash" joinstyle="miter"/>
                          </v:line>
                          <v:line id="直接连接符 1457824206" o:spid="_x0000_s1414" style="position:absolute;visibility:visible;mso-wrap-style:square" from="68119,2119" to="81912,21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" strokecolor="black [3213]" strokeweight=".5pt">
                            <v:stroke dashstyle="dash" joinstyle="miter"/>
                          </v:line>
                        </v:group>
                        <v:group id="组合 1739644689" o:spid="_x0000_s1415" style="position:absolute;top:-1594;width:67407;height:15503" coordorigin=",-1594" coordsize="67407,155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">
                          <v:shape id="直接箭头连接符 864549163" o:spid="_x0000_s1416" type="#_x0000_t32" style="position:absolute;left:10;top:-1517;width:0;height:1542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" strokecolor="black [3213]" strokeweight=".5pt">
                            <v:stroke endarrow="block" endarrowwidth="narrow" joinstyle="miter"/>
                          </v:shape>
                          <v:shape id="直接箭头连接符 1383566674" o:spid="_x0000_s1417" type="#_x0000_t32" style="position:absolute;left:10;top:7000;width:1751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" strokecolor="black [3213]" strokeweight=".5pt">
                            <v:stroke endarrow="block" endarrowwidth="narrow" joinstyle="miter"/>
                          </v:shape>
                          <v:shape id="直接箭头连接符 541837103" o:spid="_x0000_s1418" type="#_x0000_t32" style="position:absolute;top:2207;width:5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" strokecolor="black [3213]" strokeweight=".5pt">
                            <v:stroke endarrowwidth="narrow" joinstyle="miter"/>
                          </v:shape>
                          <v:shape id="直接箭头连接符 1624322611" o:spid="_x0000_s1419" type="#_x0000_t32" style="position:absolute;top:11956;width:5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" strokecolor="black [3213]" strokeweight=".5pt">
                            <v:stroke endarrowwidth="narrow" joinstyle="miter"/>
                          </v:shape>
                          <v:shape id="直接箭头连接符 840367862" o:spid="_x0000_s1420" type="#_x0000_t32" style="position:absolute;left:2687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" strokecolor="black [3213]" strokeweight=".5pt">
                            <v:stroke endarrowwidth="narrow" joinstyle="miter"/>
                          </v:shape>
                          <v:shape id="直接箭头连接符 1373915317" o:spid="_x0000_s1421" type="#_x0000_t32" style="position:absolute;left:5672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" strokecolor="black [3213]" strokeweight=".5pt">
                            <v:stroke endarrowwidth="narrow" joinstyle="miter"/>
                          </v:shape>
                          <v:shape id="直接箭头连接符 1874385732" o:spid="_x0000_s1422" type="#_x0000_t32" style="position:absolute;left:8658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" strokecolor="black [3213]" strokeweight=".5pt">
                            <v:stroke endarrowwidth="narrow" joinstyle="miter"/>
                          </v:shape>
                          <v:shape id="直接箭头连接符 42590407" o:spid="_x0000_s1423" type="#_x0000_t32" style="position:absolute;left:11644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" strokecolor="black [3213]" strokeweight=".5pt">
                            <v:stroke endarrowwidth="narrow" joinstyle="miter"/>
                          </v:shape>
                          <v:shape id="直接箭头连接符 2044905654" o:spid="_x0000_s1424" type="#_x0000_t32" style="position:absolute;left:14629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" strokecolor="black [3213]" strokeweight=".5pt">
                            <v:stroke endarrowwidth="narrow" joinstyle="miter"/>
                          </v:shape>
                          <v:shape id="直接箭头连接符 1020827059" o:spid="_x0000_s1425" type="#_x0000_t32" style="position:absolute;left:22549;top:-1594;width:0;height:1542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" strokecolor="black [3213]" strokeweight=".5pt">
                            <v:stroke endarrow="block" endarrowwidth="narrow" joinstyle="miter"/>
                          </v:shape>
                          <v:shape id="直接箭头连接符 897343160" o:spid="_x0000_s1426" type="#_x0000_t32" style="position:absolute;left:44921;top:-1594;width:0;height:1542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" strokecolor="black [3213]" strokeweight=".5pt">
                            <v:stroke endarrow="block" endarrowwidth="narrow" joinstyle="miter"/>
                          </v:shape>
                          <v:shape id="直接箭头连接符 1626041593" o:spid="_x0000_s1427" type="#_x0000_t32" style="position:absolute;left:67407;top:-1594;width:0;height:1542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" strokecolor="black [3213]" strokeweight=".5pt">
                            <v:stroke endarrow="block" endarrowwidth="narrow" joinstyle="miter"/>
                          </v:shape>
                        </v:group>
                        <v:group id="组合 1664789027" o:spid="_x0000_s1428" style="position:absolute;left:22503;top:2091;width:17530;height:9865" coordorigin="22503,2091" coordsize="17530,98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">
                          <v:shape id="直接箭头连接符 1771851645" o:spid="_x0000_s1429" type="#_x0000_t32" style="position:absolute;left:22517;top:7000;width:1751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" strokecolor="black [3213]" strokeweight=".5pt">
                            <v:stroke endarrow="block" endarrowwidth="narrow" joinstyle="miter"/>
                          </v:shape>
                          <v:shape id="直接箭头连接符 958429571" o:spid="_x0000_s1430" type="#_x0000_t32" style="position:absolute;left:22503;top:2091;width:54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" strokecolor="black [3213]" strokeweight=".5pt">
                            <v:stroke endarrowwidth="narrow" joinstyle="miter"/>
                          </v:shape>
                          <v:shape id="直接箭头连接符 844981794" o:spid="_x0000_s1431" type="#_x0000_t32" style="position:absolute;left:22507;top:11956;width:5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" strokecolor="black [3213]" strokeweight=".5pt">
                            <v:stroke endarrowwidth="narrow" joinstyle="miter"/>
                          </v:shape>
                          <v:shape id="直接箭头连接符 997750265" o:spid="_x0000_s1432" type="#_x0000_t32" style="position:absolute;left:25194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" strokecolor="black [3213]" strokeweight=".5pt">
                            <v:stroke endarrowwidth="narrow" joinstyle="miter"/>
                          </v:shape>
                          <v:shape id="直接箭头连接符 821409130" o:spid="_x0000_s1433" type="#_x0000_t32" style="position:absolute;left:28180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" strokecolor="black [3213]" strokeweight=".5pt">
                            <v:stroke endarrowwidth="narrow" joinstyle="miter"/>
                          </v:shape>
                          <v:shape id="直接箭头连接符 282521428" o:spid="_x0000_s1434" type="#_x0000_t32" style="position:absolute;left:31165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" strokecolor="black [3213]" strokeweight=".5pt">
                            <v:stroke endarrowwidth="narrow" joinstyle="miter"/>
                          </v:shape>
                          <v:shape id="直接箭头连接符 1491563640" o:spid="_x0000_s1435" type="#_x0000_t32" style="position:absolute;left:34151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" strokecolor="black [3213]" strokeweight=".5pt">
                            <v:stroke endarrowwidth="narrow" joinstyle="miter"/>
                          </v:shape>
                          <v:shape id="直接箭头连接符 734717662" o:spid="_x0000_s1436" type="#_x0000_t32" style="position:absolute;left:37137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" strokecolor="black [3213]" strokeweight=".5pt">
                            <v:stroke endarrowwidth="narrow" joinstyle="miter"/>
                          </v:shape>
                        </v:group>
                        <v:group id="组合 152972463" o:spid="_x0000_s1437" style="position:absolute;left:67521;top:2127;width:17526;height:9829" coordorigin="67521,2127" coordsize="17526,98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">
                          <v:shape id="直接箭头连接符 1721592589" o:spid="_x0000_s1438" type="#_x0000_t32" style="position:absolute;left:67532;top:7000;width:1751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" strokecolor="black [3213]" strokeweight=".5pt">
                            <v:stroke endarrow="block" endarrowwidth="narrow" joinstyle="miter"/>
                          </v:shape>
                          <v:shape id="直接箭头连接符 24256879" o:spid="_x0000_s1439" type="#_x0000_t32" style="position:absolute;left:67527;top:2127;width:5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" strokecolor="black [3213]" strokeweight=".5pt">
                            <v:stroke endarrowwidth="narrow" joinstyle="miter"/>
                          </v:shape>
                          <v:shape id="直接箭头连接符 785172330" o:spid="_x0000_s1440" type="#_x0000_t32" style="position:absolute;left:67521;top:11956;width:5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" strokecolor="black [3213]" strokeweight=".5pt">
                            <v:stroke endarrowwidth="narrow" joinstyle="miter"/>
                          </v:shape>
                          <v:shape id="直接箭头连接符 1199305744" o:spid="_x0000_s1441" type="#_x0000_t32" style="position:absolute;left:70208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" strokecolor="black [3213]" strokeweight=".5pt">
                            <v:stroke endarrowwidth="narrow" joinstyle="miter"/>
                          </v:shape>
                          <v:shape id="直接箭头连接符 1680909985" o:spid="_x0000_s1442" type="#_x0000_t32" style="position:absolute;left:73194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" strokecolor="black [3213]" strokeweight=".5pt">
                            <v:stroke endarrowwidth="narrow" joinstyle="miter"/>
                          </v:shape>
                          <v:shape id="直接箭头连接符 881804258" o:spid="_x0000_s1443" type="#_x0000_t32" style="position:absolute;left:76180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" strokecolor="black [3213]" strokeweight=".5pt">
                            <v:stroke endarrowwidth="narrow" joinstyle="miter"/>
                          </v:shape>
                          <v:shape id="直接箭头连接符 1672267047" o:spid="_x0000_s1444" type="#_x0000_t32" style="position:absolute;left:79165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" strokecolor="black [3213]" strokeweight=".5pt">
                            <v:stroke endarrowwidth="narrow" joinstyle="miter"/>
                          </v:shape>
                          <v:shape id="直接箭头连接符 922830550" o:spid="_x0000_s1445" type="#_x0000_t32" style="position:absolute;left:82151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" strokecolor="black [3213]" strokeweight=".5pt">
                            <v:stroke endarrowwidth="narrow" joinstyle="miter"/>
                          </v:shape>
                        </v:group>
                        <v:group id="组合 58218089" o:spid="_x0000_s1446" style="position:absolute;left:45009;top:2066;width:17531;height:9890" coordorigin="45009,2066" coordsize="17531,98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">
                          <v:shape id="直接箭头连接符 1443129386" o:spid="_x0000_s1447" type="#_x0000_t32" style="position:absolute;left:45025;top:7000;width:1751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" strokecolor="black [3213]" strokeweight=".5pt">
                            <v:stroke endarrow="block" endarrowwidth="narrow" joinstyle="miter"/>
                          </v:shape>
                          <v:shape id="直接箭头连接符 792321528" o:spid="_x0000_s1448" type="#_x0000_t32" style="position:absolute;left:45009;top:2066;width:54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" strokecolor="black [3213]" strokeweight=".5pt">
                            <v:stroke endarrowwidth="narrow" joinstyle="miter"/>
                          </v:shape>
                          <v:shape id="直接箭头连接符 800825419" o:spid="_x0000_s1449" type="#_x0000_t32" style="position:absolute;left:45014;top:11956;width:5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" strokecolor="black [3213]" strokeweight=".5pt">
                            <v:stroke endarrowwidth="narrow" joinstyle="miter"/>
                          </v:shape>
                          <v:shape id="直接箭头连接符 1715496228" o:spid="_x0000_s1450" type="#_x0000_t32" style="position:absolute;left:47701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" strokecolor="black [3213]" strokeweight=".5pt">
                            <v:stroke endarrowwidth="narrow" joinstyle="miter"/>
                          </v:shape>
                          <v:shape id="直接箭头连接符 545541570" o:spid="_x0000_s1451" type="#_x0000_t32" style="position:absolute;left:50687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" strokecolor="black [3213]" strokeweight=".5pt">
                            <v:stroke endarrowwidth="narrow" joinstyle="miter"/>
                          </v:shape>
                          <v:shape id="直接箭头连接符 1720072902" o:spid="_x0000_s1452" type="#_x0000_t32" style="position:absolute;left:53557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" strokecolor="black [3213]" strokeweight=".5pt">
                            <v:stroke endarrowwidth="narrow" joinstyle="miter"/>
                          </v:shape>
                          <v:shape id="直接箭头连接符 1399845150" o:spid="_x0000_s1453" type="#_x0000_t32" style="position:absolute;left:56658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" strokecolor="black [3213]" strokeweight=".5pt">
                            <v:stroke endarrowwidth="narrow" joinstyle="miter"/>
                          </v:shape>
                          <v:shape id="直接箭头连接符 829195959" o:spid="_x0000_s1454" type="#_x0000_t32" style="position:absolute;left:59644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" strokecolor="black [3213]" strokeweight=".5pt">
                            <v:stroke endarrowwidth="narrow" joinstyle="miter"/>
                          </v:shape>
                        </v:group>
                      </v:group>
                      <v:shape id="文本框 2" o:spid="_x0000_s1455" type="#_x0000_t202" style="position:absolute;left:365;top:1125;width:1983;height:21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10E4F1E7" w14:textId="77777777" w:rsidR="0084722A" w:rsidRPr="003D5A30" w:rsidRDefault="0084722A" w:rsidP="0084722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3D5A30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a</w:t>
                              </w:r>
                              <w:r w:rsidRPr="003D5A30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group id="组合 9" o:spid="_x0000_s1456" style="position:absolute;left:-562;top:-749;width:50517;height:11647" coordorigin="-562,-796" coordsize="50551,116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">
                        <v:shape id="文本框 2" o:spid="_x0000_s1457" type="#_x0000_t202" style="position:absolute;left:2608;top:-796;width:1394;height:21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3A20DB2C" w14:textId="77777777" w:rsidR="0084722A" w:rsidRPr="003D5A30" w:rsidRDefault="0084722A" w:rsidP="0084722A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3D5A30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文本框 2" o:spid="_x0000_s1458" type="#_x0000_t202" style="position:absolute;left:771;top:3726;width:1642;height:21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1984FFED" w14:textId="77777777" w:rsidR="0084722A" w:rsidRPr="003D5A30" w:rsidRDefault="0084722A" w:rsidP="0084722A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3D5A30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文本框 2" o:spid="_x0000_s1459" type="#_x0000_t202" style="position:absolute;left:-562;top:6455;width:2912;height:21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1E5AF1E1" w14:textId="77777777" w:rsidR="0084722A" w:rsidRPr="003D5A30" w:rsidRDefault="0084722A" w:rsidP="0084722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−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Pr="003D5A30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 w:rsidRPr="003D5A30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shape>
                        <v:shape id="文本框 2" o:spid="_x0000_s1460" type="#_x0000_t202" style="position:absolute;left:8264;top:4631;width:1457;height:21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21FE02DB" w14:textId="77777777" w:rsidR="0084722A" w:rsidRPr="003D5A30" w:rsidRDefault="0084722A" w:rsidP="0084722A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3D5A30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shape>
                        <v:shape id="文本框 2" o:spid="_x0000_s1461" type="#_x0000_t202" style="position:absolute;left:5181;top:8683;width:1782;height:21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28C0554A" w14:textId="77777777" w:rsidR="0084722A" w:rsidRPr="003D5A30" w:rsidRDefault="0084722A" w:rsidP="0084722A">
                                <w:pPr>
                                  <w:rPr>
                                    <w:szCs w:val="21"/>
                                  </w:rPr>
                                </w:pPr>
                                <w:r w:rsidRPr="003D5A30">
                                  <w:rPr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文本框 2" o:spid="_x0000_s1462" type="#_x0000_t202" style="position:absolute;left:11260;top:4448;width:1140;height:21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7594C787" w14:textId="77777777" w:rsidR="0084722A" w:rsidRPr="003D5A30" w:rsidRDefault="0084722A" w:rsidP="0084722A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3D5A30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shape>
                        <v:shape id="文本框 2" o:spid="_x0000_s1463" type="#_x0000_t202" style="position:absolute;left:13336;top:3761;width:1642;height:21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67B78977" w14:textId="77777777" w:rsidR="0084722A" w:rsidRPr="003D5A30" w:rsidRDefault="0084722A" w:rsidP="0084722A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3D5A30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文本框 2" o:spid="_x0000_s1464" type="#_x0000_t202" style="position:absolute;left:12002;top:6490;width:2912;height:21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07218B27" w14:textId="77777777" w:rsidR="0084722A" w:rsidRPr="003D5A30" w:rsidRDefault="0084722A" w:rsidP="0084722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−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Pr="003D5A30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 w:rsidRPr="003D5A30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shape>
                        <v:shape id="文本框 2" o:spid="_x0000_s1465" type="#_x0000_t202" style="position:absolute;left:20828;top:4666;width:1458;height:21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2CE40061" w14:textId="77777777" w:rsidR="0084722A" w:rsidRPr="003D5A30" w:rsidRDefault="0084722A" w:rsidP="0084722A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3D5A30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shape>
                        <v:shape id="文本框 2" o:spid="_x0000_s1466" type="#_x0000_t202" style="position:absolute;left:23825;top:4483;width:1139;height:21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41EF5F55" w14:textId="77777777" w:rsidR="0084722A" w:rsidRPr="003D5A30" w:rsidRDefault="0084722A" w:rsidP="0084722A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3D5A30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shape>
                        <v:shape id="文本框 2" o:spid="_x0000_s1467" type="#_x0000_t202" style="position:absolute;left:25808;top:3739;width:1642;height:21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17290E68" w14:textId="77777777" w:rsidR="0084722A" w:rsidRPr="003D5A30" w:rsidRDefault="0084722A" w:rsidP="0084722A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3D5A30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文本框 2" o:spid="_x0000_s1468" type="#_x0000_t202" style="position:absolute;left:24474;top:6468;width:2913;height:21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1D1A6D0C" w14:textId="77777777" w:rsidR="0084722A" w:rsidRPr="003D5A30" w:rsidRDefault="0084722A" w:rsidP="0084722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−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Pr="003D5A30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 w:rsidRPr="003D5A30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shape>
                        <v:shape id="文本框 2" o:spid="_x0000_s1469" type="#_x0000_t202" style="position:absolute;left:33668;top:4666;width:1457;height:21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19D620DB" w14:textId="77777777" w:rsidR="0084722A" w:rsidRPr="003D5A30" w:rsidRDefault="0084722A" w:rsidP="0084722A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3D5A30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shape>
                        <v:shape id="文本框 2" o:spid="_x0000_s1470" type="#_x0000_t202" style="position:absolute;left:36297;top:4461;width:1140;height:21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46B72D93" w14:textId="77777777" w:rsidR="0084722A" w:rsidRPr="003D5A30" w:rsidRDefault="0084722A" w:rsidP="0084722A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3D5A30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shape>
                        <v:shape id="文本框 2" o:spid="_x0000_s1471" type="#_x0000_t202" style="position:absolute;left:38360;top:3753;width:1642;height:21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7C5C4D32" w14:textId="77777777" w:rsidR="0084722A" w:rsidRPr="003D5A30" w:rsidRDefault="0084722A" w:rsidP="0084722A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3D5A30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文本框 2" o:spid="_x0000_s1472" type="#_x0000_t202" style="position:absolute;left:37026;top:6482;width:2913;height:21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7C0A6D79" w14:textId="77777777" w:rsidR="0084722A" w:rsidRPr="003D5A30" w:rsidRDefault="0084722A" w:rsidP="0084722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−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Pr="003D5A30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 w:rsidRPr="003D5A30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shape>
                        <v:shape id="文本框 2" o:spid="_x0000_s1473" type="#_x0000_t202" style="position:absolute;left:45852;top:4658;width:1458;height:21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3716B3F8" w14:textId="77777777" w:rsidR="0084722A" w:rsidRPr="003D5A30" w:rsidRDefault="0084722A" w:rsidP="0084722A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3D5A30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shape>
                        <v:shape id="文本框 2" o:spid="_x0000_s1474" type="#_x0000_t202" style="position:absolute;left:48849;top:4476;width:1140;height:21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7D02F20E" w14:textId="77777777" w:rsidR="0084722A" w:rsidRPr="003D5A30" w:rsidRDefault="0084722A" w:rsidP="0084722A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3D5A30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shape>
                      </v:group>
                      <v:group id="组合 9" o:spid="_x0000_s1475" style="position:absolute;left:15131;top:-749;width:4343;height:11793" coordorigin="2537,-796" coordsize="4345,117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">
                        <v:shape id="文本框 2" o:spid="_x0000_s1476" type="#_x0000_t202" style="position:absolute;left:2537;top:-796;width:1394;height:21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" filled="f" stroked="f">
                          <v:textbox style="mso-fit-shape-to-text:t" inset="1mm,0,1mm,0">
                            <w:txbxContent>
                              <w:p w14:paraId="750CEF6E" w14:textId="77777777" w:rsidR="0084722A" w:rsidRPr="003D5A30" w:rsidRDefault="0084722A" w:rsidP="0084722A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3D5A30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文本框 2" o:spid="_x0000_s1477" type="#_x0000_t202" style="position:absolute;left:5170;top:8829;width:1712;height:21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0C4A41FB" w14:textId="77777777" w:rsidR="0084722A" w:rsidRPr="003D5A30" w:rsidRDefault="0084722A" w:rsidP="0084722A">
                                <w:pPr>
                                  <w:rPr>
                                    <w:szCs w:val="21"/>
                                  </w:rPr>
                                </w:pPr>
                                <w:r w:rsidRPr="003D5A30">
                                  <w:rPr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</v:group>
                      <v:group id="组合 9" o:spid="_x0000_s1478" style="position:absolute;left:27713;top:-749;width:4300;height:11772" coordorigin="2569,-749" coordsize="4302,117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">
                        <v:shape id="文本框 2" o:spid="_x0000_s1479" type="#_x0000_t202" style="position:absolute;left:2569;top:-749;width:1394;height:21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17D1E6C5" w14:textId="77777777" w:rsidR="0084722A" w:rsidRPr="003D5A30" w:rsidRDefault="0084722A" w:rsidP="0084722A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3D5A30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文本框 2" o:spid="_x0000_s1480" type="#_x0000_t202" style="position:absolute;left:5160;top:8855;width:1711;height:21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6A8EC9F6" w14:textId="77777777" w:rsidR="0084722A" w:rsidRPr="003D5A30" w:rsidRDefault="0084722A" w:rsidP="0084722A">
                                <w:pPr>
                                  <w:rPr>
                                    <w:szCs w:val="21"/>
                                  </w:rPr>
                                </w:pPr>
                                <w:r w:rsidRPr="003D5A30">
                                  <w:rPr>
                                    <w:szCs w:val="21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v:group id="组合 9" o:spid="_x0000_s1481" style="position:absolute;left:40102;top:-749;width:4566;height:11867" coordorigin="2361,-796" coordsize="4569,118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">
                        <v:shape id="文本框 2" o:spid="_x0000_s1482" type="#_x0000_t202" style="position:absolute;left:2361;top:-796;width:1395;height:21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02E6DDA1" w14:textId="77777777" w:rsidR="0084722A" w:rsidRPr="003D5A30" w:rsidRDefault="0084722A" w:rsidP="0084722A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3D5A30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文本框 2" o:spid="_x0000_s1483" type="#_x0000_t202" style="position:absolute;left:5149;top:8903;width:1782;height:21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" filled="f" stroked="f">
                          <v:textbox style="mso-fit-shape-to-text:t" inset="1mm,0,1mm,0">
                            <w:txbxContent>
                              <w:p w14:paraId="6DD1153E" w14:textId="77777777" w:rsidR="0084722A" w:rsidRPr="003D5A30" w:rsidRDefault="0084722A" w:rsidP="0084722A">
                                <w:pPr>
                                  <w:rPr>
                                    <w:szCs w:val="21"/>
                                  </w:rPr>
                                </w:pPr>
                                <w:r w:rsidRPr="003D5A30">
                                  <w:rPr>
                                    <w:szCs w:val="21"/>
                                  </w:rPr>
                                  <w:t>D</w:t>
                                </w:r>
                              </w:p>
                            </w:txbxContent>
                          </v:textbox>
                        </v:shape>
                      </v:group>
                      <v:shape id="文本框 2" o:spid="_x0000_s1484" type="#_x0000_t202" style="position:absolute;left:12950;top:1076;width:1984;height:21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" filled="f" stroked="f">
                        <v:textbox style="mso-fit-shape-to-text:t" inset="1mm,0,1mm,0">
                          <w:txbxContent>
                            <w:p w14:paraId="0928EEBB" w14:textId="77777777" w:rsidR="0084722A" w:rsidRPr="003D5A30" w:rsidRDefault="0084722A" w:rsidP="0084722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3D5A30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a</w:t>
                              </w:r>
                              <w:r w:rsidRPr="003D5A30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文本框 2" o:spid="_x0000_s1485" type="#_x0000_t202" style="position:absolute;left:25476;top:1071;width:1984;height:21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025B2214" w14:textId="77777777" w:rsidR="0084722A" w:rsidRPr="003D5A30" w:rsidRDefault="0084722A" w:rsidP="0084722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3D5A30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a</w:t>
                              </w:r>
                              <w:r w:rsidRPr="003D5A30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文本框 2" o:spid="_x0000_s1486" type="#_x0000_t202" style="position:absolute;left:37959;top:1114;width:1984;height:21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" filled="f" stroked="f">
                        <v:textbox style="mso-fit-shape-to-text:t" inset="1mm,0,1mm,0">
                          <w:txbxContent>
                            <w:p w14:paraId="7D36F7D5" w14:textId="77777777" w:rsidR="0084722A" w:rsidRPr="003D5A30" w:rsidRDefault="0084722A" w:rsidP="0084722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3D5A30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a</w:t>
                              </w:r>
                              <w:r w:rsidRPr="003D5A30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</v:group>
                    <v:group id="组合 157" o:spid="_x0000_s1487" style="position:absolute;left:2612;top:93087;width:6916;height:815" coordorigin="2609,93090" coordsize="6916,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">
                      <v:line id="直接连接符 1968019039" o:spid="_x0000_s1488" style="position:absolute;visibility:visible;mso-wrap-style:square" from="4574,93090" to="5878,93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" strokecolor="black [3213]" strokeweight=".5pt">
                        <v:stroke dashstyle="dash" joinstyle="miter"/>
                      </v:line>
                      <v:line id="直接连接符 1577326870" o:spid="_x0000_s1489" style="position:absolute;flip:y;visibility:visible;mso-wrap-style:square" from="8477,93904" to="9525,93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" strokecolor="black [3213]" strokeweight=".5pt">
                        <v:stroke dashstyle="dash" joinstyle="miter"/>
                      </v:line>
                      <v:line id="直接连接符 1073487854" o:spid="_x0000_s1490" style="position:absolute;visibility:visible;mso-wrap-style:square" from="6485,93905" to="7732,93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" strokecolor="black [3213]" strokeweight=".5pt">
                        <v:stroke dashstyle="dash" joinstyle="miter"/>
                      </v:line>
                      <v:line id="直接连接符 764749015" o:spid="_x0000_s1491" style="position:absolute;visibility:visible;mso-wrap-style:square" from="2609,93902" to="3584,93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" strokecolor="black [3213]" strokeweight=".5pt">
                        <v:stroke dashstyle="dash" joinstyle="miter"/>
                      </v:line>
                    </v:group>
                  </v:group>
                  <v:shape id="图形 18" o:spid="_x0000_s1492" style="position:absolute;left:3002;top:6951;width:6587;height:5057;visibility:visible;mso-wrap-style:square;v-text-anchor:middle" coordsize="1073689,8768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" path="m-40,-86v51127,59,102256,62605,153384,165213c204471,267742,255600,408348,306726,536356v51129,128008,102257,240684,153384,297705c511239,891068,562366,890965,613494,834061,664622,777143,715749,664334,766878,536356,818005,408377,869133,267815,920263,165127,971387,62445,1022511,-27,1073650,-86e" filled="f" strokeweight="1pt">
                    <v:stroke joinstyle="miter" endcap="round"/>
                    <v:path arrowok="t" o:connecttype="custom" o:connectlocs="-25,-50;94074,95230;188172,309322;282271,481012;376369,481012;470468,309322;564567,95230;658668,-50" o:connectangles="0,0,0,0,0,0,0,0"/>
                  </v:shape>
                  <v:shape id="图形 18" o:spid="_x0000_s1493" style="position:absolute;left:15549;top:6867;width:6587;height:5057;flip:y;visibility:visible;mso-wrap-style:square;v-text-anchor:middle" coordsize="1073689,8768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" path="m-40,-86v51127,59,102256,62605,153384,165213c204471,267742,255600,408348,306726,536356v51129,128008,102257,240684,153384,297705c511239,891068,562366,890965,613494,834061,664622,777143,715749,664334,766878,536356,818005,408377,869133,267815,920263,165127,971387,62445,1022511,-27,1073650,-86e" filled="f" strokeweight="1pt">
                    <v:stroke joinstyle="miter" endcap="round"/>
                    <v:path arrowok="t" o:connecttype="custom" o:connectlocs="-25,-50;94074,95230;188172,309322;282271,481012;376369,481012;470468,309322;564567,95230;658668,-50" o:connectangles="0,0,0,0,0,0,0,0"/>
                  </v:shape>
                </v:group>
                <v:shape id="图形 2" o:spid="_x0000_s1494" style="position:absolute;left:28071;top:2759;width:6664;height:5203;visibility:visible;mso-wrap-style:square;v-text-anchor:middle" coordsize="4063431,18579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" path="m-36,928900c193461,650703,386961,375497,580458,201929,773954,28382,967455,-39397,1160952,22394v193496,61776,386993,252477,580490,503072c1934938,776058,2128435,1081637,2321925,1332337v193497,250714,386993,441051,580490,503086c3095912,1897440,3289409,1829223,3482906,1655870v193496,-173352,386993,-448770,580489,-726970e" filled="f" strokecolor="black [3213]" strokeweight="1pt">
                  <v:stroke joinstyle="miter" endcap="round"/>
                  <v:path arrowok="t" o:connecttype="custom" o:connectlocs="-6,260116;95195,56545;190397,6271;285597,147144;380796,373088;475997,513965;571198,463686;666398,260116" o:connectangles="0,0,0,0,0,0,0,0"/>
                </v:shape>
                <v:shape id="图形 2" o:spid="_x0000_s1495" style="position:absolute;left:40545;top:2765;width:6664;height:5202;flip:y;visibility:visible;mso-wrap-style:square;v-text-anchor:middle" coordsize="4063431,18579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" path="m-36,928900c193461,650703,386961,375497,580458,201929,773954,28382,967455,-39397,1160952,22394v193496,61776,386993,252477,580490,503072c1934938,776058,2128435,1081637,2321925,1332337v193497,250714,386993,441051,580490,503086c3095912,1897440,3289409,1829223,3482906,1655870v193496,-173352,386993,-448770,580489,-726970e" filled="f" strokecolor="black [3213]" strokeweight="1pt">
                  <v:stroke joinstyle="miter" endcap="round"/>
                  <v:path arrowok="t" o:connecttype="custom" o:connectlocs="-6,260116;95195,56545;190397,6271;285597,147144;380796,373088;475997,513965;571198,463686;666398,260116" o:connectangles="0,0,0,0,0,0,0,0"/>
                </v:shape>
                <w10:anchorlock/>
              </v:group>
            </w:pict>
          </mc:Fallback>
        </mc:AlternateContent>
      </w:r>
    </w:p>
    <w:p w14:paraId="1CB98F1B" w14:textId="77777777" w:rsidR="003D5A30" w:rsidRDefault="003D5A30" w:rsidP="00845BD6">
      <w:pPr>
        <w:pStyle w:val="af0"/>
        <w:rPr>
          <w:color w:val="000000" w:themeColor="text1"/>
          <w:szCs w:val="21"/>
        </w:rPr>
      </w:pPr>
    </w:p>
    <w:p w14:paraId="3FD6834C" w14:textId="33C168F2" w:rsidR="00845BD6" w:rsidRDefault="0084722A" w:rsidP="0084722A">
      <w:pPr>
        <w:pStyle w:val="af0"/>
        <w:rPr>
          <w:color w:val="000000" w:themeColor="text1"/>
          <w:szCs w:val="21"/>
        </w:rPr>
      </w:pPr>
      <w:r>
        <w:rPr>
          <w:rFonts w:hint="eastAsia"/>
          <w:noProof/>
          <w:color w:val="000000" w:themeColor="text1"/>
          <w:szCs w:val="21"/>
        </w:rPr>
        <mc:AlternateContent>
          <mc:Choice Requires="wpg">
            <w:drawing>
              <wp:anchor distT="0" distB="0" distL="114300" distR="114300" simplePos="0" relativeHeight="251748352" behindDoc="0" locked="0" layoutInCell="1" allowOverlap="1" wp14:anchorId="0B3A9AFF" wp14:editId="0E453D6E">
                <wp:simplePos x="0" y="0"/>
                <wp:positionH relativeFrom="column">
                  <wp:posOffset>3703955</wp:posOffset>
                </wp:positionH>
                <wp:positionV relativeFrom="paragraph">
                  <wp:posOffset>52070</wp:posOffset>
                </wp:positionV>
                <wp:extent cx="1472565" cy="1193165"/>
                <wp:effectExtent l="0" t="0" r="0" b="6985"/>
                <wp:wrapSquare wrapText="bothSides"/>
                <wp:docPr id="886635140" name="组合 5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72565" cy="1193165"/>
                          <a:chOff x="0" y="0"/>
                          <a:chExt cx="1472565" cy="1193165"/>
                        </a:xfrm>
                      </wpg:grpSpPr>
                      <wpg:grpSp>
                        <wpg:cNvPr id="2132430226" name="组合 574"/>
                        <wpg:cNvGrpSpPr/>
                        <wpg:grpSpPr>
                          <a:xfrm>
                            <a:off x="0" y="0"/>
                            <a:ext cx="1472565" cy="1193165"/>
                            <a:chOff x="0" y="0"/>
                            <a:chExt cx="1472565" cy="1193800"/>
                          </a:xfrm>
                        </wpg:grpSpPr>
                        <wpg:grpSp>
                          <wpg:cNvPr id="635629115" name="组合 572"/>
                          <wpg:cNvGrpSpPr/>
                          <wpg:grpSpPr>
                            <a:xfrm>
                              <a:off x="0" y="0"/>
                              <a:ext cx="1472565" cy="1193800"/>
                              <a:chOff x="-1" y="-758"/>
                              <a:chExt cx="1472963" cy="1193940"/>
                            </a:xfrm>
                          </wpg:grpSpPr>
                          <wpg:grpSp>
                            <wpg:cNvPr id="1450800516" name="组合 1450800516"/>
                            <wpg:cNvGrpSpPr/>
                            <wpg:grpSpPr>
                              <a:xfrm>
                                <a:off x="-1" y="-758"/>
                                <a:ext cx="1472963" cy="1193940"/>
                                <a:chOff x="6431" y="243401"/>
                                <a:chExt cx="3698" cy="3082"/>
                              </a:xfrm>
                            </wpg:grpSpPr>
                            <wpg:grpSp>
                              <wpg:cNvPr id="774188886" name="组合 113"/>
                              <wpg:cNvGrpSpPr/>
                              <wpg:grpSpPr>
                                <a:xfrm>
                                  <a:off x="6431" y="243401"/>
                                  <a:ext cx="3698" cy="1999"/>
                                  <a:chOff x="3773" y="6414"/>
                                  <a:chExt cx="3698" cy="1999"/>
                                </a:xfrm>
                              </wpg:grpSpPr>
                              <wpg:grpSp>
                                <wpg:cNvPr id="1342494976" name="组合 111"/>
                                <wpg:cNvGrpSpPr/>
                                <wpg:grpSpPr>
                                  <a:xfrm>
                                    <a:off x="3773" y="6414"/>
                                    <a:ext cx="3698" cy="1999"/>
                                    <a:chOff x="3773" y="6414"/>
                                    <a:chExt cx="3698" cy="1999"/>
                                  </a:xfrm>
                                </wpg:grpSpPr>
                                <wpg:grpSp>
                                  <wpg:cNvPr id="940424500" name="组合 109"/>
                                  <wpg:cNvGrpSpPr/>
                                  <wpg:grpSpPr>
                                    <a:xfrm>
                                      <a:off x="3773" y="6414"/>
                                      <a:ext cx="3698" cy="1999"/>
                                      <a:chOff x="3773" y="6414"/>
                                      <a:chExt cx="3698" cy="1999"/>
                                    </a:xfrm>
                                  </wpg:grpSpPr>
                                  <wpg:grpSp>
                                    <wpg:cNvPr id="2145222431" name="组合 1"/>
                                    <wpg:cNvGrpSpPr/>
                                    <wpg:grpSpPr>
                                      <a:xfrm>
                                        <a:off x="4271" y="6414"/>
                                        <a:ext cx="3200" cy="1999"/>
                                        <a:chOff x="8889" y="14094"/>
                                        <a:chExt cx="3451" cy="2415"/>
                                      </a:xfrm>
                                    </wpg:grpSpPr>
                                    <wps:wsp>
                                      <wps:cNvPr id="1465464632" name="文本框 9"/>
                                      <wps:cNvSpPr txBox="1"/>
                                      <wps:spPr>
                                        <a:xfrm>
                                          <a:off x="8889" y="14094"/>
                                          <a:ext cx="814" cy="63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14:paraId="51BBAEB4" w14:textId="28E4F134" w:rsidR="00845BD6" w:rsidRPr="0084722A" w:rsidRDefault="00845BD6" w:rsidP="0084722A">
                                            <w:pPr>
                                              <w:rPr>
                                                <w:rFonts w:eastAsia="宋体" w:cs="Times New Roman"/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 w:rsidRPr="0084722A">
                                              <w:rPr>
                                                <w:rFonts w:eastAsia="宋体" w:cs="Times New Roman"/>
                                                <w:i/>
                                                <w:iCs/>
                                                <w:sz w:val="18"/>
                                                <w:szCs w:val="18"/>
                                              </w:rPr>
                                              <w:t>y</w:t>
                                            </w:r>
                                            <w:r w:rsidR="0084722A">
                                              <w:rPr>
                                                <w:rFonts w:eastAsia="宋体" w:cs="Times New Roman" w:hint="eastAsia"/>
                                                <w:sz w:val="18"/>
                                                <w:szCs w:val="18"/>
                                              </w:rPr>
                                              <w:t>/</w:t>
                                            </w:r>
                                            <w:r w:rsidRPr="0084722A">
                                              <w:rPr>
                                                <w:rFonts w:eastAsia="宋体" w:cs="Times New Roman"/>
                                                <w:sz w:val="18"/>
                                                <w:szCs w:val="18"/>
                                              </w:rPr>
                                              <w:t>cm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<a:spAutoFit/>
                                      </wps:bodyPr>
                                    </wps:wsp>
                                    <wps:wsp>
                                      <wps:cNvPr id="1292712743" name="文本框 10"/>
                                      <wps:cNvSpPr txBox="1"/>
                                      <wps:spPr>
                                        <a:xfrm>
                                          <a:off x="11664" y="15871"/>
                                          <a:ext cx="676" cy="63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14:paraId="6EA87A00" w14:textId="5F3FF82A" w:rsidR="00845BD6" w:rsidRPr="0084722A" w:rsidRDefault="00845BD6" w:rsidP="00845BD6">
                                            <w:pPr>
                                              <w:rPr>
                                                <w:rFonts w:eastAsia="宋体" w:cs="Times New Roman"/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 w:rsidRPr="0084722A">
                                              <w:rPr>
                                                <w:rFonts w:eastAsia="宋体" w:cs="Times New Roman"/>
                                                <w:i/>
                                                <w:iCs/>
                                                <w:sz w:val="18"/>
                                                <w:szCs w:val="18"/>
                                              </w:rPr>
                                              <w:t>x</w:t>
                                            </w:r>
                                            <w:r w:rsidR="0084722A">
                                              <w:rPr>
                                                <w:rFonts w:eastAsia="宋体" w:cs="Times New Roman" w:hint="eastAsia"/>
                                                <w:sz w:val="18"/>
                                                <w:szCs w:val="18"/>
                                              </w:rPr>
                                              <w:t>/</w:t>
                                            </w:r>
                                            <w:r w:rsidRPr="0084722A">
                                              <w:rPr>
                                                <w:rFonts w:eastAsia="宋体" w:cs="Times New Roman"/>
                                                <w:sz w:val="18"/>
                                                <w:szCs w:val="18"/>
                                              </w:rPr>
                                              <w:t>m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1285909071" name="文本框 107"/>
                                    <wps:cNvSpPr txBox="1"/>
                                    <wps:spPr>
                                      <a:xfrm>
                                        <a:off x="3773" y="7656"/>
                                        <a:ext cx="404" cy="52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2669AF2D" w14:textId="084223CF" w:rsidR="00845BD6" w:rsidRPr="0084722A" w:rsidRDefault="00845BD6" w:rsidP="0084722A">
                                          <w:pPr>
                                            <w:rPr>
                                              <w:rFonts w:eastAsia="宋体"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84722A">
                                            <w:rPr>
                                              <w:rFonts w:eastAsia="宋体" w:cs="Times New Roman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1747319901" name="文本框 80"/>
                                  <wps:cNvSpPr txBox="1"/>
                                  <wps:spPr>
                                    <a:xfrm>
                                      <a:off x="4747" y="7815"/>
                                      <a:ext cx="557" cy="52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3BBAD6B1" w14:textId="41F9AC75" w:rsidR="00845BD6" w:rsidRPr="0084722A" w:rsidRDefault="00845BD6" w:rsidP="0084722A">
                                        <w:pPr>
                                          <w:rPr>
                                            <w:rFonts w:eastAsia="宋体" w:cs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84722A">
                                          <w:rPr>
                                            <w:rFonts w:eastAsia="宋体" w:cs="Times New Roman"/>
                                            <w:sz w:val="18"/>
                                            <w:szCs w:val="18"/>
                                          </w:rPr>
                                          <w:t>1.5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<a:spAutoFit/>
                                  </wps:bodyPr>
                                </wps:wsp>
                              </wpg:grpSp>
                              <wps:wsp>
                                <wps:cNvPr id="432734387" name="文本框 105"/>
                                <wps:cNvSpPr txBox="1"/>
                                <wps:spPr>
                                  <a:xfrm>
                                    <a:off x="6020" y="7813"/>
                                    <a:ext cx="557" cy="52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1947C566" w14:textId="09CD0E25" w:rsidR="00845BD6" w:rsidRPr="0084722A" w:rsidRDefault="00845BD6" w:rsidP="0084722A">
                                      <w:pPr>
                                        <w:rPr>
                                          <w:rFonts w:eastAsia="宋体"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84722A">
                                        <w:rPr>
                                          <w:rFonts w:eastAsia="宋体" w:cs="Times New Roman"/>
                                          <w:sz w:val="18"/>
                                          <w:szCs w:val="18"/>
                                        </w:rPr>
                                        <w:t>3.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spAutoFit/>
                                </wps:bodyPr>
                              </wps:wsp>
                            </wpg:grpSp>
                            <wps:wsp>
                              <wps:cNvPr id="1290719869" name="文本框 10"/>
                              <wps:cNvSpPr txBox="1"/>
                              <wps:spPr>
                                <a:xfrm>
                                  <a:off x="7625" y="245955"/>
                                  <a:ext cx="1184" cy="52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B70383B" w14:textId="77777777" w:rsidR="00845BD6" w:rsidRPr="0084722A" w:rsidRDefault="00845BD6" w:rsidP="00845BD6">
                                    <w:pPr>
                                      <w:rPr>
                                        <w:rFonts w:eastAsia="宋体"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84722A">
                                      <w:rPr>
                                        <w:rFonts w:eastAsia="宋体" w:cs="Times New Roman"/>
                                        <w:sz w:val="18"/>
                                        <w:szCs w:val="18"/>
                                      </w:rPr>
                                      <w:t>图（</w:t>
                                    </w:r>
                                    <w:r w:rsidRPr="0084722A">
                                      <w:rPr>
                                        <w:rFonts w:eastAsia="宋体" w:cs="Times New Roman"/>
                                        <w:sz w:val="18"/>
                                        <w:szCs w:val="18"/>
                                      </w:rPr>
                                      <w:t>c</w:t>
                                    </w:r>
                                    <w:r w:rsidRPr="0084722A">
                                      <w:rPr>
                                        <w:rFonts w:eastAsia="宋体" w:cs="Times New Roman"/>
                                        <w:sz w:val="18"/>
                                        <w:szCs w:val="18"/>
                                      </w:rPr>
                                      <w:t>）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</wpg:grpSp>
                          <wps:wsp>
                            <wps:cNvPr id="1125423547" name="任意多边形: 形状 14"/>
                            <wps:cNvSpPr>
                              <a:spLocks/>
                            </wps:cNvSpPr>
                            <wps:spPr bwMode="auto">
                              <a:xfrm flipH="1">
                                <a:off x="160297" y="285363"/>
                                <a:ext cx="969274" cy="568325"/>
                              </a:xfrm>
                              <a:custGeom>
                                <a:avLst/>
                                <a:gdLst>
                                  <a:gd name="T0" fmla="*/ 0 w 9033"/>
                                  <a:gd name="T1" fmla="*/ 0 h 4000"/>
                                  <a:gd name="T2" fmla="*/ 200 w 9033"/>
                                  <a:gd name="T3" fmla="*/ 30 h 4000"/>
                                  <a:gd name="T4" fmla="*/ 400 w 9033"/>
                                  <a:gd name="T5" fmla="*/ 121 h 4000"/>
                                  <a:gd name="T6" fmla="*/ 600 w 9033"/>
                                  <a:gd name="T7" fmla="*/ 268 h 4000"/>
                                  <a:gd name="T8" fmla="*/ 800 w 9033"/>
                                  <a:gd name="T9" fmla="*/ 468 h 4000"/>
                                  <a:gd name="T10" fmla="*/ 1000 w 9033"/>
                                  <a:gd name="T11" fmla="*/ 714 h 4000"/>
                                  <a:gd name="T12" fmla="*/ 1200 w 9033"/>
                                  <a:gd name="T13" fmla="*/ 1000 h 4000"/>
                                  <a:gd name="T14" fmla="*/ 1400 w 9033"/>
                                  <a:gd name="T15" fmla="*/ 1316 h 4000"/>
                                  <a:gd name="T16" fmla="*/ 1600 w 9033"/>
                                  <a:gd name="T17" fmla="*/ 1653 h 4000"/>
                                  <a:gd name="T18" fmla="*/ 1800 w 9033"/>
                                  <a:gd name="T19" fmla="*/ 2000 h 4000"/>
                                  <a:gd name="T20" fmla="*/ 2000 w 9033"/>
                                  <a:gd name="T21" fmla="*/ 2347 h 4000"/>
                                  <a:gd name="T22" fmla="*/ 2200 w 9033"/>
                                  <a:gd name="T23" fmla="*/ 2684 h 4000"/>
                                  <a:gd name="T24" fmla="*/ 2400 w 9033"/>
                                  <a:gd name="T25" fmla="*/ 3000 h 4000"/>
                                  <a:gd name="T26" fmla="*/ 2600 w 9033"/>
                                  <a:gd name="T27" fmla="*/ 3285 h 4000"/>
                                  <a:gd name="T28" fmla="*/ 2800 w 9033"/>
                                  <a:gd name="T29" fmla="*/ 3532 h 4000"/>
                                  <a:gd name="T30" fmla="*/ 3000 w 9033"/>
                                  <a:gd name="T31" fmla="*/ 3732 h 4000"/>
                                  <a:gd name="T32" fmla="*/ 3200 w 9033"/>
                                  <a:gd name="T33" fmla="*/ 3879 h 4000"/>
                                  <a:gd name="T34" fmla="*/ 3400 w 9033"/>
                                  <a:gd name="T35" fmla="*/ 3970 h 4000"/>
                                  <a:gd name="T36" fmla="*/ 3600 w 9033"/>
                                  <a:gd name="T37" fmla="*/ 4000 h 4000"/>
                                  <a:gd name="T38" fmla="*/ 3800 w 9033"/>
                                  <a:gd name="T39" fmla="*/ 3970 h 4000"/>
                                  <a:gd name="T40" fmla="*/ 4000 w 9033"/>
                                  <a:gd name="T41" fmla="*/ 3879 h 4000"/>
                                  <a:gd name="T42" fmla="*/ 4200 w 9033"/>
                                  <a:gd name="T43" fmla="*/ 3732 h 4000"/>
                                  <a:gd name="T44" fmla="*/ 4400 w 9033"/>
                                  <a:gd name="T45" fmla="*/ 3532 h 4000"/>
                                  <a:gd name="T46" fmla="*/ 4600 w 9033"/>
                                  <a:gd name="T47" fmla="*/ 3286 h 4000"/>
                                  <a:gd name="T48" fmla="*/ 4800 w 9033"/>
                                  <a:gd name="T49" fmla="*/ 3000 h 4000"/>
                                  <a:gd name="T50" fmla="*/ 5000 w 9033"/>
                                  <a:gd name="T51" fmla="*/ 2684 h 4000"/>
                                  <a:gd name="T52" fmla="*/ 5200 w 9033"/>
                                  <a:gd name="T53" fmla="*/ 2348 h 4000"/>
                                  <a:gd name="T54" fmla="*/ 5400 w 9033"/>
                                  <a:gd name="T55" fmla="*/ 2000 h 4000"/>
                                  <a:gd name="T56" fmla="*/ 5600 w 9033"/>
                                  <a:gd name="T57" fmla="*/ 1653 h 4000"/>
                                  <a:gd name="T58" fmla="*/ 5800 w 9033"/>
                                  <a:gd name="T59" fmla="*/ 1316 h 4000"/>
                                  <a:gd name="T60" fmla="*/ 6000 w 9033"/>
                                  <a:gd name="T61" fmla="*/ 1000 h 4000"/>
                                  <a:gd name="T62" fmla="*/ 6200 w 9033"/>
                                  <a:gd name="T63" fmla="*/ 715 h 4000"/>
                                  <a:gd name="T64" fmla="*/ 6400 w 9033"/>
                                  <a:gd name="T65" fmla="*/ 468 h 4000"/>
                                  <a:gd name="T66" fmla="*/ 6600 w 9033"/>
                                  <a:gd name="T67" fmla="*/ 268 h 4000"/>
                                  <a:gd name="T68" fmla="*/ 6800 w 9033"/>
                                  <a:gd name="T69" fmla="*/ 121 h 4000"/>
                                  <a:gd name="T70" fmla="*/ 7000 w 9033"/>
                                  <a:gd name="T71" fmla="*/ 30 h 4000"/>
                                  <a:gd name="T72" fmla="*/ 7200 w 9033"/>
                                  <a:gd name="T73" fmla="*/ 0 h 4000"/>
                                  <a:gd name="T74" fmla="*/ 7400 w 9033"/>
                                  <a:gd name="T75" fmla="*/ 30 h 4000"/>
                                  <a:gd name="T76" fmla="*/ 7600 w 9033"/>
                                  <a:gd name="T77" fmla="*/ 120 h 4000"/>
                                  <a:gd name="T78" fmla="*/ 7800 w 9033"/>
                                  <a:gd name="T79" fmla="*/ 268 h 4000"/>
                                  <a:gd name="T80" fmla="*/ 8000 w 9033"/>
                                  <a:gd name="T81" fmla="*/ 468 h 4000"/>
                                  <a:gd name="T82" fmla="*/ 8200 w 9033"/>
                                  <a:gd name="T83" fmla="*/ 714 h 4000"/>
                                  <a:gd name="T84" fmla="*/ 8400 w 9033"/>
                                  <a:gd name="T85" fmla="*/ 1000 h 4000"/>
                                  <a:gd name="T86" fmla="*/ 8600 w 9033"/>
                                  <a:gd name="T87" fmla="*/ 1315 h 4000"/>
                                  <a:gd name="T88" fmla="*/ 8800 w 9033"/>
                                  <a:gd name="T89" fmla="*/ 1652 h 4000"/>
                                  <a:gd name="T90" fmla="*/ 9000 w 9033"/>
                                  <a:gd name="T91" fmla="*/ 1999 h 4000"/>
                                  <a:gd name="T92" fmla="*/ 9000 w 9033"/>
                                  <a:gd name="T93" fmla="*/ 1999 h 4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</a:cxnLst>
                                <a:rect l="0" t="0" r="r" b="b"/>
                                <a:pathLst>
                                  <a:path w="9033" h="4000">
                                    <a:moveTo>
                                      <a:pt x="0" y="0"/>
                                    </a:moveTo>
                                    <a:cubicBezTo>
                                      <a:pt x="66" y="5"/>
                                      <a:pt x="133" y="10"/>
                                      <a:pt x="200" y="30"/>
                                    </a:cubicBezTo>
                                    <a:cubicBezTo>
                                      <a:pt x="267" y="50"/>
                                      <a:pt x="333" y="81"/>
                                      <a:pt x="400" y="121"/>
                                    </a:cubicBezTo>
                                    <a:cubicBezTo>
                                      <a:pt x="467" y="161"/>
                                      <a:pt x="533" y="210"/>
                                      <a:pt x="600" y="268"/>
                                    </a:cubicBezTo>
                                    <a:cubicBezTo>
                                      <a:pt x="667" y="326"/>
                                      <a:pt x="733" y="394"/>
                                      <a:pt x="800" y="468"/>
                                    </a:cubicBezTo>
                                    <a:cubicBezTo>
                                      <a:pt x="867" y="542"/>
                                      <a:pt x="933" y="625"/>
                                      <a:pt x="1000" y="714"/>
                                    </a:cubicBezTo>
                                    <a:cubicBezTo>
                                      <a:pt x="1067" y="803"/>
                                      <a:pt x="1133" y="900"/>
                                      <a:pt x="1200" y="1000"/>
                                    </a:cubicBezTo>
                                    <a:cubicBezTo>
                                      <a:pt x="1267" y="1100"/>
                                      <a:pt x="1333" y="1207"/>
                                      <a:pt x="1400" y="1316"/>
                                    </a:cubicBezTo>
                                    <a:cubicBezTo>
                                      <a:pt x="1467" y="1425"/>
                                      <a:pt x="1533" y="1539"/>
                                      <a:pt x="1600" y="1653"/>
                                    </a:cubicBezTo>
                                    <a:cubicBezTo>
                                      <a:pt x="1667" y="1767"/>
                                      <a:pt x="1733" y="1884"/>
                                      <a:pt x="1800" y="2000"/>
                                    </a:cubicBezTo>
                                    <a:cubicBezTo>
                                      <a:pt x="1867" y="2116"/>
                                      <a:pt x="1933" y="2233"/>
                                      <a:pt x="2000" y="2347"/>
                                    </a:cubicBezTo>
                                    <a:cubicBezTo>
                                      <a:pt x="2067" y="2461"/>
                                      <a:pt x="2133" y="2575"/>
                                      <a:pt x="2200" y="2684"/>
                                    </a:cubicBezTo>
                                    <a:cubicBezTo>
                                      <a:pt x="2267" y="2793"/>
                                      <a:pt x="2333" y="2900"/>
                                      <a:pt x="2400" y="3000"/>
                                    </a:cubicBezTo>
                                    <a:cubicBezTo>
                                      <a:pt x="2467" y="3100"/>
                                      <a:pt x="2533" y="3196"/>
                                      <a:pt x="2600" y="3285"/>
                                    </a:cubicBezTo>
                                    <a:cubicBezTo>
                                      <a:pt x="2667" y="3374"/>
                                      <a:pt x="2733" y="3458"/>
                                      <a:pt x="2800" y="3532"/>
                                    </a:cubicBezTo>
                                    <a:cubicBezTo>
                                      <a:pt x="2867" y="3606"/>
                                      <a:pt x="2933" y="3674"/>
                                      <a:pt x="3000" y="3732"/>
                                    </a:cubicBezTo>
                                    <a:cubicBezTo>
                                      <a:pt x="3067" y="3790"/>
                                      <a:pt x="3133" y="3839"/>
                                      <a:pt x="3200" y="3879"/>
                                    </a:cubicBezTo>
                                    <a:cubicBezTo>
                                      <a:pt x="3267" y="3919"/>
                                      <a:pt x="3333" y="3950"/>
                                      <a:pt x="3400" y="3970"/>
                                    </a:cubicBezTo>
                                    <a:cubicBezTo>
                                      <a:pt x="3467" y="3990"/>
                                      <a:pt x="3533" y="4000"/>
                                      <a:pt x="3600" y="4000"/>
                                    </a:cubicBezTo>
                                    <a:cubicBezTo>
                                      <a:pt x="3667" y="4000"/>
                                      <a:pt x="3733" y="3990"/>
                                      <a:pt x="3800" y="3970"/>
                                    </a:cubicBezTo>
                                    <a:cubicBezTo>
                                      <a:pt x="3867" y="3950"/>
                                      <a:pt x="3933" y="3919"/>
                                      <a:pt x="4000" y="3879"/>
                                    </a:cubicBezTo>
                                    <a:cubicBezTo>
                                      <a:pt x="4067" y="3839"/>
                                      <a:pt x="4133" y="3790"/>
                                      <a:pt x="4200" y="3732"/>
                                    </a:cubicBezTo>
                                    <a:cubicBezTo>
                                      <a:pt x="4267" y="3674"/>
                                      <a:pt x="4333" y="3606"/>
                                      <a:pt x="4400" y="3532"/>
                                    </a:cubicBezTo>
                                    <a:cubicBezTo>
                                      <a:pt x="4467" y="3458"/>
                                      <a:pt x="4533" y="3375"/>
                                      <a:pt x="4600" y="3286"/>
                                    </a:cubicBezTo>
                                    <a:cubicBezTo>
                                      <a:pt x="4667" y="3197"/>
                                      <a:pt x="4733" y="3100"/>
                                      <a:pt x="4800" y="3000"/>
                                    </a:cubicBezTo>
                                    <a:cubicBezTo>
                                      <a:pt x="4867" y="2900"/>
                                      <a:pt x="4933" y="2793"/>
                                      <a:pt x="5000" y="2684"/>
                                    </a:cubicBezTo>
                                    <a:cubicBezTo>
                                      <a:pt x="5067" y="2575"/>
                                      <a:pt x="5133" y="2462"/>
                                      <a:pt x="5200" y="2348"/>
                                    </a:cubicBezTo>
                                    <a:cubicBezTo>
                                      <a:pt x="5267" y="2234"/>
                                      <a:pt x="5333" y="2116"/>
                                      <a:pt x="5400" y="2000"/>
                                    </a:cubicBezTo>
                                    <a:cubicBezTo>
                                      <a:pt x="5467" y="1884"/>
                                      <a:pt x="5533" y="1767"/>
                                      <a:pt x="5600" y="1653"/>
                                    </a:cubicBezTo>
                                    <a:cubicBezTo>
                                      <a:pt x="5667" y="1539"/>
                                      <a:pt x="5733" y="1425"/>
                                      <a:pt x="5800" y="1316"/>
                                    </a:cubicBezTo>
                                    <a:cubicBezTo>
                                      <a:pt x="5867" y="1207"/>
                                      <a:pt x="5933" y="1100"/>
                                      <a:pt x="6000" y="1000"/>
                                    </a:cubicBezTo>
                                    <a:cubicBezTo>
                                      <a:pt x="6067" y="900"/>
                                      <a:pt x="6133" y="804"/>
                                      <a:pt x="6200" y="715"/>
                                    </a:cubicBezTo>
                                    <a:cubicBezTo>
                                      <a:pt x="6267" y="626"/>
                                      <a:pt x="6333" y="542"/>
                                      <a:pt x="6400" y="468"/>
                                    </a:cubicBezTo>
                                    <a:cubicBezTo>
                                      <a:pt x="6467" y="394"/>
                                      <a:pt x="6533" y="326"/>
                                      <a:pt x="6600" y="268"/>
                                    </a:cubicBezTo>
                                    <a:cubicBezTo>
                                      <a:pt x="6667" y="210"/>
                                      <a:pt x="6733" y="161"/>
                                      <a:pt x="6800" y="121"/>
                                    </a:cubicBezTo>
                                    <a:cubicBezTo>
                                      <a:pt x="6867" y="81"/>
                                      <a:pt x="6933" y="50"/>
                                      <a:pt x="7000" y="30"/>
                                    </a:cubicBezTo>
                                    <a:cubicBezTo>
                                      <a:pt x="7067" y="10"/>
                                      <a:pt x="7133" y="0"/>
                                      <a:pt x="7200" y="0"/>
                                    </a:cubicBezTo>
                                    <a:cubicBezTo>
                                      <a:pt x="7267" y="0"/>
                                      <a:pt x="7333" y="10"/>
                                      <a:pt x="7400" y="30"/>
                                    </a:cubicBezTo>
                                    <a:cubicBezTo>
                                      <a:pt x="7467" y="50"/>
                                      <a:pt x="7533" y="80"/>
                                      <a:pt x="7600" y="120"/>
                                    </a:cubicBezTo>
                                    <a:cubicBezTo>
                                      <a:pt x="7667" y="160"/>
                                      <a:pt x="7733" y="210"/>
                                      <a:pt x="7800" y="268"/>
                                    </a:cubicBezTo>
                                    <a:cubicBezTo>
                                      <a:pt x="7867" y="326"/>
                                      <a:pt x="7933" y="394"/>
                                      <a:pt x="8000" y="468"/>
                                    </a:cubicBezTo>
                                    <a:cubicBezTo>
                                      <a:pt x="8067" y="542"/>
                                      <a:pt x="8133" y="625"/>
                                      <a:pt x="8200" y="714"/>
                                    </a:cubicBezTo>
                                    <a:cubicBezTo>
                                      <a:pt x="8267" y="803"/>
                                      <a:pt x="8333" y="900"/>
                                      <a:pt x="8400" y="1000"/>
                                    </a:cubicBezTo>
                                    <a:cubicBezTo>
                                      <a:pt x="8467" y="1100"/>
                                      <a:pt x="8533" y="1206"/>
                                      <a:pt x="8600" y="1315"/>
                                    </a:cubicBezTo>
                                    <a:cubicBezTo>
                                      <a:pt x="8667" y="1424"/>
                                      <a:pt x="8733" y="1538"/>
                                      <a:pt x="8800" y="1652"/>
                                    </a:cubicBezTo>
                                    <a:cubicBezTo>
                                      <a:pt x="8867" y="1766"/>
                                      <a:pt x="8967" y="1941"/>
                                      <a:pt x="9000" y="1999"/>
                                    </a:cubicBezTo>
                                    <a:cubicBezTo>
                                      <a:pt x="9033" y="2057"/>
                                      <a:pt x="9016" y="2028"/>
                                      <a:pt x="9000" y="1999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7222851" name="任意多边形: 形状 14"/>
                            <wps:cNvSpPr>
                              <a:spLocks/>
                            </wps:cNvSpPr>
                            <wps:spPr bwMode="auto">
                              <a:xfrm flipV="1">
                                <a:off x="162506" y="287572"/>
                                <a:ext cx="967065" cy="568325"/>
                              </a:xfrm>
                              <a:custGeom>
                                <a:avLst/>
                                <a:gdLst>
                                  <a:gd name="T0" fmla="*/ 0 w 9033"/>
                                  <a:gd name="T1" fmla="*/ 0 h 4000"/>
                                  <a:gd name="T2" fmla="*/ 200 w 9033"/>
                                  <a:gd name="T3" fmla="*/ 30 h 4000"/>
                                  <a:gd name="T4" fmla="*/ 400 w 9033"/>
                                  <a:gd name="T5" fmla="*/ 121 h 4000"/>
                                  <a:gd name="T6" fmla="*/ 600 w 9033"/>
                                  <a:gd name="T7" fmla="*/ 268 h 4000"/>
                                  <a:gd name="T8" fmla="*/ 800 w 9033"/>
                                  <a:gd name="T9" fmla="*/ 468 h 4000"/>
                                  <a:gd name="T10" fmla="*/ 1000 w 9033"/>
                                  <a:gd name="T11" fmla="*/ 714 h 4000"/>
                                  <a:gd name="T12" fmla="*/ 1200 w 9033"/>
                                  <a:gd name="T13" fmla="*/ 1000 h 4000"/>
                                  <a:gd name="T14" fmla="*/ 1400 w 9033"/>
                                  <a:gd name="T15" fmla="*/ 1316 h 4000"/>
                                  <a:gd name="T16" fmla="*/ 1600 w 9033"/>
                                  <a:gd name="T17" fmla="*/ 1653 h 4000"/>
                                  <a:gd name="T18" fmla="*/ 1800 w 9033"/>
                                  <a:gd name="T19" fmla="*/ 2000 h 4000"/>
                                  <a:gd name="T20" fmla="*/ 2000 w 9033"/>
                                  <a:gd name="T21" fmla="*/ 2347 h 4000"/>
                                  <a:gd name="T22" fmla="*/ 2200 w 9033"/>
                                  <a:gd name="T23" fmla="*/ 2684 h 4000"/>
                                  <a:gd name="T24" fmla="*/ 2400 w 9033"/>
                                  <a:gd name="T25" fmla="*/ 3000 h 4000"/>
                                  <a:gd name="T26" fmla="*/ 2600 w 9033"/>
                                  <a:gd name="T27" fmla="*/ 3285 h 4000"/>
                                  <a:gd name="T28" fmla="*/ 2800 w 9033"/>
                                  <a:gd name="T29" fmla="*/ 3532 h 4000"/>
                                  <a:gd name="T30" fmla="*/ 3000 w 9033"/>
                                  <a:gd name="T31" fmla="*/ 3732 h 4000"/>
                                  <a:gd name="T32" fmla="*/ 3200 w 9033"/>
                                  <a:gd name="T33" fmla="*/ 3879 h 4000"/>
                                  <a:gd name="T34" fmla="*/ 3400 w 9033"/>
                                  <a:gd name="T35" fmla="*/ 3970 h 4000"/>
                                  <a:gd name="T36" fmla="*/ 3600 w 9033"/>
                                  <a:gd name="T37" fmla="*/ 4000 h 4000"/>
                                  <a:gd name="T38" fmla="*/ 3800 w 9033"/>
                                  <a:gd name="T39" fmla="*/ 3970 h 4000"/>
                                  <a:gd name="T40" fmla="*/ 4000 w 9033"/>
                                  <a:gd name="T41" fmla="*/ 3879 h 4000"/>
                                  <a:gd name="T42" fmla="*/ 4200 w 9033"/>
                                  <a:gd name="T43" fmla="*/ 3732 h 4000"/>
                                  <a:gd name="T44" fmla="*/ 4400 w 9033"/>
                                  <a:gd name="T45" fmla="*/ 3532 h 4000"/>
                                  <a:gd name="T46" fmla="*/ 4600 w 9033"/>
                                  <a:gd name="T47" fmla="*/ 3286 h 4000"/>
                                  <a:gd name="T48" fmla="*/ 4800 w 9033"/>
                                  <a:gd name="T49" fmla="*/ 3000 h 4000"/>
                                  <a:gd name="T50" fmla="*/ 5000 w 9033"/>
                                  <a:gd name="T51" fmla="*/ 2684 h 4000"/>
                                  <a:gd name="T52" fmla="*/ 5200 w 9033"/>
                                  <a:gd name="T53" fmla="*/ 2348 h 4000"/>
                                  <a:gd name="T54" fmla="*/ 5400 w 9033"/>
                                  <a:gd name="T55" fmla="*/ 2000 h 4000"/>
                                  <a:gd name="T56" fmla="*/ 5600 w 9033"/>
                                  <a:gd name="T57" fmla="*/ 1653 h 4000"/>
                                  <a:gd name="T58" fmla="*/ 5800 w 9033"/>
                                  <a:gd name="T59" fmla="*/ 1316 h 4000"/>
                                  <a:gd name="T60" fmla="*/ 6000 w 9033"/>
                                  <a:gd name="T61" fmla="*/ 1000 h 4000"/>
                                  <a:gd name="T62" fmla="*/ 6200 w 9033"/>
                                  <a:gd name="T63" fmla="*/ 715 h 4000"/>
                                  <a:gd name="T64" fmla="*/ 6400 w 9033"/>
                                  <a:gd name="T65" fmla="*/ 468 h 4000"/>
                                  <a:gd name="T66" fmla="*/ 6600 w 9033"/>
                                  <a:gd name="T67" fmla="*/ 268 h 4000"/>
                                  <a:gd name="T68" fmla="*/ 6800 w 9033"/>
                                  <a:gd name="T69" fmla="*/ 121 h 4000"/>
                                  <a:gd name="T70" fmla="*/ 7000 w 9033"/>
                                  <a:gd name="T71" fmla="*/ 30 h 4000"/>
                                  <a:gd name="T72" fmla="*/ 7200 w 9033"/>
                                  <a:gd name="T73" fmla="*/ 0 h 4000"/>
                                  <a:gd name="T74" fmla="*/ 7400 w 9033"/>
                                  <a:gd name="T75" fmla="*/ 30 h 4000"/>
                                  <a:gd name="T76" fmla="*/ 7600 w 9033"/>
                                  <a:gd name="T77" fmla="*/ 120 h 4000"/>
                                  <a:gd name="T78" fmla="*/ 7800 w 9033"/>
                                  <a:gd name="T79" fmla="*/ 268 h 4000"/>
                                  <a:gd name="T80" fmla="*/ 8000 w 9033"/>
                                  <a:gd name="T81" fmla="*/ 468 h 4000"/>
                                  <a:gd name="T82" fmla="*/ 8200 w 9033"/>
                                  <a:gd name="T83" fmla="*/ 714 h 4000"/>
                                  <a:gd name="T84" fmla="*/ 8400 w 9033"/>
                                  <a:gd name="T85" fmla="*/ 1000 h 4000"/>
                                  <a:gd name="T86" fmla="*/ 8600 w 9033"/>
                                  <a:gd name="T87" fmla="*/ 1315 h 4000"/>
                                  <a:gd name="T88" fmla="*/ 8800 w 9033"/>
                                  <a:gd name="T89" fmla="*/ 1652 h 4000"/>
                                  <a:gd name="T90" fmla="*/ 9000 w 9033"/>
                                  <a:gd name="T91" fmla="*/ 1999 h 4000"/>
                                  <a:gd name="T92" fmla="*/ 9000 w 9033"/>
                                  <a:gd name="T93" fmla="*/ 1999 h 4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</a:cxnLst>
                                <a:rect l="0" t="0" r="r" b="b"/>
                                <a:pathLst>
                                  <a:path w="9033" h="4000">
                                    <a:moveTo>
                                      <a:pt x="0" y="0"/>
                                    </a:moveTo>
                                    <a:cubicBezTo>
                                      <a:pt x="66" y="5"/>
                                      <a:pt x="133" y="10"/>
                                      <a:pt x="200" y="30"/>
                                    </a:cubicBezTo>
                                    <a:cubicBezTo>
                                      <a:pt x="267" y="50"/>
                                      <a:pt x="333" y="81"/>
                                      <a:pt x="400" y="121"/>
                                    </a:cubicBezTo>
                                    <a:cubicBezTo>
                                      <a:pt x="467" y="161"/>
                                      <a:pt x="533" y="210"/>
                                      <a:pt x="600" y="268"/>
                                    </a:cubicBezTo>
                                    <a:cubicBezTo>
                                      <a:pt x="667" y="326"/>
                                      <a:pt x="733" y="394"/>
                                      <a:pt x="800" y="468"/>
                                    </a:cubicBezTo>
                                    <a:cubicBezTo>
                                      <a:pt x="867" y="542"/>
                                      <a:pt x="933" y="625"/>
                                      <a:pt x="1000" y="714"/>
                                    </a:cubicBezTo>
                                    <a:cubicBezTo>
                                      <a:pt x="1067" y="803"/>
                                      <a:pt x="1133" y="900"/>
                                      <a:pt x="1200" y="1000"/>
                                    </a:cubicBezTo>
                                    <a:cubicBezTo>
                                      <a:pt x="1267" y="1100"/>
                                      <a:pt x="1333" y="1207"/>
                                      <a:pt x="1400" y="1316"/>
                                    </a:cubicBezTo>
                                    <a:cubicBezTo>
                                      <a:pt x="1467" y="1425"/>
                                      <a:pt x="1533" y="1539"/>
                                      <a:pt x="1600" y="1653"/>
                                    </a:cubicBezTo>
                                    <a:cubicBezTo>
                                      <a:pt x="1667" y="1767"/>
                                      <a:pt x="1733" y="1884"/>
                                      <a:pt x="1800" y="2000"/>
                                    </a:cubicBezTo>
                                    <a:cubicBezTo>
                                      <a:pt x="1867" y="2116"/>
                                      <a:pt x="1933" y="2233"/>
                                      <a:pt x="2000" y="2347"/>
                                    </a:cubicBezTo>
                                    <a:cubicBezTo>
                                      <a:pt x="2067" y="2461"/>
                                      <a:pt x="2133" y="2575"/>
                                      <a:pt x="2200" y="2684"/>
                                    </a:cubicBezTo>
                                    <a:cubicBezTo>
                                      <a:pt x="2267" y="2793"/>
                                      <a:pt x="2333" y="2900"/>
                                      <a:pt x="2400" y="3000"/>
                                    </a:cubicBezTo>
                                    <a:cubicBezTo>
                                      <a:pt x="2467" y="3100"/>
                                      <a:pt x="2533" y="3196"/>
                                      <a:pt x="2600" y="3285"/>
                                    </a:cubicBezTo>
                                    <a:cubicBezTo>
                                      <a:pt x="2667" y="3374"/>
                                      <a:pt x="2733" y="3458"/>
                                      <a:pt x="2800" y="3532"/>
                                    </a:cubicBezTo>
                                    <a:cubicBezTo>
                                      <a:pt x="2867" y="3606"/>
                                      <a:pt x="2933" y="3674"/>
                                      <a:pt x="3000" y="3732"/>
                                    </a:cubicBezTo>
                                    <a:cubicBezTo>
                                      <a:pt x="3067" y="3790"/>
                                      <a:pt x="3133" y="3839"/>
                                      <a:pt x="3200" y="3879"/>
                                    </a:cubicBezTo>
                                    <a:cubicBezTo>
                                      <a:pt x="3267" y="3919"/>
                                      <a:pt x="3333" y="3950"/>
                                      <a:pt x="3400" y="3970"/>
                                    </a:cubicBezTo>
                                    <a:cubicBezTo>
                                      <a:pt x="3467" y="3990"/>
                                      <a:pt x="3533" y="4000"/>
                                      <a:pt x="3600" y="4000"/>
                                    </a:cubicBezTo>
                                    <a:cubicBezTo>
                                      <a:pt x="3667" y="4000"/>
                                      <a:pt x="3733" y="3990"/>
                                      <a:pt x="3800" y="3970"/>
                                    </a:cubicBezTo>
                                    <a:cubicBezTo>
                                      <a:pt x="3867" y="3950"/>
                                      <a:pt x="3933" y="3919"/>
                                      <a:pt x="4000" y="3879"/>
                                    </a:cubicBezTo>
                                    <a:cubicBezTo>
                                      <a:pt x="4067" y="3839"/>
                                      <a:pt x="4133" y="3790"/>
                                      <a:pt x="4200" y="3732"/>
                                    </a:cubicBezTo>
                                    <a:cubicBezTo>
                                      <a:pt x="4267" y="3674"/>
                                      <a:pt x="4333" y="3606"/>
                                      <a:pt x="4400" y="3532"/>
                                    </a:cubicBezTo>
                                    <a:cubicBezTo>
                                      <a:pt x="4467" y="3458"/>
                                      <a:pt x="4533" y="3375"/>
                                      <a:pt x="4600" y="3286"/>
                                    </a:cubicBezTo>
                                    <a:cubicBezTo>
                                      <a:pt x="4667" y="3197"/>
                                      <a:pt x="4733" y="3100"/>
                                      <a:pt x="4800" y="3000"/>
                                    </a:cubicBezTo>
                                    <a:cubicBezTo>
                                      <a:pt x="4867" y="2900"/>
                                      <a:pt x="4933" y="2793"/>
                                      <a:pt x="5000" y="2684"/>
                                    </a:cubicBezTo>
                                    <a:cubicBezTo>
                                      <a:pt x="5067" y="2575"/>
                                      <a:pt x="5133" y="2462"/>
                                      <a:pt x="5200" y="2348"/>
                                    </a:cubicBezTo>
                                    <a:cubicBezTo>
                                      <a:pt x="5267" y="2234"/>
                                      <a:pt x="5333" y="2116"/>
                                      <a:pt x="5400" y="2000"/>
                                    </a:cubicBezTo>
                                    <a:cubicBezTo>
                                      <a:pt x="5467" y="1884"/>
                                      <a:pt x="5533" y="1767"/>
                                      <a:pt x="5600" y="1653"/>
                                    </a:cubicBezTo>
                                    <a:cubicBezTo>
                                      <a:pt x="5667" y="1539"/>
                                      <a:pt x="5733" y="1425"/>
                                      <a:pt x="5800" y="1316"/>
                                    </a:cubicBezTo>
                                    <a:cubicBezTo>
                                      <a:pt x="5867" y="1207"/>
                                      <a:pt x="5933" y="1100"/>
                                      <a:pt x="6000" y="1000"/>
                                    </a:cubicBezTo>
                                    <a:cubicBezTo>
                                      <a:pt x="6067" y="900"/>
                                      <a:pt x="6133" y="804"/>
                                      <a:pt x="6200" y="715"/>
                                    </a:cubicBezTo>
                                    <a:cubicBezTo>
                                      <a:pt x="6267" y="626"/>
                                      <a:pt x="6333" y="542"/>
                                      <a:pt x="6400" y="468"/>
                                    </a:cubicBezTo>
                                    <a:cubicBezTo>
                                      <a:pt x="6467" y="394"/>
                                      <a:pt x="6533" y="326"/>
                                      <a:pt x="6600" y="268"/>
                                    </a:cubicBezTo>
                                    <a:cubicBezTo>
                                      <a:pt x="6667" y="210"/>
                                      <a:pt x="6733" y="161"/>
                                      <a:pt x="6800" y="121"/>
                                    </a:cubicBezTo>
                                    <a:cubicBezTo>
                                      <a:pt x="6867" y="81"/>
                                      <a:pt x="6933" y="50"/>
                                      <a:pt x="7000" y="30"/>
                                    </a:cubicBezTo>
                                    <a:cubicBezTo>
                                      <a:pt x="7067" y="10"/>
                                      <a:pt x="7133" y="0"/>
                                      <a:pt x="7200" y="0"/>
                                    </a:cubicBezTo>
                                    <a:cubicBezTo>
                                      <a:pt x="7267" y="0"/>
                                      <a:pt x="7333" y="10"/>
                                      <a:pt x="7400" y="30"/>
                                    </a:cubicBezTo>
                                    <a:cubicBezTo>
                                      <a:pt x="7467" y="50"/>
                                      <a:pt x="7533" y="80"/>
                                      <a:pt x="7600" y="120"/>
                                    </a:cubicBezTo>
                                    <a:cubicBezTo>
                                      <a:pt x="7667" y="160"/>
                                      <a:pt x="7733" y="210"/>
                                      <a:pt x="7800" y="268"/>
                                    </a:cubicBezTo>
                                    <a:cubicBezTo>
                                      <a:pt x="7867" y="326"/>
                                      <a:pt x="7933" y="394"/>
                                      <a:pt x="8000" y="468"/>
                                    </a:cubicBezTo>
                                    <a:cubicBezTo>
                                      <a:pt x="8067" y="542"/>
                                      <a:pt x="8133" y="625"/>
                                      <a:pt x="8200" y="714"/>
                                    </a:cubicBezTo>
                                    <a:cubicBezTo>
                                      <a:pt x="8267" y="803"/>
                                      <a:pt x="8333" y="900"/>
                                      <a:pt x="8400" y="1000"/>
                                    </a:cubicBezTo>
                                    <a:cubicBezTo>
                                      <a:pt x="8467" y="1100"/>
                                      <a:pt x="8533" y="1206"/>
                                      <a:pt x="8600" y="1315"/>
                                    </a:cubicBezTo>
                                    <a:cubicBezTo>
                                      <a:pt x="8667" y="1424"/>
                                      <a:pt x="8733" y="1538"/>
                                      <a:pt x="8800" y="1652"/>
                                    </a:cubicBezTo>
                                    <a:cubicBezTo>
                                      <a:pt x="8867" y="1766"/>
                                      <a:pt x="8967" y="1941"/>
                                      <a:pt x="9000" y="1999"/>
                                    </a:cubicBezTo>
                                    <a:cubicBezTo>
                                      <a:pt x="9033" y="2057"/>
                                      <a:pt x="9016" y="2028"/>
                                      <a:pt x="9000" y="199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77725029" name="组合 573"/>
                          <wpg:cNvGrpSpPr/>
                          <wpg:grpSpPr>
                            <a:xfrm>
                              <a:off x="154478" y="86465"/>
                              <a:ext cx="1192478" cy="836635"/>
                              <a:chOff x="0" y="0"/>
                              <a:chExt cx="1192478" cy="836635"/>
                            </a:xfrm>
                          </wpg:grpSpPr>
                          <wps:wsp>
                            <wps:cNvPr id="907540189" name="直接箭头连接符 4"/>
                            <wps:cNvCnPr/>
                            <wps:spPr>
                              <a:xfrm flipH="1" flipV="1">
                                <a:off x="4618" y="0"/>
                                <a:ext cx="0" cy="836635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>
                                    <a:alpha val="98000"/>
                                  </a:schemeClr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51049058" name="直接箭头连接符 2"/>
                            <wps:cNvCnPr/>
                            <wps:spPr>
                              <a:xfrm>
                                <a:off x="0" y="489527"/>
                                <a:ext cx="1192478" cy="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g:grpSp>
                        <wpg:cNvPr id="599197081" name="组合 575"/>
                        <wpg:cNvGrpSpPr/>
                        <wpg:grpSpPr>
                          <a:xfrm>
                            <a:off x="352453" y="541682"/>
                            <a:ext cx="777240" cy="38735"/>
                            <a:chOff x="1271" y="0"/>
                            <a:chExt cx="777792" cy="38992"/>
                          </a:xfrm>
                        </wpg:grpSpPr>
                        <wps:wsp>
                          <wps:cNvPr id="1232716854" name="直接连接符 11"/>
                          <wps:cNvCnPr/>
                          <wps:spPr>
                            <a:xfrm flipH="1">
                              <a:off x="1271" y="0"/>
                              <a:ext cx="602" cy="31026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4899451" name="直接连接符 11"/>
                          <wps:cNvCnPr/>
                          <wps:spPr>
                            <a:xfrm flipH="1">
                              <a:off x="195477" y="0"/>
                              <a:ext cx="602" cy="31026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03268828" name="直接连接符 11"/>
                          <wps:cNvCnPr/>
                          <wps:spPr>
                            <a:xfrm flipH="1">
                              <a:off x="390044" y="0"/>
                              <a:ext cx="602" cy="31026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76661940" name="直接连接符 11"/>
                          <wps:cNvCnPr/>
                          <wps:spPr>
                            <a:xfrm flipH="1">
                              <a:off x="584431" y="0"/>
                              <a:ext cx="602" cy="31026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5775607" name="直接连接符 11"/>
                          <wps:cNvCnPr/>
                          <wps:spPr>
                            <a:xfrm flipH="1">
                              <a:off x="778637" y="7986"/>
                              <a:ext cx="426" cy="31006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B3A9AFF" id="组合 576" o:spid="_x0000_s1496" style="position:absolute;left:0;text-align:left;margin-left:291.65pt;margin-top:4.1pt;width:115.95pt;height:93.95pt;z-index:251748352;mso-position-horizontal-relative:text;mso-position-vertical-relative:text" coordsize="14725,11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">
                <v:group id="组合 574" o:spid="_x0000_s1497" style="position:absolute;width:14725;height:11931" coordsize="14725,119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">
                  <v:group id="组合 572" o:spid="_x0000_s1498" style="position:absolute;width:14725;height:11938" coordorigin=",-7" coordsize="14729,119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">
                    <v:group id="组合 1450800516" o:spid="_x0000_s1499" style="position:absolute;top:-7;width:14729;height:11938" coordorigin="6431,243401" coordsize="3698,30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">
                      <v:group id="组合 113" o:spid="_x0000_s1500" style="position:absolute;left:6431;top:243401;width:3698;height:1999" coordorigin="3773,6414" coordsize="3698,19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">
                        <v:group id="组合 111" o:spid="_x0000_s1501" style="position:absolute;left:3773;top:6414;width:3698;height:1999" coordorigin="3773,6414" coordsize="3698,19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">
                          <v:group id="组合 109" o:spid="_x0000_s1502" style="position:absolute;left:3773;top:6414;width:3698;height:1999" coordorigin="3773,6414" coordsize="3698,19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">
                            <v:group id="组合 1" o:spid="_x0000_s1503" style="position:absolute;left:4271;top:6414;width:3200;height:1999" coordorigin="8889,14094" coordsize="3451,2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">
                              <v:shape id="文本框 9" o:spid="_x0000_s1504" type="#_x0000_t202" style="position:absolute;left:8889;top:14094;width:814;height:6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" filled="f" stroked="f" strokeweight=".5pt">
                                <v:textbox style="mso-fit-shape-to-text:t" inset="1mm,0,1mm,0">
                                  <w:txbxContent>
                                    <w:p w14:paraId="51BBAEB4" w14:textId="28E4F134" w:rsidR="00845BD6" w:rsidRPr="0084722A" w:rsidRDefault="00845BD6" w:rsidP="0084722A">
                                      <w:pPr>
                                        <w:rPr>
                                          <w:rFonts w:eastAsia="宋体"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84722A">
                                        <w:rPr>
                                          <w:rFonts w:eastAsia="宋体"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y</w:t>
                                      </w:r>
                                      <w:r w:rsidR="0084722A">
                                        <w:rPr>
                                          <w:rFonts w:eastAsia="宋体" w:cs="Times New Roman" w:hint="eastAsia"/>
                                          <w:sz w:val="18"/>
                                          <w:szCs w:val="18"/>
                                        </w:rPr>
                                        <w:t>/</w:t>
                                      </w:r>
                                      <w:r w:rsidRPr="0084722A">
                                        <w:rPr>
                                          <w:rFonts w:eastAsia="宋体" w:cs="Times New Roman"/>
                                          <w:sz w:val="18"/>
                                          <w:szCs w:val="18"/>
                                        </w:rPr>
                                        <w:t>cm</w:t>
                                      </w:r>
                                    </w:p>
                                  </w:txbxContent>
                                </v:textbox>
                              </v:shape>
                              <v:shape id="文本框 10" o:spid="_x0000_s1505" type="#_x0000_t202" style="position:absolute;left:11664;top:15871;width:676;height:6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" filled="f" stroked="f" strokeweight=".5pt">
                                <v:textbox style="mso-fit-shape-to-text:t" inset="1mm,0,1mm,0">
                                  <w:txbxContent>
                                    <w:p w14:paraId="6EA87A00" w14:textId="5F3FF82A" w:rsidR="00845BD6" w:rsidRPr="0084722A" w:rsidRDefault="00845BD6" w:rsidP="00845BD6">
                                      <w:pPr>
                                        <w:rPr>
                                          <w:rFonts w:eastAsia="宋体"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84722A">
                                        <w:rPr>
                                          <w:rFonts w:eastAsia="宋体" w:cs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x</w:t>
                                      </w:r>
                                      <w:r w:rsidR="0084722A">
                                        <w:rPr>
                                          <w:rFonts w:eastAsia="宋体" w:cs="Times New Roman" w:hint="eastAsia"/>
                                          <w:sz w:val="18"/>
                                          <w:szCs w:val="18"/>
                                        </w:rPr>
                                        <w:t>/</w:t>
                                      </w:r>
                                      <w:r w:rsidRPr="0084722A">
                                        <w:rPr>
                                          <w:rFonts w:eastAsia="宋体" w:cs="Times New Roman"/>
                                          <w:sz w:val="18"/>
                                          <w:szCs w:val="18"/>
                                        </w:rPr>
                                        <w:t>m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文本框 107" o:spid="_x0000_s1506" type="#_x0000_t202" style="position:absolute;left:3773;top:7656;width:404;height:5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" filled="f" stroked="f" strokeweight=".5pt">
                              <v:textbox style="mso-fit-shape-to-text:t" inset="1mm,0,1mm,0">
                                <w:txbxContent>
                                  <w:p w14:paraId="2669AF2D" w14:textId="084223CF" w:rsidR="00845BD6" w:rsidRPr="0084722A" w:rsidRDefault="00845BD6" w:rsidP="0084722A">
                                    <w:pPr>
                                      <w:rPr>
                                        <w:rFonts w:eastAsia="宋体"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84722A">
                                      <w:rPr>
                                        <w:rFonts w:eastAsia="宋体"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文本框 80" o:spid="_x0000_s1507" type="#_x0000_t202" style="position:absolute;left:4747;top:7815;width:557;height:5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" filled="f" stroked="f" strokeweight=".5pt">
                            <v:textbox style="mso-fit-shape-to-text:t" inset="1mm,0,1mm,0">
                              <w:txbxContent>
                                <w:p w14:paraId="3BBAD6B1" w14:textId="41F9AC75" w:rsidR="00845BD6" w:rsidRPr="0084722A" w:rsidRDefault="00845BD6" w:rsidP="0084722A">
                                  <w:pPr>
                                    <w:rPr>
                                      <w:rFonts w:eastAsia="宋体"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84722A">
                                    <w:rPr>
                                      <w:rFonts w:eastAsia="宋体" w:cs="Times New Roman"/>
                                      <w:sz w:val="18"/>
                                      <w:szCs w:val="18"/>
                                    </w:rPr>
                                    <w:t>1.5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105" o:spid="_x0000_s1508" type="#_x0000_t202" style="position:absolute;left:6020;top:7813;width:557;height:5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" filled="f" stroked="f" strokeweight=".5pt">
                          <v:textbox style="mso-fit-shape-to-text:t" inset="1mm,0,1mm,0">
                            <w:txbxContent>
                              <w:p w14:paraId="1947C566" w14:textId="09CD0E25" w:rsidR="00845BD6" w:rsidRPr="0084722A" w:rsidRDefault="00845BD6" w:rsidP="0084722A">
                                <w:pPr>
                                  <w:rPr>
                                    <w:rFonts w:eastAsia="宋体" w:cs="Times New Roman"/>
                                    <w:sz w:val="18"/>
                                    <w:szCs w:val="18"/>
                                  </w:rPr>
                                </w:pPr>
                                <w:r w:rsidRPr="0084722A">
                                  <w:rPr>
                                    <w:rFonts w:eastAsia="宋体" w:cs="Times New Roman"/>
                                    <w:sz w:val="18"/>
                                    <w:szCs w:val="18"/>
                                  </w:rPr>
                                  <w:t>3.0</w:t>
                                </w:r>
                              </w:p>
                            </w:txbxContent>
                          </v:textbox>
                        </v:shape>
                      </v:group>
                      <v:shape id="文本框 10" o:spid="_x0000_s1509" type="#_x0000_t202" style="position:absolute;left:7625;top:245955;width:1184;height:5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" filled="f" stroked="f" strokeweight=".5pt">
                        <v:textbox style="mso-fit-shape-to-text:t" inset="1mm,0,1mm,0">
                          <w:txbxContent>
                            <w:p w14:paraId="6B70383B" w14:textId="77777777" w:rsidR="00845BD6" w:rsidRPr="0084722A" w:rsidRDefault="00845BD6" w:rsidP="00845BD6">
                              <w:pPr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</w:pPr>
                              <w:r w:rsidRPr="0084722A"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  <w:t>图（</w:t>
                              </w:r>
                              <w:r w:rsidRPr="0084722A"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  <w:t>c</w:t>
                              </w:r>
                              <w:r w:rsidRPr="0084722A">
                                <w:rPr>
                                  <w:rFonts w:eastAsia="宋体" w:cs="Times New Roman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v:textbox>
                      </v:shape>
                    </v:group>
                    <v:shape id="任意多边形: 形状 14" o:spid="_x0000_s1510" style="position:absolute;left:1602;top:2853;width:9693;height:5683;flip:x;visibility:visible;mso-wrap-style:square;v-text-anchor:top" coordsize="9033,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" path="m,c66,5,133,10,200,30v67,20,133,51,200,91c467,161,533,210,600,268v67,58,133,126,200,200c867,542,933,625,1000,714v67,89,133,186,200,286c1267,1100,1333,1207,1400,1316v67,109,133,223,200,337c1667,1767,1733,1884,1800,2000v67,116,133,233,200,347c2067,2461,2133,2575,2200,2684v67,109,133,216,200,316c2467,3100,2533,3196,2600,3285v67,89,133,173,200,247c2867,3606,2933,3674,3000,3732v67,58,133,107,200,147c3267,3919,3333,3950,3400,3970v67,20,133,30,200,30c3667,4000,3733,3990,3800,3970v67,-20,133,-51,200,-91c4067,3839,4133,3790,4200,3732v67,-58,133,-126,200,-200c4467,3458,4533,3375,4600,3286v67,-89,133,-186,200,-286c4867,2900,4933,2793,5000,2684v67,-109,133,-222,200,-336c5267,2234,5333,2116,5400,2000v67,-116,133,-233,200,-347c5667,1539,5733,1425,5800,1316v67,-109,133,-216,200,-316c6067,900,6133,804,6200,715v67,-89,133,-173,200,-247c6467,394,6533,326,6600,268v67,-58,133,-107,200,-147c6867,81,6933,50,7000,30,7067,10,7133,,7200,v67,,133,10,200,30c7467,50,7533,80,7600,120v67,40,133,90,200,148c7867,326,7933,394,8000,468v67,74,133,157,200,246c8267,803,8333,900,8400,1000v67,100,133,206,200,315c8667,1424,8733,1538,8800,1652v67,114,167,289,200,347c9033,2057,9016,2028,9000,1999e" filled="f" strokecolor="black [3213]" strokeweight="1pt">
                      <v:path arrowok="t" o:connecttype="custom" o:connectlocs="0,0;21461,4262;42921,17192;64382,38078;85843,66494;107304,101446;128764,142081;150225,186979;171686,234860;193147,284163;214607,333465;236068,381346;257529,426244;278990,466737;300450,501831;321911,530247;343372,551133;364832,564063;386293,568325;407754,564063;429215,551133;450675,530247;472136,501831;493597,466879;515058,426244;536518,381346;557979,333607;579440,284163;600901,234860;622361,186979;643822,142081;665283,101588;686743,66494;708204,38078;729665,17192;751126,4262;772586,0;794047,4262;815508,17050;836969,38078;858429,66494;879890,101446;901351,142081;922812,186837;944272,234718;965733,284020;965733,284020" o:connectangles="0,0,0,0,0,0,0,0,0,0,0,0,0,0,0,0,0,0,0,0,0,0,0,0,0,0,0,0,0,0,0,0,0,0,0,0,0,0,0,0,0,0,0,0,0,0,0"/>
                    </v:shape>
                    <v:shape id="任意多边形: 形状 14" o:spid="_x0000_s1511" style="position:absolute;left:1625;top:2875;width:9670;height:5683;flip:y;visibility:visible;mso-wrap-style:square;v-text-anchor:top" coordsize="9033,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" path="m,c66,5,133,10,200,30v67,20,133,51,200,91c467,161,533,210,600,268v67,58,133,126,200,200c867,542,933,625,1000,714v67,89,133,186,200,286c1267,1100,1333,1207,1400,1316v67,109,133,223,200,337c1667,1767,1733,1884,1800,2000v67,116,133,233,200,347c2067,2461,2133,2575,2200,2684v67,109,133,216,200,316c2467,3100,2533,3196,2600,3285v67,89,133,173,200,247c2867,3606,2933,3674,3000,3732v67,58,133,107,200,147c3267,3919,3333,3950,3400,3970v67,20,133,30,200,30c3667,4000,3733,3990,3800,3970v67,-20,133,-51,200,-91c4067,3839,4133,3790,4200,3732v67,-58,133,-126,200,-200c4467,3458,4533,3375,4600,3286v67,-89,133,-186,200,-286c4867,2900,4933,2793,5000,2684v67,-109,133,-222,200,-336c5267,2234,5333,2116,5400,2000v67,-116,133,-233,200,-347c5667,1539,5733,1425,5800,1316v67,-109,133,-216,200,-316c6067,900,6133,804,6200,715v67,-89,133,-173,200,-247c6467,394,6533,326,6600,268v67,-58,133,-107,200,-147c6867,81,6933,50,7000,30,7067,10,7133,,7200,v67,,133,10,200,30c7467,50,7533,80,7600,120v67,40,133,90,200,148c7867,326,7933,394,8000,468v67,74,133,157,200,246c8267,803,8333,900,8400,1000v67,100,133,206,200,315c8667,1424,8733,1538,8800,1652v67,114,167,289,200,347c9033,2057,9016,2028,9000,1999e" filled="f" strokecolor="red">
                      <v:stroke dashstyle="dash"/>
                      <v:path arrowok="t" o:connecttype="custom" o:connectlocs="0,0;21412,4262;42824,17192;64235,38078;85647,66494;107059,101446;128471,142081;149883,186979;171295,234860;192706,284163;214118,333465;235530,381346;256942,426244;278354,466737;299766,501831;321177,530247;342589,551133;364001,564063;385413,568325;406825,564063;428236,551133;449648,530247;471060,501831;492472,466879;513884,426244;535296,381346;556707,333607;578119,284163;599531,234860;620943,186979;642355,142081;663767,101588;685178,66494;706590,38078;728002,17192;749414,4262;770826,0;792237,4262;813649,17050;835061,38078;856473,66494;877885,101446;899297,142081;920708,186837;942120,234718;963532,284020;963532,284020" o:connectangles="0,0,0,0,0,0,0,0,0,0,0,0,0,0,0,0,0,0,0,0,0,0,0,0,0,0,0,0,0,0,0,0,0,0,0,0,0,0,0,0,0,0,0,0,0,0,0"/>
                    </v:shape>
                  </v:group>
                  <v:group id="组合 573" o:spid="_x0000_s1512" style="position:absolute;left:1544;top:864;width:11925;height:8367" coordsize="11924,8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">
                    <v:shape id="直接箭头连接符 4" o:spid="_x0000_s1513" type="#_x0000_t32" style="position:absolute;left:46;width:0;height:836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" strokecolor="black [3213]" strokeweight=".5pt">
                      <v:stroke endarrow="block" endarrowwidth="narrow" opacity="64250f" joinstyle="miter"/>
                    </v:shape>
                    <v:shape id="直接箭头连接符 2" o:spid="_x0000_s1514" type="#_x0000_t32" style="position:absolute;top:4895;width:1192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" strokecolor="black [3213]" strokeweight=".5pt">
                      <v:stroke endarrow="block" endarrowwidth="narrow" joinstyle="miter"/>
                    </v:shape>
                  </v:group>
                </v:group>
                <v:group id="组合 575" o:spid="_x0000_s1515" style="position:absolute;left:3524;top:5416;width:7772;height:388" coordorigin="12" coordsize="7777,3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">
                  <v:line id="直接连接符 11" o:spid="_x0000_s1516" style="position:absolute;flip:x;visibility:visible;mso-wrap-style:square" from="12,0" to="18,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" strokecolor="black [3213]" strokeweight=".5pt">
                    <v:stroke joinstyle="miter"/>
                  </v:line>
                  <v:line id="直接连接符 11" o:spid="_x0000_s1517" style="position:absolute;flip:x;visibility:visible;mso-wrap-style:square" from="1954,0" to="1960,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" strokecolor="black [3213]" strokeweight=".5pt">
                    <v:stroke joinstyle="miter"/>
                  </v:line>
                  <v:line id="直接连接符 11" o:spid="_x0000_s1518" style="position:absolute;flip:x;visibility:visible;mso-wrap-style:square" from="3900,0" to="3906,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" strokecolor="black [3213]" strokeweight=".5pt">
                    <v:stroke joinstyle="miter"/>
                  </v:line>
                  <v:line id="直接连接符 11" o:spid="_x0000_s1519" style="position:absolute;flip:x;visibility:visible;mso-wrap-style:square" from="5844,0" to="5850,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" strokecolor="black [3213]" strokeweight=".5pt">
                    <v:stroke joinstyle="miter"/>
                  </v:line>
                  <v:line id="直接连接符 11" o:spid="_x0000_s1520" style="position:absolute;flip:x;visibility:visible;mso-wrap-style:square" from="7786,79" to="7790,3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" strokecolor="black [3213]" strokeweight=".5pt">
                    <v:stroke joinstyle="miter"/>
                  </v:line>
                </v:group>
                <w10:wrap type="square"/>
              </v:group>
            </w:pict>
          </mc:Fallback>
        </mc:AlternateContent>
      </w:r>
      <w:r w:rsidR="00845BD6">
        <w:rPr>
          <w:rFonts w:hint="eastAsia"/>
          <w:color w:val="000000" w:themeColor="text1"/>
          <w:szCs w:val="21"/>
        </w:rPr>
        <w:t>2</w:t>
      </w:r>
      <w:r w:rsidR="00845BD6">
        <w:rPr>
          <w:color w:val="000000" w:themeColor="text1"/>
          <w:szCs w:val="21"/>
        </w:rPr>
        <w:t>．</w:t>
      </w:r>
      <w:r w:rsidR="00845BD6">
        <w:rPr>
          <w:rFonts w:hint="eastAsia"/>
        </w:rPr>
        <w:t>（</w:t>
      </w:r>
      <w:r w:rsidR="00845BD6">
        <w:rPr>
          <w:rFonts w:hint="eastAsia"/>
        </w:rPr>
        <w:t>3</w:t>
      </w:r>
      <w:r w:rsidR="00845BD6">
        <w:rPr>
          <w:rFonts w:hint="eastAsia"/>
        </w:rPr>
        <w:t>分）</w:t>
      </w:r>
      <w:r w:rsidR="00845BD6">
        <w:rPr>
          <w:rFonts w:hint="eastAsia"/>
          <w:color w:val="000000" w:themeColor="text1"/>
          <w:szCs w:val="21"/>
        </w:rPr>
        <w:t>王子露在另一段时间内甩出的彩带波可简化为如图（</w:t>
      </w:r>
      <w:r w:rsidR="00845BD6">
        <w:rPr>
          <w:rFonts w:hint="eastAsia"/>
          <w:color w:val="000000" w:themeColor="text1"/>
          <w:szCs w:val="21"/>
        </w:rPr>
        <w:t>c</w:t>
      </w:r>
      <w:r w:rsidR="00845BD6">
        <w:rPr>
          <w:rFonts w:hint="eastAsia"/>
          <w:color w:val="000000" w:themeColor="text1"/>
          <w:szCs w:val="21"/>
        </w:rPr>
        <w:t>）所示的简谐横波，其中实线为</w:t>
      </w:r>
      <w:r w:rsidR="00067ECD">
        <w:rPr>
          <w:rFonts w:hint="eastAsia"/>
          <w:color w:val="000000" w:themeColor="text1"/>
          <w:szCs w:val="21"/>
        </w:rPr>
        <w:t xml:space="preserve"> </w:t>
      </w:r>
      <w:r w:rsidR="00845BD6">
        <w:rPr>
          <w:rFonts w:hint="eastAsia"/>
          <w:i/>
          <w:iCs/>
          <w:color w:val="000000" w:themeColor="text1"/>
          <w:szCs w:val="21"/>
        </w:rPr>
        <w:t>t</w:t>
      </w:r>
      <w:r w:rsidR="00845BD6">
        <w:rPr>
          <w:rFonts w:hint="eastAsia"/>
          <w:color w:val="000000" w:themeColor="text1"/>
          <w:szCs w:val="21"/>
          <w:vertAlign w:val="subscript"/>
        </w:rPr>
        <w:t>1</w:t>
      </w:r>
      <w:r w:rsidR="00067ECD">
        <w:rPr>
          <w:rFonts w:hint="eastAsia"/>
          <w:color w:val="000000" w:themeColor="text1"/>
          <w:szCs w:val="21"/>
        </w:rPr>
        <w:t xml:space="preserve"> </w:t>
      </w:r>
      <w:r w:rsidR="00845BD6">
        <w:rPr>
          <w:rFonts w:hint="eastAsia"/>
          <w:color w:val="000000" w:themeColor="text1"/>
          <w:szCs w:val="21"/>
        </w:rPr>
        <w:t>时刻的波形图，虚线为</w:t>
      </w:r>
      <w:r w:rsidR="00067ECD">
        <w:rPr>
          <w:rFonts w:hint="eastAsia"/>
          <w:color w:val="000000" w:themeColor="text1"/>
          <w:szCs w:val="21"/>
        </w:rPr>
        <w:t xml:space="preserve"> </w:t>
      </w:r>
      <w:r w:rsidR="00845BD6">
        <w:rPr>
          <w:rFonts w:hint="eastAsia"/>
          <w:i/>
          <w:iCs/>
          <w:color w:val="000000" w:themeColor="text1"/>
          <w:szCs w:val="21"/>
        </w:rPr>
        <w:t>t</w:t>
      </w:r>
      <w:r w:rsidR="00845BD6">
        <w:rPr>
          <w:rFonts w:hint="eastAsia"/>
          <w:color w:val="000000" w:themeColor="text1"/>
          <w:szCs w:val="21"/>
          <w:vertAlign w:val="subscript"/>
        </w:rPr>
        <w:t>2</w:t>
      </w:r>
      <w:r w:rsidR="00067ECD">
        <w:rPr>
          <w:rFonts w:hint="eastAsia"/>
          <w:color w:val="000000" w:themeColor="text1"/>
          <w:szCs w:val="21"/>
        </w:rPr>
        <w:t xml:space="preserve"> </w:t>
      </w:r>
      <w:r w:rsidR="00845BD6">
        <w:rPr>
          <w:rFonts w:hint="eastAsia"/>
          <w:color w:val="000000" w:themeColor="text1"/>
          <w:szCs w:val="21"/>
        </w:rPr>
        <w:t>时刻的波形图，已知</w:t>
      </w:r>
      <w:r w:rsidR="00067ECD">
        <w:rPr>
          <w:rFonts w:hint="eastAsia"/>
          <w:color w:val="000000" w:themeColor="text1"/>
          <w:szCs w:val="21"/>
        </w:rPr>
        <w:t xml:space="preserve"> </w:t>
      </w:r>
      <w:r w:rsidR="00845BD6">
        <w:rPr>
          <w:color w:val="000000" w:themeColor="text1"/>
          <w:szCs w:val="21"/>
        </w:rPr>
        <w:t>Δ</w:t>
      </w:r>
      <w:r w:rsidR="00845BD6">
        <w:rPr>
          <w:i/>
          <w:iCs/>
          <w:color w:val="000000" w:themeColor="text1"/>
          <w:szCs w:val="21"/>
        </w:rPr>
        <w:t>t</w:t>
      </w:r>
      <w:r w:rsidR="00067ECD">
        <w:rPr>
          <w:rFonts w:cs="宋体" w:hint="eastAsia"/>
          <w:color w:val="000000" w:themeColor="text1"/>
          <w:szCs w:val="21"/>
        </w:rPr>
        <w:t xml:space="preserve"> = </w:t>
      </w:r>
      <w:r w:rsidR="00845BD6">
        <w:rPr>
          <w:rFonts w:hint="eastAsia"/>
          <w:i/>
          <w:iCs/>
          <w:color w:val="000000" w:themeColor="text1"/>
          <w:szCs w:val="21"/>
        </w:rPr>
        <w:t>t</w:t>
      </w:r>
      <w:r w:rsidR="00845BD6">
        <w:rPr>
          <w:rFonts w:hint="eastAsia"/>
          <w:color w:val="000000" w:themeColor="text1"/>
          <w:szCs w:val="21"/>
          <w:vertAlign w:val="subscript"/>
        </w:rPr>
        <w:t>2</w:t>
      </w:r>
      <w:r w:rsidR="00067ECD">
        <w:rPr>
          <w:rFonts w:hint="eastAsia"/>
          <w:color w:val="000000" w:themeColor="text1"/>
          <w:szCs w:val="21"/>
        </w:rPr>
        <w:t xml:space="preserve"> </w:t>
      </w:r>
      <w:r w:rsidR="00067ECD">
        <w:rPr>
          <w:rFonts w:cs="Times New Roman"/>
          <w:color w:val="000000" w:themeColor="text1"/>
          <w:szCs w:val="21"/>
        </w:rPr>
        <w:t>−</w:t>
      </w:r>
      <w:r w:rsidR="00067ECD">
        <w:rPr>
          <w:rFonts w:hint="eastAsia"/>
          <w:color w:val="000000" w:themeColor="text1"/>
          <w:szCs w:val="21"/>
        </w:rPr>
        <w:t xml:space="preserve"> </w:t>
      </w:r>
      <w:r w:rsidR="00845BD6">
        <w:rPr>
          <w:rFonts w:hint="eastAsia"/>
          <w:i/>
          <w:iCs/>
          <w:color w:val="000000" w:themeColor="text1"/>
          <w:szCs w:val="21"/>
        </w:rPr>
        <w:t>t</w:t>
      </w:r>
      <w:r w:rsidR="00845BD6">
        <w:rPr>
          <w:rFonts w:hint="eastAsia"/>
          <w:color w:val="000000" w:themeColor="text1"/>
          <w:szCs w:val="21"/>
          <w:vertAlign w:val="subscript"/>
        </w:rPr>
        <w:t>1</w:t>
      </w:r>
      <w:r w:rsidR="00067ECD">
        <w:rPr>
          <w:rFonts w:hint="eastAsia"/>
          <w:color w:val="000000" w:themeColor="text1"/>
          <w:szCs w:val="21"/>
        </w:rPr>
        <w:t xml:space="preserve"> = </w:t>
      </w:r>
      <w:r w:rsidR="00845BD6">
        <w:rPr>
          <w:rFonts w:hint="eastAsia"/>
          <w:color w:val="000000" w:themeColor="text1"/>
          <w:szCs w:val="21"/>
        </w:rPr>
        <w:t>0.75</w:t>
      </w:r>
      <w:r w:rsidR="00067ECD">
        <w:rPr>
          <w:rFonts w:hint="eastAsia"/>
          <w:color w:val="000000" w:themeColor="text1"/>
          <w:szCs w:val="21"/>
        </w:rPr>
        <w:t xml:space="preserve"> </w:t>
      </w:r>
      <w:r w:rsidR="00845BD6">
        <w:rPr>
          <w:rFonts w:hint="eastAsia"/>
          <w:color w:val="000000" w:themeColor="text1"/>
          <w:szCs w:val="21"/>
        </w:rPr>
        <w:t>s</w:t>
      </w:r>
      <w:r w:rsidR="00845BD6">
        <w:rPr>
          <w:rFonts w:hint="eastAsia"/>
          <w:color w:val="000000" w:themeColor="text1"/>
          <w:szCs w:val="21"/>
        </w:rPr>
        <w:t>，关于该简谐横波，下列说法正确的是（</w:t>
      </w:r>
      <w:r w:rsidR="00845BD6">
        <w:rPr>
          <w:rFonts w:hint="eastAsia"/>
          <w:color w:val="000000" w:themeColor="text1"/>
          <w:szCs w:val="21"/>
        </w:rPr>
        <w:t xml:space="preserve">    </w:t>
      </w:r>
      <w:r w:rsidR="00845BD6">
        <w:rPr>
          <w:rFonts w:hint="eastAsia"/>
          <w:color w:val="000000" w:themeColor="text1"/>
          <w:szCs w:val="21"/>
        </w:rPr>
        <w:t>）</w:t>
      </w:r>
    </w:p>
    <w:p w14:paraId="2377CDB5" w14:textId="5C9979B5" w:rsidR="00845BD6" w:rsidRDefault="00845BD6" w:rsidP="0084722A">
      <w:pPr>
        <w:pStyle w:val="af0"/>
        <w:rPr>
          <w:strike/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A</w:t>
      </w:r>
      <w:r>
        <w:rPr>
          <w:rFonts w:hint="eastAsia"/>
          <w:color w:val="000000" w:themeColor="text1"/>
          <w:szCs w:val="21"/>
        </w:rPr>
        <w:t>．可能沿</w:t>
      </w:r>
      <w:r w:rsidR="00067ECD">
        <w:rPr>
          <w:rFonts w:hint="eastAsia"/>
          <w:color w:val="000000" w:themeColor="text1"/>
          <w:szCs w:val="21"/>
        </w:rPr>
        <w:t xml:space="preserve"> </w:t>
      </w:r>
      <w:r>
        <w:rPr>
          <w:rFonts w:hint="eastAsia"/>
          <w:i/>
          <w:iCs/>
          <w:color w:val="000000" w:themeColor="text1"/>
          <w:szCs w:val="21"/>
        </w:rPr>
        <w:t>x</w:t>
      </w:r>
      <w:r w:rsidR="00067ECD">
        <w:rPr>
          <w:rFonts w:hint="eastAsia"/>
          <w:color w:val="000000" w:themeColor="text1"/>
          <w:szCs w:val="21"/>
        </w:rPr>
        <w:t xml:space="preserve"> </w:t>
      </w:r>
      <w:r>
        <w:rPr>
          <w:rFonts w:hint="eastAsia"/>
          <w:color w:val="000000" w:themeColor="text1"/>
          <w:szCs w:val="21"/>
        </w:rPr>
        <w:t>轴正方向传播</w:t>
      </w:r>
    </w:p>
    <w:p w14:paraId="461B5D17" w14:textId="219D33A3" w:rsidR="00845BD6" w:rsidRDefault="00845BD6" w:rsidP="00845BD6">
      <w:pPr>
        <w:pStyle w:val="af0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B</w:t>
      </w:r>
      <w:r>
        <w:rPr>
          <w:rFonts w:hint="eastAsia"/>
          <w:color w:val="000000" w:themeColor="text1"/>
          <w:szCs w:val="21"/>
        </w:rPr>
        <w:t>．</w:t>
      </w:r>
      <w:r>
        <w:rPr>
          <w:rFonts w:hint="eastAsia"/>
          <w:i/>
          <w:iCs/>
          <w:color w:val="000000" w:themeColor="text1"/>
          <w:szCs w:val="21"/>
        </w:rPr>
        <w:t>t</w:t>
      </w:r>
      <w:r>
        <w:rPr>
          <w:rFonts w:hint="eastAsia"/>
          <w:color w:val="000000" w:themeColor="text1"/>
          <w:szCs w:val="21"/>
          <w:vertAlign w:val="subscript"/>
        </w:rPr>
        <w:t>1</w:t>
      </w:r>
      <w:r w:rsidR="00067ECD">
        <w:rPr>
          <w:rFonts w:hint="eastAsia"/>
          <w:color w:val="000000" w:themeColor="text1"/>
          <w:szCs w:val="21"/>
        </w:rPr>
        <w:t xml:space="preserve"> </w:t>
      </w:r>
      <w:r>
        <w:rPr>
          <w:rFonts w:hint="eastAsia"/>
          <w:color w:val="000000" w:themeColor="text1"/>
          <w:szCs w:val="21"/>
        </w:rPr>
        <w:t>时刻，</w:t>
      </w:r>
      <w:r>
        <w:rPr>
          <w:rFonts w:hint="eastAsia"/>
          <w:i/>
          <w:iCs/>
          <w:color w:val="000000" w:themeColor="text1"/>
          <w:szCs w:val="21"/>
        </w:rPr>
        <w:t>x</w:t>
      </w:r>
      <w:r w:rsidR="00067ECD">
        <w:rPr>
          <w:rFonts w:hint="eastAsia"/>
          <w:color w:val="000000" w:themeColor="text1"/>
          <w:szCs w:val="21"/>
        </w:rPr>
        <w:t xml:space="preserve"> = </w:t>
      </w:r>
      <w:r>
        <w:rPr>
          <w:rFonts w:hint="eastAsia"/>
          <w:color w:val="000000" w:themeColor="text1"/>
          <w:szCs w:val="21"/>
        </w:rPr>
        <w:t>1.5</w:t>
      </w:r>
      <w:r w:rsidR="00067ECD">
        <w:rPr>
          <w:rFonts w:hint="eastAsia"/>
          <w:color w:val="000000" w:themeColor="text1"/>
          <w:szCs w:val="21"/>
        </w:rPr>
        <w:t xml:space="preserve"> </w:t>
      </w:r>
      <w:r>
        <w:rPr>
          <w:rFonts w:hint="eastAsia"/>
          <w:color w:val="000000" w:themeColor="text1"/>
          <w:szCs w:val="21"/>
        </w:rPr>
        <w:t>m</w:t>
      </w:r>
      <w:r w:rsidR="00067ECD">
        <w:rPr>
          <w:rFonts w:hint="eastAsia"/>
          <w:color w:val="000000" w:themeColor="text1"/>
          <w:szCs w:val="21"/>
        </w:rPr>
        <w:t xml:space="preserve"> </w:t>
      </w:r>
      <w:r>
        <w:rPr>
          <w:rFonts w:hint="eastAsia"/>
          <w:color w:val="000000" w:themeColor="text1"/>
          <w:szCs w:val="21"/>
        </w:rPr>
        <w:t>处的质点速度大小等于</w:t>
      </w:r>
      <w:r w:rsidR="00067ECD">
        <w:rPr>
          <w:rFonts w:hint="eastAsia"/>
          <w:color w:val="000000" w:themeColor="text1"/>
          <w:szCs w:val="21"/>
        </w:rPr>
        <w:t xml:space="preserve"> </w:t>
      </w:r>
      <w:r>
        <w:rPr>
          <w:rFonts w:hint="eastAsia"/>
          <w:color w:val="000000" w:themeColor="text1"/>
          <w:szCs w:val="21"/>
        </w:rPr>
        <w:t>3</w:t>
      </w:r>
      <w:r w:rsidR="00067ECD">
        <w:rPr>
          <w:rFonts w:hint="eastAsia"/>
          <w:color w:val="000000" w:themeColor="text1"/>
          <w:szCs w:val="21"/>
        </w:rPr>
        <w:t xml:space="preserve"> </w:t>
      </w:r>
      <w:r>
        <w:rPr>
          <w:rFonts w:hint="eastAsia"/>
          <w:color w:val="000000" w:themeColor="text1"/>
          <w:szCs w:val="21"/>
        </w:rPr>
        <w:t>m/s</w:t>
      </w:r>
    </w:p>
    <w:p w14:paraId="22CF0802" w14:textId="77777777" w:rsidR="00845BD6" w:rsidRDefault="00845BD6" w:rsidP="00845BD6">
      <w:pPr>
        <w:pStyle w:val="af0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C</w:t>
      </w:r>
      <w:r>
        <w:rPr>
          <w:rFonts w:hint="eastAsia"/>
          <w:color w:val="000000" w:themeColor="text1"/>
          <w:szCs w:val="21"/>
        </w:rPr>
        <w:t>．若王子露的手振动加快，形成的简谐横波波速不变</w:t>
      </w:r>
    </w:p>
    <w:p w14:paraId="7B730798" w14:textId="25D9F7AF" w:rsidR="00845BD6" w:rsidRDefault="00845BD6" w:rsidP="00845BD6">
      <w:pPr>
        <w:pStyle w:val="af0"/>
        <w:rPr>
          <w:b/>
          <w:bCs/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D</w:t>
      </w:r>
      <w:r>
        <w:rPr>
          <w:rFonts w:hint="eastAsia"/>
          <w:color w:val="000000" w:themeColor="text1"/>
          <w:szCs w:val="21"/>
        </w:rPr>
        <w:t>．从</w:t>
      </w:r>
      <w:r w:rsidR="00067ECD">
        <w:rPr>
          <w:rFonts w:hint="eastAsia"/>
          <w:color w:val="000000" w:themeColor="text1"/>
          <w:szCs w:val="21"/>
        </w:rPr>
        <w:t xml:space="preserve"> </w:t>
      </w:r>
      <w:r>
        <w:rPr>
          <w:rFonts w:hint="eastAsia"/>
          <w:i/>
          <w:iCs/>
          <w:color w:val="000000" w:themeColor="text1"/>
          <w:szCs w:val="21"/>
        </w:rPr>
        <w:t>t</w:t>
      </w:r>
      <w:r>
        <w:rPr>
          <w:rFonts w:hint="eastAsia"/>
          <w:color w:val="000000" w:themeColor="text1"/>
          <w:szCs w:val="21"/>
          <w:vertAlign w:val="subscript"/>
        </w:rPr>
        <w:t>1</w:t>
      </w:r>
      <w:r w:rsidR="00067ECD">
        <w:rPr>
          <w:rFonts w:hint="eastAsia"/>
          <w:color w:val="000000" w:themeColor="text1"/>
          <w:szCs w:val="21"/>
        </w:rPr>
        <w:t xml:space="preserve"> </w:t>
      </w:r>
      <w:r>
        <w:rPr>
          <w:rFonts w:hint="eastAsia"/>
          <w:color w:val="000000" w:themeColor="text1"/>
          <w:szCs w:val="21"/>
        </w:rPr>
        <w:t>时刻开始，为使</w:t>
      </w:r>
      <w:r w:rsidR="00067ECD">
        <w:rPr>
          <w:rFonts w:hint="eastAsia"/>
          <w:color w:val="000000" w:themeColor="text1"/>
          <w:szCs w:val="21"/>
        </w:rPr>
        <w:t xml:space="preserve"> </w:t>
      </w:r>
      <w:r>
        <w:rPr>
          <w:rFonts w:hint="eastAsia"/>
          <w:i/>
          <w:iCs/>
          <w:color w:val="000000" w:themeColor="text1"/>
          <w:szCs w:val="21"/>
        </w:rPr>
        <w:t>x</w:t>
      </w:r>
      <w:r w:rsidR="00067ECD">
        <w:rPr>
          <w:rFonts w:hint="eastAsia"/>
          <w:color w:val="000000" w:themeColor="text1"/>
          <w:szCs w:val="21"/>
        </w:rPr>
        <w:t xml:space="preserve"> = </w:t>
      </w:r>
      <w:r>
        <w:rPr>
          <w:rFonts w:hint="eastAsia"/>
          <w:color w:val="000000" w:themeColor="text1"/>
          <w:szCs w:val="21"/>
        </w:rPr>
        <w:t>0.75</w:t>
      </w:r>
      <w:r w:rsidR="00067ECD">
        <w:rPr>
          <w:rFonts w:hint="eastAsia"/>
          <w:color w:val="000000" w:themeColor="text1"/>
          <w:szCs w:val="21"/>
        </w:rPr>
        <w:t xml:space="preserve"> </w:t>
      </w:r>
      <w:r>
        <w:rPr>
          <w:rFonts w:hint="eastAsia"/>
          <w:color w:val="000000" w:themeColor="text1"/>
          <w:szCs w:val="21"/>
        </w:rPr>
        <w:t>m</w:t>
      </w:r>
      <w:r w:rsidR="00067ECD">
        <w:rPr>
          <w:rFonts w:hint="eastAsia"/>
          <w:color w:val="000000" w:themeColor="text1"/>
          <w:szCs w:val="21"/>
        </w:rPr>
        <w:t xml:space="preserve"> </w:t>
      </w:r>
      <w:r>
        <w:rPr>
          <w:rFonts w:hint="eastAsia"/>
          <w:color w:val="000000" w:themeColor="text1"/>
          <w:szCs w:val="21"/>
        </w:rPr>
        <w:t>处的质点位于波谷，需再经历时间</w:t>
      </w:r>
      <w:r w:rsidR="00067ECD">
        <w:rPr>
          <w:rFonts w:hint="eastAsia"/>
          <w:color w:val="000000" w:themeColor="text1"/>
          <w:szCs w:val="21"/>
        </w:rPr>
        <w:t xml:space="preserve"> </w:t>
      </w:r>
      <w:r>
        <w:rPr>
          <w:rFonts w:hint="eastAsia"/>
          <w:i/>
          <w:iCs/>
          <w:color w:val="000000" w:themeColor="text1"/>
          <w:szCs w:val="21"/>
        </w:rPr>
        <w:t>t</w:t>
      </w:r>
      <w:r w:rsidR="00067ECD">
        <w:rPr>
          <w:rFonts w:hint="eastAsia"/>
          <w:color w:val="000000" w:themeColor="text1"/>
          <w:szCs w:val="21"/>
        </w:rPr>
        <w:t xml:space="preserve"> = </w:t>
      </w:r>
      <w:r>
        <w:rPr>
          <w:rFonts w:hint="eastAsia"/>
          <w:color w:val="000000" w:themeColor="text1"/>
          <w:szCs w:val="21"/>
        </w:rPr>
        <w:t>0.5</w:t>
      </w:r>
      <w:r>
        <w:rPr>
          <w:rFonts w:hint="eastAsia"/>
          <w:i/>
          <w:iCs/>
          <w:color w:val="000000" w:themeColor="text1"/>
          <w:szCs w:val="21"/>
        </w:rPr>
        <w:t>n</w:t>
      </w:r>
      <w:r w:rsidR="00067ECD">
        <w:rPr>
          <w:rFonts w:hint="eastAsia"/>
          <w:color w:val="000000" w:themeColor="text1"/>
          <w:szCs w:val="21"/>
        </w:rPr>
        <w:t xml:space="preserve"> </w:t>
      </w:r>
      <w:r>
        <w:rPr>
          <w:rFonts w:hint="eastAsia"/>
          <w:color w:val="000000" w:themeColor="text1"/>
          <w:szCs w:val="21"/>
        </w:rPr>
        <w:t>s</w:t>
      </w:r>
      <w:r>
        <w:rPr>
          <w:rFonts w:hint="eastAsia"/>
          <w:color w:val="000000" w:themeColor="text1"/>
          <w:szCs w:val="21"/>
        </w:rPr>
        <w:t>，</w:t>
      </w:r>
      <w:r>
        <w:rPr>
          <w:rFonts w:hint="eastAsia"/>
          <w:i/>
          <w:iCs/>
          <w:color w:val="000000" w:themeColor="text1"/>
          <w:szCs w:val="21"/>
        </w:rPr>
        <w:t>n</w:t>
      </w:r>
      <w:r w:rsidR="00067ECD">
        <w:rPr>
          <w:rFonts w:hint="eastAsia"/>
          <w:color w:val="000000" w:themeColor="text1"/>
          <w:szCs w:val="21"/>
        </w:rPr>
        <w:t xml:space="preserve"> = </w:t>
      </w:r>
      <w:r>
        <w:rPr>
          <w:rFonts w:hint="eastAsia"/>
          <w:color w:val="000000" w:themeColor="text1"/>
          <w:szCs w:val="21"/>
        </w:rPr>
        <w:t>1</w:t>
      </w:r>
      <w:r>
        <w:rPr>
          <w:rFonts w:hint="eastAsia"/>
          <w:color w:val="000000" w:themeColor="text1"/>
          <w:szCs w:val="21"/>
        </w:rPr>
        <w:t>，</w:t>
      </w:r>
      <w:r>
        <w:rPr>
          <w:rFonts w:hint="eastAsia"/>
          <w:color w:val="000000" w:themeColor="text1"/>
          <w:szCs w:val="21"/>
        </w:rPr>
        <w:t>2</w:t>
      </w:r>
      <w:r>
        <w:rPr>
          <w:rFonts w:hint="eastAsia"/>
          <w:color w:val="000000" w:themeColor="text1"/>
          <w:szCs w:val="21"/>
        </w:rPr>
        <w:t>，</w:t>
      </w:r>
      <w:r>
        <w:rPr>
          <w:rFonts w:hint="eastAsia"/>
          <w:color w:val="000000" w:themeColor="text1"/>
          <w:szCs w:val="21"/>
        </w:rPr>
        <w:t>3</w:t>
      </w:r>
      <w:r>
        <w:rPr>
          <w:rFonts w:hint="eastAsia"/>
          <w:color w:val="000000" w:themeColor="text1"/>
          <w:szCs w:val="21"/>
        </w:rPr>
        <w:t>……</w:t>
      </w:r>
    </w:p>
    <w:p w14:paraId="4BE77E19" w14:textId="2B01D8A8" w:rsidR="009E1081" w:rsidRDefault="009E1081" w:rsidP="00845BD6">
      <w:pPr>
        <w:pStyle w:val="af0"/>
        <w:rPr>
          <w:szCs w:val="21"/>
        </w:rPr>
      </w:pPr>
    </w:p>
    <w:p w14:paraId="06F74E61" w14:textId="1DE3D19A" w:rsidR="00845BD6" w:rsidRDefault="00126158" w:rsidP="00845BD6">
      <w:pPr>
        <w:pStyle w:val="af0"/>
        <w:rPr>
          <w:szCs w:val="21"/>
        </w:rPr>
      </w:pPr>
      <w:r>
        <w:rPr>
          <w:rFonts w:cs="宋体" w:hint="eastAsia"/>
          <w:noProof/>
          <w:color w:val="000000" w:themeColor="text1"/>
          <w:szCs w:val="21"/>
        </w:rPr>
        <mc:AlternateContent>
          <mc:Choice Requires="wpg">
            <w:drawing>
              <wp:anchor distT="0" distB="0" distL="114300" distR="114300" simplePos="0" relativeHeight="251760640" behindDoc="0" locked="0" layoutInCell="1" allowOverlap="1" wp14:anchorId="7E10B275" wp14:editId="6BA47A65">
                <wp:simplePos x="0" y="0"/>
                <wp:positionH relativeFrom="column">
                  <wp:posOffset>3151247</wp:posOffset>
                </wp:positionH>
                <wp:positionV relativeFrom="paragraph">
                  <wp:posOffset>92316</wp:posOffset>
                </wp:positionV>
                <wp:extent cx="2063892" cy="1406474"/>
                <wp:effectExtent l="0" t="0" r="31750" b="3810"/>
                <wp:wrapSquare wrapText="bothSides"/>
                <wp:docPr id="778049654" name="组合 6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63892" cy="1406474"/>
                          <a:chOff x="0" y="-19"/>
                          <a:chExt cx="2063892" cy="1406474"/>
                        </a:xfrm>
                      </wpg:grpSpPr>
                      <wpg:grpSp>
                        <wpg:cNvPr id="1662934201" name="组合 688"/>
                        <wpg:cNvGrpSpPr/>
                        <wpg:grpSpPr>
                          <a:xfrm>
                            <a:off x="0" y="-19"/>
                            <a:ext cx="2063892" cy="1406474"/>
                            <a:chOff x="123275" y="908"/>
                            <a:chExt cx="2064110" cy="1406943"/>
                          </a:xfrm>
                        </wpg:grpSpPr>
                        <wpg:grpSp>
                          <wpg:cNvPr id="1843229291" name="组合 687"/>
                          <wpg:cNvGrpSpPr/>
                          <wpg:grpSpPr>
                            <a:xfrm>
                              <a:off x="123275" y="908"/>
                              <a:ext cx="2064110" cy="1406943"/>
                              <a:chOff x="123768" y="1830"/>
                              <a:chExt cx="2064110" cy="1406943"/>
                            </a:xfrm>
                          </wpg:grpSpPr>
                          <wpg:grpSp>
                            <wpg:cNvPr id="355562581" name="组合 569"/>
                            <wpg:cNvGrpSpPr/>
                            <wpg:grpSpPr>
                              <a:xfrm>
                                <a:off x="123768" y="1830"/>
                                <a:ext cx="2064110" cy="1406943"/>
                                <a:chOff x="123772" y="1830"/>
                                <a:chExt cx="2064172" cy="1406943"/>
                              </a:xfrm>
                            </wpg:grpSpPr>
                            <wpg:grpSp>
                              <wpg:cNvPr id="734538015" name="组合 566"/>
                              <wpg:cNvGrpSpPr/>
                              <wpg:grpSpPr>
                                <a:xfrm>
                                  <a:off x="123772" y="1830"/>
                                  <a:ext cx="2064172" cy="1406943"/>
                                  <a:chOff x="7126" y="235697"/>
                                  <a:chExt cx="4186" cy="2905"/>
                                </a:xfrm>
                              </wpg:grpSpPr>
                              <wpg:grpSp>
                                <wpg:cNvPr id="948155997" name="组合 15"/>
                                <wpg:cNvGrpSpPr/>
                                <wpg:grpSpPr>
                                  <a:xfrm>
                                    <a:off x="7126" y="235697"/>
                                    <a:ext cx="4186" cy="1755"/>
                                    <a:chOff x="5239" y="11442"/>
                                    <a:chExt cx="4516" cy="2121"/>
                                  </a:xfrm>
                                </wpg:grpSpPr>
                                <wpg:grpSp>
                                  <wpg:cNvPr id="261622420" name="组合 12"/>
                                  <wpg:cNvGrpSpPr/>
                                  <wpg:grpSpPr>
                                    <a:xfrm>
                                      <a:off x="5239" y="11442"/>
                                      <a:ext cx="4516" cy="1903"/>
                                      <a:chOff x="5239" y="11442"/>
                                      <a:chExt cx="4516" cy="1903"/>
                                    </a:xfrm>
                                  </wpg:grpSpPr>
                                  <wpg:grpSp>
                                    <wpg:cNvPr id="877765175" name="组合 4"/>
                                    <wpg:cNvGrpSpPr/>
                                    <wpg:grpSpPr>
                                      <a:xfrm>
                                        <a:off x="5239" y="11442"/>
                                        <a:ext cx="4516" cy="1903"/>
                                        <a:chOff x="8436" y="14112"/>
                                        <a:chExt cx="4516" cy="1903"/>
                                      </a:xfrm>
                                    </wpg:grpSpPr>
                                    <wps:wsp>
                                      <wps:cNvPr id="1063374985" name="文本框 85"/>
                                      <wps:cNvSpPr txBox="1"/>
                                      <wps:spPr>
                                        <a:xfrm>
                                          <a:off x="8820" y="15191"/>
                                          <a:ext cx="311" cy="509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14:paraId="2F632FFB" w14:textId="77777777" w:rsidR="0084722A" w:rsidRPr="00AD0EE3" w:rsidRDefault="0084722A" w:rsidP="00845BD6">
                                            <w:pPr>
                                              <w:rPr>
                                                <w:rFonts w:eastAsia="宋体" w:cs="Times New Roman"/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 w:rsidRPr="00AD0EE3">
                                              <w:rPr>
                                                <w:rFonts w:eastAsia="宋体" w:cs="Times New Roman"/>
                                                <w:sz w:val="18"/>
                                                <w:szCs w:val="18"/>
                                              </w:rPr>
                                              <w:t>P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<a:spAutoFit/>
                                      </wps:bodyPr>
                                    </wps:wsp>
                                    <wpg:grpSp>
                                      <wpg:cNvPr id="1139947422" name="组合 3"/>
                                      <wpg:cNvGrpSpPr/>
                                      <wpg:grpSpPr>
                                        <a:xfrm>
                                          <a:off x="8436" y="14112"/>
                                          <a:ext cx="4516" cy="1903"/>
                                          <a:chOff x="8436" y="14112"/>
                                          <a:chExt cx="4516" cy="1903"/>
                                        </a:xfrm>
                                      </wpg:grpSpPr>
                                      <wpg:grpSp>
                                        <wpg:cNvPr id="1664164532" name="组合 2"/>
                                        <wpg:cNvGrpSpPr/>
                                        <wpg:grpSpPr>
                                          <a:xfrm>
                                            <a:off x="8436" y="14112"/>
                                            <a:ext cx="4516" cy="1903"/>
                                            <a:chOff x="8436" y="14112"/>
                                            <a:chExt cx="4516" cy="1903"/>
                                          </a:xfrm>
                                        </wpg:grpSpPr>
                                        <wpg:grpSp>
                                          <wpg:cNvPr id="578757674" name="组合 1"/>
                                          <wpg:cNvGrpSpPr/>
                                          <wpg:grpSpPr>
                                            <a:xfrm>
                                              <a:off x="8871" y="14112"/>
                                              <a:ext cx="4081" cy="1652"/>
                                              <a:chOff x="8871" y="14112"/>
                                              <a:chExt cx="4081" cy="1652"/>
                                            </a:xfrm>
                                          </wpg:grpSpPr>
                                          <wps:wsp>
                                            <wps:cNvPr id="1028561547" name="文本框 9"/>
                                            <wps:cNvSpPr txBox="1"/>
                                            <wps:spPr>
                                              <a:xfrm>
                                                <a:off x="8871" y="14112"/>
                                                <a:ext cx="656" cy="51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style>
                                              <a:lnRef idx="0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dk1"/>
                                              </a:fontRef>
                                            </wps:style>
                                            <wps:txbx>
                                              <w:txbxContent>
                                                <w:p w14:paraId="0B3471F9" w14:textId="77777777" w:rsidR="0084722A" w:rsidRPr="00AD0EE3" w:rsidRDefault="0084722A" w:rsidP="00AD0EE3">
                                                  <w:pPr>
                                                    <w:rPr>
                                                      <w:rFonts w:eastAsia="宋体" w:cs="Times New Roman"/>
                                                      <w:sz w:val="18"/>
                                                      <w:szCs w:val="18"/>
                                                    </w:rPr>
                                                  </w:pPr>
                                                  <w:r w:rsidRPr="00AD0EE3">
                                                    <w:rPr>
                                                      <w:rFonts w:eastAsia="宋体" w:cs="Times New Roman"/>
                                                      <w:i/>
                                                      <w:iCs/>
                                                      <w:sz w:val="18"/>
                                                      <w:szCs w:val="18"/>
                                                    </w:rPr>
                                                    <w:t>y</w:t>
                                                  </w:r>
                                                  <w:r>
                                                    <w:rPr>
                                                      <w:rFonts w:eastAsia="宋体" w:cs="Times New Roman" w:hint="eastAsia"/>
                                                      <w:sz w:val="18"/>
                                                      <w:szCs w:val="18"/>
                                                    </w:rPr>
                                                    <w:t>/</w:t>
                                                  </w:r>
                                                  <w:r w:rsidRPr="00AD0EE3">
                                                    <w:rPr>
                                                      <w:rFonts w:eastAsia="宋体" w:cs="Times New Roman"/>
                                                      <w:sz w:val="18"/>
                                                      <w:szCs w:val="18"/>
                                                    </w:rPr>
                                                    <w:t>cm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      <a:spAutoFit/>
                                            </wps:bodyPr>
                                          </wps:wsp>
                                          <wps:wsp>
                                            <wps:cNvPr id="1057241031" name="文本框 10"/>
                                            <wps:cNvSpPr txBox="1"/>
                                            <wps:spPr>
                                              <a:xfrm>
                                                <a:off x="12407" y="15254"/>
                                                <a:ext cx="545" cy="51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style>
                                              <a:lnRef idx="0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dk1"/>
                                              </a:fontRef>
                                            </wps:style>
                                            <wps:txbx>
                                              <w:txbxContent>
                                                <w:p w14:paraId="7605235D" w14:textId="77777777" w:rsidR="0084722A" w:rsidRPr="00AD0EE3" w:rsidRDefault="0084722A" w:rsidP="00845BD6">
                                                  <w:pPr>
                                                    <w:rPr>
                                                      <w:rFonts w:eastAsia="宋体" w:cs="Times New Roman"/>
                                                      <w:sz w:val="18"/>
                                                      <w:szCs w:val="18"/>
                                                    </w:rPr>
                                                  </w:pPr>
                                                  <w:r w:rsidRPr="00AD0EE3">
                                                    <w:rPr>
                                                      <w:rFonts w:eastAsia="宋体" w:cs="Times New Roman"/>
                                                      <w:i/>
                                                      <w:iCs/>
                                                      <w:sz w:val="18"/>
                                                      <w:szCs w:val="18"/>
                                                    </w:rPr>
                                                    <w:t>x</w:t>
                                                  </w:r>
                                                  <w:r>
                                                    <w:rPr>
                                                      <w:rFonts w:eastAsia="宋体" w:cs="Times New Roman" w:hint="eastAsia"/>
                                                      <w:sz w:val="18"/>
                                                      <w:szCs w:val="18"/>
                                                    </w:rPr>
                                                    <w:t>/</w:t>
                                                  </w:r>
                                                  <w:r w:rsidRPr="00AD0EE3">
                                                    <w:rPr>
                                                      <w:rFonts w:eastAsia="宋体" w:cs="Times New Roman"/>
                                                      <w:sz w:val="18"/>
                                                      <w:szCs w:val="18"/>
                                                    </w:rPr>
                                                    <w:t>m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      <a:sp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855054670" name="文本框 83"/>
                                          <wps:cNvSpPr txBox="1"/>
                                          <wps:spPr>
                                            <a:xfrm>
                                              <a:off x="8436" y="15506"/>
                                              <a:ext cx="351" cy="5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14:paraId="3E2A92AF" w14:textId="77777777" w:rsidR="0084722A" w:rsidRPr="00AD0EE3" w:rsidRDefault="0084722A" w:rsidP="00845BD6">
                                                <w:pPr>
                                                  <w:rPr>
                                                    <w:rFonts w:eastAsia="宋体" w:cs="Times New Roman"/>
                                                    <w:i/>
                                                    <w:iCs/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 w:rsidRPr="00AD0EE3">
                                                  <w:rPr>
                                                    <w:rFonts w:eastAsia="宋体" w:cs="Times New Roman"/>
                                                    <w:i/>
                                                    <w:iCs/>
                                                    <w:sz w:val="18"/>
                                                    <w:szCs w:val="18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    <a:spAutoFit/>
                                          </wps:bodyPr>
                                        </wps:wsp>
                                      </wpg:grpSp>
                                      <wps:wsp>
                                        <wps:cNvPr id="718714060" name="椭圆 86"/>
                                        <wps:cNvSpPr/>
                                        <wps:spPr>
                                          <a:xfrm>
                                            <a:off x="8741" y="15419"/>
                                            <a:ext cx="83" cy="95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chemeClr val="tx1"/>
                                          </a:solidFill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lumMod val="75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rgbClr val="FFFFFF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  <a:spAutoFit/>
                                        </wps:bodyPr>
                                      </wps:wsp>
                                    </wpg:grpSp>
                                  </wpg:grpSp>
                                  <wps:wsp>
                                    <wps:cNvPr id="1097562149" name="直接连接符 11"/>
                                    <wps:cNvCnPr/>
                                    <wps:spPr>
                                      <a:xfrm rot="5400000">
                                        <a:off x="6302" y="13046"/>
                                        <a:ext cx="102" cy="0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rgbClr val="FFFFFF"/>
                                      </a:fillRef>
                                      <a:effectRef idx="0">
                                        <a:srgbClr val="FFFFFF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756696750" name="直接连接符 11"/>
                                    <wps:cNvCnPr/>
                                    <wps:spPr>
                                      <a:xfrm rot="5400000">
                                        <a:off x="8822" y="13043"/>
                                        <a:ext cx="102" cy="0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rgbClr val="FFFFFF"/>
                                      </a:fillRef>
                                      <a:effectRef idx="0">
                                        <a:srgbClr val="FFFFFF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165157833" name="文本框 82"/>
                                  <wps:cNvSpPr txBox="1"/>
                                  <wps:spPr>
                                    <a:xfrm>
                                      <a:off x="5918" y="13053"/>
                                      <a:ext cx="485" cy="5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60363F98" w14:textId="2F7FE201" w:rsidR="0084722A" w:rsidRPr="00AD0EE3" w:rsidRDefault="000640C3" w:rsidP="00845BD6">
                                        <w:pPr>
                                          <w:rPr>
                                            <w:rFonts w:eastAsia="宋体" w:cs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eastAsia="宋体" w:cs="Times New Roman" w:hint="eastAsia"/>
                                            <w:sz w:val="18"/>
                                            <w:szCs w:val="18"/>
                                          </w:rPr>
                                          <w:t>0</w:t>
                                        </w:r>
                                        <w:r w:rsidR="0084722A" w:rsidRPr="00AD0EE3">
                                          <w:rPr>
                                            <w:rFonts w:eastAsia="宋体" w:cs="Times New Roman"/>
                                            <w:sz w:val="18"/>
                                            <w:szCs w:val="18"/>
                                          </w:rPr>
                                          <w:t>.</w:t>
                                        </w:r>
                                        <w:r>
                                          <w:rPr>
                                            <w:rFonts w:eastAsia="宋体" w:cs="Times New Roman" w:hint="eastAsia"/>
                                            <w:sz w:val="18"/>
                                            <w:szCs w:val="18"/>
                                          </w:rPr>
                                          <w:t>4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<a:spAutoFit/>
                                  </wps:bodyPr>
                                </wps:wsp>
                                <wps:wsp>
                                  <wps:cNvPr id="680933739" name="文本框 82"/>
                                  <wps:cNvSpPr txBox="1"/>
                                  <wps:spPr>
                                    <a:xfrm>
                                      <a:off x="8811" y="13053"/>
                                      <a:ext cx="485" cy="5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0854853C" w14:textId="3D7517F7" w:rsidR="00450707" w:rsidRPr="00AD0EE3" w:rsidRDefault="00450707" w:rsidP="00845BD6">
                                        <w:pPr>
                                          <w:rPr>
                                            <w:rFonts w:eastAsia="宋体" w:cs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eastAsia="宋体" w:cs="Times New Roman" w:hint="eastAsia"/>
                                            <w:sz w:val="18"/>
                                            <w:szCs w:val="18"/>
                                          </w:rPr>
                                          <w:t>1</w:t>
                                        </w:r>
                                        <w:r w:rsidRPr="00AD0EE3">
                                          <w:rPr>
                                            <w:rFonts w:eastAsia="宋体" w:cs="Times New Roman"/>
                                            <w:sz w:val="18"/>
                                            <w:szCs w:val="18"/>
                                          </w:rPr>
                                          <w:t>.</w:t>
                                        </w:r>
                                        <w:r>
                                          <w:rPr>
                                            <w:rFonts w:eastAsia="宋体" w:cs="Times New Roman" w:hint="eastAsia"/>
                                            <w:sz w:val="18"/>
                                            <w:szCs w:val="18"/>
                                          </w:rPr>
                                          <w:t>9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<a:spAutoFit/>
                                  </wps:bodyPr>
                                </wps:wsp>
                              </wpg:grpSp>
                              <wps:wsp>
                                <wps:cNvPr id="401616136" name="文本框 10"/>
                                <wps:cNvSpPr txBox="1"/>
                                <wps:spPr>
                                  <a:xfrm>
                                    <a:off x="8646" y="238180"/>
                                    <a:ext cx="971" cy="42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1F641340" w14:textId="56394449" w:rsidR="0084722A" w:rsidRPr="00AD0EE3" w:rsidRDefault="0084722A" w:rsidP="00845BD6">
                                      <w:pPr>
                                        <w:jc w:val="center"/>
                                        <w:rPr>
                                          <w:rFonts w:eastAsia="宋体"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AD0EE3">
                                        <w:rPr>
                                          <w:rFonts w:eastAsia="宋体" w:cs="Times New Roman"/>
                                          <w:sz w:val="18"/>
                                          <w:szCs w:val="18"/>
                                        </w:rPr>
                                        <w:t>图（</w:t>
                                      </w:r>
                                      <w:r w:rsidR="00450707">
                                        <w:rPr>
                                          <w:rFonts w:eastAsia="宋体" w:cs="Times New Roman" w:hint="eastAsia"/>
                                          <w:sz w:val="18"/>
                                          <w:szCs w:val="18"/>
                                        </w:rPr>
                                        <w:t>d</w:t>
                                      </w:r>
                                      <w:r w:rsidRPr="00AD0EE3">
                                        <w:rPr>
                                          <w:rFonts w:eastAsia="宋体" w:cs="Times New Roman"/>
                                          <w:sz w:val="18"/>
                                          <w:szCs w:val="18"/>
                                        </w:rPr>
                                        <w:t>）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spAutoFit/>
                                </wps:bodyPr>
                              </wps:wsp>
                            </wpg:grpSp>
                            <wpg:grpSp>
                              <wpg:cNvPr id="12492674" name="组合 568"/>
                              <wpg:cNvGrpSpPr/>
                              <wpg:grpSpPr>
                                <a:xfrm>
                                  <a:off x="282112" y="104301"/>
                                  <a:ext cx="1849839" cy="1044830"/>
                                  <a:chOff x="-104" y="0"/>
                                  <a:chExt cx="1849839" cy="1044830"/>
                                </a:xfrm>
                              </wpg:grpSpPr>
                              <wps:wsp>
                                <wps:cNvPr id="456804760" name="直接箭头连接符 4"/>
                                <wps:cNvCnPr/>
                                <wps:spPr>
                                  <a:xfrm flipH="1" flipV="1">
                                    <a:off x="4138" y="0"/>
                                    <a:ext cx="0" cy="104483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>
                                        <a:alpha val="98000"/>
                                      </a:schemeClr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rgbClr val="FFFFFF"/>
                                  </a:fillRef>
                                  <a:effectRef idx="0">
                                    <a:srgbClr val="FFFFFF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26660844" name="直接箭头连接符 2"/>
                                <wps:cNvCnPr/>
                                <wps:spPr>
                                  <a:xfrm>
                                    <a:off x="-104" y="558479"/>
                                    <a:ext cx="1849839" cy="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rgbClr val="FFFFFF"/>
                                  </a:fillRef>
                                  <a:effectRef idx="0">
                                    <a:srgbClr val="FFFFFF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s:wsp>
                            <wps:cNvPr id="1973654533" name="图形 6"/>
                            <wps:cNvSpPr/>
                            <wps:spPr>
                              <a:xfrm>
                                <a:off x="284375" y="293802"/>
                                <a:ext cx="1119336" cy="744737"/>
                              </a:xfrm>
                              <a:custGeom>
                                <a:avLst/>
                                <a:gdLst>
                                  <a:gd name="connsiteX0" fmla="*/ -50 w 3503653"/>
                                  <a:gd name="connsiteY0" fmla="*/ 1787644 h 3564674"/>
                                  <a:gd name="connsiteX1" fmla="*/ 500469 w 3503653"/>
                                  <a:gd name="connsiteY1" fmla="*/ 40852 h 3564674"/>
                                  <a:gd name="connsiteX2" fmla="*/ 1000992 w 3503653"/>
                                  <a:gd name="connsiteY2" fmla="*/ 1010265 h 3564674"/>
                                  <a:gd name="connsiteX3" fmla="*/ 1501512 w 3503653"/>
                                  <a:gd name="connsiteY3" fmla="*/ 3188472 h 3564674"/>
                                  <a:gd name="connsiteX4" fmla="*/ 2002049 w 3503653"/>
                                  <a:gd name="connsiteY4" fmla="*/ 3188472 h 3564674"/>
                                  <a:gd name="connsiteX5" fmla="*/ 2502543 w 3503653"/>
                                  <a:gd name="connsiteY5" fmla="*/ 1010265 h 3564674"/>
                                  <a:gd name="connsiteX6" fmla="*/ 3003073 w 3503653"/>
                                  <a:gd name="connsiteY6" fmla="*/ 40852 h 3564674"/>
                                  <a:gd name="connsiteX7" fmla="*/ 3503603 w 3503653"/>
                                  <a:gd name="connsiteY7" fmla="*/ 1787644 h 3564674"/>
                                  <a:gd name="connsiteX0" fmla="*/ 1 w 3503653"/>
                                  <a:gd name="connsiteY0" fmla="*/ 1787826 h 3564674"/>
                                  <a:gd name="connsiteX1" fmla="*/ 114230 w 3503653"/>
                                  <a:gd name="connsiteY1" fmla="*/ 1209995 h 3564674"/>
                                  <a:gd name="connsiteX2" fmla="*/ 500520 w 3503653"/>
                                  <a:gd name="connsiteY2" fmla="*/ 41034 h 3564674"/>
                                  <a:gd name="connsiteX3" fmla="*/ 1001043 w 3503653"/>
                                  <a:gd name="connsiteY3" fmla="*/ 1010447 h 3564674"/>
                                  <a:gd name="connsiteX4" fmla="*/ 1501563 w 3503653"/>
                                  <a:gd name="connsiteY4" fmla="*/ 3188654 h 3564674"/>
                                  <a:gd name="connsiteX5" fmla="*/ 2002100 w 3503653"/>
                                  <a:gd name="connsiteY5" fmla="*/ 3188654 h 3564674"/>
                                  <a:gd name="connsiteX6" fmla="*/ 2502594 w 3503653"/>
                                  <a:gd name="connsiteY6" fmla="*/ 1010447 h 3564674"/>
                                  <a:gd name="connsiteX7" fmla="*/ 3003124 w 3503653"/>
                                  <a:gd name="connsiteY7" fmla="*/ 41034 h 3564674"/>
                                  <a:gd name="connsiteX8" fmla="*/ 3503654 w 3503653"/>
                                  <a:gd name="connsiteY8" fmla="*/ 1787826 h 3564674"/>
                                  <a:gd name="connsiteX0" fmla="*/ -1 w 3389422"/>
                                  <a:gd name="connsiteY0" fmla="*/ 1209995 h 3564674"/>
                                  <a:gd name="connsiteX1" fmla="*/ 386289 w 3389422"/>
                                  <a:gd name="connsiteY1" fmla="*/ 41034 h 3564674"/>
                                  <a:gd name="connsiteX2" fmla="*/ 886812 w 3389422"/>
                                  <a:gd name="connsiteY2" fmla="*/ 1010447 h 3564674"/>
                                  <a:gd name="connsiteX3" fmla="*/ 1387332 w 3389422"/>
                                  <a:gd name="connsiteY3" fmla="*/ 3188654 h 3564674"/>
                                  <a:gd name="connsiteX4" fmla="*/ 1887869 w 3389422"/>
                                  <a:gd name="connsiteY4" fmla="*/ 3188654 h 3564674"/>
                                  <a:gd name="connsiteX5" fmla="*/ 2388363 w 3389422"/>
                                  <a:gd name="connsiteY5" fmla="*/ 1010447 h 3564674"/>
                                  <a:gd name="connsiteX6" fmla="*/ 2888893 w 3389422"/>
                                  <a:gd name="connsiteY6" fmla="*/ 41034 h 3564674"/>
                                  <a:gd name="connsiteX7" fmla="*/ 3389423 w 3389422"/>
                                  <a:gd name="connsiteY7" fmla="*/ 1787826 h 3564674"/>
                                  <a:gd name="connsiteX0" fmla="*/ -1 w 3389422"/>
                                  <a:gd name="connsiteY0" fmla="*/ 1209995 h 3564674"/>
                                  <a:gd name="connsiteX1" fmla="*/ 386289 w 3389422"/>
                                  <a:gd name="connsiteY1" fmla="*/ 41034 h 3564674"/>
                                  <a:gd name="connsiteX2" fmla="*/ 886812 w 3389422"/>
                                  <a:gd name="connsiteY2" fmla="*/ 1010447 h 3564674"/>
                                  <a:gd name="connsiteX3" fmla="*/ 1387332 w 3389422"/>
                                  <a:gd name="connsiteY3" fmla="*/ 3188654 h 3564674"/>
                                  <a:gd name="connsiteX4" fmla="*/ 1887869 w 3389422"/>
                                  <a:gd name="connsiteY4" fmla="*/ 3188654 h 3564674"/>
                                  <a:gd name="connsiteX5" fmla="*/ 2388363 w 3389422"/>
                                  <a:gd name="connsiteY5" fmla="*/ 1010447 h 3564674"/>
                                  <a:gd name="connsiteX6" fmla="*/ 2888893 w 3389422"/>
                                  <a:gd name="connsiteY6" fmla="*/ 41034 h 3564674"/>
                                  <a:gd name="connsiteX7" fmla="*/ 3389423 w 3389422"/>
                                  <a:gd name="connsiteY7" fmla="*/ 1787826 h 3564674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3389422" h="3564674">
                                    <a:moveTo>
                                      <a:pt x="-1" y="1209995"/>
                                    </a:moveTo>
                                    <a:cubicBezTo>
                                      <a:pt x="64382" y="896289"/>
                                      <a:pt x="238487" y="74292"/>
                                      <a:pt x="386289" y="41034"/>
                                    </a:cubicBezTo>
                                    <a:cubicBezTo>
                                      <a:pt x="553130" y="-138394"/>
                                      <a:pt x="719971" y="286181"/>
                                      <a:pt x="886812" y="1010447"/>
                                    </a:cubicBezTo>
                                    <a:cubicBezTo>
                                      <a:pt x="1053653" y="1734678"/>
                                      <a:pt x="1220494" y="2686865"/>
                                      <a:pt x="1387332" y="3188654"/>
                                    </a:cubicBezTo>
                                    <a:cubicBezTo>
                                      <a:pt x="1554173" y="3690445"/>
                                      <a:pt x="1721014" y="3689585"/>
                                      <a:pt x="1887869" y="3188654"/>
                                    </a:cubicBezTo>
                                    <a:cubicBezTo>
                                      <a:pt x="2054688" y="2687724"/>
                                      <a:pt x="2221544" y="1735144"/>
                                      <a:pt x="2388363" y="1010447"/>
                                    </a:cubicBezTo>
                                    <a:cubicBezTo>
                                      <a:pt x="2555219" y="285715"/>
                                      <a:pt x="2722038" y="-137356"/>
                                      <a:pt x="2888893" y="41034"/>
                                    </a:cubicBezTo>
                                    <a:cubicBezTo>
                                      <a:pt x="3055749" y="219459"/>
                                      <a:pt x="3222568" y="983730"/>
                                      <a:pt x="3389423" y="1787826"/>
                                    </a:cubicBezTo>
                                  </a:path>
                                </a:pathLst>
                              </a:custGeom>
                              <a:noFill/>
                              <a:ln w="12700" cap="rnd">
                                <a:solidFill>
                                  <a:schemeClr val="tx1"/>
                                </a:solidFill>
                                <a:prstDash val="solid"/>
                                <a:miter/>
                              </a:ln>
                            </wps:spPr>
                            <wps:bodyPr rtlCol="0" anchor="ctr"/>
                          </wps:wsp>
                        </wpg:grpSp>
                        <wps:wsp>
                          <wps:cNvPr id="1165586043" name="图形 4"/>
                          <wps:cNvSpPr/>
                          <wps:spPr>
                            <a:xfrm flipV="1">
                              <a:off x="1403095" y="663107"/>
                              <a:ext cx="385561" cy="375818"/>
                            </a:xfrm>
                            <a:custGeom>
                              <a:avLst/>
                              <a:gdLst>
                                <a:gd name="connsiteX0" fmla="*/ -47 w 3800165"/>
                                <a:gd name="connsiteY0" fmla="*/ 1823558 h 1823663"/>
                                <a:gd name="connsiteX1" fmla="*/ 542831 w 3800165"/>
                                <a:gd name="connsiteY1" fmla="*/ 1032226 h 1823663"/>
                                <a:gd name="connsiteX2" fmla="*/ 1085713 w 3800165"/>
                                <a:gd name="connsiteY2" fmla="*/ 397596 h 1823663"/>
                                <a:gd name="connsiteX3" fmla="*/ 1628592 w 3800165"/>
                                <a:gd name="connsiteY3" fmla="*/ 45427 h 1823663"/>
                                <a:gd name="connsiteX4" fmla="*/ 2171452 w 3800165"/>
                                <a:gd name="connsiteY4" fmla="*/ 45427 h 1823663"/>
                                <a:gd name="connsiteX5" fmla="*/ 2714341 w 3800165"/>
                                <a:gd name="connsiteY5" fmla="*/ 397596 h 1823663"/>
                                <a:gd name="connsiteX6" fmla="*/ 3257230 w 3800165"/>
                                <a:gd name="connsiteY6" fmla="*/ 1032226 h 1823663"/>
                                <a:gd name="connsiteX7" fmla="*/ 3800119 w 3800165"/>
                                <a:gd name="connsiteY7" fmla="*/ 1823558 h 182366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3800165" h="1823663">
                                  <a:moveTo>
                                    <a:pt x="-47" y="1823558"/>
                                  </a:moveTo>
                                  <a:cubicBezTo>
                                    <a:pt x="180914" y="1550708"/>
                                    <a:pt x="361874" y="1278074"/>
                                    <a:pt x="542831" y="1032226"/>
                                  </a:cubicBezTo>
                                  <a:cubicBezTo>
                                    <a:pt x="723792" y="786378"/>
                                    <a:pt x="904753" y="567782"/>
                                    <a:pt x="1085713" y="397596"/>
                                  </a:cubicBezTo>
                                  <a:cubicBezTo>
                                    <a:pt x="1266670" y="227446"/>
                                    <a:pt x="1447631" y="106207"/>
                                    <a:pt x="1628592" y="45427"/>
                                  </a:cubicBezTo>
                                  <a:cubicBezTo>
                                    <a:pt x="1809549" y="-15354"/>
                                    <a:pt x="1990513" y="-15211"/>
                                    <a:pt x="2171452" y="45427"/>
                                  </a:cubicBezTo>
                                  <a:cubicBezTo>
                                    <a:pt x="2352427" y="106100"/>
                                    <a:pt x="2533402" y="227554"/>
                                    <a:pt x="2714341" y="397596"/>
                                  </a:cubicBezTo>
                                  <a:cubicBezTo>
                                    <a:pt x="2895316" y="567675"/>
                                    <a:pt x="3076255" y="786414"/>
                                    <a:pt x="3257230" y="1032226"/>
                                  </a:cubicBezTo>
                                  <a:cubicBezTo>
                                    <a:pt x="3438169" y="1278002"/>
                                    <a:pt x="3619144" y="1550708"/>
                                    <a:pt x="3800119" y="1823558"/>
                                  </a:cubicBezTo>
                                </a:path>
                              </a:pathLst>
                            </a:custGeom>
                            <a:noFill/>
                            <a:ln w="12700" cap="rnd">
                              <a:solidFill>
                                <a:schemeClr val="tx1"/>
                              </a:solidFill>
                              <a:prstDash val="solid"/>
                              <a:miter/>
                            </a:ln>
                          </wps:spPr>
                          <wps:bodyPr rtlCol="0" anchor="ctr"/>
                        </wps:wsp>
                      </wpg:grpSp>
                      <wps:wsp>
                        <wps:cNvPr id="1874354252" name="矩形 689"/>
                        <wps:cNvSpPr/>
                        <wps:spPr>
                          <a:xfrm>
                            <a:off x="609600" y="272374"/>
                            <a:ext cx="981455" cy="87503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rgbClr val="FF0000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E10B275" id="组合 690" o:spid="_x0000_s1521" style="position:absolute;left:0;text-align:left;margin-left:248.15pt;margin-top:7.25pt;width:162.5pt;height:110.75pt;z-index:251760640;mso-position-horizontal-relative:text;mso-position-vertical-relative:text;mso-height-relative:margin" coordorigin="" coordsize="20638,140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">
                <v:group id="组合 688" o:spid="_x0000_s1522" style="position:absolute;width:20638;height:14064" coordorigin="1232,9" coordsize="20641,14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">
                  <v:group id="组合 687" o:spid="_x0000_s1523" style="position:absolute;left:1232;top:9;width:20641;height:14069" coordorigin="1237,18" coordsize="20641,14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">
                    <v:group id="_x0000_s1524" style="position:absolute;left:1237;top:18;width:20641;height:14069" coordorigin="1237,18" coordsize="20641,14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">
                      <v:group id="组合 566" o:spid="_x0000_s1525" style="position:absolute;left:1237;top:18;width:20642;height:14069" coordorigin="7126,235697" coordsize="4186,29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">
                        <v:group id="组合 15" o:spid="_x0000_s1526" style="position:absolute;left:7126;top:235697;width:4186;height:1755" coordorigin="5239,11442" coordsize="4516,2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">
                          <v:group id="组合 12" o:spid="_x0000_s1527" style="position:absolute;left:5239;top:11442;width:4516;height:1903" coordorigin="5239,11442" coordsize="4516,19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">
                            <v:group id="_x0000_s1528" style="position:absolute;left:5239;top:11442;width:4516;height:1903" coordorigin="8436,14112" coordsize="4516,19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">
                              <v:shape id="文本框 85" o:spid="_x0000_s1529" type="#_x0000_t202" style="position:absolute;left:8820;top:15191;width:311;height: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" filled="f" stroked="f" strokeweight=".5pt">
                                <v:textbox style="mso-fit-shape-to-text:t" inset="1mm,0,1mm,0">
                                  <w:txbxContent>
                                    <w:p w14:paraId="2F632FFB" w14:textId="77777777" w:rsidR="0084722A" w:rsidRPr="00AD0EE3" w:rsidRDefault="0084722A" w:rsidP="00845BD6">
                                      <w:pPr>
                                        <w:rPr>
                                          <w:rFonts w:eastAsia="宋体"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AD0EE3">
                                        <w:rPr>
                                          <w:rFonts w:eastAsia="宋体" w:cs="Times New Roman"/>
                                          <w:sz w:val="18"/>
                                          <w:szCs w:val="18"/>
                                        </w:rPr>
                                        <w:t>P</w:t>
                                      </w:r>
                                    </w:p>
                                  </w:txbxContent>
                                </v:textbox>
                              </v:shape>
                              <v:group id="组合 3" o:spid="_x0000_s1530" style="position:absolute;left:8436;top:14112;width:4516;height:1903" coordorigin="8436,14112" coordsize="4516,19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">
                                <v:group id="组合 2" o:spid="_x0000_s1531" style="position:absolute;left:8436;top:14112;width:4516;height:1903" coordorigin="8436,14112" coordsize="4516,19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">
                                  <v:group id="组合 1" o:spid="_x0000_s1532" style="position:absolute;left:8871;top:14112;width:4081;height:1652" coordorigin="8871,14112" coordsize="4081,1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">
                                    <v:shape id="文本框 9" o:spid="_x0000_s1533" type="#_x0000_t202" style="position:absolute;left:8871;top:14112;width:656;height:5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" filled="f" stroked="f" strokeweight=".5pt">
                                      <v:textbox style="mso-fit-shape-to-text:t" inset="1mm,0,1mm,0">
                                        <w:txbxContent>
                                          <w:p w14:paraId="0B3471F9" w14:textId="77777777" w:rsidR="0084722A" w:rsidRPr="00AD0EE3" w:rsidRDefault="0084722A" w:rsidP="00AD0EE3">
                                            <w:pPr>
                                              <w:rPr>
                                                <w:rFonts w:eastAsia="宋体" w:cs="Times New Roman"/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 w:rsidRPr="00AD0EE3">
                                              <w:rPr>
                                                <w:rFonts w:eastAsia="宋体" w:cs="Times New Roman"/>
                                                <w:i/>
                                                <w:iCs/>
                                                <w:sz w:val="18"/>
                                                <w:szCs w:val="18"/>
                                              </w:rPr>
                                              <w:t>y</w:t>
                                            </w:r>
                                            <w:r>
                                              <w:rPr>
                                                <w:rFonts w:eastAsia="宋体" w:cs="Times New Roman" w:hint="eastAsia"/>
                                                <w:sz w:val="18"/>
                                                <w:szCs w:val="18"/>
                                              </w:rPr>
                                              <w:t>/</w:t>
                                            </w:r>
                                            <w:r w:rsidRPr="00AD0EE3">
                                              <w:rPr>
                                                <w:rFonts w:eastAsia="宋体" w:cs="Times New Roman"/>
                                                <w:sz w:val="18"/>
                                                <w:szCs w:val="18"/>
                                              </w:rPr>
                                              <w:t>cm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文本框 10" o:spid="_x0000_s1534" type="#_x0000_t202" style="position:absolute;left:12407;top:15254;width:545;height:5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" filled="f" stroked="f" strokeweight=".5pt">
                                      <v:textbox style="mso-fit-shape-to-text:t" inset="1mm,0,1mm,0">
                                        <w:txbxContent>
                                          <w:p w14:paraId="7605235D" w14:textId="77777777" w:rsidR="0084722A" w:rsidRPr="00AD0EE3" w:rsidRDefault="0084722A" w:rsidP="00845BD6">
                                            <w:pPr>
                                              <w:rPr>
                                                <w:rFonts w:eastAsia="宋体" w:cs="Times New Roman"/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 w:rsidRPr="00AD0EE3">
                                              <w:rPr>
                                                <w:rFonts w:eastAsia="宋体" w:cs="Times New Roman"/>
                                                <w:i/>
                                                <w:iCs/>
                                                <w:sz w:val="18"/>
                                                <w:szCs w:val="18"/>
                                              </w:rPr>
                                              <w:t>x</w:t>
                                            </w:r>
                                            <w:r>
                                              <w:rPr>
                                                <w:rFonts w:eastAsia="宋体" w:cs="Times New Roman" w:hint="eastAsia"/>
                                                <w:sz w:val="18"/>
                                                <w:szCs w:val="18"/>
                                              </w:rPr>
                                              <w:t>/</w:t>
                                            </w:r>
                                            <w:r w:rsidRPr="00AD0EE3">
                                              <w:rPr>
                                                <w:rFonts w:eastAsia="宋体" w:cs="Times New Roman"/>
                                                <w:sz w:val="18"/>
                                                <w:szCs w:val="18"/>
                                              </w:rPr>
                                              <w:t>m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shape id="文本框 83" o:spid="_x0000_s1535" type="#_x0000_t202" style="position:absolute;left:8436;top:15506;width:351;height: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" filled="f" stroked="f" strokeweight=".5pt">
                                    <v:textbox style="mso-fit-shape-to-text:t" inset="1mm,0,1mm,0">
                                      <w:txbxContent>
                                        <w:p w14:paraId="3E2A92AF" w14:textId="77777777" w:rsidR="0084722A" w:rsidRPr="00AD0EE3" w:rsidRDefault="0084722A" w:rsidP="00845BD6">
                                          <w:pPr>
                                            <w:rPr>
                                              <w:rFonts w:eastAsia="宋体" w:cs="Times New Roman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AD0EE3">
                                            <w:rPr>
                                              <w:rFonts w:eastAsia="宋体" w:cs="Times New Roman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oval id="椭圆 86" o:spid="_x0000_s1536" style="position:absolute;left:8741;top:15419;width:83;height:9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" fillcolor="black [3213]" strokecolor="black [3213]" strokeweight="1pt">
                                  <v:stroke joinstyle="miter"/>
                                  <v:textbox style="mso-fit-shape-to-text:t" inset="1mm,0,1mm,0"/>
                                </v:oval>
                              </v:group>
                            </v:group>
                            <v:line id="直接连接符 11" o:spid="_x0000_s1537" style="position:absolute;rotation:90;visibility:visible;mso-wrap-style:square" from="6302,13046" to="6404,130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" strokecolor="black [3213]" strokeweight=".5pt">
                              <v:stroke joinstyle="miter"/>
                            </v:line>
                            <v:line id="直接连接符 11" o:spid="_x0000_s1538" style="position:absolute;rotation:90;visibility:visible;mso-wrap-style:square" from="8822,13043" to="8924,13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" strokecolor="black [3213]" strokeweight=".5pt">
                              <v:stroke joinstyle="miter"/>
                            </v:line>
                          </v:group>
                          <v:shape id="文本框 82" o:spid="_x0000_s1539" type="#_x0000_t202" style="position:absolute;left:5918;top:13053;width:485;height:5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" filled="f" stroked="f" strokeweight=".5pt">
                            <v:textbox style="mso-fit-shape-to-text:t" inset="1mm,0,1mm,0">
                              <w:txbxContent>
                                <w:p w14:paraId="60363F98" w14:textId="2F7FE201" w:rsidR="0084722A" w:rsidRPr="00AD0EE3" w:rsidRDefault="000640C3" w:rsidP="00845BD6">
                                  <w:pPr>
                                    <w:rPr>
                                      <w:rFonts w:eastAsia="宋体"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eastAsia="宋体" w:cs="Times New Roman" w:hint="eastAsia"/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  <w:r w:rsidR="0084722A" w:rsidRPr="00AD0EE3">
                                    <w:rPr>
                                      <w:rFonts w:eastAsia="宋体" w:cs="Times New Roman"/>
                                      <w:sz w:val="18"/>
                                      <w:szCs w:val="18"/>
                                    </w:rPr>
                                    <w:t>.</w:t>
                                  </w:r>
                                  <w:r>
                                    <w:rPr>
                                      <w:rFonts w:eastAsia="宋体" w:cs="Times New Roman" w:hint="eastAsia"/>
                                      <w:sz w:val="18"/>
                                      <w:szCs w:val="18"/>
                                    </w:rPr>
                                    <w:t>4</w:t>
                                  </w:r>
                                </w:p>
                              </w:txbxContent>
                            </v:textbox>
                          </v:shape>
                          <v:shape id="文本框 82" o:spid="_x0000_s1540" type="#_x0000_t202" style="position:absolute;left:8811;top:13053;width:485;height:5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" filled="f" stroked="f" strokeweight=".5pt">
                            <v:textbox style="mso-fit-shape-to-text:t" inset="1mm,0,1mm,0">
                              <w:txbxContent>
                                <w:p w14:paraId="0854853C" w14:textId="3D7517F7" w:rsidR="00450707" w:rsidRPr="00AD0EE3" w:rsidRDefault="00450707" w:rsidP="00845BD6">
                                  <w:pPr>
                                    <w:rPr>
                                      <w:rFonts w:eastAsia="宋体" w:cs="Times New Roman"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eastAsia="宋体" w:cs="Times New Roman" w:hint="eastAsia"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  <w:r w:rsidRPr="00AD0EE3">
                                    <w:rPr>
                                      <w:rFonts w:eastAsia="宋体" w:cs="Times New Roman"/>
                                      <w:sz w:val="18"/>
                                      <w:szCs w:val="18"/>
                                    </w:rPr>
                                    <w:t>.</w:t>
                                  </w:r>
                                  <w:r>
                                    <w:rPr>
                                      <w:rFonts w:eastAsia="宋体" w:cs="Times New Roman" w:hint="eastAsia"/>
                                      <w:sz w:val="18"/>
                                      <w:szCs w:val="18"/>
                                    </w:rPr>
                                    <w:t>9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10" o:spid="_x0000_s1541" type="#_x0000_t202" style="position:absolute;left:8646;top:238180;width:971;height:4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" filled="f" stroked="f" strokeweight=".5pt">
                          <v:textbox style="mso-fit-shape-to-text:t" inset="1mm,0,1mm,0">
                            <w:txbxContent>
                              <w:p w14:paraId="1F641340" w14:textId="56394449" w:rsidR="0084722A" w:rsidRPr="00AD0EE3" w:rsidRDefault="0084722A" w:rsidP="00845BD6">
                                <w:pPr>
                                  <w:jc w:val="center"/>
                                  <w:rPr>
                                    <w:rFonts w:eastAsia="宋体" w:cs="Times New Roman"/>
                                    <w:sz w:val="18"/>
                                    <w:szCs w:val="18"/>
                                  </w:rPr>
                                </w:pPr>
                                <w:r w:rsidRPr="00AD0EE3">
                                  <w:rPr>
                                    <w:rFonts w:eastAsia="宋体" w:cs="Times New Roman"/>
                                    <w:sz w:val="18"/>
                                    <w:szCs w:val="18"/>
                                  </w:rPr>
                                  <w:t>图（</w:t>
                                </w:r>
                                <w:r w:rsidR="00450707">
                                  <w:rPr>
                                    <w:rFonts w:eastAsia="宋体" w:cs="Times New Roman" w:hint="eastAsia"/>
                                    <w:sz w:val="18"/>
                                    <w:szCs w:val="18"/>
                                  </w:rPr>
                                  <w:t>d</w:t>
                                </w:r>
                                <w:r w:rsidRPr="00AD0EE3">
                                  <w:rPr>
                                    <w:rFonts w:eastAsia="宋体" w:cs="Times New Roman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v:textbox>
                        </v:shape>
                      </v:group>
                      <v:group id="组合 568" o:spid="_x0000_s1542" style="position:absolute;left:2821;top:1043;width:18498;height:10448" coordorigin="-1" coordsize="18498,104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">
                        <v:shape id="直接箭头连接符 4" o:spid="_x0000_s1543" type="#_x0000_t32" style="position:absolute;left:41;width:0;height:1044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" strokecolor="black [3213]" strokeweight=".5pt">
                          <v:stroke endarrow="block" endarrowwidth="narrow" opacity="64250f" joinstyle="miter"/>
                        </v:shape>
                        <v:shape id="直接箭头连接符 2" o:spid="_x0000_s1544" type="#_x0000_t32" style="position:absolute;left:-1;top:5584;width:1849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" strokecolor="black [3213]" strokeweight=".5pt">
                          <v:stroke endarrow="block" endarrowwidth="narrow" joinstyle="miter"/>
                        </v:shape>
                      </v:group>
                    </v:group>
                    <v:shape id="图形 6" o:spid="_x0000_s1545" style="position:absolute;left:2843;top:2938;width:11194;height:7447;visibility:visible;mso-wrap-style:square;v-text-anchor:middle" coordsize="3389422,3564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" path="m-1,1209995c64382,896289,238487,74292,386289,41034v166841,-179428,333682,245147,500523,969413c1053653,1734678,1220494,2686865,1387332,3188654v166841,501791,333682,500931,500537,c2054688,2687724,2221544,1735144,2388363,1010447,2555219,285715,2722038,-137356,2888893,41034v166856,178425,333675,942696,500530,1746792e" filled="f" strokecolor="black [3213]" strokeweight="1pt">
                      <v:stroke joinstyle="miter" endcap="round"/>
                      <v:path arrowok="t" o:connecttype="custom" o:connectlocs="0,252794;127570,8573;292864,211104;458158,666178;623457,666178;788742,211104;954039,8573;1119336,373515" o:connectangles="0,0,0,0,0,0,0,0"/>
                    </v:shape>
                  </v:group>
                  <v:shape id="图形 4" o:spid="_x0000_s1546" style="position:absolute;left:14030;top:6631;width:3856;height:3758;flip:y;visibility:visible;mso-wrap-style:square;v-text-anchor:middle" coordsize="3800165,18236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" path="m-47,1823558c180914,1550708,361874,1278074,542831,1032226,723792,786378,904753,567782,1085713,397596,1266670,227446,1447631,106207,1628592,45427v180957,-60781,361921,-60638,542860,c2352427,106100,2533402,227554,2714341,397596v180975,170079,361914,388818,542889,634630c3438169,1278002,3619144,1550708,3800119,1823558e" filled="f" strokecolor="black [3213]" strokeweight="1pt">
                    <v:stroke joinstyle="miter" endcap="round"/>
                    <v:path arrowok="t" o:connecttype="custom" o:connectlocs="-5,375796;55075,212720;110155,81936;165235,9362;220313,9362;275394,81936;330475,212720;385556,375796" o:connectangles="0,0,0,0,0,0,0,0"/>
                  </v:shape>
                </v:group>
                <v:rect id="矩形 689" o:spid="_x0000_s1547" style="position:absolute;left:6096;top:2723;width:9814;height:87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" fillcolor="white [3212]" strokecolor="red">
                  <v:stroke dashstyle="dash"/>
                </v:rect>
                <w10:wrap type="square"/>
              </v:group>
            </w:pict>
          </mc:Fallback>
        </mc:AlternateContent>
      </w:r>
      <w:r w:rsidR="00845BD6">
        <w:rPr>
          <w:rFonts w:hint="eastAsia"/>
          <w:szCs w:val="21"/>
        </w:rPr>
        <w:t>3</w:t>
      </w:r>
      <w:r w:rsidR="00845BD6">
        <w:rPr>
          <w:szCs w:val="21"/>
        </w:rPr>
        <w:t>．</w:t>
      </w:r>
      <w:r w:rsidR="00845BD6">
        <w:rPr>
          <w:rFonts w:hint="eastAsia"/>
          <w:szCs w:val="21"/>
        </w:rPr>
        <w:t>为了记录王子露在比赛中的精彩瞬间，有人抓拍了很多照片，其中一张照片，由于拍摄视角的问题，有一部分彩带被前排观众挡住了。经过观察，发现该彩带形状可简化为如图（</w:t>
      </w:r>
      <w:r w:rsidR="00845BD6">
        <w:rPr>
          <w:rFonts w:hint="eastAsia"/>
          <w:szCs w:val="21"/>
        </w:rPr>
        <w:t>d</w:t>
      </w:r>
      <w:r w:rsidR="00845BD6">
        <w:rPr>
          <w:rFonts w:hint="eastAsia"/>
          <w:szCs w:val="21"/>
        </w:rPr>
        <w:t>）所示的</w:t>
      </w:r>
      <w:r w:rsidR="00845BD6">
        <w:rPr>
          <w:szCs w:val="21"/>
        </w:rPr>
        <w:t>沿</w:t>
      </w:r>
      <w:r w:rsidR="00067ECD">
        <w:rPr>
          <w:rFonts w:hint="eastAsia"/>
          <w:szCs w:val="21"/>
        </w:rPr>
        <w:t xml:space="preserve"> </w:t>
      </w:r>
      <w:r w:rsidR="00845BD6">
        <w:rPr>
          <w:rFonts w:hint="eastAsia"/>
          <w:i/>
          <w:iCs/>
          <w:szCs w:val="21"/>
        </w:rPr>
        <w:t>x</w:t>
      </w:r>
      <w:r w:rsidR="00067ECD">
        <w:rPr>
          <w:rFonts w:hint="eastAsia"/>
          <w:szCs w:val="21"/>
        </w:rPr>
        <w:t xml:space="preserve"> </w:t>
      </w:r>
      <w:r w:rsidR="00845BD6">
        <w:rPr>
          <w:szCs w:val="21"/>
        </w:rPr>
        <w:t>轴正方向传播</w:t>
      </w:r>
      <w:r w:rsidR="00845BD6">
        <w:rPr>
          <w:rFonts w:hint="eastAsia"/>
          <w:szCs w:val="21"/>
        </w:rPr>
        <w:t>的</w:t>
      </w:r>
      <w:r w:rsidR="00845BD6">
        <w:rPr>
          <w:szCs w:val="21"/>
        </w:rPr>
        <w:t>简谐横波，</w:t>
      </w:r>
      <w:r w:rsidR="00845BD6">
        <w:rPr>
          <w:rFonts w:hint="eastAsia"/>
          <w:szCs w:val="21"/>
        </w:rPr>
        <w:t>其中虚线框区域内彩带波缺失</w:t>
      </w:r>
      <w:r w:rsidR="00845BD6">
        <w:rPr>
          <w:szCs w:val="21"/>
        </w:rPr>
        <w:t>。</w:t>
      </w:r>
    </w:p>
    <w:p w14:paraId="588691F7" w14:textId="77777777" w:rsidR="00845BD6" w:rsidRDefault="00845BD6" w:rsidP="00845BD6">
      <w:pPr>
        <w:pStyle w:val="af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  <w:r>
        <w:rPr>
          <w:rFonts w:hint="eastAsia"/>
          <w:szCs w:val="21"/>
        </w:rPr>
        <w:t>在图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中补全彩带被挡住的波形；</w:t>
      </w:r>
    </w:p>
    <w:p w14:paraId="6C97B6A6" w14:textId="06104A5D" w:rsidR="00845BD6" w:rsidRDefault="00845BD6" w:rsidP="009E1081">
      <w:pPr>
        <w:pStyle w:val="af0"/>
        <w:rPr>
          <w:rFonts w:ascii="黑体" w:hAnsi="黑体" w:hint="eastAsia"/>
          <w:sz w:val="24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分）</w:t>
      </w:r>
      <w:r>
        <w:rPr>
          <w:rFonts w:hint="eastAsia"/>
          <w:szCs w:val="21"/>
        </w:rPr>
        <w:t>从图示时刻开始，再经过</w:t>
      </w:r>
      <w:r w:rsidR="00067ECD">
        <w:rPr>
          <w:rFonts w:hint="eastAsia"/>
          <w:szCs w:val="21"/>
        </w:rPr>
        <w:t xml:space="preserve"> </w:t>
      </w:r>
      <w:r>
        <w:rPr>
          <w:rFonts w:hint="eastAsia"/>
          <w:i/>
          <w:iCs/>
          <w:szCs w:val="21"/>
        </w:rPr>
        <w:t>t</w:t>
      </w:r>
      <w:r w:rsidR="00067ECD">
        <w:rPr>
          <w:rFonts w:hint="eastAsia"/>
          <w:szCs w:val="21"/>
        </w:rPr>
        <w:t xml:space="preserve"> = </w:t>
      </w:r>
      <w:r>
        <w:rPr>
          <w:rFonts w:hint="eastAsia"/>
          <w:szCs w:val="21"/>
        </w:rPr>
        <w:t>0.2</w:t>
      </w:r>
      <w:r w:rsidR="00067ECD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s</w:t>
      </w:r>
      <w:r>
        <w:rPr>
          <w:rFonts w:hint="eastAsia"/>
          <w:szCs w:val="21"/>
        </w:rPr>
        <w:t>，彩带上的</w:t>
      </w:r>
      <w:r w:rsidR="00067ECD">
        <w:rPr>
          <w:rFonts w:hint="eastAsia"/>
          <w:szCs w:val="21"/>
        </w:rPr>
        <w:t xml:space="preserve"> P </w:t>
      </w:r>
      <w:r>
        <w:rPr>
          <w:rFonts w:hint="eastAsia"/>
          <w:szCs w:val="21"/>
        </w:rPr>
        <w:t>质点将位于</w:t>
      </w:r>
      <w:r>
        <w:rPr>
          <w:rFonts w:hint="eastAsia"/>
          <w:szCs w:val="21"/>
        </w:rPr>
        <w:t>________</w:t>
      </w:r>
      <w:r>
        <w:rPr>
          <w:rFonts w:hint="eastAsia"/>
          <w:szCs w:val="21"/>
        </w:rPr>
        <w:t>（选填：“波峰”、“波谷”或“平衡位置”），请通过计算说明判断的依据。（论证）</w:t>
      </w:r>
      <w:r>
        <w:rPr>
          <w:rFonts w:ascii="黑体" w:hAnsi="黑体" w:hint="eastAsia"/>
          <w:sz w:val="24"/>
        </w:rPr>
        <w:br w:type="page"/>
      </w:r>
    </w:p>
    <w:p w14:paraId="1346EF26" w14:textId="08A1C5B8" w:rsidR="00845BD6" w:rsidRDefault="00845BD6" w:rsidP="009E1081">
      <w:pPr>
        <w:pStyle w:val="1"/>
        <w:rPr>
          <w:szCs w:val="21"/>
        </w:rPr>
      </w:pPr>
      <w:r>
        <w:rPr>
          <w:rFonts w:hint="eastAsia"/>
        </w:rPr>
        <w:t>2024</w:t>
      </w:r>
      <w:r>
        <w:rPr>
          <w:rFonts w:hint="eastAsia"/>
        </w:rPr>
        <w:t>学年第一学期奉贤区高三物理练习参考答案</w:t>
      </w:r>
    </w:p>
    <w:p w14:paraId="23514D90" w14:textId="66897139" w:rsidR="00845BD6" w:rsidRDefault="004D565E" w:rsidP="009E1081">
      <w:pPr>
        <w:pStyle w:val="2"/>
      </w:pPr>
      <w:r>
        <w:rPr>
          <w:rFonts w:hint="eastAsia"/>
        </w:rPr>
        <w:t>一、</w:t>
      </w:r>
      <w:r w:rsidR="00845BD6">
        <w:rPr>
          <w:rFonts w:hint="eastAsia"/>
        </w:rPr>
        <w:t>抛撒播种（</w:t>
      </w:r>
      <w:r w:rsidR="00845BD6">
        <w:rPr>
          <w:rFonts w:hint="eastAsia"/>
        </w:rPr>
        <w:t>12</w:t>
      </w:r>
      <w:r w:rsidR="00845BD6">
        <w:rPr>
          <w:rFonts w:hint="eastAsia"/>
        </w:rPr>
        <w:t>分）</w:t>
      </w:r>
    </w:p>
    <w:p w14:paraId="01194F1B" w14:textId="7776AE70" w:rsidR="00845BD6" w:rsidRPr="002126AA" w:rsidRDefault="00845BD6" w:rsidP="002126AA">
      <w:pPr>
        <w:pStyle w:val="af0"/>
      </w:pPr>
      <w:r w:rsidRPr="002126AA">
        <w:t>1</w:t>
      </w:r>
      <w:r w:rsidRPr="002126AA">
        <w:t>．</w:t>
      </w:r>
      <w:r w:rsidRPr="002126AA">
        <w:t>C</w:t>
      </w:r>
      <w:r w:rsidRPr="002126AA">
        <w:t>（</w:t>
      </w:r>
      <w:r w:rsidRPr="002126AA">
        <w:t>3</w:t>
      </w:r>
      <w:r w:rsidRPr="002126AA">
        <w:t>分）</w:t>
      </w:r>
      <w:r w:rsidR="002126AA">
        <w:tab/>
      </w:r>
      <w:r w:rsidR="002126AA">
        <w:tab/>
      </w:r>
      <w:r w:rsidRPr="002126AA">
        <w:t>2</w:t>
      </w:r>
      <w:r w:rsidRPr="002126AA">
        <w:t>．</w:t>
      </w:r>
      <w:r w:rsidRPr="002126AA">
        <w:t>B</w:t>
      </w:r>
      <w:r w:rsidRPr="002126AA">
        <w:t>（</w:t>
      </w:r>
      <w:r w:rsidRPr="002126AA">
        <w:t>3</w:t>
      </w:r>
      <w:r w:rsidRPr="002126AA">
        <w:t>分）</w:t>
      </w:r>
      <w:r w:rsidR="002126AA">
        <w:tab/>
      </w:r>
      <w:r w:rsidR="002126AA">
        <w:tab/>
      </w:r>
      <w:r w:rsidRPr="002126AA">
        <w:t>3</w:t>
      </w:r>
      <w:r w:rsidRPr="002126AA">
        <w:t>．</w:t>
      </w:r>
      <w:r w:rsidRPr="002126AA">
        <w:t>A</w:t>
      </w:r>
      <w:r w:rsidRPr="002126AA">
        <w:t>（</w:t>
      </w:r>
      <w:r w:rsidRPr="002126AA">
        <w:t>3</w:t>
      </w:r>
      <w:r w:rsidRPr="002126AA">
        <w:t>分）</w:t>
      </w:r>
      <w:r w:rsidR="002126AA">
        <w:tab/>
      </w:r>
      <w:r w:rsidR="002126AA">
        <w:tab/>
      </w:r>
      <w:r w:rsidRPr="002126AA">
        <w:t>4</w:t>
      </w:r>
      <w:r w:rsidRPr="002126AA">
        <w:t>．</w:t>
      </w:r>
      <w:r w:rsidRPr="002126AA">
        <w:t>B</w:t>
      </w:r>
      <w:r w:rsidRPr="002126AA">
        <w:t>（</w:t>
      </w:r>
      <w:r w:rsidRPr="002126AA">
        <w:t>3</w:t>
      </w:r>
      <w:r w:rsidRPr="002126AA">
        <w:t>分）</w:t>
      </w:r>
    </w:p>
    <w:p w14:paraId="42FC5E5B" w14:textId="77777777" w:rsidR="00845BD6" w:rsidRDefault="00845BD6" w:rsidP="009E1081">
      <w:pPr>
        <w:pStyle w:val="2"/>
      </w:pPr>
      <w:r>
        <w:rPr>
          <w:rFonts w:hint="eastAsia"/>
        </w:rPr>
        <w:t>二、</w:t>
      </w:r>
      <w:r>
        <w:t>验证动量守恒定律（</w:t>
      </w:r>
      <w:r>
        <w:t>16</w:t>
      </w:r>
      <w:r>
        <w:t>分）</w:t>
      </w:r>
    </w:p>
    <w:p w14:paraId="66BC8E97" w14:textId="0D50F0FF" w:rsidR="00845BD6" w:rsidRPr="002126AA" w:rsidRDefault="00845BD6" w:rsidP="002126AA">
      <w:pPr>
        <w:pStyle w:val="af0"/>
      </w:pPr>
      <w:r w:rsidRPr="002126AA">
        <w:t>1</w:t>
      </w:r>
      <w:r w:rsidRPr="002126AA">
        <w:t>．</w:t>
      </w:r>
      <w:r w:rsidRPr="002126AA">
        <w:rPr>
          <w:rFonts w:hint="eastAsia"/>
        </w:rPr>
        <w:t>B</w:t>
      </w:r>
      <w:r w:rsidRPr="002126AA">
        <w:t>（</w:t>
      </w:r>
      <w:r w:rsidRPr="002126AA">
        <w:rPr>
          <w:rFonts w:hint="eastAsia"/>
        </w:rPr>
        <w:t>3</w:t>
      </w:r>
      <w:r w:rsidRPr="002126AA">
        <w:rPr>
          <w:rFonts w:hint="eastAsia"/>
        </w:rPr>
        <w:t>分）</w:t>
      </w:r>
    </w:p>
    <w:p w14:paraId="6AB731BC" w14:textId="77777777" w:rsidR="00845BD6" w:rsidRPr="002126AA" w:rsidRDefault="00845BD6" w:rsidP="002126AA">
      <w:pPr>
        <w:pStyle w:val="af0"/>
      </w:pPr>
      <w:r w:rsidRPr="002126AA">
        <w:t>2</w:t>
      </w:r>
      <w:r w:rsidRPr="002126AA">
        <w:t>．</w:t>
      </w:r>
      <w:r w:rsidRPr="002126AA">
        <w:rPr>
          <w:rFonts w:hint="eastAsia"/>
        </w:rPr>
        <w:t>（</w:t>
      </w:r>
      <w:r w:rsidRPr="002126AA">
        <w:rPr>
          <w:rFonts w:hint="eastAsia"/>
        </w:rPr>
        <w:t>1</w:t>
      </w:r>
      <w:r w:rsidRPr="002126AA">
        <w:rPr>
          <w:rFonts w:hint="eastAsia"/>
        </w:rPr>
        <w:t>）（多选）</w:t>
      </w:r>
      <w:r w:rsidRPr="002126AA">
        <w:rPr>
          <w:rFonts w:hint="eastAsia"/>
        </w:rPr>
        <w:t>BC</w:t>
      </w:r>
      <w:r w:rsidRPr="002126AA">
        <w:t>（</w:t>
      </w:r>
      <w:r w:rsidRPr="002126AA">
        <w:rPr>
          <w:rFonts w:hint="eastAsia"/>
        </w:rPr>
        <w:t>4</w:t>
      </w:r>
      <w:r w:rsidRPr="002126AA">
        <w:rPr>
          <w:rFonts w:hint="eastAsia"/>
        </w:rPr>
        <w:t>分）（选“</w:t>
      </w:r>
      <w:r w:rsidRPr="002126AA">
        <w:rPr>
          <w:rFonts w:hint="eastAsia"/>
        </w:rPr>
        <w:t>B</w:t>
      </w:r>
      <w:r w:rsidRPr="002126AA">
        <w:rPr>
          <w:rFonts w:hint="eastAsia"/>
        </w:rPr>
        <w:t>”或选“</w:t>
      </w:r>
      <w:r w:rsidRPr="002126AA">
        <w:rPr>
          <w:rFonts w:hint="eastAsia"/>
        </w:rPr>
        <w:t>C</w:t>
      </w:r>
      <w:r w:rsidRPr="002126AA">
        <w:rPr>
          <w:rFonts w:hint="eastAsia"/>
        </w:rPr>
        <w:t>”得</w:t>
      </w:r>
      <w:r w:rsidRPr="002126AA">
        <w:rPr>
          <w:rFonts w:hint="eastAsia"/>
        </w:rPr>
        <w:t>2</w:t>
      </w:r>
      <w:r w:rsidRPr="002126AA">
        <w:rPr>
          <w:rFonts w:hint="eastAsia"/>
        </w:rPr>
        <w:t>分，其它不得分）</w:t>
      </w:r>
    </w:p>
    <w:p w14:paraId="10FBF54E" w14:textId="7B0AEA74" w:rsidR="00845BD6" w:rsidRPr="002126AA" w:rsidRDefault="00845BD6" w:rsidP="002126AA">
      <w:pPr>
        <w:pStyle w:val="af0"/>
      </w:pPr>
      <w:r w:rsidRPr="002126AA">
        <w:rPr>
          <w:rFonts w:hint="eastAsia"/>
        </w:rPr>
        <w:t>（</w:t>
      </w:r>
      <w:r w:rsidRPr="002126AA">
        <w:rPr>
          <w:rFonts w:hint="eastAsia"/>
        </w:rPr>
        <w:t>2</w:t>
      </w:r>
      <w:r w:rsidRPr="002126AA">
        <w:rPr>
          <w:rFonts w:hint="eastAsia"/>
        </w:rPr>
        <w:t>）</w:t>
      </w:r>
      <w:r w:rsidR="002126AA">
        <w:fldChar w:fldCharType="begin"/>
      </w:r>
      <w:r w:rsidR="002126AA">
        <w:instrText xml:space="preserve"> </w:instrText>
      </w:r>
      <w:r w:rsidR="002126AA">
        <w:rPr>
          <w:rFonts w:hint="eastAsia"/>
        </w:rPr>
        <w:instrText>EQ \F(</w:instrText>
      </w:r>
      <w:r w:rsidR="002126AA" w:rsidRPr="002126AA">
        <w:rPr>
          <w:rFonts w:hint="eastAsia"/>
          <w:i/>
          <w:iCs/>
        </w:rPr>
        <w:instrText>m</w:instrText>
      </w:r>
      <w:r w:rsidR="002126AA">
        <w:rPr>
          <w:rFonts w:hint="eastAsia"/>
          <w:vertAlign w:val="subscript"/>
        </w:rPr>
        <w:instrText>1</w:instrText>
      </w:r>
      <w:r w:rsidR="002126AA">
        <w:rPr>
          <w:rFonts w:hint="eastAsia"/>
        </w:rPr>
        <w:instrText>,</w:instrText>
      </w:r>
      <w:r w:rsidR="002126AA" w:rsidRPr="002126AA">
        <w:rPr>
          <w:rFonts w:hint="eastAsia"/>
          <w:i/>
          <w:iCs/>
        </w:rPr>
        <w:instrText>t</w:instrText>
      </w:r>
      <w:r w:rsidR="002126AA">
        <w:rPr>
          <w:rFonts w:hint="eastAsia"/>
          <w:vertAlign w:val="subscript"/>
        </w:rPr>
        <w:instrText>1</w:instrText>
      </w:r>
      <w:r w:rsidR="002126AA">
        <w:rPr>
          <w:rFonts w:hint="eastAsia"/>
        </w:rPr>
        <w:instrText>)</w:instrText>
      </w:r>
      <w:r w:rsidR="002126AA">
        <w:instrText xml:space="preserve"> </w:instrText>
      </w:r>
      <w:r w:rsidR="002126AA">
        <w:fldChar w:fldCharType="end"/>
      </w:r>
      <w:r w:rsidR="00067ECD">
        <w:rPr>
          <w:rFonts w:hint="eastAsia"/>
        </w:rPr>
        <w:t>=</w:t>
      </w:r>
      <w:r w:rsidR="002126AA">
        <w:rPr>
          <w:rFonts w:hint="eastAsia"/>
        </w:rPr>
        <w:t xml:space="preserve"> </w:t>
      </w:r>
      <w:bookmarkStart w:id="9" w:name="_Hlk188293634"/>
      <w:r w:rsidR="00DD3843">
        <w:rPr>
          <w:rFonts w:cs="Times New Roman"/>
        </w:rPr>
        <w:t>−</w:t>
      </w:r>
      <w:r w:rsidR="00DD3843">
        <w:rPr>
          <w:rFonts w:hint="eastAsia"/>
        </w:rPr>
        <w:t xml:space="preserve"> </w:t>
      </w:r>
      <w:bookmarkEnd w:id="9"/>
      <w:r w:rsidR="002126AA">
        <w:fldChar w:fldCharType="begin"/>
      </w:r>
      <w:r w:rsidR="002126AA">
        <w:instrText xml:space="preserve"> </w:instrText>
      </w:r>
      <w:r w:rsidR="002126AA">
        <w:rPr>
          <w:rFonts w:hint="eastAsia"/>
        </w:rPr>
        <w:instrText>EQ \F(</w:instrText>
      </w:r>
      <w:r w:rsidR="002126AA" w:rsidRPr="002126AA">
        <w:rPr>
          <w:rFonts w:hint="eastAsia"/>
          <w:i/>
          <w:iCs/>
        </w:rPr>
        <w:instrText>m</w:instrText>
      </w:r>
      <w:r w:rsidR="002126AA">
        <w:rPr>
          <w:rFonts w:hint="eastAsia"/>
          <w:vertAlign w:val="subscript"/>
        </w:rPr>
        <w:instrText>1</w:instrText>
      </w:r>
      <w:r w:rsidR="002126AA">
        <w:rPr>
          <w:rFonts w:hint="eastAsia"/>
        </w:rPr>
        <w:instrText>,</w:instrText>
      </w:r>
      <w:r w:rsidR="002126AA" w:rsidRPr="002126AA">
        <w:rPr>
          <w:rFonts w:hint="eastAsia"/>
          <w:i/>
          <w:iCs/>
        </w:rPr>
        <w:instrText>t</w:instrText>
      </w:r>
      <w:r w:rsidR="002126AA">
        <w:rPr>
          <w:rFonts w:hint="eastAsia"/>
          <w:vertAlign w:val="subscript"/>
        </w:rPr>
        <w:instrText>2</w:instrText>
      </w:r>
      <w:r w:rsidR="002126AA">
        <w:rPr>
          <w:rFonts w:hint="eastAsia"/>
        </w:rPr>
        <w:instrText>)</w:instrText>
      </w:r>
      <w:r w:rsidR="002126AA">
        <w:instrText xml:space="preserve"> </w:instrText>
      </w:r>
      <w:r w:rsidR="002126AA">
        <w:fldChar w:fldCharType="end"/>
      </w:r>
      <w:r w:rsidR="002126AA">
        <w:rPr>
          <w:rFonts w:hint="eastAsia"/>
        </w:rPr>
        <w:t xml:space="preserve">+ </w:t>
      </w:r>
      <w:r w:rsidR="002126AA">
        <w:fldChar w:fldCharType="begin"/>
      </w:r>
      <w:r w:rsidR="002126AA">
        <w:instrText xml:space="preserve"> </w:instrText>
      </w:r>
      <w:r w:rsidR="002126AA">
        <w:rPr>
          <w:rFonts w:hint="eastAsia"/>
        </w:rPr>
        <w:instrText>EQ \F(</w:instrText>
      </w:r>
      <w:r w:rsidR="002126AA" w:rsidRPr="002126AA">
        <w:rPr>
          <w:rFonts w:hint="eastAsia"/>
          <w:i/>
          <w:iCs/>
        </w:rPr>
        <w:instrText>m</w:instrText>
      </w:r>
      <w:r w:rsidR="002126AA">
        <w:rPr>
          <w:rFonts w:hint="eastAsia"/>
          <w:vertAlign w:val="subscript"/>
        </w:rPr>
        <w:instrText>2</w:instrText>
      </w:r>
      <w:r w:rsidR="002126AA">
        <w:rPr>
          <w:rFonts w:hint="eastAsia"/>
        </w:rPr>
        <w:instrText>,</w:instrText>
      </w:r>
      <w:r w:rsidR="002126AA" w:rsidRPr="002126AA">
        <w:rPr>
          <w:rFonts w:hint="eastAsia"/>
          <w:i/>
          <w:iCs/>
        </w:rPr>
        <w:instrText>t</w:instrText>
      </w:r>
      <w:r w:rsidR="002126AA">
        <w:rPr>
          <w:rFonts w:hint="eastAsia"/>
          <w:vertAlign w:val="subscript"/>
        </w:rPr>
        <w:instrText>3</w:instrText>
      </w:r>
      <w:r w:rsidR="002126AA">
        <w:rPr>
          <w:rFonts w:hint="eastAsia"/>
        </w:rPr>
        <w:instrText>)</w:instrText>
      </w:r>
      <w:r w:rsidR="002126AA">
        <w:instrText xml:space="preserve"> </w:instrText>
      </w:r>
      <w:r w:rsidR="002126AA">
        <w:fldChar w:fldCharType="end"/>
      </w:r>
      <w:r w:rsidRPr="002126AA">
        <w:rPr>
          <w:rFonts w:hint="eastAsia"/>
        </w:rPr>
        <w:t>（</w:t>
      </w:r>
      <w:r w:rsidRPr="002126AA">
        <w:rPr>
          <w:rFonts w:hint="eastAsia"/>
        </w:rPr>
        <w:t>3</w:t>
      </w:r>
      <w:r w:rsidRPr="002126AA">
        <w:rPr>
          <w:rFonts w:hint="eastAsia"/>
        </w:rPr>
        <w:t>分）、</w:t>
      </w:r>
      <w:r w:rsidR="002126AA">
        <w:fldChar w:fldCharType="begin"/>
      </w:r>
      <w:r w:rsidR="002126AA">
        <w:instrText xml:space="preserve"> </w:instrText>
      </w:r>
      <w:r w:rsidR="002126AA">
        <w:rPr>
          <w:rFonts w:hint="eastAsia"/>
        </w:rPr>
        <w:instrText>EQ \F(</w:instrText>
      </w:r>
      <w:r w:rsidR="002126AA" w:rsidRPr="002126AA">
        <w:rPr>
          <w:rFonts w:hint="eastAsia"/>
          <w:i/>
          <w:iCs/>
        </w:rPr>
        <w:instrText>m</w:instrText>
      </w:r>
      <w:r w:rsidR="002126AA">
        <w:rPr>
          <w:rFonts w:hint="eastAsia"/>
          <w:vertAlign w:val="subscript"/>
        </w:rPr>
        <w:instrText>1</w:instrText>
      </w:r>
      <w:r w:rsidR="002126AA">
        <w:rPr>
          <w:rFonts w:hint="eastAsia"/>
        </w:rPr>
        <w:instrText>,</w:instrText>
      </w:r>
      <w:r w:rsidR="002126AA" w:rsidRPr="002126AA">
        <w:rPr>
          <w:rFonts w:hint="eastAsia"/>
          <w:i/>
          <w:iCs/>
        </w:rPr>
        <w:instrText>t</w:instrText>
      </w:r>
      <w:r w:rsidR="002126AA">
        <w:rPr>
          <w:rFonts w:hint="eastAsia"/>
          <w:vertAlign w:val="subscript"/>
        </w:rPr>
        <w:instrText>1</w:instrText>
      </w:r>
      <w:r w:rsidR="002126AA">
        <w:rPr>
          <w:rFonts w:hint="eastAsia"/>
          <w:vertAlign w:val="superscript"/>
        </w:rPr>
        <w:instrText>2</w:instrText>
      </w:r>
      <w:r w:rsidR="002126AA">
        <w:rPr>
          <w:rFonts w:hint="eastAsia"/>
        </w:rPr>
        <w:instrText>)</w:instrText>
      </w:r>
      <w:r w:rsidR="002126AA">
        <w:instrText xml:space="preserve"> </w:instrText>
      </w:r>
      <w:r w:rsidR="002126AA">
        <w:fldChar w:fldCharType="end"/>
      </w:r>
      <w:r w:rsidR="00067ECD">
        <w:rPr>
          <w:rFonts w:hint="eastAsia"/>
        </w:rPr>
        <w:t xml:space="preserve">= </w:t>
      </w:r>
      <w:r w:rsidR="002126AA">
        <w:fldChar w:fldCharType="begin"/>
      </w:r>
      <w:r w:rsidR="002126AA">
        <w:instrText xml:space="preserve"> </w:instrText>
      </w:r>
      <w:r w:rsidR="002126AA">
        <w:rPr>
          <w:rFonts w:hint="eastAsia"/>
        </w:rPr>
        <w:instrText>EQ \F(</w:instrText>
      </w:r>
      <w:r w:rsidR="002126AA" w:rsidRPr="002126AA">
        <w:rPr>
          <w:rFonts w:hint="eastAsia"/>
          <w:i/>
          <w:iCs/>
        </w:rPr>
        <w:instrText>m</w:instrText>
      </w:r>
      <w:r w:rsidR="002126AA">
        <w:rPr>
          <w:rFonts w:hint="eastAsia"/>
          <w:vertAlign w:val="subscript"/>
        </w:rPr>
        <w:instrText>1</w:instrText>
      </w:r>
      <w:r w:rsidR="002126AA">
        <w:rPr>
          <w:rFonts w:hint="eastAsia"/>
        </w:rPr>
        <w:instrText>,</w:instrText>
      </w:r>
      <w:r w:rsidR="002126AA" w:rsidRPr="002126AA">
        <w:rPr>
          <w:rFonts w:hint="eastAsia"/>
          <w:i/>
          <w:iCs/>
        </w:rPr>
        <w:instrText>t</w:instrText>
      </w:r>
      <w:r w:rsidR="002126AA">
        <w:rPr>
          <w:rFonts w:hint="eastAsia"/>
          <w:vertAlign w:val="subscript"/>
        </w:rPr>
        <w:instrText>2</w:instrText>
      </w:r>
      <w:r w:rsidR="002126AA">
        <w:rPr>
          <w:rFonts w:hint="eastAsia"/>
          <w:vertAlign w:val="superscript"/>
        </w:rPr>
        <w:instrText>2</w:instrText>
      </w:r>
      <w:r w:rsidR="002126AA">
        <w:rPr>
          <w:rFonts w:hint="eastAsia"/>
        </w:rPr>
        <w:instrText>)</w:instrText>
      </w:r>
      <w:r w:rsidR="002126AA">
        <w:instrText xml:space="preserve"> </w:instrText>
      </w:r>
      <w:r w:rsidR="002126AA">
        <w:fldChar w:fldCharType="end"/>
      </w:r>
      <w:r w:rsidR="002126AA">
        <w:rPr>
          <w:rFonts w:hint="eastAsia"/>
        </w:rPr>
        <w:t xml:space="preserve">+ </w:t>
      </w:r>
      <w:r w:rsidR="002126AA">
        <w:fldChar w:fldCharType="begin"/>
      </w:r>
      <w:r w:rsidR="002126AA">
        <w:instrText xml:space="preserve"> </w:instrText>
      </w:r>
      <w:r w:rsidR="002126AA">
        <w:rPr>
          <w:rFonts w:hint="eastAsia"/>
        </w:rPr>
        <w:instrText>EQ \F(</w:instrText>
      </w:r>
      <w:r w:rsidR="002126AA" w:rsidRPr="002126AA">
        <w:rPr>
          <w:rFonts w:hint="eastAsia"/>
          <w:i/>
          <w:iCs/>
        </w:rPr>
        <w:instrText>m</w:instrText>
      </w:r>
      <w:r w:rsidR="002126AA">
        <w:rPr>
          <w:rFonts w:hint="eastAsia"/>
          <w:vertAlign w:val="subscript"/>
        </w:rPr>
        <w:instrText>2</w:instrText>
      </w:r>
      <w:r w:rsidR="002126AA">
        <w:rPr>
          <w:rFonts w:hint="eastAsia"/>
        </w:rPr>
        <w:instrText>,</w:instrText>
      </w:r>
      <w:r w:rsidR="002126AA" w:rsidRPr="002126AA">
        <w:rPr>
          <w:rFonts w:hint="eastAsia"/>
          <w:i/>
          <w:iCs/>
        </w:rPr>
        <w:instrText>t</w:instrText>
      </w:r>
      <w:r w:rsidR="002126AA">
        <w:rPr>
          <w:rFonts w:hint="eastAsia"/>
          <w:vertAlign w:val="subscript"/>
        </w:rPr>
        <w:instrText>3</w:instrText>
      </w:r>
      <w:r w:rsidR="002126AA">
        <w:rPr>
          <w:rFonts w:hint="eastAsia"/>
          <w:vertAlign w:val="superscript"/>
        </w:rPr>
        <w:instrText>2</w:instrText>
      </w:r>
      <w:r w:rsidR="002126AA">
        <w:rPr>
          <w:rFonts w:hint="eastAsia"/>
        </w:rPr>
        <w:instrText>)</w:instrText>
      </w:r>
      <w:r w:rsidR="002126AA">
        <w:instrText xml:space="preserve"> </w:instrText>
      </w:r>
      <w:r w:rsidR="002126AA">
        <w:fldChar w:fldCharType="end"/>
      </w:r>
      <w:r w:rsidRPr="002126AA">
        <w:rPr>
          <w:rFonts w:hint="eastAsia"/>
        </w:rPr>
        <w:t>（</w:t>
      </w:r>
      <w:r w:rsidRPr="002126AA">
        <w:rPr>
          <w:rFonts w:hint="eastAsia"/>
        </w:rPr>
        <w:t>3</w:t>
      </w:r>
      <w:r w:rsidRPr="002126AA">
        <w:rPr>
          <w:rFonts w:hint="eastAsia"/>
        </w:rPr>
        <w:t>分）</w:t>
      </w:r>
    </w:p>
    <w:p w14:paraId="2CFE7C6A" w14:textId="77777777" w:rsidR="00845BD6" w:rsidRPr="002126AA" w:rsidRDefault="00845BD6" w:rsidP="002126AA">
      <w:pPr>
        <w:pStyle w:val="af0"/>
      </w:pPr>
      <w:r w:rsidRPr="002126AA">
        <w:rPr>
          <w:rFonts w:hint="eastAsia"/>
        </w:rPr>
        <w:t>（</w:t>
      </w:r>
      <w:r w:rsidRPr="002126AA">
        <w:rPr>
          <w:rFonts w:hint="eastAsia"/>
        </w:rPr>
        <w:t>3</w:t>
      </w:r>
      <w:r w:rsidRPr="002126AA">
        <w:rPr>
          <w:rFonts w:hint="eastAsia"/>
        </w:rPr>
        <w:t>）</w:t>
      </w:r>
      <w:r w:rsidRPr="002126AA">
        <w:rPr>
          <w:rFonts w:hint="eastAsia"/>
        </w:rPr>
        <w:t>C</w:t>
      </w:r>
      <w:r w:rsidRPr="002126AA">
        <w:rPr>
          <w:rFonts w:hint="eastAsia"/>
        </w:rPr>
        <w:t>（</w:t>
      </w:r>
      <w:r w:rsidRPr="002126AA">
        <w:rPr>
          <w:rFonts w:hint="eastAsia"/>
        </w:rPr>
        <w:t>3</w:t>
      </w:r>
      <w:r w:rsidRPr="002126AA">
        <w:rPr>
          <w:rFonts w:hint="eastAsia"/>
        </w:rPr>
        <w:t>分）</w:t>
      </w:r>
    </w:p>
    <w:p w14:paraId="39F7C87F" w14:textId="77777777" w:rsidR="00845BD6" w:rsidRDefault="00845BD6" w:rsidP="009E1081">
      <w:pPr>
        <w:pStyle w:val="2"/>
      </w:pPr>
      <w:r>
        <w:rPr>
          <w:rFonts w:hint="eastAsia"/>
        </w:rPr>
        <w:t>三、电池（</w:t>
      </w:r>
      <w:r>
        <w:rPr>
          <w:rFonts w:hint="eastAsia"/>
        </w:rPr>
        <w:t>15</w:t>
      </w:r>
      <w:r>
        <w:rPr>
          <w:rFonts w:hint="eastAsia"/>
        </w:rPr>
        <w:t>分）</w:t>
      </w:r>
    </w:p>
    <w:p w14:paraId="71D38FBE" w14:textId="5A8BA013" w:rsidR="00845BD6" w:rsidRPr="00B52A89" w:rsidRDefault="00845BD6" w:rsidP="00B52A89">
      <w:pPr>
        <w:pStyle w:val="af0"/>
      </w:pPr>
      <w:r w:rsidRPr="00B52A89">
        <w:rPr>
          <w:rFonts w:hint="eastAsia"/>
        </w:rPr>
        <w:t>1</w:t>
      </w:r>
      <w:r w:rsidRPr="00B52A89">
        <w:rPr>
          <w:rFonts w:hint="eastAsia"/>
        </w:rPr>
        <w:t>．（</w:t>
      </w:r>
      <w:r w:rsidRPr="00B52A89">
        <w:rPr>
          <w:rFonts w:hint="eastAsia"/>
        </w:rPr>
        <w:t>1</w:t>
      </w:r>
      <w:r w:rsidRPr="00B52A89">
        <w:rPr>
          <w:rFonts w:hint="eastAsia"/>
        </w:rPr>
        <w:t>）非静电力做功（或“将其它形式能转化为电能”）（</w:t>
      </w:r>
      <w:r w:rsidRPr="00B52A89">
        <w:rPr>
          <w:rFonts w:hint="eastAsia"/>
        </w:rPr>
        <w:t>3</w:t>
      </w:r>
      <w:r w:rsidRPr="00B52A89">
        <w:rPr>
          <w:rFonts w:hint="eastAsia"/>
        </w:rPr>
        <w:t>分）</w:t>
      </w:r>
      <w:r w:rsidR="00B52A89">
        <w:tab/>
      </w:r>
      <w:r w:rsidR="00B52A89">
        <w:tab/>
      </w:r>
      <w:r w:rsidRPr="00B52A89">
        <w:rPr>
          <w:rFonts w:hint="eastAsia"/>
        </w:rPr>
        <w:t>（</w:t>
      </w:r>
      <w:r w:rsidRPr="00B52A89">
        <w:rPr>
          <w:rFonts w:hint="eastAsia"/>
        </w:rPr>
        <w:t>2</w:t>
      </w:r>
      <w:r w:rsidRPr="00B52A89">
        <w:rPr>
          <w:rFonts w:hint="eastAsia"/>
        </w:rPr>
        <w:t>）</w:t>
      </w:r>
      <w:r w:rsidRPr="00B52A89">
        <w:rPr>
          <w:rFonts w:hint="eastAsia"/>
        </w:rPr>
        <w:t>B</w:t>
      </w:r>
      <w:r w:rsidRPr="00B52A89">
        <w:rPr>
          <w:rFonts w:hint="eastAsia"/>
        </w:rPr>
        <w:t>（</w:t>
      </w:r>
      <w:r w:rsidRPr="00B52A89">
        <w:rPr>
          <w:rFonts w:hint="eastAsia"/>
        </w:rPr>
        <w:t>3</w:t>
      </w:r>
      <w:r w:rsidRPr="00B52A89">
        <w:rPr>
          <w:rFonts w:hint="eastAsia"/>
        </w:rPr>
        <w:t>分）</w:t>
      </w:r>
    </w:p>
    <w:p w14:paraId="5C3E6388" w14:textId="6F0A6920" w:rsidR="00845BD6" w:rsidRPr="00B52A89" w:rsidRDefault="00845BD6" w:rsidP="00B52A89">
      <w:pPr>
        <w:pStyle w:val="af0"/>
      </w:pPr>
      <w:r w:rsidRPr="00B52A89">
        <w:rPr>
          <w:rFonts w:hint="eastAsia"/>
        </w:rPr>
        <w:t>2</w:t>
      </w:r>
      <w:r w:rsidRPr="00B52A89">
        <w:rPr>
          <w:rFonts w:hint="eastAsia"/>
        </w:rPr>
        <w:t>．（</w:t>
      </w:r>
      <w:r w:rsidRPr="00B52A89">
        <w:rPr>
          <w:rFonts w:hint="eastAsia"/>
        </w:rPr>
        <w:t>1</w:t>
      </w:r>
      <w:r w:rsidRPr="00B52A89">
        <w:rPr>
          <w:rFonts w:hint="eastAsia"/>
        </w:rPr>
        <w:t>）</w:t>
      </w:r>
      <w:r w:rsidRPr="00B52A89">
        <w:rPr>
          <w:rFonts w:hint="eastAsia"/>
        </w:rPr>
        <w:t>B</w:t>
      </w:r>
      <w:r w:rsidRPr="00B52A89">
        <w:rPr>
          <w:rFonts w:hint="eastAsia"/>
        </w:rPr>
        <w:t>（</w:t>
      </w:r>
      <w:r w:rsidRPr="00B52A89">
        <w:rPr>
          <w:rFonts w:hint="eastAsia"/>
        </w:rPr>
        <w:t>3</w:t>
      </w:r>
      <w:r w:rsidRPr="00B52A89">
        <w:rPr>
          <w:rFonts w:hint="eastAsia"/>
        </w:rPr>
        <w:t>分）</w:t>
      </w:r>
      <w:r w:rsidR="00B52A89">
        <w:tab/>
      </w:r>
      <w:r w:rsidR="00B52A89">
        <w:tab/>
      </w:r>
      <w:r w:rsidRPr="00B52A89">
        <w:rPr>
          <w:rFonts w:hint="eastAsia"/>
        </w:rPr>
        <w:t>（</w:t>
      </w:r>
      <w:r w:rsidRPr="00B52A89">
        <w:rPr>
          <w:rFonts w:hint="eastAsia"/>
        </w:rPr>
        <w:t>2</w:t>
      </w:r>
      <w:r w:rsidRPr="00B52A89">
        <w:rPr>
          <w:rFonts w:hint="eastAsia"/>
        </w:rPr>
        <w:t>）</w:t>
      </w:r>
      <w:r w:rsidR="00B52A89">
        <w:rPr>
          <w:szCs w:val="21"/>
        </w:rPr>
        <w:fldChar w:fldCharType="begin"/>
      </w:r>
      <w:r w:rsidR="00B52A89">
        <w:rPr>
          <w:szCs w:val="21"/>
        </w:rPr>
        <w:instrText xml:space="preserve"> </w:instrText>
      </w:r>
      <w:r w:rsidR="00B52A89">
        <w:rPr>
          <w:rFonts w:hint="eastAsia"/>
          <w:szCs w:val="21"/>
        </w:rPr>
        <w:instrText>EQ \F(1,</w:instrText>
      </w:r>
      <w:r w:rsidR="00B52A89">
        <w:rPr>
          <w:rFonts w:hint="eastAsia"/>
          <w:i/>
          <w:iCs/>
          <w:szCs w:val="21"/>
        </w:rPr>
        <w:instrText>k</w:instrText>
      </w:r>
      <w:r w:rsidR="00B52A89">
        <w:rPr>
          <w:rFonts w:hint="eastAsia"/>
          <w:szCs w:val="21"/>
        </w:rPr>
        <w:instrText>)</w:instrText>
      </w:r>
      <w:r w:rsidR="00B52A89">
        <w:rPr>
          <w:szCs w:val="21"/>
        </w:rPr>
        <w:instrText xml:space="preserve"> </w:instrText>
      </w:r>
      <w:r w:rsidR="00B52A89">
        <w:rPr>
          <w:szCs w:val="21"/>
        </w:rPr>
        <w:fldChar w:fldCharType="end"/>
      </w:r>
      <w:r w:rsidRPr="00B52A89">
        <w:rPr>
          <w:rFonts w:hint="eastAsia"/>
        </w:rPr>
        <w:t>（</w:t>
      </w:r>
      <w:r w:rsidRPr="00B52A89">
        <w:rPr>
          <w:rFonts w:hint="eastAsia"/>
        </w:rPr>
        <w:t>3</w:t>
      </w:r>
      <w:r w:rsidRPr="00B52A89">
        <w:rPr>
          <w:rFonts w:hint="eastAsia"/>
        </w:rPr>
        <w:t>分）、</w:t>
      </w:r>
      <w:r w:rsidR="00B52A89">
        <w:rPr>
          <w:szCs w:val="21"/>
        </w:rPr>
        <w:fldChar w:fldCharType="begin"/>
      </w:r>
      <w:r w:rsidR="00B52A89">
        <w:rPr>
          <w:szCs w:val="21"/>
        </w:rPr>
        <w:instrText xml:space="preserve"> </w:instrText>
      </w:r>
      <w:r w:rsidR="00B52A89">
        <w:rPr>
          <w:rFonts w:hint="eastAsia"/>
          <w:szCs w:val="21"/>
        </w:rPr>
        <w:instrText>EQ \F(</w:instrText>
      </w:r>
      <w:r w:rsidR="00B52A89" w:rsidRPr="00B52A89">
        <w:rPr>
          <w:rFonts w:hint="eastAsia"/>
          <w:i/>
          <w:iCs/>
          <w:szCs w:val="21"/>
        </w:rPr>
        <w:instrText>b</w:instrText>
      </w:r>
      <w:r w:rsidR="00B52A89">
        <w:rPr>
          <w:rFonts w:hint="eastAsia"/>
          <w:szCs w:val="21"/>
        </w:rPr>
        <w:instrText>,</w:instrText>
      </w:r>
      <w:r w:rsidR="00B52A89">
        <w:rPr>
          <w:rFonts w:hint="eastAsia"/>
          <w:i/>
          <w:iCs/>
          <w:szCs w:val="21"/>
        </w:rPr>
        <w:instrText>k</w:instrText>
      </w:r>
      <w:r w:rsidR="00B52A89">
        <w:rPr>
          <w:rFonts w:hint="eastAsia"/>
          <w:szCs w:val="21"/>
        </w:rPr>
        <w:instrText>)</w:instrText>
      </w:r>
      <w:r w:rsidR="00B52A89">
        <w:rPr>
          <w:szCs w:val="21"/>
        </w:rPr>
        <w:instrText xml:space="preserve"> </w:instrText>
      </w:r>
      <w:r w:rsidR="00B52A89">
        <w:rPr>
          <w:szCs w:val="21"/>
        </w:rPr>
        <w:fldChar w:fldCharType="end"/>
      </w:r>
      <w:r w:rsidRPr="00B52A89">
        <w:rPr>
          <w:rFonts w:hint="eastAsia"/>
        </w:rPr>
        <w:t>（</w:t>
      </w:r>
      <w:r w:rsidRPr="00B52A89">
        <w:rPr>
          <w:rFonts w:hint="eastAsia"/>
        </w:rPr>
        <w:t>3</w:t>
      </w:r>
      <w:r w:rsidRPr="00B52A89">
        <w:rPr>
          <w:rFonts w:hint="eastAsia"/>
        </w:rPr>
        <w:t>分）</w:t>
      </w:r>
    </w:p>
    <w:p w14:paraId="607D4DD1" w14:textId="77777777" w:rsidR="00845BD6" w:rsidRDefault="00845BD6" w:rsidP="009E1081">
      <w:pPr>
        <w:pStyle w:val="2"/>
        <w:rPr>
          <w:sz w:val="22"/>
          <w:szCs w:val="22"/>
        </w:rPr>
      </w:pPr>
      <w:r>
        <w:rPr>
          <w:rFonts w:hint="eastAsia"/>
        </w:rPr>
        <w:t>四、</w:t>
      </w:r>
      <w:r>
        <w:rPr>
          <w:rFonts w:hint="eastAsia"/>
          <w:shd w:val="clear" w:color="auto" w:fill="FFFFFF"/>
        </w:rPr>
        <w:t>远距离输电（</w:t>
      </w:r>
      <w:r>
        <w:rPr>
          <w:rFonts w:cs="Times New Roman"/>
          <w:shd w:val="clear" w:color="auto" w:fill="FFFFFF"/>
        </w:rPr>
        <w:t>20</w:t>
      </w:r>
      <w:r>
        <w:rPr>
          <w:rFonts w:hint="eastAsia"/>
          <w:shd w:val="clear" w:color="auto" w:fill="FFFFFF"/>
        </w:rPr>
        <w:t>分）</w:t>
      </w:r>
    </w:p>
    <w:p w14:paraId="7EE6A5EF" w14:textId="77777777" w:rsidR="00845BD6" w:rsidRDefault="00845BD6" w:rsidP="00845BD6">
      <w:pPr>
        <w:pStyle w:val="af0"/>
        <w:rPr>
          <w:rFonts w:eastAsia="华文中宋"/>
        </w:rPr>
      </w:pPr>
      <w:r>
        <w:rPr>
          <w:rFonts w:eastAsia="华文中宋" w:cs="Times New Roman" w:hint="eastAsia"/>
        </w:rPr>
        <w:t>1</w:t>
      </w:r>
      <w:r>
        <w:rPr>
          <w:rFonts w:ascii="华文中宋" w:eastAsia="华文中宋" w:hAnsi="华文中宋" w:cs="华文中宋" w:hint="eastAsia"/>
        </w:rPr>
        <w:t>．</w:t>
      </w:r>
      <w:r w:rsidRPr="00067ECD">
        <w:rPr>
          <w:rFonts w:hint="eastAsia"/>
        </w:rPr>
        <w:t>（</w:t>
      </w:r>
      <w:r w:rsidRPr="00067ECD">
        <w:rPr>
          <w:rFonts w:hint="eastAsia"/>
        </w:rPr>
        <w:t>1</w:t>
      </w:r>
      <w:r w:rsidRPr="00067ECD">
        <w:rPr>
          <w:rFonts w:hint="eastAsia"/>
        </w:rPr>
        <w:t>）</w:t>
      </w:r>
    </w:p>
    <w:tbl>
      <w:tblPr>
        <w:tblStyle w:val="af"/>
        <w:tblpPr w:leftFromText="180" w:rightFromText="180" w:vertAnchor="text" w:horzAnchor="margin" w:tblpY="118"/>
        <w:tblW w:w="0" w:type="auto"/>
        <w:tblLook w:val="04A0" w:firstRow="1" w:lastRow="0" w:firstColumn="1" w:lastColumn="0" w:noHBand="0" w:noVBand="1"/>
      </w:tblPr>
      <w:tblGrid>
        <w:gridCol w:w="7028"/>
        <w:gridCol w:w="649"/>
      </w:tblGrid>
      <w:tr w:rsidR="009E1081" w:rsidRPr="009E1081" w14:paraId="4C9F08C3" w14:textId="77777777" w:rsidTr="009E1081">
        <w:tc>
          <w:tcPr>
            <w:tcW w:w="7028" w:type="dxa"/>
          </w:tcPr>
          <w:p w14:paraId="683E26C2" w14:textId="77777777" w:rsidR="009E1081" w:rsidRPr="009E1081" w:rsidRDefault="009E1081" w:rsidP="009E1081">
            <w:pPr>
              <w:pStyle w:val="af0"/>
            </w:pPr>
            <w:r w:rsidRPr="009E1081">
              <w:rPr>
                <w:rFonts w:hint="eastAsia"/>
              </w:rPr>
              <w:t>填写“导磁、引导磁通、构成磁路、减少漏磁、传递或集中磁场、增强磁场的强弱”等之一</w:t>
            </w:r>
          </w:p>
        </w:tc>
        <w:tc>
          <w:tcPr>
            <w:tcW w:w="649" w:type="dxa"/>
          </w:tcPr>
          <w:p w14:paraId="3361DE6F" w14:textId="00EF2632" w:rsidR="009E1081" w:rsidRPr="00BD1145" w:rsidRDefault="009E1081" w:rsidP="00BD1145">
            <w:pPr>
              <w:rPr>
                <w:rFonts w:asciiTheme="majorBidi" w:eastAsia="宋体" w:hAnsiTheme="majorBidi" w:cstheme="majorBidi"/>
              </w:rPr>
            </w:pPr>
            <w:r w:rsidRPr="00BD1145">
              <w:rPr>
                <w:rFonts w:asciiTheme="majorBidi" w:eastAsia="宋体" w:hAnsiTheme="majorBidi" w:cstheme="majorBidi"/>
              </w:rPr>
              <w:t>2</w:t>
            </w:r>
            <w:r w:rsidR="00067ECD">
              <w:rPr>
                <w:rFonts w:asciiTheme="majorBidi" w:eastAsia="宋体" w:hAnsiTheme="majorBidi" w:cstheme="majorBidi" w:hint="eastAsia"/>
              </w:rPr>
              <w:t xml:space="preserve"> </w:t>
            </w:r>
            <w:r w:rsidRPr="00BD1145">
              <w:rPr>
                <w:rFonts w:asciiTheme="majorBidi" w:eastAsia="宋体" w:hAnsiTheme="majorBidi" w:cstheme="majorBidi"/>
              </w:rPr>
              <w:t>分</w:t>
            </w:r>
          </w:p>
        </w:tc>
      </w:tr>
      <w:tr w:rsidR="009E1081" w:rsidRPr="009E1081" w14:paraId="6A8981AE" w14:textId="77777777" w:rsidTr="009E1081">
        <w:tc>
          <w:tcPr>
            <w:tcW w:w="7028" w:type="dxa"/>
          </w:tcPr>
          <w:p w14:paraId="0C2002C6" w14:textId="77777777" w:rsidR="009E1081" w:rsidRPr="009E1081" w:rsidRDefault="009E1081" w:rsidP="009E1081">
            <w:pPr>
              <w:pStyle w:val="af0"/>
            </w:pPr>
            <w:r w:rsidRPr="009E1081">
              <w:rPr>
                <w:rFonts w:hint="eastAsia"/>
              </w:rPr>
              <w:t>填写“减小铁损、减少噪声、支撑和固定作用”等之一</w:t>
            </w:r>
          </w:p>
        </w:tc>
        <w:tc>
          <w:tcPr>
            <w:tcW w:w="649" w:type="dxa"/>
          </w:tcPr>
          <w:p w14:paraId="431728EA" w14:textId="7198EFD4" w:rsidR="009E1081" w:rsidRPr="00BD1145" w:rsidRDefault="009E1081" w:rsidP="00BD1145">
            <w:pPr>
              <w:rPr>
                <w:rFonts w:asciiTheme="majorBidi" w:eastAsia="宋体" w:hAnsiTheme="majorBidi" w:cstheme="majorBidi"/>
              </w:rPr>
            </w:pPr>
            <w:r w:rsidRPr="00BD1145">
              <w:rPr>
                <w:rFonts w:asciiTheme="majorBidi" w:eastAsia="宋体" w:hAnsiTheme="majorBidi" w:cstheme="majorBidi"/>
              </w:rPr>
              <w:t>1</w:t>
            </w:r>
            <w:r w:rsidR="00067ECD">
              <w:rPr>
                <w:rFonts w:asciiTheme="majorBidi" w:eastAsia="宋体" w:hAnsiTheme="majorBidi" w:cstheme="majorBidi" w:hint="eastAsia"/>
              </w:rPr>
              <w:t xml:space="preserve"> </w:t>
            </w:r>
            <w:r w:rsidRPr="00BD1145">
              <w:rPr>
                <w:rFonts w:asciiTheme="majorBidi" w:eastAsia="宋体" w:hAnsiTheme="majorBidi" w:cstheme="majorBidi"/>
              </w:rPr>
              <w:t>分</w:t>
            </w:r>
          </w:p>
        </w:tc>
      </w:tr>
      <w:tr w:rsidR="009E1081" w:rsidRPr="009E1081" w14:paraId="2E7709FD" w14:textId="77777777" w:rsidTr="009E1081">
        <w:tc>
          <w:tcPr>
            <w:tcW w:w="7028" w:type="dxa"/>
          </w:tcPr>
          <w:p w14:paraId="3840E6E6" w14:textId="77777777" w:rsidR="009E1081" w:rsidRPr="009E1081" w:rsidRDefault="009E1081" w:rsidP="009E1081">
            <w:pPr>
              <w:pStyle w:val="af0"/>
            </w:pPr>
            <w:r w:rsidRPr="009E1081">
              <w:rPr>
                <w:rFonts w:hint="eastAsia"/>
              </w:rPr>
              <w:t>填写其它不相关或错误的内容</w:t>
            </w:r>
          </w:p>
        </w:tc>
        <w:tc>
          <w:tcPr>
            <w:tcW w:w="649" w:type="dxa"/>
          </w:tcPr>
          <w:p w14:paraId="2CE6D49B" w14:textId="77777777" w:rsidR="009E1081" w:rsidRPr="00BD1145" w:rsidRDefault="009E1081" w:rsidP="00BD1145">
            <w:pPr>
              <w:rPr>
                <w:rFonts w:asciiTheme="majorBidi" w:eastAsia="宋体" w:hAnsiTheme="majorBidi" w:cstheme="majorBidi"/>
              </w:rPr>
            </w:pPr>
            <w:r w:rsidRPr="00BD1145">
              <w:rPr>
                <w:rFonts w:asciiTheme="majorBidi" w:eastAsia="宋体" w:hAnsiTheme="majorBidi" w:cstheme="majorBidi"/>
              </w:rPr>
              <w:t>0</w:t>
            </w:r>
            <w:r w:rsidRPr="00BD1145">
              <w:rPr>
                <w:rFonts w:asciiTheme="majorBidi" w:eastAsia="宋体" w:hAnsiTheme="majorBidi" w:cstheme="majorBidi"/>
              </w:rPr>
              <w:t>分</w:t>
            </w:r>
          </w:p>
        </w:tc>
      </w:tr>
    </w:tbl>
    <w:p w14:paraId="7178B835" w14:textId="77777777" w:rsidR="00845BD6" w:rsidRDefault="00845BD6" w:rsidP="00845BD6">
      <w:pPr>
        <w:pStyle w:val="af0"/>
        <w:rPr>
          <w:rFonts w:eastAsia="华文中宋"/>
        </w:rPr>
      </w:pPr>
    </w:p>
    <w:p w14:paraId="3F3FC928" w14:textId="77777777" w:rsidR="00845BD6" w:rsidRDefault="00845BD6" w:rsidP="00845BD6">
      <w:pPr>
        <w:pStyle w:val="af0"/>
        <w:rPr>
          <w:rFonts w:eastAsia="华文中宋"/>
        </w:rPr>
      </w:pPr>
    </w:p>
    <w:p w14:paraId="0D14DFC5" w14:textId="77777777" w:rsidR="00845BD6" w:rsidRDefault="00845BD6" w:rsidP="00845BD6">
      <w:pPr>
        <w:pStyle w:val="af0"/>
        <w:rPr>
          <w:rFonts w:eastAsia="华文中宋"/>
        </w:rPr>
      </w:pPr>
    </w:p>
    <w:p w14:paraId="74D9530B" w14:textId="77777777" w:rsidR="00845BD6" w:rsidRDefault="00845BD6" w:rsidP="00845BD6">
      <w:pPr>
        <w:pStyle w:val="af0"/>
        <w:rPr>
          <w:rFonts w:eastAsia="华文中宋"/>
        </w:rPr>
      </w:pPr>
    </w:p>
    <w:p w14:paraId="5053BBF7" w14:textId="77777777" w:rsidR="00845BD6" w:rsidRDefault="00845BD6" w:rsidP="00845BD6">
      <w:pPr>
        <w:pStyle w:val="af0"/>
        <w:rPr>
          <w:rFonts w:eastAsia="华文中宋"/>
        </w:rPr>
      </w:pPr>
    </w:p>
    <w:p w14:paraId="375ECD05" w14:textId="77777777" w:rsidR="00845BD6" w:rsidRPr="009E1081" w:rsidRDefault="00845BD6" w:rsidP="009E1081">
      <w:pPr>
        <w:pStyle w:val="af0"/>
      </w:pPr>
      <w:r w:rsidRPr="009E1081">
        <w:rPr>
          <w:rFonts w:hint="eastAsia"/>
        </w:rPr>
        <w:t>B</w:t>
      </w:r>
      <w:r w:rsidRPr="009E1081">
        <w:rPr>
          <w:rFonts w:hint="eastAsia"/>
        </w:rPr>
        <w:t>（</w:t>
      </w:r>
      <w:r w:rsidRPr="009E1081">
        <w:rPr>
          <w:rFonts w:hint="eastAsia"/>
        </w:rPr>
        <w:t>3</w:t>
      </w:r>
      <w:r w:rsidRPr="009E1081">
        <w:rPr>
          <w:rFonts w:hint="eastAsia"/>
        </w:rPr>
        <w:t>分）</w:t>
      </w:r>
    </w:p>
    <w:p w14:paraId="4AEC0DEF" w14:textId="77777777" w:rsidR="00845BD6" w:rsidRPr="009E1081" w:rsidRDefault="00845BD6" w:rsidP="009E1081">
      <w:pPr>
        <w:pStyle w:val="af0"/>
      </w:pPr>
      <w:r w:rsidRPr="009E1081">
        <w:rPr>
          <w:rFonts w:hint="eastAsia"/>
        </w:rPr>
        <w:t>（</w:t>
      </w:r>
      <w:r w:rsidRPr="009E1081">
        <w:rPr>
          <w:rFonts w:hint="eastAsia"/>
        </w:rPr>
        <w:t>2</w:t>
      </w:r>
      <w:r w:rsidRPr="009E1081">
        <w:rPr>
          <w:rFonts w:hint="eastAsia"/>
        </w:rPr>
        <w:t>）</w:t>
      </w:r>
      <w:r w:rsidRPr="009E1081">
        <w:rPr>
          <w:rFonts w:hint="eastAsia"/>
        </w:rPr>
        <w:t>A</w:t>
      </w:r>
      <w:r w:rsidRPr="009E1081">
        <w:rPr>
          <w:rFonts w:hint="eastAsia"/>
        </w:rPr>
        <w:t>（</w:t>
      </w:r>
      <w:r w:rsidRPr="009E1081">
        <w:rPr>
          <w:rFonts w:hint="eastAsia"/>
        </w:rPr>
        <w:t>3</w:t>
      </w:r>
      <w:r w:rsidRPr="009E1081">
        <w:rPr>
          <w:rFonts w:hint="eastAsia"/>
        </w:rPr>
        <w:t>分）</w:t>
      </w:r>
    </w:p>
    <w:p w14:paraId="72456827" w14:textId="77777777" w:rsidR="00067ECD" w:rsidRDefault="00067ECD" w:rsidP="009E1081">
      <w:pPr>
        <w:pStyle w:val="af0"/>
      </w:pPr>
    </w:p>
    <w:p w14:paraId="5CDF70D9" w14:textId="2CAEEFA3" w:rsidR="00845BD6" w:rsidRPr="009E1081" w:rsidRDefault="00845BD6" w:rsidP="009E1081">
      <w:pPr>
        <w:pStyle w:val="af0"/>
      </w:pPr>
      <w:r w:rsidRPr="009E1081">
        <w:rPr>
          <w:rFonts w:hint="eastAsia"/>
        </w:rPr>
        <w:t>2</w:t>
      </w:r>
      <w:r w:rsidRPr="009E1081">
        <w:t>．</w:t>
      </w:r>
      <w:r w:rsidRPr="009E1081">
        <w:rPr>
          <w:rFonts w:hint="eastAsia"/>
        </w:rPr>
        <w:t>（</w:t>
      </w:r>
      <w:r w:rsidRPr="009E1081">
        <w:rPr>
          <w:rFonts w:hint="eastAsia"/>
        </w:rPr>
        <w:t>1</w:t>
      </w:r>
      <w:r w:rsidRPr="009E1081">
        <w:rPr>
          <w:rFonts w:hint="eastAsia"/>
        </w:rPr>
        <w:t>）由原线圈输入电压的瞬时值</w:t>
      </w:r>
      <w:r w:rsidR="00BD1145">
        <w:rPr>
          <w:rFonts w:hint="eastAsia"/>
        </w:rPr>
        <w:t xml:space="preserve"> </w:t>
      </w:r>
      <w:r w:rsidRPr="00067ECD">
        <w:rPr>
          <w:rFonts w:hint="eastAsia"/>
          <w:i/>
          <w:iCs/>
        </w:rPr>
        <w:t>u</w:t>
      </w:r>
      <w:r w:rsidR="00BD1145">
        <w:rPr>
          <w:rFonts w:hint="eastAsia"/>
        </w:rPr>
        <w:t xml:space="preserve"> </w:t>
      </w:r>
      <w:r w:rsidR="00067ECD">
        <w:rPr>
          <w:rFonts w:hint="eastAsia"/>
        </w:rPr>
        <w:t xml:space="preserve">= </w:t>
      </w:r>
      <w:r w:rsidRPr="009E1081">
        <w:rPr>
          <w:rFonts w:hint="eastAsia"/>
        </w:rPr>
        <w:t>220000</w:t>
      </w:r>
      <w:r w:rsidR="00067ECD">
        <w:rPr>
          <w:color w:val="000000"/>
          <w:szCs w:val="21"/>
          <w:shd w:val="clear" w:color="auto" w:fill="FFFFFF"/>
        </w:rPr>
        <w:fldChar w:fldCharType="begin"/>
      </w:r>
      <w:r w:rsidR="00067ECD">
        <w:rPr>
          <w:color w:val="000000"/>
          <w:szCs w:val="21"/>
          <w:shd w:val="clear" w:color="auto" w:fill="FFFFFF"/>
        </w:rPr>
        <w:instrText xml:space="preserve"> </w:instrText>
      </w:r>
      <w:r w:rsidR="00067ECD">
        <w:rPr>
          <w:rFonts w:hint="eastAsia"/>
          <w:color w:val="000000"/>
          <w:szCs w:val="21"/>
          <w:shd w:val="clear" w:color="auto" w:fill="FFFFFF"/>
        </w:rPr>
        <w:instrText>EQ \R(2)</w:instrText>
      </w:r>
      <w:r w:rsidR="00067ECD">
        <w:rPr>
          <w:color w:val="000000"/>
          <w:szCs w:val="21"/>
          <w:shd w:val="clear" w:color="auto" w:fill="FFFFFF"/>
        </w:rPr>
        <w:instrText xml:space="preserve"> </w:instrText>
      </w:r>
      <w:r w:rsidR="00067ECD">
        <w:rPr>
          <w:color w:val="000000"/>
          <w:szCs w:val="21"/>
          <w:shd w:val="clear" w:color="auto" w:fill="FFFFFF"/>
        </w:rPr>
        <w:fldChar w:fldCharType="end"/>
      </w:r>
      <w:r w:rsidRPr="009E1081">
        <w:rPr>
          <w:rFonts w:hint="eastAsia"/>
        </w:rPr>
        <w:t>sin(100</w:t>
      </w:r>
      <w:r w:rsidRPr="009E1081">
        <w:t>πt</w:t>
      </w:r>
      <w:r w:rsidRPr="009E1081">
        <w:rPr>
          <w:rFonts w:hint="eastAsia"/>
        </w:rPr>
        <w:t>)</w:t>
      </w:r>
      <w:r w:rsidR="00067ECD">
        <w:rPr>
          <w:rFonts w:hint="eastAsia"/>
        </w:rPr>
        <w:t xml:space="preserve"> </w:t>
      </w:r>
      <w:r w:rsidRPr="009E1081">
        <w:rPr>
          <w:rFonts w:hint="eastAsia"/>
        </w:rPr>
        <w:t>V</w:t>
      </w:r>
    </w:p>
    <w:p w14:paraId="02F92BAC" w14:textId="53BB238E" w:rsidR="00845BD6" w:rsidRPr="009E1081" w:rsidRDefault="00845BD6" w:rsidP="009E1081">
      <w:pPr>
        <w:pStyle w:val="af0"/>
      </w:pPr>
      <w:r w:rsidRPr="009E1081">
        <w:rPr>
          <w:rFonts w:hint="eastAsia"/>
        </w:rPr>
        <w:t>可知原线圈输入电压的最大值</w:t>
      </w:r>
      <w:r w:rsidR="00BD1145">
        <w:rPr>
          <w:rFonts w:hint="eastAsia"/>
        </w:rPr>
        <w:t xml:space="preserve"> </w:t>
      </w:r>
      <w:r w:rsidRPr="00067ECD">
        <w:rPr>
          <w:rFonts w:hint="eastAsia"/>
          <w:i/>
          <w:iCs/>
        </w:rPr>
        <w:t>U</w:t>
      </w:r>
      <w:r w:rsidRPr="00067ECD">
        <w:rPr>
          <w:vertAlign w:val="subscript"/>
        </w:rPr>
        <w:t>1m</w:t>
      </w:r>
      <w:r w:rsidR="00067ECD">
        <w:rPr>
          <w:rFonts w:hint="eastAsia"/>
        </w:rPr>
        <w:t xml:space="preserve"> = </w:t>
      </w:r>
      <w:r w:rsidRPr="009E1081">
        <w:rPr>
          <w:rFonts w:hint="eastAsia"/>
        </w:rPr>
        <w:t>220000</w:t>
      </w:r>
      <w:r w:rsidR="00067ECD">
        <w:rPr>
          <w:color w:val="000000"/>
          <w:szCs w:val="21"/>
          <w:shd w:val="clear" w:color="auto" w:fill="FFFFFF"/>
        </w:rPr>
        <w:fldChar w:fldCharType="begin"/>
      </w:r>
      <w:r w:rsidR="00067ECD">
        <w:rPr>
          <w:color w:val="000000"/>
          <w:szCs w:val="21"/>
          <w:shd w:val="clear" w:color="auto" w:fill="FFFFFF"/>
        </w:rPr>
        <w:instrText xml:space="preserve"> </w:instrText>
      </w:r>
      <w:r w:rsidR="00067ECD">
        <w:rPr>
          <w:rFonts w:hint="eastAsia"/>
          <w:color w:val="000000"/>
          <w:szCs w:val="21"/>
          <w:shd w:val="clear" w:color="auto" w:fill="FFFFFF"/>
        </w:rPr>
        <w:instrText>EQ \R(2)</w:instrText>
      </w:r>
      <w:r w:rsidR="00067ECD">
        <w:rPr>
          <w:color w:val="000000"/>
          <w:szCs w:val="21"/>
          <w:shd w:val="clear" w:color="auto" w:fill="FFFFFF"/>
        </w:rPr>
        <w:instrText xml:space="preserve"> </w:instrText>
      </w:r>
      <w:r w:rsidR="00067ECD">
        <w:rPr>
          <w:color w:val="000000"/>
          <w:szCs w:val="21"/>
          <w:shd w:val="clear" w:color="auto" w:fill="FFFFFF"/>
        </w:rPr>
        <w:fldChar w:fldCharType="end"/>
      </w:r>
      <w:r w:rsidRPr="009E1081">
        <w:rPr>
          <w:rFonts w:hint="eastAsia"/>
        </w:rPr>
        <w:t>V</w:t>
      </w:r>
      <w:r w:rsidRPr="009E1081">
        <w:rPr>
          <w:rFonts w:hint="eastAsia"/>
        </w:rPr>
        <w:t>、有效值</w:t>
      </w:r>
      <w:r w:rsidR="00067ECD">
        <w:rPr>
          <w:rFonts w:hint="eastAsia"/>
        </w:rPr>
        <w:t xml:space="preserve"> </w:t>
      </w:r>
      <w:r w:rsidRPr="00067ECD">
        <w:rPr>
          <w:rFonts w:hint="eastAsia"/>
          <w:i/>
          <w:iCs/>
        </w:rPr>
        <w:t>U</w:t>
      </w:r>
      <w:r w:rsidR="00067ECD">
        <w:rPr>
          <w:rFonts w:hint="eastAsia"/>
          <w:vertAlign w:val="subscript"/>
        </w:rPr>
        <w:t>1</w:t>
      </w:r>
      <w:r w:rsidR="00067ECD">
        <w:rPr>
          <w:rFonts w:hint="eastAsia"/>
        </w:rPr>
        <w:t xml:space="preserve"> 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nor/>
                  </m:rPr>
                  <m:t>U</m:t>
                </m:r>
              </m:e>
              <m:sub>
                <m:r>
                  <m:rPr>
                    <m:nor/>
                  </m:rPr>
                  <m:t>1m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nor/>
                  </m:rPr>
                  <m:t>2</m:t>
                </m:r>
              </m:e>
            </m:rad>
          </m:den>
        </m:f>
      </m:oMath>
      <w:r w:rsidR="00067ECD">
        <w:t xml:space="preserve"> = </w:t>
      </w:r>
      <w:r w:rsidRPr="009E1081">
        <w:rPr>
          <w:rFonts w:hint="eastAsia"/>
        </w:rPr>
        <w:t>220000 V</w:t>
      </w:r>
      <w:r w:rsidR="00067ECD">
        <w:tab/>
      </w:r>
      <w:r w:rsidRPr="009E1081">
        <w:rPr>
          <w:rFonts w:hint="eastAsia"/>
        </w:rPr>
        <w:t>（</w:t>
      </w:r>
      <w:r w:rsidRPr="009E1081">
        <w:rPr>
          <w:rFonts w:hint="eastAsia"/>
        </w:rPr>
        <w:t>1</w:t>
      </w:r>
      <w:r w:rsidRPr="009E1081">
        <w:rPr>
          <w:rFonts w:hint="eastAsia"/>
        </w:rPr>
        <w:t>分）</w:t>
      </w:r>
    </w:p>
    <w:p w14:paraId="2C0D1C1C" w14:textId="3F81ADF3" w:rsidR="00845BD6" w:rsidRPr="009E1081" w:rsidRDefault="00845BD6" w:rsidP="009E1081">
      <w:pPr>
        <w:pStyle w:val="af0"/>
      </w:pPr>
      <w:r w:rsidRPr="009E1081">
        <w:rPr>
          <w:rFonts w:hint="eastAsia"/>
        </w:rPr>
        <w:t>理想交流电压表的示数为副线圈输出电压的有效值</w:t>
      </w:r>
      <w:r w:rsidR="00067ECD">
        <w:rPr>
          <w:rFonts w:hint="eastAsia"/>
        </w:rPr>
        <w:t xml:space="preserve"> </w:t>
      </w:r>
      <w:r w:rsidRPr="00067ECD">
        <w:rPr>
          <w:rFonts w:hint="eastAsia"/>
          <w:i/>
          <w:iCs/>
        </w:rPr>
        <w:t>U</w:t>
      </w:r>
      <w:r w:rsidR="00067ECD">
        <w:rPr>
          <w:rFonts w:hint="eastAsia"/>
          <w:vertAlign w:val="subscript"/>
        </w:rPr>
        <w:t>2</w:t>
      </w:r>
    </w:p>
    <w:p w14:paraId="0DFC219D" w14:textId="1D753B19" w:rsidR="00845BD6" w:rsidRPr="009E1081" w:rsidRDefault="00845BD6" w:rsidP="009E1081">
      <w:pPr>
        <w:pStyle w:val="af0"/>
      </w:pPr>
      <w:r w:rsidRPr="00067ECD">
        <w:rPr>
          <w:rFonts w:hint="eastAsia"/>
          <w:i/>
          <w:iCs/>
        </w:rPr>
        <w:t>U</w:t>
      </w:r>
      <w:r w:rsidR="00067ECD">
        <w:rPr>
          <w:rFonts w:hint="eastAsia"/>
          <w:vertAlign w:val="subscript"/>
        </w:rPr>
        <w:t>1</w:t>
      </w:r>
      <w:r w:rsidRPr="009E1081">
        <w:rPr>
          <w:rFonts w:hint="eastAsia"/>
        </w:rPr>
        <w:t>、</w:t>
      </w:r>
      <w:r w:rsidRPr="00067ECD">
        <w:rPr>
          <w:rFonts w:hint="eastAsia"/>
          <w:i/>
          <w:iCs/>
        </w:rPr>
        <w:t>U</w:t>
      </w:r>
      <w:r w:rsidR="00067ECD">
        <w:rPr>
          <w:rFonts w:hint="eastAsia"/>
          <w:vertAlign w:val="subscript"/>
        </w:rPr>
        <w:t>2</w:t>
      </w:r>
      <w:r w:rsidR="00067ECD">
        <w:rPr>
          <w:rFonts w:hint="eastAsia"/>
        </w:rPr>
        <w:t xml:space="preserve"> </w:t>
      </w:r>
      <w:r w:rsidRPr="009E1081">
        <w:rPr>
          <w:rFonts w:hint="eastAsia"/>
        </w:rPr>
        <w:t>与原、副线圈的匝数满足关系式：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nor/>
                  </m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nor/>
                  </m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 xml:space="preserve"> = 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nor/>
                  </m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nor/>
                  </m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 xml:space="preserve"> =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</w:rPr>
              <m:t>1000</m:t>
            </m:r>
          </m:num>
          <m:den>
            <m:r>
              <m:rPr>
                <m:sty m:val="p"/>
              </m:rPr>
              <w:rPr>
                <w:rFonts w:ascii="Cambria Math" w:hAnsi="Cambria Math" w:hint="eastAsia"/>
              </w:rPr>
              <m:t>1</m:t>
            </m:r>
          </m:den>
        </m:f>
      </m:oMath>
      <w:r w:rsidRPr="009E1081">
        <w:rPr>
          <w:rFonts w:hint="eastAsia"/>
        </w:rPr>
        <w:t xml:space="preserve"> </w:t>
      </w:r>
      <w:r w:rsidR="00067ECD">
        <w:tab/>
      </w:r>
      <w:r w:rsidR="00067ECD">
        <w:tab/>
      </w:r>
      <w:r w:rsidR="00067ECD">
        <w:tab/>
      </w:r>
      <w:r w:rsidR="00067ECD">
        <w:tab/>
      </w:r>
      <w:r w:rsidR="00067ECD">
        <w:tab/>
      </w:r>
      <w:r w:rsidR="00067ECD">
        <w:tab/>
      </w:r>
      <w:r w:rsidRPr="009E1081">
        <w:rPr>
          <w:rFonts w:hint="eastAsia"/>
        </w:rPr>
        <w:t>（</w:t>
      </w:r>
      <w:r w:rsidRPr="009E1081">
        <w:rPr>
          <w:rFonts w:hint="eastAsia"/>
        </w:rPr>
        <w:t>2</w:t>
      </w:r>
      <w:r w:rsidRPr="009E1081">
        <w:rPr>
          <w:rFonts w:hint="eastAsia"/>
        </w:rPr>
        <w:t>分）</w:t>
      </w:r>
    </w:p>
    <w:p w14:paraId="1CA23A70" w14:textId="3EF64080" w:rsidR="00845BD6" w:rsidRPr="009E1081" w:rsidRDefault="00845BD6" w:rsidP="009E1081">
      <w:pPr>
        <w:pStyle w:val="af0"/>
      </w:pPr>
      <w:r w:rsidRPr="009E1081">
        <w:rPr>
          <w:rFonts w:hint="eastAsia"/>
        </w:rPr>
        <w:t>可解得</w:t>
      </w:r>
      <w:r w:rsidRPr="009E1081">
        <w:rPr>
          <w:rFonts w:hint="eastAsia"/>
        </w:rPr>
        <w:t xml:space="preserve"> </w:t>
      </w:r>
      <w:r w:rsidRPr="00067ECD">
        <w:rPr>
          <w:rFonts w:hint="eastAsia"/>
          <w:i/>
          <w:iCs/>
        </w:rPr>
        <w:t>U</w:t>
      </w:r>
      <w:r w:rsidRPr="00067ECD">
        <w:rPr>
          <w:vertAlign w:val="subscript"/>
        </w:rPr>
        <w:t>2</w:t>
      </w:r>
      <w:r w:rsidR="00067ECD">
        <w:t xml:space="preserve"> = </w:t>
      </w:r>
      <w:r w:rsidRPr="009E1081">
        <w:t>220</w:t>
      </w:r>
      <w:r w:rsidR="00067ECD">
        <w:rPr>
          <w:rFonts w:hint="eastAsia"/>
        </w:rPr>
        <w:t xml:space="preserve"> </w:t>
      </w:r>
      <w:r w:rsidRPr="009E1081">
        <w:t>V</w:t>
      </w:r>
      <w:r w:rsidR="00067ECD">
        <w:tab/>
      </w:r>
      <w:r w:rsidR="00067ECD">
        <w:tab/>
      </w:r>
      <w:r w:rsidR="00067ECD">
        <w:tab/>
      </w:r>
      <w:r w:rsidR="00067ECD">
        <w:tab/>
      </w:r>
      <w:r w:rsidR="00067ECD">
        <w:tab/>
      </w:r>
      <w:r w:rsidR="00067ECD">
        <w:tab/>
      </w:r>
      <w:r w:rsidR="00067ECD">
        <w:tab/>
      </w:r>
      <w:r w:rsidR="00067ECD">
        <w:tab/>
      </w:r>
      <w:r w:rsidR="00067ECD">
        <w:tab/>
      </w:r>
      <w:r w:rsidR="00067ECD">
        <w:tab/>
      </w:r>
      <w:r w:rsidR="00067ECD">
        <w:tab/>
      </w:r>
      <w:r w:rsidR="00067ECD">
        <w:tab/>
      </w:r>
      <w:r w:rsidR="00067ECD">
        <w:tab/>
      </w:r>
      <w:r w:rsidR="00067ECD">
        <w:tab/>
      </w:r>
      <w:r w:rsidRPr="009E1081">
        <w:rPr>
          <w:rFonts w:hint="eastAsia"/>
        </w:rPr>
        <w:t>（</w:t>
      </w:r>
      <w:r w:rsidRPr="009E1081">
        <w:rPr>
          <w:rFonts w:hint="eastAsia"/>
        </w:rPr>
        <w:t>1</w:t>
      </w:r>
      <w:r w:rsidRPr="009E1081">
        <w:rPr>
          <w:rFonts w:hint="eastAsia"/>
        </w:rPr>
        <w:t>分）</w:t>
      </w:r>
    </w:p>
    <w:p w14:paraId="16A88939" w14:textId="534F1403" w:rsidR="00845BD6" w:rsidRPr="009E1081" w:rsidRDefault="00845BD6" w:rsidP="009E1081">
      <w:pPr>
        <w:pStyle w:val="af0"/>
      </w:pPr>
      <w:r w:rsidRPr="009E1081">
        <w:rPr>
          <w:rFonts w:hint="eastAsia"/>
        </w:rPr>
        <w:t>（</w:t>
      </w:r>
      <w:r w:rsidRPr="009E1081">
        <w:rPr>
          <w:rFonts w:hint="eastAsia"/>
        </w:rPr>
        <w:t>2</w:t>
      </w:r>
      <w:r w:rsidRPr="009E1081">
        <w:rPr>
          <w:rFonts w:hint="eastAsia"/>
        </w:rPr>
        <w:t>）由原线圈输入电压的瞬时值</w:t>
      </w:r>
      <w:r w:rsidR="00BD1145">
        <w:rPr>
          <w:rFonts w:hint="eastAsia"/>
        </w:rPr>
        <w:t xml:space="preserve"> </w:t>
      </w:r>
      <w:r w:rsidRPr="000302A3">
        <w:rPr>
          <w:rFonts w:hint="eastAsia"/>
          <w:i/>
          <w:iCs/>
        </w:rPr>
        <w:t>u</w:t>
      </w:r>
      <w:r w:rsidR="00BD1145">
        <w:rPr>
          <w:rFonts w:hint="eastAsia"/>
        </w:rPr>
        <w:t xml:space="preserve"> </w:t>
      </w:r>
      <w:r w:rsidR="00067ECD">
        <w:rPr>
          <w:rFonts w:hint="eastAsia"/>
        </w:rPr>
        <w:t xml:space="preserve">= </w:t>
      </w:r>
      <w:r w:rsidRPr="009E1081">
        <w:rPr>
          <w:rFonts w:hint="eastAsia"/>
        </w:rPr>
        <w:t>220000</w:t>
      </w:r>
      <w:r w:rsidR="00067ECD">
        <w:rPr>
          <w:color w:val="000000"/>
          <w:szCs w:val="21"/>
          <w:shd w:val="clear" w:color="auto" w:fill="FFFFFF"/>
        </w:rPr>
        <w:fldChar w:fldCharType="begin"/>
      </w:r>
      <w:r w:rsidR="00067ECD">
        <w:rPr>
          <w:color w:val="000000"/>
          <w:szCs w:val="21"/>
          <w:shd w:val="clear" w:color="auto" w:fill="FFFFFF"/>
        </w:rPr>
        <w:instrText xml:space="preserve"> </w:instrText>
      </w:r>
      <w:r w:rsidR="00067ECD">
        <w:rPr>
          <w:rFonts w:hint="eastAsia"/>
          <w:color w:val="000000"/>
          <w:szCs w:val="21"/>
          <w:shd w:val="clear" w:color="auto" w:fill="FFFFFF"/>
        </w:rPr>
        <w:instrText>EQ \R(2)</w:instrText>
      </w:r>
      <w:r w:rsidR="00067ECD">
        <w:rPr>
          <w:color w:val="000000"/>
          <w:szCs w:val="21"/>
          <w:shd w:val="clear" w:color="auto" w:fill="FFFFFF"/>
        </w:rPr>
        <w:instrText xml:space="preserve"> </w:instrText>
      </w:r>
      <w:r w:rsidR="00067ECD">
        <w:rPr>
          <w:color w:val="000000"/>
          <w:szCs w:val="21"/>
          <w:shd w:val="clear" w:color="auto" w:fill="FFFFFF"/>
        </w:rPr>
        <w:fldChar w:fldCharType="end"/>
      </w:r>
      <w:r w:rsidRPr="009E1081">
        <w:rPr>
          <w:rFonts w:hint="eastAsia"/>
        </w:rPr>
        <w:t>sin(100</w:t>
      </w:r>
      <w:r w:rsidRPr="009E1081">
        <w:t>πt</w:t>
      </w:r>
      <w:r w:rsidRPr="009E1081">
        <w:rPr>
          <w:rFonts w:hint="eastAsia"/>
        </w:rPr>
        <w:t>)</w:t>
      </w:r>
      <w:r w:rsidR="00067ECD">
        <w:rPr>
          <w:rFonts w:hint="eastAsia"/>
        </w:rPr>
        <w:t xml:space="preserve"> </w:t>
      </w:r>
      <w:r w:rsidRPr="009E1081">
        <w:rPr>
          <w:rFonts w:hint="eastAsia"/>
        </w:rPr>
        <w:t>V</w:t>
      </w:r>
    </w:p>
    <w:p w14:paraId="5AA4FB77" w14:textId="40C23076" w:rsidR="00845BD6" w:rsidRPr="009E1081" w:rsidRDefault="00845BD6" w:rsidP="009E1081">
      <w:pPr>
        <w:pStyle w:val="af0"/>
      </w:pPr>
      <w:r w:rsidRPr="009E1081">
        <w:rPr>
          <w:rFonts w:hint="eastAsia"/>
        </w:rPr>
        <w:t>可知原线圈输入交流电的角频率</w:t>
      </w:r>
      <w:r w:rsidR="00BD1145">
        <w:rPr>
          <w:rFonts w:hint="eastAsia"/>
        </w:rPr>
        <w:t xml:space="preserve"> </w:t>
      </w:r>
      <w:r w:rsidRPr="000302A3">
        <w:rPr>
          <w:i/>
          <w:iCs/>
        </w:rPr>
        <w:t>ω</w:t>
      </w:r>
      <w:r w:rsidR="00BD1145">
        <w:rPr>
          <w:rFonts w:hint="eastAsia"/>
        </w:rPr>
        <w:t xml:space="preserve"> </w:t>
      </w:r>
      <w:r w:rsidR="00067ECD">
        <w:rPr>
          <w:rFonts w:hint="eastAsia"/>
        </w:rPr>
        <w:t>=</w:t>
      </w:r>
      <w:r w:rsidR="00BD1145">
        <w:rPr>
          <w:rFonts w:hint="eastAsia"/>
        </w:rPr>
        <w:t xml:space="preserve"> </w:t>
      </w:r>
      <w:r w:rsidRPr="009E1081">
        <w:rPr>
          <w:rFonts w:hint="eastAsia"/>
        </w:rPr>
        <w:t>100</w:t>
      </w:r>
      <w:r w:rsidRPr="009E1081">
        <w:t>π</w:t>
      </w:r>
      <w:r w:rsidR="00BD1145">
        <w:rPr>
          <w:rFonts w:hint="eastAsia"/>
        </w:rPr>
        <w:t xml:space="preserve"> </w:t>
      </w:r>
      <w:r w:rsidRPr="009E1081">
        <w:rPr>
          <w:rFonts w:hint="eastAsia"/>
        </w:rPr>
        <w:t xml:space="preserve">rad/s                              </w:t>
      </w:r>
      <w:r w:rsidRPr="009E1081">
        <w:rPr>
          <w:rFonts w:hint="eastAsia"/>
        </w:rPr>
        <w:t>（</w:t>
      </w:r>
      <w:r w:rsidRPr="009E1081">
        <w:rPr>
          <w:rFonts w:hint="eastAsia"/>
        </w:rPr>
        <w:t>1</w:t>
      </w:r>
      <w:r w:rsidRPr="009E1081">
        <w:rPr>
          <w:rFonts w:hint="eastAsia"/>
        </w:rPr>
        <w:t>分）</w:t>
      </w:r>
    </w:p>
    <w:p w14:paraId="064FE112" w14:textId="1C309216" w:rsidR="00845BD6" w:rsidRPr="009E1081" w:rsidRDefault="00845BD6" w:rsidP="009E1081">
      <w:pPr>
        <w:pStyle w:val="af0"/>
      </w:pPr>
      <w:r w:rsidRPr="009E1081">
        <w:rPr>
          <w:rFonts w:hint="eastAsia"/>
        </w:rPr>
        <w:t>即原线圈输入交流电的频率</w:t>
      </w:r>
      <w:r w:rsidR="00BD1145">
        <w:rPr>
          <w:rFonts w:hint="eastAsia"/>
        </w:rPr>
        <w:t xml:space="preserve"> </w:t>
      </w:r>
      <w:r w:rsidRPr="000302A3">
        <w:rPr>
          <w:rFonts w:hint="eastAsia"/>
          <w:i/>
          <w:iCs/>
        </w:rPr>
        <w:t>f</w:t>
      </w:r>
      <w:r w:rsidR="00BD1145">
        <w:rPr>
          <w:rFonts w:hint="eastAsia"/>
        </w:rPr>
        <w:t xml:space="preserve"> </w:t>
      </w:r>
      <w:r w:rsidR="00067ECD">
        <w:t xml:space="preserve">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ω</m:t>
            </m:r>
          </m:num>
          <m:den>
            <m:r>
              <m:rPr>
                <m:nor/>
              </m:rPr>
              <m:t>2π</m:t>
            </m:r>
          </m:den>
        </m:f>
      </m:oMath>
      <w:r w:rsidR="00BD1145">
        <w:rPr>
          <w:rFonts w:hint="eastAsia"/>
        </w:rPr>
        <w:t xml:space="preserve"> </w:t>
      </w:r>
      <w:r w:rsidR="00067ECD">
        <w:rPr>
          <w:rFonts w:hint="eastAsia"/>
        </w:rPr>
        <w:t xml:space="preserve">= </w:t>
      </w:r>
      <w:r w:rsidRPr="009E1081">
        <w:t>50</w:t>
      </w:r>
      <w:r w:rsidR="00BD1145">
        <w:rPr>
          <w:rFonts w:hint="eastAsia"/>
        </w:rPr>
        <w:t xml:space="preserve"> </w:t>
      </w:r>
      <w:r w:rsidRPr="009E1081">
        <w:t>Hz</w:t>
      </w:r>
      <w:r w:rsidRPr="009E1081">
        <w:rPr>
          <w:rFonts w:hint="eastAsia"/>
        </w:rPr>
        <w:t xml:space="preserve">                                  </w:t>
      </w:r>
      <w:r w:rsidRPr="009E1081">
        <w:rPr>
          <w:rFonts w:hint="eastAsia"/>
        </w:rPr>
        <w:t>（</w:t>
      </w:r>
      <w:r w:rsidRPr="009E1081">
        <w:rPr>
          <w:rFonts w:hint="eastAsia"/>
        </w:rPr>
        <w:t>2</w:t>
      </w:r>
      <w:r w:rsidRPr="009E1081">
        <w:rPr>
          <w:rFonts w:hint="eastAsia"/>
        </w:rPr>
        <w:t>分）</w:t>
      </w:r>
    </w:p>
    <w:p w14:paraId="417A250A" w14:textId="1BBF8DDC" w:rsidR="00845BD6" w:rsidRPr="009E1081" w:rsidRDefault="00845BD6" w:rsidP="009E1081">
      <w:pPr>
        <w:pStyle w:val="af0"/>
      </w:pPr>
      <w:r w:rsidRPr="009E1081">
        <w:rPr>
          <w:rFonts w:hint="eastAsia"/>
        </w:rPr>
        <w:t>而原、副线圈交流电的频率相等，即经过灯泡的交流电频率为</w:t>
      </w:r>
      <w:r w:rsidR="00067ECD">
        <w:rPr>
          <w:rFonts w:hint="eastAsia"/>
        </w:rPr>
        <w:t xml:space="preserve"> </w:t>
      </w:r>
      <w:r w:rsidRPr="000302A3">
        <w:rPr>
          <w:rFonts w:hint="eastAsia"/>
          <w:i/>
          <w:iCs/>
        </w:rPr>
        <w:t>f</w:t>
      </w:r>
      <w:r w:rsidR="00067ECD">
        <w:rPr>
          <w:rFonts w:hint="eastAsia"/>
        </w:rPr>
        <w:t xml:space="preserve"> = </w:t>
      </w:r>
      <w:r w:rsidRPr="009E1081">
        <w:t>50Hz</w:t>
      </w:r>
      <w:r w:rsidRPr="009E1081">
        <w:rPr>
          <w:rFonts w:hint="eastAsia"/>
        </w:rPr>
        <w:t xml:space="preserve">        </w:t>
      </w:r>
      <w:r w:rsidRPr="009E1081">
        <w:rPr>
          <w:rFonts w:hint="eastAsia"/>
        </w:rPr>
        <w:t>（</w:t>
      </w:r>
      <w:r w:rsidRPr="009E1081">
        <w:rPr>
          <w:rFonts w:hint="eastAsia"/>
        </w:rPr>
        <w:t>1</w:t>
      </w:r>
      <w:r w:rsidRPr="009E1081">
        <w:rPr>
          <w:rFonts w:hint="eastAsia"/>
        </w:rPr>
        <w:t>分）</w:t>
      </w:r>
    </w:p>
    <w:p w14:paraId="05EBBEA3" w14:textId="40FFBC28" w:rsidR="00845BD6" w:rsidRPr="00067ECD" w:rsidRDefault="00845BD6" w:rsidP="009E1081">
      <w:pPr>
        <w:pStyle w:val="af0"/>
        <w:rPr>
          <w:rFonts w:asciiTheme="majorBidi" w:hAnsiTheme="majorBidi" w:cstheme="majorBidi"/>
        </w:rPr>
      </w:pPr>
      <w:r w:rsidRPr="009E1081">
        <w:rPr>
          <w:rFonts w:hint="eastAsia"/>
        </w:rPr>
        <w:t>（</w:t>
      </w:r>
      <w:r w:rsidRPr="009E1081">
        <w:rPr>
          <w:rFonts w:hint="eastAsia"/>
        </w:rPr>
        <w:t>3</w:t>
      </w:r>
      <w:r w:rsidRPr="009E1081">
        <w:rPr>
          <w:rFonts w:hint="eastAsia"/>
        </w:rPr>
        <w:t>）已知灯泡的电阻</w:t>
      </w:r>
      <w:r w:rsidR="00067ECD">
        <w:rPr>
          <w:rFonts w:hint="eastAsia"/>
        </w:rPr>
        <w:t xml:space="preserve"> </w:t>
      </w:r>
      <w:r w:rsidR="00067ECD" w:rsidRPr="00067ECD">
        <w:rPr>
          <w:rFonts w:hint="eastAsia"/>
          <w:i/>
          <w:iCs/>
        </w:rPr>
        <w:t>R</w:t>
      </w:r>
      <w:r w:rsidR="00067ECD">
        <w:rPr>
          <w:rFonts w:hint="eastAsia"/>
          <w:vertAlign w:val="subscript"/>
        </w:rPr>
        <w:t>L</w:t>
      </w:r>
      <w:r w:rsidR="00067ECD">
        <w:rPr>
          <w:rFonts w:hint="eastAsia"/>
        </w:rPr>
        <w:t xml:space="preserve"> = </w:t>
      </w:r>
      <w:r w:rsidRPr="009E1081">
        <w:rPr>
          <w:rFonts w:hint="eastAsia"/>
        </w:rPr>
        <w:t>440</w:t>
      </w:r>
      <w:r w:rsidR="00067ECD">
        <w:rPr>
          <w:rFonts w:hint="eastAsia"/>
        </w:rPr>
        <w:t xml:space="preserve"> </w:t>
      </w:r>
      <w:r w:rsidRPr="00067ECD">
        <w:rPr>
          <w:rFonts w:asciiTheme="majorBidi" w:hAnsiTheme="majorBidi" w:cstheme="majorBidi"/>
        </w:rPr>
        <w:t>Ω</w:t>
      </w:r>
      <w:r w:rsidRPr="00067ECD">
        <w:rPr>
          <w:rFonts w:asciiTheme="majorBidi" w:hAnsiTheme="majorBidi" w:cstheme="majorBidi"/>
        </w:rPr>
        <w:t>，电动机的线圈内阻</w:t>
      </w:r>
      <w:r w:rsidR="00067ECD">
        <w:rPr>
          <w:rFonts w:asciiTheme="majorBidi" w:hAnsiTheme="majorBidi" w:cstheme="majorBidi" w:hint="eastAsia"/>
        </w:rPr>
        <w:t xml:space="preserve"> </w:t>
      </w:r>
      <w:r w:rsidR="00067ECD" w:rsidRPr="00067ECD">
        <w:rPr>
          <w:rFonts w:asciiTheme="majorBidi" w:hAnsiTheme="majorBidi" w:cstheme="majorBidi" w:hint="eastAsia"/>
          <w:i/>
          <w:iCs/>
        </w:rPr>
        <w:t>R</w:t>
      </w:r>
      <w:r w:rsidR="00067ECD">
        <w:rPr>
          <w:rFonts w:asciiTheme="majorBidi" w:hAnsiTheme="majorBidi" w:cstheme="majorBidi" w:hint="eastAsia"/>
          <w:vertAlign w:val="subscript"/>
        </w:rPr>
        <w:t>M</w:t>
      </w:r>
      <w:r w:rsidR="00067ECD" w:rsidRPr="00067ECD">
        <w:rPr>
          <w:rFonts w:asciiTheme="majorBidi" w:hAnsiTheme="majorBidi" w:cstheme="majorBidi"/>
        </w:rPr>
        <w:t xml:space="preserve"> = </w:t>
      </w:r>
      <w:r w:rsidRPr="00067ECD">
        <w:rPr>
          <w:rFonts w:asciiTheme="majorBidi" w:hAnsiTheme="majorBidi" w:cstheme="majorBidi"/>
        </w:rPr>
        <w:t>10</w:t>
      </w:r>
      <w:r w:rsidR="00067ECD">
        <w:rPr>
          <w:rFonts w:asciiTheme="majorBidi" w:hAnsiTheme="majorBidi" w:cstheme="majorBidi" w:hint="eastAsia"/>
        </w:rPr>
        <w:t xml:space="preserve"> </w:t>
      </w:r>
      <w:r w:rsidRPr="00067ECD">
        <w:rPr>
          <w:rFonts w:asciiTheme="majorBidi" w:hAnsiTheme="majorBidi" w:cstheme="majorBidi"/>
        </w:rPr>
        <w:t>Ω</w:t>
      </w:r>
      <w:r w:rsidRPr="00067ECD">
        <w:rPr>
          <w:rFonts w:asciiTheme="majorBidi" w:hAnsiTheme="majorBidi" w:cstheme="majorBidi"/>
        </w:rPr>
        <w:t>，则</w:t>
      </w:r>
    </w:p>
    <w:p w14:paraId="3FFD2A10" w14:textId="037DF534" w:rsidR="00845BD6" w:rsidRPr="00067ECD" w:rsidRDefault="00845BD6" w:rsidP="009E1081">
      <w:pPr>
        <w:pStyle w:val="af0"/>
        <w:rPr>
          <w:rFonts w:asciiTheme="majorBidi" w:hAnsiTheme="majorBidi" w:cstheme="majorBidi"/>
        </w:rPr>
      </w:pPr>
      <w:r w:rsidRPr="00067ECD">
        <w:rPr>
          <w:rFonts w:asciiTheme="majorBidi" w:hAnsiTheme="majorBidi" w:cstheme="majorBidi"/>
        </w:rPr>
        <w:t>通过灯泡的电流</w:t>
      </w:r>
      <w:r w:rsidR="00067ECD">
        <w:rPr>
          <w:rFonts w:asciiTheme="majorBidi" w:hAnsiTheme="majorBidi" w:cstheme="majorBidi" w:hint="eastAsia"/>
        </w:rPr>
        <w:t xml:space="preserve"> </w:t>
      </w:r>
      <w:r w:rsidRPr="00067ECD">
        <w:rPr>
          <w:rFonts w:asciiTheme="majorBidi" w:hAnsiTheme="majorBidi" w:cstheme="majorBidi"/>
          <w:i/>
          <w:iCs/>
        </w:rPr>
        <w:t>I</w:t>
      </w:r>
      <w:r w:rsidRPr="00067ECD">
        <w:rPr>
          <w:rFonts w:asciiTheme="majorBidi" w:hAnsiTheme="majorBidi" w:cstheme="majorBidi"/>
          <w:vertAlign w:val="subscript"/>
        </w:rPr>
        <w:t>L</w:t>
      </w:r>
      <w:r w:rsidR="00067ECD" w:rsidRPr="00067ECD">
        <w:rPr>
          <w:rFonts w:asciiTheme="majorBidi" w:hAnsiTheme="majorBidi" w:cstheme="majorBidi"/>
        </w:rPr>
        <w:t xml:space="preserve"> = </w:t>
      </w:r>
      <m:oMath>
        <m:f>
          <m:fPr>
            <m:ctrlPr>
              <w:rPr>
                <w:rFonts w:ascii="Cambria Math" w:hAnsi="Cambria Math" w:cstheme="majorBidi"/>
              </w:rPr>
            </m:ctrlPr>
          </m:fPr>
          <m:num>
            <m:sSub>
              <m:sSubPr>
                <m:ctrlPr>
                  <w:rPr>
                    <w:rFonts w:ascii="Cambria Math" w:hAnsi="Cambria Math" w:cstheme="majorBidi"/>
                  </w:rPr>
                </m:ctrlPr>
              </m:sSubPr>
              <m:e>
                <m:r>
                  <m:rPr>
                    <m:nor/>
                  </m:rPr>
                  <w:rPr>
                    <w:rFonts w:asciiTheme="majorBidi" w:hAnsiTheme="majorBidi" w:cstheme="majorBidi"/>
                  </w:rPr>
                  <m:t>U</m:t>
                </m:r>
              </m:e>
              <m:sub>
                <m:r>
                  <m:rPr>
                    <m:nor/>
                  </m:rPr>
                  <w:rPr>
                    <w:rFonts w:asciiTheme="majorBidi" w:hAnsiTheme="majorBidi" w:cstheme="majorBidi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theme="majorBidi"/>
                  </w:rPr>
                </m:ctrlPr>
              </m:sSubPr>
              <m:e>
                <m:r>
                  <m:rPr>
                    <m:nor/>
                  </m:rPr>
                  <w:rPr>
                    <w:rFonts w:asciiTheme="majorBidi" w:hAnsiTheme="majorBidi" w:cstheme="majorBidi"/>
                  </w:rPr>
                  <m:t>R</m:t>
                </m:r>
              </m:e>
              <m:sub>
                <m:r>
                  <m:rPr>
                    <m:nor/>
                  </m:rPr>
                  <w:rPr>
                    <w:rFonts w:asciiTheme="majorBidi" w:hAnsiTheme="majorBidi" w:cstheme="majorBidi"/>
                  </w:rPr>
                  <m:t>L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theme="majorBidi"/>
          </w:rPr>
          <m:t xml:space="preserve"> = </m:t>
        </m:r>
        <m:f>
          <m:fPr>
            <m:ctrlPr>
              <w:rPr>
                <w:rFonts w:ascii="Cambria Math" w:hAnsi="Cambria Math" w:cstheme="majorBidi"/>
              </w:rPr>
            </m:ctrlPr>
          </m:fPr>
          <m:num>
            <m:r>
              <m:rPr>
                <m:nor/>
              </m:rPr>
              <w:rPr>
                <w:rFonts w:asciiTheme="majorBidi" w:hAnsiTheme="majorBidi" w:cstheme="majorBidi"/>
              </w:rPr>
              <m:t>220</m:t>
            </m:r>
          </m:num>
          <m:den>
            <m:r>
              <m:rPr>
                <m:nor/>
              </m:rPr>
              <w:rPr>
                <w:rFonts w:asciiTheme="majorBidi" w:hAnsiTheme="majorBidi" w:cstheme="majorBidi"/>
              </w:rPr>
              <m:t>440</m:t>
            </m:r>
          </m:den>
        </m:f>
      </m:oMath>
      <w:r w:rsidR="00E57561">
        <w:rPr>
          <w:rFonts w:asciiTheme="majorBidi" w:hAnsiTheme="majorBidi" w:cstheme="majorBidi" w:hint="eastAsia"/>
        </w:rPr>
        <w:t xml:space="preserve"> </w:t>
      </w:r>
      <w:r w:rsidRPr="00067ECD">
        <w:rPr>
          <w:rFonts w:asciiTheme="majorBidi" w:hAnsiTheme="majorBidi" w:cstheme="majorBidi"/>
        </w:rPr>
        <w:t>A</w:t>
      </w:r>
      <w:r w:rsidR="00067ECD" w:rsidRPr="00067ECD">
        <w:rPr>
          <w:rFonts w:asciiTheme="majorBidi" w:hAnsiTheme="majorBidi" w:cstheme="majorBidi"/>
        </w:rPr>
        <w:t xml:space="preserve"> = </w:t>
      </w:r>
      <w:r w:rsidRPr="00067ECD">
        <w:rPr>
          <w:rFonts w:asciiTheme="majorBidi" w:hAnsiTheme="majorBidi" w:cstheme="majorBidi"/>
        </w:rPr>
        <w:t>0.5</w:t>
      </w:r>
      <w:r w:rsidR="00067ECD">
        <w:rPr>
          <w:rFonts w:asciiTheme="majorBidi" w:hAnsiTheme="majorBidi" w:cstheme="majorBidi" w:hint="eastAsia"/>
        </w:rPr>
        <w:t xml:space="preserve"> </w:t>
      </w:r>
      <w:r w:rsidRPr="00067ECD">
        <w:rPr>
          <w:rFonts w:asciiTheme="majorBidi" w:hAnsiTheme="majorBidi" w:cstheme="majorBidi"/>
        </w:rPr>
        <w:t>A</w:t>
      </w:r>
    </w:p>
    <w:p w14:paraId="6E438027" w14:textId="23E0C4EB" w:rsidR="00845BD6" w:rsidRPr="009E1081" w:rsidRDefault="00845BD6" w:rsidP="009E1081">
      <w:pPr>
        <w:pStyle w:val="af0"/>
      </w:pPr>
      <w:r w:rsidRPr="00067ECD">
        <w:rPr>
          <w:rFonts w:asciiTheme="majorBidi" w:hAnsiTheme="majorBidi" w:cstheme="majorBidi"/>
        </w:rPr>
        <w:t>通过电动机的电流</w:t>
      </w:r>
      <w:r w:rsidR="00BD1145" w:rsidRPr="00067ECD">
        <w:rPr>
          <w:rFonts w:asciiTheme="majorBidi" w:hAnsiTheme="majorBidi" w:cstheme="majorBidi"/>
        </w:rPr>
        <w:t xml:space="preserve"> </w:t>
      </w:r>
      <w:r w:rsidRPr="00067ECD">
        <w:rPr>
          <w:rFonts w:asciiTheme="majorBidi" w:hAnsiTheme="majorBidi" w:cstheme="majorBidi"/>
          <w:i/>
          <w:iCs/>
        </w:rPr>
        <w:t>I</w:t>
      </w:r>
      <w:r w:rsidRPr="00067ECD">
        <w:rPr>
          <w:rFonts w:asciiTheme="majorBidi" w:hAnsiTheme="majorBidi" w:cstheme="majorBidi"/>
          <w:vertAlign w:val="subscript"/>
        </w:rPr>
        <w:t>M</w:t>
      </w:r>
      <w:r w:rsidR="00BD1145" w:rsidRPr="00067ECD">
        <w:rPr>
          <w:rFonts w:asciiTheme="majorBidi" w:hAnsiTheme="majorBidi" w:cstheme="majorBidi"/>
        </w:rPr>
        <w:t xml:space="preserve"> </w:t>
      </w:r>
      <w:r w:rsidR="00067ECD" w:rsidRPr="00067ECD">
        <w:rPr>
          <w:rFonts w:asciiTheme="majorBidi" w:hAnsiTheme="majorBidi" w:cstheme="majorBidi"/>
        </w:rPr>
        <w:t xml:space="preserve">= </w:t>
      </w:r>
      <w:r w:rsidRPr="00067ECD">
        <w:rPr>
          <w:rFonts w:asciiTheme="majorBidi" w:hAnsiTheme="majorBidi" w:cstheme="majorBidi"/>
          <w:i/>
          <w:iCs/>
        </w:rPr>
        <w:t>I</w:t>
      </w:r>
      <w:r w:rsidR="00BD1145" w:rsidRPr="00067ECD">
        <w:rPr>
          <w:rFonts w:asciiTheme="majorBidi" w:hAnsiTheme="majorBidi" w:cstheme="majorBidi"/>
        </w:rPr>
        <w:t xml:space="preserve"> – </w:t>
      </w:r>
      <w:r w:rsidR="00BD1145" w:rsidRPr="00067ECD">
        <w:rPr>
          <w:rFonts w:asciiTheme="majorBidi" w:hAnsiTheme="majorBidi" w:cstheme="majorBidi"/>
          <w:i/>
          <w:iCs/>
        </w:rPr>
        <w:t>I</w:t>
      </w:r>
      <w:r w:rsidR="00BD1145" w:rsidRPr="00067ECD">
        <w:rPr>
          <w:rFonts w:asciiTheme="majorBidi" w:hAnsiTheme="majorBidi" w:cstheme="majorBidi"/>
          <w:vertAlign w:val="subscript"/>
        </w:rPr>
        <w:t>L</w:t>
      </w:r>
      <w:r w:rsidR="00BD1145" w:rsidRPr="00067ECD">
        <w:rPr>
          <w:rFonts w:asciiTheme="majorBidi" w:hAnsiTheme="majorBidi" w:cstheme="majorBidi"/>
        </w:rPr>
        <w:t xml:space="preserve"> </w:t>
      </w:r>
      <w:r w:rsidR="00067ECD" w:rsidRPr="00067ECD">
        <w:rPr>
          <w:rFonts w:asciiTheme="majorBidi" w:hAnsiTheme="majorBidi" w:cstheme="majorBidi"/>
        </w:rPr>
        <w:t xml:space="preserve">= </w:t>
      </w:r>
      <w:r w:rsidRPr="00067ECD">
        <w:rPr>
          <w:rFonts w:asciiTheme="majorBidi" w:hAnsiTheme="majorBidi" w:cstheme="majorBidi"/>
        </w:rPr>
        <w:t>(6.5</w:t>
      </w:r>
      <w:r w:rsidR="00BD1145" w:rsidRPr="00067ECD">
        <w:rPr>
          <w:rFonts w:asciiTheme="majorBidi" w:hAnsiTheme="majorBidi" w:cstheme="majorBidi"/>
        </w:rPr>
        <w:t xml:space="preserve"> − </w:t>
      </w:r>
      <w:r w:rsidRPr="00067ECD">
        <w:rPr>
          <w:rFonts w:asciiTheme="majorBidi" w:hAnsiTheme="majorBidi" w:cstheme="majorBidi"/>
        </w:rPr>
        <w:t>0.5)A</w:t>
      </w:r>
      <w:r w:rsidR="00067ECD" w:rsidRPr="00067ECD">
        <w:rPr>
          <w:rFonts w:asciiTheme="majorBidi" w:hAnsiTheme="majorBidi" w:cstheme="majorBidi"/>
        </w:rPr>
        <w:t xml:space="preserve"> = </w:t>
      </w:r>
      <w:r w:rsidRPr="00067ECD">
        <w:rPr>
          <w:rFonts w:asciiTheme="majorBidi" w:hAnsiTheme="majorBidi" w:cstheme="majorBidi"/>
        </w:rPr>
        <w:t>6</w:t>
      </w:r>
      <w:r w:rsidR="00BD1145">
        <w:rPr>
          <w:rFonts w:hint="eastAsia"/>
        </w:rPr>
        <w:t xml:space="preserve"> </w:t>
      </w:r>
      <w:r w:rsidRPr="009E1081">
        <w:t>A</w:t>
      </w:r>
      <w:r w:rsidR="00BD1145">
        <w:tab/>
      </w:r>
      <w:r w:rsidR="00BD1145">
        <w:tab/>
      </w:r>
      <w:r w:rsidR="00BD1145">
        <w:tab/>
      </w:r>
      <w:r w:rsidR="00BD1145">
        <w:tab/>
      </w:r>
      <w:r w:rsidR="00BD1145">
        <w:tab/>
      </w:r>
      <w:r w:rsidR="00BD1145">
        <w:tab/>
      </w:r>
      <w:r w:rsidR="00067ECD">
        <w:tab/>
      </w:r>
      <w:r w:rsidR="00067ECD">
        <w:tab/>
      </w:r>
      <w:r w:rsidRPr="009E1081">
        <w:rPr>
          <w:rFonts w:hint="eastAsia"/>
        </w:rPr>
        <w:t>（</w:t>
      </w:r>
      <w:r w:rsidRPr="009E1081">
        <w:rPr>
          <w:rFonts w:hint="eastAsia"/>
        </w:rPr>
        <w:t>1</w:t>
      </w:r>
      <w:r w:rsidRPr="009E1081">
        <w:rPr>
          <w:rFonts w:hint="eastAsia"/>
        </w:rPr>
        <w:t>分）</w:t>
      </w:r>
    </w:p>
    <w:p w14:paraId="2E9837ED" w14:textId="4DF67DC0" w:rsidR="00845BD6" w:rsidRPr="009E1081" w:rsidRDefault="00845BD6" w:rsidP="009E1081">
      <w:pPr>
        <w:pStyle w:val="af0"/>
      </w:pPr>
      <w:r w:rsidRPr="009E1081">
        <w:rPr>
          <w:rFonts w:hint="eastAsia"/>
        </w:rPr>
        <w:t>电动机最大输出机械功率</w:t>
      </w:r>
      <w:r w:rsidR="00BD1145">
        <w:rPr>
          <w:rFonts w:hint="eastAsia"/>
        </w:rPr>
        <w:t xml:space="preserve"> </w:t>
      </w:r>
      <w:r w:rsidRPr="00067ECD">
        <w:rPr>
          <w:i/>
          <w:iCs/>
        </w:rPr>
        <w:t>P</w:t>
      </w:r>
      <w:r w:rsidRPr="00067ECD">
        <w:rPr>
          <w:vertAlign w:val="subscript"/>
        </w:rPr>
        <w:t>M</w:t>
      </w:r>
      <w:r w:rsidRPr="00067ECD">
        <w:rPr>
          <w:rFonts w:hint="eastAsia"/>
          <w:vertAlign w:val="subscript"/>
        </w:rPr>
        <w:t>出</w:t>
      </w:r>
      <w:r w:rsidR="00067ECD">
        <w:t xml:space="preserve"> = </w:t>
      </w:r>
      <w:r w:rsidRPr="00067ECD">
        <w:rPr>
          <w:rFonts w:hint="eastAsia"/>
          <w:i/>
          <w:iCs/>
        </w:rPr>
        <w:t>U</w:t>
      </w:r>
      <w:r w:rsidRPr="00067ECD">
        <w:rPr>
          <w:vertAlign w:val="subscript"/>
        </w:rPr>
        <w:t>2</w:t>
      </w:r>
      <w:r w:rsidRPr="00067ECD">
        <w:rPr>
          <w:rFonts w:hint="eastAsia"/>
          <w:i/>
          <w:iCs/>
        </w:rPr>
        <w:t>I</w:t>
      </w:r>
      <w:r w:rsidRPr="00067ECD">
        <w:rPr>
          <w:vertAlign w:val="subscript"/>
        </w:rPr>
        <w:t>M</w:t>
      </w:r>
      <w:r w:rsidR="00067ECD">
        <w:rPr>
          <w:rFonts w:hint="eastAsia"/>
        </w:rPr>
        <w:t xml:space="preserve"> </w:t>
      </w:r>
      <w:r w:rsidR="00067ECD">
        <w:rPr>
          <w:rFonts w:cs="Times New Roman"/>
        </w:rPr>
        <w:t>−</w:t>
      </w:r>
      <w:r w:rsidR="00067ECD">
        <w:rPr>
          <w:rFonts w:cs="Times New Roman" w:hint="eastAsia"/>
        </w:rPr>
        <w:t xml:space="preserve"> </w:t>
      </w:r>
      <w:r w:rsidRPr="00067ECD">
        <w:rPr>
          <w:rFonts w:hint="eastAsia"/>
          <w:i/>
          <w:iCs/>
        </w:rPr>
        <w:t>I</w:t>
      </w:r>
      <w:r w:rsidRPr="00067ECD">
        <w:rPr>
          <w:vertAlign w:val="subscript"/>
        </w:rPr>
        <w:t>M</w:t>
      </w:r>
      <w:r w:rsidRPr="00067ECD">
        <w:rPr>
          <w:vertAlign w:val="superscript"/>
        </w:rPr>
        <w:t>2</w:t>
      </w:r>
      <w:r w:rsidRPr="00067ECD">
        <w:rPr>
          <w:i/>
          <w:iCs/>
        </w:rPr>
        <w:t>R</w:t>
      </w:r>
      <w:r w:rsidRPr="00067ECD">
        <w:rPr>
          <w:vertAlign w:val="subscript"/>
        </w:rPr>
        <w:t>M</w:t>
      </w:r>
      <w:r w:rsidR="00067ECD">
        <w:t xml:space="preserve"> = </w:t>
      </w:r>
      <w:r w:rsidRPr="009E1081">
        <w:rPr>
          <w:rFonts w:hint="eastAsia"/>
        </w:rPr>
        <w:t>(220</w:t>
      </w:r>
      <w:r w:rsidRPr="00067ECD">
        <w:rPr>
          <w:rFonts w:asciiTheme="majorBidi" w:hAnsiTheme="majorBidi" w:cstheme="majorBidi"/>
        </w:rPr>
        <w:t>×</w:t>
      </w:r>
      <w:r w:rsidRPr="009E1081">
        <w:rPr>
          <w:rFonts w:hint="eastAsia"/>
        </w:rPr>
        <w:t>6</w:t>
      </w:r>
      <w:r w:rsidR="00067ECD">
        <w:rPr>
          <w:rFonts w:hint="eastAsia"/>
        </w:rPr>
        <w:t xml:space="preserve"> </w:t>
      </w:r>
      <w:r w:rsidR="00067ECD">
        <w:rPr>
          <w:rFonts w:cs="Times New Roman"/>
        </w:rPr>
        <w:t>−</w:t>
      </w:r>
      <w:r w:rsidR="00067ECD">
        <w:rPr>
          <w:rFonts w:hint="eastAsia"/>
        </w:rPr>
        <w:t xml:space="preserve"> </w:t>
      </w:r>
      <w:r w:rsidRPr="009E1081">
        <w:rPr>
          <w:rFonts w:hint="eastAsia"/>
        </w:rPr>
        <w:t>62</w:t>
      </w:r>
      <w:r w:rsidRPr="00067ECD">
        <w:rPr>
          <w:rFonts w:asciiTheme="majorBidi" w:hAnsiTheme="majorBidi" w:cstheme="majorBidi"/>
        </w:rPr>
        <w:t>×</w:t>
      </w:r>
      <w:r w:rsidRPr="009E1081">
        <w:rPr>
          <w:rFonts w:hint="eastAsia"/>
        </w:rPr>
        <w:t>10)W</w:t>
      </w:r>
      <w:r w:rsidR="00067ECD">
        <w:rPr>
          <w:rFonts w:hint="eastAsia"/>
        </w:rPr>
        <w:t xml:space="preserve"> = </w:t>
      </w:r>
      <w:r w:rsidRPr="009E1081">
        <w:rPr>
          <w:rFonts w:hint="eastAsia"/>
        </w:rPr>
        <w:t>96</w:t>
      </w:r>
      <w:r w:rsidRPr="009E1081">
        <w:t>0</w:t>
      </w:r>
      <w:r w:rsidR="000302A3">
        <w:rPr>
          <w:rFonts w:hint="eastAsia"/>
        </w:rPr>
        <w:t xml:space="preserve"> </w:t>
      </w:r>
      <w:r w:rsidRPr="009E1081">
        <w:t>W</w:t>
      </w:r>
      <w:r w:rsidR="00067ECD">
        <w:tab/>
      </w:r>
      <w:r w:rsidR="00067ECD">
        <w:tab/>
      </w:r>
      <w:r w:rsidRPr="009E1081">
        <w:rPr>
          <w:rFonts w:hint="eastAsia"/>
        </w:rPr>
        <w:t>（</w:t>
      </w:r>
      <w:r w:rsidRPr="009E1081">
        <w:rPr>
          <w:rFonts w:hint="eastAsia"/>
        </w:rPr>
        <w:t>3</w:t>
      </w:r>
      <w:r w:rsidRPr="009E1081">
        <w:rPr>
          <w:rFonts w:hint="eastAsia"/>
        </w:rPr>
        <w:t>分）</w:t>
      </w:r>
    </w:p>
    <w:p w14:paraId="20A65E55" w14:textId="77777777" w:rsidR="00845BD6" w:rsidRDefault="00845BD6" w:rsidP="009E1081">
      <w:pPr>
        <w:pStyle w:val="2"/>
      </w:pPr>
      <w:r>
        <w:rPr>
          <w:rFonts w:hint="eastAsia"/>
        </w:rPr>
        <w:t>五、电与磁（</w:t>
      </w:r>
      <w:r>
        <w:rPr>
          <w:rFonts w:cs="Times New Roman" w:hint="eastAsia"/>
        </w:rPr>
        <w:t>17</w:t>
      </w:r>
      <w:r>
        <w:rPr>
          <w:rFonts w:hint="eastAsia"/>
        </w:rPr>
        <w:t>分）</w:t>
      </w:r>
    </w:p>
    <w:p w14:paraId="728A34EA" w14:textId="77777777" w:rsidR="00BD1145" w:rsidRDefault="00845BD6" w:rsidP="00BD1145">
      <w:pPr>
        <w:pStyle w:val="af0"/>
      </w:pPr>
      <w:r w:rsidRPr="00BD1145">
        <w:rPr>
          <w:rFonts w:hint="eastAsia"/>
        </w:rPr>
        <w:t>1</w:t>
      </w:r>
      <w:r w:rsidRPr="00BD1145">
        <w:rPr>
          <w:rFonts w:hint="eastAsia"/>
        </w:rPr>
        <w:t>．</w:t>
      </w:r>
      <w:r w:rsidRPr="00BD1145">
        <w:rPr>
          <w:rFonts w:hint="eastAsia"/>
        </w:rPr>
        <w:t>B</w:t>
      </w:r>
      <w:r w:rsidRPr="00BD1145">
        <w:rPr>
          <w:rFonts w:hint="eastAsia"/>
        </w:rPr>
        <w:t>（</w:t>
      </w:r>
      <w:r w:rsidRPr="00BD1145">
        <w:rPr>
          <w:rFonts w:hint="eastAsia"/>
        </w:rPr>
        <w:t>3</w:t>
      </w:r>
      <w:r w:rsidRPr="00BD1145">
        <w:rPr>
          <w:rFonts w:hint="eastAsia"/>
        </w:rPr>
        <w:t>分）、</w:t>
      </w:r>
      <w:r w:rsidRPr="00BD1145">
        <w:rPr>
          <w:rFonts w:hint="eastAsia"/>
        </w:rPr>
        <w:t>B</w:t>
      </w:r>
      <w:r w:rsidRPr="00BD1145">
        <w:rPr>
          <w:rFonts w:hint="eastAsia"/>
        </w:rPr>
        <w:t>（</w:t>
      </w:r>
      <w:r w:rsidRPr="00BD1145">
        <w:rPr>
          <w:rFonts w:hint="eastAsia"/>
        </w:rPr>
        <w:t>3</w:t>
      </w:r>
      <w:r w:rsidRPr="00BD1145">
        <w:rPr>
          <w:rFonts w:hint="eastAsia"/>
        </w:rPr>
        <w:t>分）</w:t>
      </w:r>
    </w:p>
    <w:p w14:paraId="297DB78D" w14:textId="65494B44" w:rsidR="00845BD6" w:rsidRPr="00BD1145" w:rsidRDefault="00845BD6" w:rsidP="00BD1145">
      <w:pPr>
        <w:pStyle w:val="af0"/>
      </w:pPr>
      <w:r w:rsidRPr="00BD1145">
        <w:rPr>
          <w:rFonts w:hint="eastAsia"/>
        </w:rPr>
        <w:t>2</w:t>
      </w:r>
      <w:r w:rsidRPr="00BD1145">
        <w:rPr>
          <w:rFonts w:hint="eastAsia"/>
        </w:rPr>
        <w:t>．</w:t>
      </w:r>
      <w:r w:rsidRPr="00BD1145">
        <w:rPr>
          <w:rFonts w:hint="eastAsia"/>
        </w:rPr>
        <w:t>C</w:t>
      </w:r>
      <w:r w:rsidRPr="00BD1145">
        <w:rPr>
          <w:rFonts w:hint="eastAsia"/>
        </w:rPr>
        <w:t>（</w:t>
      </w:r>
      <w:r w:rsidRPr="00BD1145">
        <w:rPr>
          <w:rFonts w:hint="eastAsia"/>
        </w:rPr>
        <w:t>3</w:t>
      </w:r>
      <w:r w:rsidRPr="00BD1145">
        <w:rPr>
          <w:rFonts w:hint="eastAsia"/>
        </w:rPr>
        <w:t>分）</w:t>
      </w:r>
    </w:p>
    <w:p w14:paraId="27B9FA15" w14:textId="44041A3F" w:rsidR="00BD1145" w:rsidRDefault="00845BD6" w:rsidP="00BD1145">
      <w:pPr>
        <w:pStyle w:val="af0"/>
      </w:pPr>
      <w:r w:rsidRPr="009E1081">
        <w:rPr>
          <w:rFonts w:hint="eastAsia"/>
        </w:rPr>
        <w:t>3</w:t>
      </w:r>
      <w:r w:rsidRPr="009E1081">
        <w:rPr>
          <w:rFonts w:hint="eastAsia"/>
        </w:rPr>
        <w:t>．</w:t>
      </w:r>
      <w:r w:rsidRPr="009E1081">
        <w:t>（</w:t>
      </w:r>
      <w:r w:rsidRPr="009E1081">
        <w:rPr>
          <w:rFonts w:hint="eastAsia"/>
        </w:rPr>
        <w:t>1</w:t>
      </w:r>
      <w:r w:rsidRPr="009E1081">
        <w:t>）</w:t>
      </w:r>
      <w:r w:rsidRPr="009E1081">
        <w:rPr>
          <w:rFonts w:hint="eastAsia"/>
        </w:rPr>
        <w:t>粒子每次从极板</w:t>
      </w:r>
      <w:r w:rsidR="004D565E">
        <w:rPr>
          <w:rFonts w:hint="eastAsia"/>
        </w:rPr>
        <w:t xml:space="preserve"> </w:t>
      </w:r>
      <w:r w:rsidRPr="009E1081">
        <w:t>M</w:t>
      </w:r>
      <w:r w:rsidR="004D565E">
        <w:rPr>
          <w:rFonts w:hint="eastAsia"/>
        </w:rPr>
        <w:t xml:space="preserve"> </w:t>
      </w:r>
      <w:r w:rsidRPr="009E1081">
        <w:rPr>
          <w:rFonts w:hint="eastAsia"/>
        </w:rPr>
        <w:t>向</w:t>
      </w:r>
      <w:r w:rsidR="004D565E">
        <w:rPr>
          <w:rFonts w:hint="eastAsia"/>
        </w:rPr>
        <w:t xml:space="preserve"> </w:t>
      </w:r>
      <w:r w:rsidRPr="009E1081">
        <w:t>N</w:t>
      </w:r>
      <w:r w:rsidR="004D565E">
        <w:rPr>
          <w:rFonts w:hint="eastAsia"/>
        </w:rPr>
        <w:t xml:space="preserve"> </w:t>
      </w:r>
      <w:r w:rsidRPr="009E1081">
        <w:rPr>
          <w:rFonts w:hint="eastAsia"/>
        </w:rPr>
        <w:t>运动时被电场加速，进入磁场则做匀速圆周运动，速率不变</w:t>
      </w:r>
      <w:r w:rsidR="00BD1145">
        <w:rPr>
          <w:rFonts w:hint="eastAsia"/>
        </w:rPr>
        <w:t>。</w:t>
      </w:r>
    </w:p>
    <w:p w14:paraId="6A2F06E2" w14:textId="03282B35" w:rsidR="00845BD6" w:rsidRPr="009E1081" w:rsidRDefault="00845BD6" w:rsidP="00BD1145">
      <w:pPr>
        <w:pStyle w:val="af0"/>
      </w:pPr>
      <w:r w:rsidRPr="009E1081">
        <w:rPr>
          <w:rFonts w:hint="eastAsia"/>
        </w:rPr>
        <w:t>根据分析，可知粒子</w:t>
      </w:r>
      <w:r w:rsidRPr="009E1081">
        <w:t>到达</w:t>
      </w:r>
      <w:r w:rsidR="004D565E">
        <w:rPr>
          <w:rFonts w:hint="eastAsia"/>
        </w:rPr>
        <w:t xml:space="preserve"> </w:t>
      </w:r>
      <w:r w:rsidRPr="009E1081">
        <w:t>P</w:t>
      </w:r>
      <w:r w:rsidR="004D565E">
        <w:rPr>
          <w:rFonts w:hint="eastAsia"/>
          <w:vertAlign w:val="subscript"/>
        </w:rPr>
        <w:t>2</w:t>
      </w:r>
      <w:r w:rsidR="004D565E">
        <w:rPr>
          <w:rFonts w:hint="eastAsia"/>
        </w:rPr>
        <w:t xml:space="preserve"> </w:t>
      </w:r>
      <w:r w:rsidRPr="009E1081">
        <w:t>处</w:t>
      </w:r>
      <w:r w:rsidRPr="009E1081">
        <w:rPr>
          <w:rFonts w:hint="eastAsia"/>
        </w:rPr>
        <w:t>时共被电场加速</w:t>
      </w:r>
      <w:r w:rsidR="004D565E">
        <w:rPr>
          <w:rFonts w:hint="eastAsia"/>
        </w:rPr>
        <w:t xml:space="preserve"> </w:t>
      </w:r>
      <w:r w:rsidRPr="009E1081">
        <w:rPr>
          <w:rFonts w:hint="eastAsia"/>
        </w:rPr>
        <w:t>2</w:t>
      </w:r>
      <w:r w:rsidR="004D565E">
        <w:rPr>
          <w:rFonts w:hint="eastAsia"/>
        </w:rPr>
        <w:t xml:space="preserve"> </w:t>
      </w:r>
      <w:r w:rsidRPr="009E1081">
        <w:rPr>
          <w:rFonts w:hint="eastAsia"/>
        </w:rPr>
        <w:t>次</w:t>
      </w:r>
    </w:p>
    <w:p w14:paraId="29280D34" w14:textId="09BE7698" w:rsidR="00845BD6" w:rsidRPr="009E1081" w:rsidRDefault="00845BD6" w:rsidP="009E1081">
      <w:pPr>
        <w:pStyle w:val="af0"/>
      </w:pPr>
      <w:r w:rsidRPr="009E1081">
        <w:rPr>
          <w:rFonts w:hint="eastAsia"/>
        </w:rPr>
        <w:t>对粒子由静止开始到到达</w:t>
      </w:r>
      <w:r w:rsidR="004D565E">
        <w:rPr>
          <w:rFonts w:hint="eastAsia"/>
        </w:rPr>
        <w:t xml:space="preserve"> </w:t>
      </w:r>
      <w:r w:rsidRPr="009E1081">
        <w:t>P</w:t>
      </w:r>
      <w:r w:rsidR="004D565E">
        <w:rPr>
          <w:rFonts w:hint="eastAsia"/>
          <w:vertAlign w:val="subscript"/>
        </w:rPr>
        <w:t>2</w:t>
      </w:r>
      <w:r w:rsidR="004D565E">
        <w:rPr>
          <w:rFonts w:hint="eastAsia"/>
        </w:rPr>
        <w:t xml:space="preserve"> </w:t>
      </w:r>
      <w:r w:rsidRPr="009E1081">
        <w:rPr>
          <w:rFonts w:hint="eastAsia"/>
        </w:rPr>
        <w:t>的过程应用动能定理</w:t>
      </w:r>
      <w:r w:rsidR="004D565E">
        <w:rPr>
          <w:rFonts w:hint="eastAsia"/>
        </w:rPr>
        <w:t xml:space="preserve"> </w:t>
      </w:r>
      <w:r w:rsidRPr="009E1081">
        <w:rPr>
          <w:rFonts w:hint="eastAsia"/>
        </w:rPr>
        <w:t>2</w:t>
      </w:r>
      <w:r w:rsidRPr="000D22C5">
        <w:rPr>
          <w:i/>
          <w:iCs/>
        </w:rPr>
        <w:t>qU</w:t>
      </w:r>
      <w:r w:rsidR="00067ECD">
        <w:t xml:space="preserve"> =</w:t>
      </w:r>
      <w:r w:rsidR="000D22C5">
        <w:rPr>
          <w:rFonts w:hint="eastAsia"/>
        </w:rPr>
        <w:t xml:space="preserve"> </w:t>
      </w:r>
      <w:r w:rsidR="000D22C5">
        <w:fldChar w:fldCharType="begin"/>
      </w:r>
      <w:r w:rsidR="000D22C5">
        <w:instrText xml:space="preserve"> </w:instrText>
      </w:r>
      <w:r w:rsidR="000D22C5">
        <w:rPr>
          <w:rFonts w:hint="eastAsia"/>
        </w:rPr>
        <w:instrText>EQ \F(1,2)</w:instrText>
      </w:r>
      <w:r w:rsidR="000D22C5">
        <w:instrText xml:space="preserve"> </w:instrText>
      </w:r>
      <w:r w:rsidR="000D22C5">
        <w:fldChar w:fldCharType="end"/>
      </w:r>
      <w:r w:rsidR="000D22C5" w:rsidRPr="000D22C5">
        <w:rPr>
          <w:rFonts w:hint="eastAsia"/>
          <w:i/>
          <w:iCs/>
        </w:rPr>
        <w:t>m</w:t>
      </w:r>
      <w:r w:rsidR="000D22C5" w:rsidRPr="000D22C5">
        <w:rPr>
          <w:rFonts w:ascii="Book Antiqua" w:hAnsi="Book Antiqua"/>
          <w:i/>
          <w:iCs/>
        </w:rPr>
        <w:t>v</w:t>
      </w:r>
      <w:r w:rsidR="000D22C5">
        <w:rPr>
          <w:rFonts w:hint="eastAsia"/>
          <w:vertAlign w:val="subscript"/>
        </w:rPr>
        <w:t>2</w:t>
      </w:r>
      <w:r w:rsidR="000D22C5">
        <w:rPr>
          <w:rFonts w:hint="eastAsia"/>
          <w:vertAlign w:val="superscript"/>
        </w:rPr>
        <w:t>2</w:t>
      </w:r>
      <w:r w:rsidR="000D22C5">
        <w:rPr>
          <w:rFonts w:hint="eastAsia"/>
        </w:rPr>
        <w:t xml:space="preserve"> </w:t>
      </w:r>
      <w:r w:rsidR="000D22C5">
        <w:rPr>
          <w:rFonts w:cs="Times New Roman"/>
        </w:rPr>
        <w:t>–</w:t>
      </w:r>
      <w:r w:rsidR="000D22C5">
        <w:rPr>
          <w:rFonts w:hint="eastAsia"/>
        </w:rPr>
        <w:t xml:space="preserve"> 0</w:t>
      </w:r>
      <w:r w:rsidR="000D22C5">
        <w:tab/>
      </w:r>
      <w:r w:rsidR="000D22C5">
        <w:tab/>
      </w:r>
      <w:r w:rsidR="000D22C5">
        <w:tab/>
      </w:r>
      <w:r w:rsidR="000D22C5">
        <w:tab/>
      </w:r>
      <w:r w:rsidRPr="009E1081">
        <w:rPr>
          <w:rFonts w:hint="eastAsia"/>
        </w:rPr>
        <w:t>（</w:t>
      </w:r>
      <w:r w:rsidRPr="009E1081">
        <w:rPr>
          <w:rFonts w:hint="eastAsia"/>
        </w:rPr>
        <w:t>2</w:t>
      </w:r>
      <w:r w:rsidRPr="009E1081">
        <w:rPr>
          <w:rFonts w:hint="eastAsia"/>
        </w:rPr>
        <w:t>分）</w:t>
      </w:r>
    </w:p>
    <w:p w14:paraId="008F5C76" w14:textId="633BB6E9" w:rsidR="00845BD6" w:rsidRPr="009E1081" w:rsidRDefault="00845BD6" w:rsidP="009E1081">
      <w:pPr>
        <w:pStyle w:val="af0"/>
      </w:pPr>
      <w:r w:rsidRPr="009E1081">
        <w:rPr>
          <w:rFonts w:hint="eastAsia"/>
        </w:rPr>
        <w:t>可解得粒子</w:t>
      </w:r>
      <w:r w:rsidRPr="009E1081">
        <w:t>到达</w:t>
      </w:r>
      <w:r w:rsidR="004D565E">
        <w:rPr>
          <w:rFonts w:hint="eastAsia"/>
        </w:rPr>
        <w:t xml:space="preserve"> </w:t>
      </w:r>
      <w:r w:rsidRPr="009E1081">
        <w:t>P</w:t>
      </w:r>
      <w:r w:rsidR="004D565E">
        <w:rPr>
          <w:rFonts w:hint="eastAsia"/>
          <w:vertAlign w:val="subscript"/>
        </w:rPr>
        <w:t>2</w:t>
      </w:r>
      <w:r w:rsidR="004D565E">
        <w:rPr>
          <w:rFonts w:hint="eastAsia"/>
        </w:rPr>
        <w:t xml:space="preserve"> </w:t>
      </w:r>
      <w:r w:rsidRPr="009E1081">
        <w:t>处</w:t>
      </w:r>
      <w:r w:rsidRPr="009E1081">
        <w:rPr>
          <w:rFonts w:hint="eastAsia"/>
        </w:rPr>
        <w:t>时的速率</w:t>
      </w:r>
      <w:r w:rsidR="004D565E">
        <w:rPr>
          <w:rFonts w:hint="eastAsia"/>
        </w:rPr>
        <w:t xml:space="preserve"> </w:t>
      </w:r>
      <w:r w:rsidRPr="000D22C5">
        <w:rPr>
          <w:rFonts w:ascii="Book Antiqua" w:hAnsi="Book Antiqua"/>
          <w:i/>
          <w:iCs/>
        </w:rPr>
        <w:t>v</w:t>
      </w:r>
      <w:r w:rsidR="004D565E">
        <w:rPr>
          <w:rFonts w:hint="eastAsia"/>
          <w:vertAlign w:val="subscript"/>
        </w:rPr>
        <w:t>2</w:t>
      </w:r>
      <w:r w:rsidR="00067ECD">
        <w:rPr>
          <w:rFonts w:hint="eastAsia"/>
        </w:rPr>
        <w:t xml:space="preserve"> </w:t>
      </w:r>
      <w:r w:rsidR="004D565E">
        <w:rPr>
          <w:rFonts w:hint="eastAsia"/>
        </w:rPr>
        <w:t>=</w:t>
      </w:r>
      <w:r w:rsidR="000D22C5">
        <w:rPr>
          <w:rFonts w:hint="eastAsia"/>
        </w:rPr>
        <w:t xml:space="preserve"> </w:t>
      </w:r>
      <w:r w:rsidR="000D22C5">
        <w:fldChar w:fldCharType="begin"/>
      </w:r>
      <w:r w:rsidR="000D22C5">
        <w:instrText xml:space="preserve"> </w:instrText>
      </w:r>
      <w:r w:rsidR="000D22C5">
        <w:rPr>
          <w:rFonts w:hint="eastAsia"/>
        </w:rPr>
        <w:instrText>EQ \R(\F(4</w:instrText>
      </w:r>
      <w:r w:rsidR="000D22C5" w:rsidRPr="000D22C5">
        <w:rPr>
          <w:rFonts w:hint="eastAsia"/>
          <w:i/>
          <w:iCs/>
        </w:rPr>
        <w:instrText>qU</w:instrText>
      </w:r>
      <w:r w:rsidR="000D22C5">
        <w:rPr>
          <w:rFonts w:hint="eastAsia"/>
        </w:rPr>
        <w:instrText>,</w:instrText>
      </w:r>
      <w:r w:rsidR="000D22C5" w:rsidRPr="000D22C5">
        <w:rPr>
          <w:rFonts w:hint="eastAsia"/>
          <w:i/>
          <w:iCs/>
        </w:rPr>
        <w:instrText>m</w:instrText>
      </w:r>
      <w:r w:rsidR="000D22C5">
        <w:rPr>
          <w:rFonts w:hint="eastAsia"/>
        </w:rPr>
        <w:instrText>))</w:instrText>
      </w:r>
      <w:r w:rsidR="000D22C5">
        <w:instrText xml:space="preserve"> </w:instrText>
      </w:r>
      <w:r w:rsidR="000D22C5">
        <w:fldChar w:fldCharType="end"/>
      </w:r>
      <w:r w:rsidR="000D22C5">
        <w:tab/>
      </w:r>
      <w:r w:rsidR="000D22C5">
        <w:tab/>
      </w:r>
      <w:r w:rsidR="000D22C5">
        <w:tab/>
      </w:r>
      <w:r w:rsidR="000D22C5">
        <w:tab/>
      </w:r>
      <w:r w:rsidR="000D22C5">
        <w:tab/>
      </w:r>
      <w:r w:rsidR="000D22C5">
        <w:tab/>
      </w:r>
      <w:r w:rsidR="000D22C5">
        <w:tab/>
      </w:r>
      <w:r w:rsidR="000D22C5">
        <w:tab/>
      </w:r>
      <w:r w:rsidRPr="009E1081">
        <w:rPr>
          <w:rFonts w:hint="eastAsia"/>
        </w:rPr>
        <w:t>（</w:t>
      </w:r>
      <w:r w:rsidRPr="009E1081">
        <w:rPr>
          <w:rFonts w:hint="eastAsia"/>
        </w:rPr>
        <w:t>2</w:t>
      </w:r>
      <w:r w:rsidRPr="009E1081">
        <w:rPr>
          <w:rFonts w:hint="eastAsia"/>
        </w:rPr>
        <w:t>分）</w:t>
      </w:r>
    </w:p>
    <w:p w14:paraId="16DAC2CF" w14:textId="7169060E" w:rsidR="00845BD6" w:rsidRPr="009E1081" w:rsidRDefault="00845BD6" w:rsidP="009E1081">
      <w:pPr>
        <w:pStyle w:val="af0"/>
      </w:pPr>
      <w:r w:rsidRPr="009E1081">
        <w:rPr>
          <w:rFonts w:hint="eastAsia"/>
        </w:rPr>
        <w:t>（</w:t>
      </w:r>
      <w:r w:rsidRPr="009E1081">
        <w:rPr>
          <w:rFonts w:hint="eastAsia"/>
        </w:rPr>
        <w:t>2</w:t>
      </w:r>
      <w:r w:rsidRPr="009E1081">
        <w:rPr>
          <w:rFonts w:hint="eastAsia"/>
        </w:rPr>
        <w:t>）根据题意，对粒子经过电场</w:t>
      </w:r>
      <w:r w:rsidR="000D22C5">
        <w:rPr>
          <w:rFonts w:hint="eastAsia"/>
        </w:rPr>
        <w:t xml:space="preserve"> </w:t>
      </w:r>
      <w:r w:rsidRPr="009E1081">
        <w:rPr>
          <w:rFonts w:hint="eastAsia"/>
        </w:rPr>
        <w:t>n</w:t>
      </w:r>
      <w:r w:rsidR="000D22C5">
        <w:rPr>
          <w:rFonts w:hint="eastAsia"/>
        </w:rPr>
        <w:t xml:space="preserve"> </w:t>
      </w:r>
      <w:r w:rsidRPr="009E1081">
        <w:rPr>
          <w:rFonts w:hint="eastAsia"/>
        </w:rPr>
        <w:t>次加速的过程应用由动能定理</w:t>
      </w:r>
      <w:r w:rsidR="000D22C5">
        <w:rPr>
          <w:rFonts w:hint="eastAsia"/>
        </w:rPr>
        <w:t xml:space="preserve"> </w:t>
      </w:r>
      <w:r w:rsidRPr="000D22C5">
        <w:rPr>
          <w:rFonts w:hint="eastAsia"/>
          <w:i/>
          <w:iCs/>
        </w:rPr>
        <w:t>n</w:t>
      </w:r>
      <w:r w:rsidRPr="000D22C5">
        <w:rPr>
          <w:i/>
          <w:iCs/>
        </w:rPr>
        <w:t>qU</w:t>
      </w:r>
      <w:r w:rsidR="00067ECD">
        <w:t xml:space="preserve"> =</w:t>
      </w:r>
      <w:r w:rsidR="000D22C5">
        <w:rPr>
          <w:rFonts w:hint="eastAsia"/>
        </w:rPr>
        <w:t xml:space="preserve"> </w:t>
      </w:r>
      <w:r w:rsidR="000D22C5">
        <w:fldChar w:fldCharType="begin"/>
      </w:r>
      <w:r w:rsidR="000D22C5">
        <w:instrText xml:space="preserve"> </w:instrText>
      </w:r>
      <w:r w:rsidR="000D22C5">
        <w:rPr>
          <w:rFonts w:hint="eastAsia"/>
        </w:rPr>
        <w:instrText>EQ \F(1,2)</w:instrText>
      </w:r>
      <w:r w:rsidR="000D22C5">
        <w:instrText xml:space="preserve"> </w:instrText>
      </w:r>
      <w:r w:rsidR="000D22C5">
        <w:fldChar w:fldCharType="end"/>
      </w:r>
      <w:r w:rsidR="000D22C5" w:rsidRPr="000D22C5">
        <w:rPr>
          <w:rFonts w:hint="eastAsia"/>
          <w:i/>
          <w:iCs/>
        </w:rPr>
        <w:t>m</w:t>
      </w:r>
      <w:r w:rsidR="000D22C5" w:rsidRPr="000D22C5">
        <w:rPr>
          <w:rFonts w:ascii="Book Antiqua" w:hAnsi="Book Antiqua"/>
          <w:i/>
          <w:iCs/>
        </w:rPr>
        <w:t>v</w:t>
      </w:r>
      <w:r w:rsidR="000D22C5">
        <w:rPr>
          <w:rFonts w:hint="eastAsia"/>
          <w:vertAlign w:val="subscript"/>
        </w:rPr>
        <w:t>n</w:t>
      </w:r>
      <w:r w:rsidR="000D22C5">
        <w:rPr>
          <w:rFonts w:hint="eastAsia"/>
          <w:vertAlign w:val="superscript"/>
        </w:rPr>
        <w:t>2</w:t>
      </w:r>
      <w:r w:rsidR="000D22C5">
        <w:rPr>
          <w:rFonts w:hint="eastAsia"/>
        </w:rPr>
        <w:t xml:space="preserve"> </w:t>
      </w:r>
      <w:r w:rsidR="000D22C5">
        <w:rPr>
          <w:rFonts w:cs="Times New Roman"/>
        </w:rPr>
        <w:t>–</w:t>
      </w:r>
      <w:r w:rsidR="000D22C5">
        <w:rPr>
          <w:rFonts w:hint="eastAsia"/>
        </w:rPr>
        <w:t xml:space="preserve"> 0</w:t>
      </w:r>
    </w:p>
    <w:p w14:paraId="61702B8E" w14:textId="28AC774A" w:rsidR="00845BD6" w:rsidRPr="009E1081" w:rsidRDefault="00845BD6" w:rsidP="009E1081">
      <w:pPr>
        <w:pStyle w:val="af0"/>
      </w:pPr>
      <w:r w:rsidRPr="009E1081">
        <w:rPr>
          <w:rFonts w:hint="eastAsia"/>
        </w:rPr>
        <w:t>可获得速率</w:t>
      </w:r>
      <w:r w:rsidR="000D22C5">
        <w:rPr>
          <w:rFonts w:hint="eastAsia"/>
        </w:rPr>
        <w:t xml:space="preserve"> </w:t>
      </w:r>
      <w:r w:rsidRPr="000D22C5">
        <w:rPr>
          <w:rFonts w:ascii="Book Antiqua" w:hAnsi="Book Antiqua"/>
          <w:i/>
          <w:iCs/>
        </w:rPr>
        <w:t>v</w:t>
      </w:r>
      <w:r w:rsidR="000D22C5">
        <w:rPr>
          <w:rFonts w:hint="eastAsia"/>
          <w:vertAlign w:val="subscript"/>
        </w:rPr>
        <w:t>n</w:t>
      </w:r>
      <w:r w:rsidR="00067ECD">
        <w:rPr>
          <w:rFonts w:hint="eastAsia"/>
        </w:rPr>
        <w:t xml:space="preserve"> =</w:t>
      </w:r>
      <w:r w:rsidR="000D22C5">
        <w:rPr>
          <w:rFonts w:hint="eastAsia"/>
        </w:rPr>
        <w:t xml:space="preserve"> </w:t>
      </w:r>
      <w:r w:rsidR="000D22C5">
        <w:fldChar w:fldCharType="begin"/>
      </w:r>
      <w:r w:rsidR="000D22C5">
        <w:instrText xml:space="preserve"> </w:instrText>
      </w:r>
      <w:r w:rsidR="000D22C5">
        <w:rPr>
          <w:rFonts w:hint="eastAsia"/>
        </w:rPr>
        <w:instrText>EQ \R(\F(2</w:instrText>
      </w:r>
      <w:r w:rsidR="000D22C5" w:rsidRPr="000D22C5">
        <w:rPr>
          <w:rFonts w:hint="eastAsia"/>
          <w:i/>
          <w:iCs/>
        </w:rPr>
        <w:instrText>nqU</w:instrText>
      </w:r>
      <w:r w:rsidR="000D22C5">
        <w:rPr>
          <w:rFonts w:hint="eastAsia"/>
        </w:rPr>
        <w:instrText>,</w:instrText>
      </w:r>
      <w:r w:rsidR="000D22C5" w:rsidRPr="000D22C5">
        <w:rPr>
          <w:rFonts w:hint="eastAsia"/>
          <w:i/>
          <w:iCs/>
        </w:rPr>
        <w:instrText>m</w:instrText>
      </w:r>
      <w:r w:rsidR="000D22C5">
        <w:rPr>
          <w:rFonts w:hint="eastAsia"/>
        </w:rPr>
        <w:instrText>))</w:instrText>
      </w:r>
      <w:r w:rsidR="000D22C5">
        <w:instrText xml:space="preserve"> </w:instrText>
      </w:r>
      <w:r w:rsidR="000D22C5">
        <w:fldChar w:fldCharType="end"/>
      </w:r>
      <m:oMath>
        <m:r>
          <m:rPr>
            <m:sty m:val="p"/>
          </m:rPr>
          <w:rPr>
            <w:rFonts w:ascii="Cambria Math" w:hAnsi="Cambria Math"/>
          </w:rPr>
          <m:t>∝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nor/>
              </m:rPr>
              <m:t>n</m:t>
            </m:r>
          </m:e>
        </m:rad>
      </m:oMath>
      <w:r w:rsidRPr="009E1081">
        <w:rPr>
          <w:rFonts w:hint="eastAsia"/>
        </w:rPr>
        <w:t xml:space="preserve">                                </w:t>
      </w:r>
      <w:r w:rsidRPr="009E1081">
        <w:rPr>
          <w:rFonts w:hint="eastAsia"/>
        </w:rPr>
        <w:t>（</w:t>
      </w:r>
      <w:r w:rsidRPr="009E1081">
        <w:rPr>
          <w:rFonts w:hint="eastAsia"/>
        </w:rPr>
        <w:t>1</w:t>
      </w:r>
      <w:r w:rsidRPr="009E1081">
        <w:rPr>
          <w:rFonts w:hint="eastAsia"/>
        </w:rPr>
        <w:t>分）</w:t>
      </w:r>
    </w:p>
    <w:p w14:paraId="2743E04F" w14:textId="4D441BAB" w:rsidR="00845BD6" w:rsidRPr="009E1081" w:rsidRDefault="00845BD6" w:rsidP="009E1081">
      <w:pPr>
        <w:pStyle w:val="af0"/>
      </w:pPr>
      <w:r w:rsidRPr="009E1081">
        <w:rPr>
          <w:rFonts w:hint="eastAsia"/>
        </w:rPr>
        <w:t>粒子以此速率进入匀强磁场后，洛伦兹力提供向心力，做第</w:t>
      </w:r>
      <w:r w:rsidR="000D22C5">
        <w:rPr>
          <w:rFonts w:hint="eastAsia"/>
        </w:rPr>
        <w:t xml:space="preserve"> </w:t>
      </w:r>
      <w:r w:rsidRPr="000D22C5">
        <w:rPr>
          <w:rFonts w:hint="eastAsia"/>
          <w:i/>
          <w:iCs/>
        </w:rPr>
        <w:t>n</w:t>
      </w:r>
      <w:r w:rsidR="000D22C5">
        <w:rPr>
          <w:rFonts w:hint="eastAsia"/>
        </w:rPr>
        <w:t xml:space="preserve"> </w:t>
      </w:r>
      <w:r w:rsidRPr="009E1081">
        <w:rPr>
          <w:rFonts w:hint="eastAsia"/>
        </w:rPr>
        <w:t>次匀速圆周运动</w:t>
      </w:r>
    </w:p>
    <w:p w14:paraId="72010047" w14:textId="06FC4033" w:rsidR="00845BD6" w:rsidRPr="009E1081" w:rsidRDefault="00845BD6" w:rsidP="009E1081">
      <w:pPr>
        <w:pStyle w:val="af0"/>
      </w:pPr>
      <w:r w:rsidRPr="009E1081">
        <w:rPr>
          <w:rFonts w:hint="eastAsia"/>
        </w:rPr>
        <w:t>即</w:t>
      </w:r>
      <w:r w:rsidR="000D22C5">
        <w:rPr>
          <w:rFonts w:hint="eastAsia"/>
        </w:rPr>
        <w:t xml:space="preserve"> </w:t>
      </w:r>
      <w:r w:rsidRPr="000D22C5">
        <w:rPr>
          <w:rFonts w:hint="eastAsia"/>
          <w:i/>
          <w:iCs/>
        </w:rPr>
        <w:t>q</w:t>
      </w:r>
      <w:r w:rsidRPr="000D22C5">
        <w:rPr>
          <w:rFonts w:ascii="Book Antiqua" w:hAnsi="Book Antiqua"/>
          <w:i/>
          <w:iCs/>
        </w:rPr>
        <w:t>v</w:t>
      </w:r>
      <w:r w:rsidRPr="000D22C5">
        <w:rPr>
          <w:i/>
          <w:iCs/>
        </w:rPr>
        <w:t>nB</w:t>
      </w:r>
      <w:r w:rsidR="00067ECD">
        <w:t xml:space="preserve"> = </w:t>
      </w:r>
      <w:r w:rsidRPr="000D22C5">
        <w:rPr>
          <w:i/>
          <w:iCs/>
        </w:rPr>
        <w:t>m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m:rPr>
                    <m:nor/>
                  </m:rPr>
                  <m:t>v</m:t>
                </m:r>
              </m:e>
              <m:sub>
                <m:r>
                  <m:rPr>
                    <m:nor/>
                  </m:rPr>
                  <m:t>n</m:t>
                </m:r>
              </m:sub>
              <m:sup>
                <m:r>
                  <m:rPr>
                    <m:nor/>
                  </m:rPr>
                  <m:t>2</m:t>
                </m:r>
              </m:sup>
            </m:sSubSup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nor/>
                  </m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n</m:t>
                </m:r>
              </m:sub>
            </m:sSub>
          </m:den>
        </m:f>
      </m:oMath>
      <w:r w:rsidRPr="009E1081">
        <w:rPr>
          <w:rFonts w:hint="eastAsia"/>
        </w:rPr>
        <w:t xml:space="preserve">                                                         </w:t>
      </w:r>
      <w:r w:rsidRPr="009E1081">
        <w:rPr>
          <w:rFonts w:hint="eastAsia"/>
        </w:rPr>
        <w:t>（</w:t>
      </w:r>
      <w:r w:rsidRPr="009E1081">
        <w:rPr>
          <w:rFonts w:hint="eastAsia"/>
        </w:rPr>
        <w:t>1</w:t>
      </w:r>
      <w:r w:rsidRPr="009E1081">
        <w:rPr>
          <w:rFonts w:hint="eastAsia"/>
        </w:rPr>
        <w:t>分）</w:t>
      </w:r>
    </w:p>
    <w:p w14:paraId="2B748BDF" w14:textId="47759F74" w:rsidR="00845BD6" w:rsidRPr="009E1081" w:rsidRDefault="00845BD6" w:rsidP="009E1081">
      <w:pPr>
        <w:pStyle w:val="af0"/>
      </w:pPr>
      <w:r w:rsidRPr="009E1081">
        <w:rPr>
          <w:rFonts w:hint="eastAsia"/>
        </w:rPr>
        <w:t>可解得粒子在磁场中第</w:t>
      </w:r>
      <w:r w:rsidR="000D22C5">
        <w:rPr>
          <w:rFonts w:hint="eastAsia"/>
        </w:rPr>
        <w:t xml:space="preserve"> </w:t>
      </w:r>
      <w:r w:rsidRPr="000D22C5">
        <w:rPr>
          <w:rFonts w:hint="eastAsia"/>
          <w:i/>
          <w:iCs/>
        </w:rPr>
        <w:t>n</w:t>
      </w:r>
      <w:r w:rsidR="000D22C5">
        <w:rPr>
          <w:rFonts w:hint="eastAsia"/>
        </w:rPr>
        <w:t xml:space="preserve"> </w:t>
      </w:r>
      <w:r w:rsidRPr="009E1081">
        <w:rPr>
          <w:rFonts w:hint="eastAsia"/>
        </w:rPr>
        <w:t>次做匀速圆周运动的轨道半径</w:t>
      </w:r>
      <w:r w:rsidR="000D22C5">
        <w:rPr>
          <w:rFonts w:hint="eastAsia"/>
        </w:rPr>
        <w:t xml:space="preserve"> </w:t>
      </w:r>
      <w:r w:rsidRPr="000D22C5">
        <w:rPr>
          <w:rFonts w:hint="eastAsia"/>
          <w:i/>
          <w:iCs/>
        </w:rPr>
        <w:t>r</w:t>
      </w:r>
      <w:r w:rsidRPr="000D22C5">
        <w:rPr>
          <w:rFonts w:hint="eastAsia"/>
          <w:vertAlign w:val="subscript"/>
        </w:rPr>
        <w:t>n</w:t>
      </w:r>
      <w:r w:rsidR="00067ECD">
        <w:t xml:space="preserve"> 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m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nor/>
                  </m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n</m:t>
                </m:r>
              </m:sub>
            </m:sSub>
          </m:num>
          <m:den>
            <m:r>
              <m:rPr>
                <m:nor/>
              </m:rPr>
              <m:t>qB</m:t>
            </m:r>
          </m:den>
        </m:f>
      </m:oMath>
      <w:r w:rsidRPr="009E1081">
        <w:rPr>
          <w:rFonts w:hint="eastAsia"/>
        </w:rPr>
        <w:t xml:space="preserve">             </w:t>
      </w:r>
      <w:r w:rsidRPr="009E1081">
        <w:rPr>
          <w:rFonts w:hint="eastAsia"/>
        </w:rPr>
        <w:t>（</w:t>
      </w:r>
      <w:r w:rsidRPr="009E1081">
        <w:rPr>
          <w:rFonts w:hint="eastAsia"/>
        </w:rPr>
        <w:t>1</w:t>
      </w:r>
      <w:r w:rsidRPr="009E1081">
        <w:rPr>
          <w:rFonts w:hint="eastAsia"/>
        </w:rPr>
        <w:t>分）</w:t>
      </w:r>
    </w:p>
    <w:p w14:paraId="3126A907" w14:textId="7BEA70B4" w:rsidR="00845BD6" w:rsidRPr="009E1081" w:rsidRDefault="00845BD6" w:rsidP="009E1081">
      <w:pPr>
        <w:pStyle w:val="af0"/>
      </w:pPr>
      <w:r w:rsidRPr="009E1081">
        <w:rPr>
          <w:rFonts w:hint="eastAsia"/>
        </w:rPr>
        <w:t>则</w:t>
      </w:r>
      <w:r w:rsidRPr="009E1081">
        <w:t>相邻弧间距离</w:t>
      </w:r>
      <w:r w:rsidR="000D22C5">
        <w:rPr>
          <w:rFonts w:hint="eastAsia"/>
        </w:rPr>
        <w:t xml:space="preserve"> </w:t>
      </w:r>
      <w:r w:rsidRPr="009E1081">
        <w:t>P</w:t>
      </w:r>
      <w:r w:rsidRPr="000D22C5">
        <w:rPr>
          <w:vertAlign w:val="subscript"/>
        </w:rPr>
        <w:t>1</w:t>
      </w:r>
      <w:r w:rsidRPr="009E1081">
        <w:t>P</w:t>
      </w:r>
      <w:r w:rsidRPr="000D22C5">
        <w:rPr>
          <w:vertAlign w:val="subscript"/>
        </w:rPr>
        <w:t>2</w:t>
      </w:r>
      <w:r w:rsidR="000D22C5">
        <w:rPr>
          <w:rFonts w:hint="eastAsia"/>
        </w:rPr>
        <w:t xml:space="preserve"> </w:t>
      </w:r>
      <w:r w:rsidRPr="009E1081">
        <w:t>与</w:t>
      </w:r>
      <w:r w:rsidR="000D22C5">
        <w:rPr>
          <w:rFonts w:hint="eastAsia"/>
        </w:rPr>
        <w:t xml:space="preserve"> </w:t>
      </w:r>
      <w:r w:rsidRPr="009E1081">
        <w:t>P</w:t>
      </w:r>
      <w:r w:rsidRPr="000D22C5">
        <w:rPr>
          <w:vertAlign w:val="subscript"/>
        </w:rPr>
        <w:t>2</w:t>
      </w:r>
      <w:r w:rsidRPr="009E1081">
        <w:t>P</w:t>
      </w:r>
      <w:r w:rsidRPr="000D22C5">
        <w:rPr>
          <w:vertAlign w:val="subscript"/>
        </w:rPr>
        <w:t>3</w:t>
      </w:r>
      <w:r w:rsidR="000D22C5">
        <w:rPr>
          <w:rFonts w:hint="eastAsia"/>
        </w:rPr>
        <w:t xml:space="preserve"> </w:t>
      </w:r>
      <w:r w:rsidRPr="009E1081">
        <w:t>的比值</w:t>
      </w:r>
    </w:p>
    <w:p w14:paraId="332F422B" w14:textId="54992783" w:rsidR="00845BD6" w:rsidRDefault="000D22C5" w:rsidP="000D22C5">
      <w:pPr>
        <w:pStyle w:val="af0"/>
      </w:pPr>
      <w:r>
        <w:fldChar w:fldCharType="begin"/>
      </w:r>
      <w:r>
        <w:instrText xml:space="preserve"> </w:instrText>
      </w:r>
      <w:r>
        <w:rPr>
          <w:rFonts w:hint="eastAsia"/>
        </w:rPr>
        <w:instrText>EQ \F(P</w:instrText>
      </w:r>
      <w:r>
        <w:rPr>
          <w:rFonts w:hint="eastAsia"/>
          <w:vertAlign w:val="subscript"/>
        </w:rPr>
        <w:instrText>1</w:instrText>
      </w:r>
      <w:r>
        <w:rPr>
          <w:rFonts w:hint="eastAsia"/>
        </w:rPr>
        <w:instrText>P</w:instrText>
      </w:r>
      <w:r>
        <w:rPr>
          <w:rFonts w:hint="eastAsia"/>
          <w:vertAlign w:val="subscript"/>
        </w:rPr>
        <w:instrText>2</w:instrText>
      </w:r>
      <w:r>
        <w:rPr>
          <w:rFonts w:hint="eastAsia"/>
        </w:rPr>
        <w:instrText>,P</w:instrText>
      </w:r>
      <w:r>
        <w:rPr>
          <w:rFonts w:hint="eastAsia"/>
          <w:vertAlign w:val="subscript"/>
        </w:rPr>
        <w:instrText>2</w:instrText>
      </w:r>
      <w:r>
        <w:rPr>
          <w:rFonts w:hint="eastAsia"/>
        </w:rPr>
        <w:instrText>P</w:instrText>
      </w:r>
      <w:r>
        <w:rPr>
          <w:rFonts w:hint="eastAsia"/>
          <w:vertAlign w:val="subscript"/>
        </w:rPr>
        <w:instrText>3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end"/>
      </w:r>
      <w:r>
        <w:rPr>
          <w:rFonts w:hint="eastAsia"/>
        </w:rPr>
        <w:t xml:space="preserve">= </w:t>
      </w:r>
      <m:oMath>
        <m:r>
          <m:rPr>
            <m:sty m:val="p"/>
          </m:rPr>
          <w:rPr>
            <w:rFonts w:ascii="Cambria Math" w:hAnsi="Cambria Math" w:hint="eastAsia"/>
          </w:rPr>
          <m:t xml:space="preserve">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2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nor/>
                  </m:rPr>
                  <m:t>r</m:t>
                </m:r>
              </m:e>
              <m:sub>
                <m:r>
                  <m:rPr>
                    <m:nor/>
                  </m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nor/>
                  </m:rPr>
                  <m:t>r</m:t>
                </m:r>
              </m:e>
              <m:sub>
                <m:r>
                  <m:rPr>
                    <m:nor/>
                  </m:rPr>
                  <m:t>1</m:t>
                </m:r>
              </m:sub>
            </m:sSub>
            <m:r>
              <m:rPr>
                <m:nor/>
              </m:rPr>
              <m:t>)</m:t>
            </m:r>
          </m:num>
          <m:den>
            <m:r>
              <m:rPr>
                <m:nor/>
              </m:rPr>
              <m:t>2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nor/>
                  </m:rPr>
                  <m:t>r</m:t>
                </m:r>
              </m:e>
              <m:sub>
                <m:r>
                  <m:rPr>
                    <m:nor/>
                  </m:rPr>
                  <w:rPr>
                    <w:rFonts w:hint="eastAsia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nor/>
                  </m:rPr>
                  <m:t>r</m:t>
                </m:r>
              </m:e>
              <m:sub>
                <m:r>
                  <m:rPr>
                    <m:nor/>
                  </m:rPr>
                  <w:rPr>
                    <w:rFonts w:hint="eastAsia"/>
                  </w:rPr>
                  <m:t>2</m:t>
                </m:r>
              </m:sub>
            </m:sSub>
            <m:r>
              <m:rPr>
                <m:nor/>
              </m:rPr>
              <m:t>)</m:t>
            </m:r>
          </m:den>
        </m:f>
        <m:r>
          <m:rPr>
            <m:sty m:val="p"/>
          </m:rPr>
          <w:rPr>
            <w:rFonts w:ascii="Cambria Math" w:hAnsi="Cambria Math" w:hint="eastAsia"/>
          </w:rPr>
          <m:t xml:space="preserve"> = 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nor/>
                  </m:rPr>
                  <m:t>v</m:t>
                </m:r>
              </m:e>
              <m:sub>
                <m:r>
                  <m:rPr>
                    <m:nor/>
                  </m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nor/>
                  </m:rPr>
                  <m:t>v</m:t>
                </m:r>
              </m:e>
              <m:sub>
                <m:r>
                  <m:rPr>
                    <m:nor/>
                  </m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nor/>
                  </m:rPr>
                  <m:t>v</m:t>
                </m:r>
              </m:e>
              <m:sub>
                <m:r>
                  <m:rPr>
                    <m:nor/>
                  </m:rPr>
                  <w:rPr>
                    <w:rFonts w:hint="eastAsia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nor/>
                  </m:rPr>
                  <m:t>v</m:t>
                </m:r>
              </m:e>
              <m:sub>
                <m:r>
                  <m:rPr>
                    <m:nor/>
                  </m:rPr>
                  <w:rPr>
                    <w:rFonts w:hint="eastAsia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hAnsi="Cambria Math" w:hint="eastAsia"/>
          </w:rPr>
          <m:t xml:space="preserve"> </m:t>
        </m:r>
      </m:oMath>
      <w:r w:rsidR="00845BD6" w:rsidRPr="009E1081">
        <w:rPr>
          <w:rFonts w:hint="eastAsia"/>
        </w:rPr>
        <w:t xml:space="preserve"> </w:t>
      </w:r>
      <w:r>
        <w:rPr>
          <w:rFonts w:hint="eastAsia"/>
        </w:rPr>
        <w:t xml:space="preserve">=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EQ \F(\R(2) </w:instrText>
      </w:r>
      <w:r>
        <w:rPr>
          <w:rFonts w:cs="Times New Roman"/>
        </w:rPr>
        <w:instrText>−</w:instrText>
      </w:r>
      <w:r>
        <w:rPr>
          <w:rFonts w:hint="eastAsia"/>
        </w:rPr>
        <w:instrText xml:space="preserve"> 1,\R(3) </w:instrText>
      </w:r>
      <w:r>
        <w:rPr>
          <w:rFonts w:cs="Times New Roman"/>
        </w:rPr>
        <w:instrText>−</w:instrText>
      </w:r>
      <w:r>
        <w:rPr>
          <w:rFonts w:hint="eastAsia"/>
        </w:rPr>
        <w:instrText xml:space="preserve"> \R(2))</w:instrText>
      </w:r>
      <w:r>
        <w:instrText xml:space="preserve"> </w:instrText>
      </w:r>
      <w:r>
        <w:fldChar w:fldCharType="end"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845BD6" w:rsidRPr="009E1081">
        <w:rPr>
          <w:rFonts w:hint="eastAsia"/>
        </w:rPr>
        <w:t>（</w:t>
      </w:r>
      <w:r w:rsidR="00845BD6" w:rsidRPr="009E1081">
        <w:rPr>
          <w:rFonts w:hint="eastAsia"/>
        </w:rPr>
        <w:t>1</w:t>
      </w:r>
      <w:r w:rsidR="00845BD6" w:rsidRPr="009E1081">
        <w:rPr>
          <w:rFonts w:hint="eastAsia"/>
        </w:rPr>
        <w:t>分）</w:t>
      </w:r>
    </w:p>
    <w:p w14:paraId="678488C4" w14:textId="19B4C2BC" w:rsidR="00284A3B" w:rsidRPr="00284A3B" w:rsidRDefault="00284A3B" w:rsidP="000D22C5">
      <w:pPr>
        <w:pStyle w:val="af0"/>
        <w:rPr>
          <w:color w:val="FF0000"/>
        </w:rPr>
      </w:pPr>
      <w:r w:rsidRPr="00284A3B">
        <w:rPr>
          <w:rFonts w:hint="eastAsia"/>
          <w:color w:val="FF0000"/>
        </w:rPr>
        <w:t>注意：此题有科学性错误，该装置现实中不存在。因为平行金属板间的电场不可能只局限在内部，在外部必有电场线，导致粒子在外部做圆周运动时仍受电场力作用，且外部的运动过程中此电场力必做等量负功，导致粒子回到上极板速度为零，不可能持续加速。类似的问题可见</w:t>
      </w:r>
      <w:r w:rsidRPr="00284A3B">
        <w:rPr>
          <w:rFonts w:hint="eastAsia"/>
          <w:color w:val="FF0000"/>
        </w:rPr>
        <w:t>1992</w:t>
      </w:r>
      <w:r w:rsidRPr="00284A3B">
        <w:rPr>
          <w:rFonts w:hint="eastAsia"/>
          <w:color w:val="FF0000"/>
        </w:rPr>
        <w:t>年上海高考压轴题</w:t>
      </w:r>
      <w:r w:rsidR="00C658AD" w:rsidRPr="00C658AD">
        <w:rPr>
          <w:rFonts w:hint="eastAsia"/>
          <w:color w:val="FF0000"/>
        </w:rPr>
        <w:t>，要实现加速运动，不能是恒定电场，粒子在磁场中运动时应将</w:t>
      </w:r>
      <w:r w:rsidR="00C658AD" w:rsidRPr="00C658AD">
        <w:rPr>
          <w:rFonts w:hint="eastAsia"/>
          <w:color w:val="FF0000"/>
        </w:rPr>
        <w:t xml:space="preserve"> </w:t>
      </w:r>
      <w:r w:rsidR="00C658AD" w:rsidRPr="00C658AD">
        <w:rPr>
          <w:rFonts w:hint="eastAsia"/>
          <w:i/>
          <w:iCs/>
          <w:color w:val="FF0000"/>
        </w:rPr>
        <w:t>U</w:t>
      </w:r>
      <w:r w:rsidR="00C658AD" w:rsidRPr="00C658AD">
        <w:rPr>
          <w:rFonts w:hint="eastAsia"/>
          <w:color w:val="FF0000"/>
        </w:rPr>
        <w:t xml:space="preserve"> </w:t>
      </w:r>
      <w:r w:rsidR="00C658AD" w:rsidRPr="00C658AD">
        <w:rPr>
          <w:rFonts w:hint="eastAsia"/>
          <w:color w:val="FF0000"/>
        </w:rPr>
        <w:t>调至</w:t>
      </w:r>
      <w:r w:rsidR="00C658AD" w:rsidRPr="00C658AD">
        <w:rPr>
          <w:rFonts w:hint="eastAsia"/>
          <w:color w:val="FF0000"/>
        </w:rPr>
        <w:t xml:space="preserve"> 0</w:t>
      </w:r>
      <w:r w:rsidR="00C658AD" w:rsidRPr="00C658AD">
        <w:rPr>
          <w:rFonts w:hint="eastAsia"/>
          <w:color w:val="FF0000"/>
        </w:rPr>
        <w:t>。</w:t>
      </w:r>
    </w:p>
    <w:p w14:paraId="370A302E" w14:textId="65B5B5CE" w:rsidR="00845BD6" w:rsidRDefault="00845BD6" w:rsidP="009E1081">
      <w:pPr>
        <w:pStyle w:val="2"/>
      </w:pPr>
      <w:r>
        <w:rPr>
          <w:rFonts w:hint="eastAsia"/>
        </w:rPr>
        <w:t>六、带操比赛（</w:t>
      </w:r>
      <w:r>
        <w:rPr>
          <w:rFonts w:hint="eastAsia"/>
        </w:rPr>
        <w:t>20</w:t>
      </w:r>
      <w:r>
        <w:rPr>
          <w:rFonts w:hint="eastAsia"/>
        </w:rPr>
        <w:t>分）</w:t>
      </w:r>
    </w:p>
    <w:p w14:paraId="1CE73645" w14:textId="1B18531B" w:rsidR="00845BD6" w:rsidRPr="009E1081" w:rsidRDefault="00845BD6" w:rsidP="009E1081">
      <w:pPr>
        <w:pStyle w:val="af0"/>
      </w:pPr>
      <w:r w:rsidRPr="009E1081">
        <w:rPr>
          <w:rFonts w:hint="eastAsia"/>
        </w:rPr>
        <w:t>1</w:t>
      </w:r>
      <w:r w:rsidRPr="009E1081">
        <w:rPr>
          <w:rFonts w:hint="eastAsia"/>
        </w:rPr>
        <w:t>．</w:t>
      </w:r>
      <w:r w:rsidRPr="009E1081">
        <w:t>2.4</w:t>
      </w:r>
      <w:r w:rsidRPr="009E1081">
        <w:rPr>
          <w:rFonts w:hint="eastAsia"/>
        </w:rPr>
        <w:t>（</w:t>
      </w:r>
      <w:r w:rsidRPr="009E1081">
        <w:rPr>
          <w:rFonts w:hint="eastAsia"/>
        </w:rPr>
        <w:t>3</w:t>
      </w:r>
      <w:r w:rsidRPr="009E1081">
        <w:rPr>
          <w:rFonts w:hint="eastAsia"/>
        </w:rPr>
        <w:t>分），</w:t>
      </w:r>
      <w:r w:rsidRPr="009E1081">
        <w:rPr>
          <w:rFonts w:hint="eastAsia"/>
        </w:rPr>
        <w:t>0.</w:t>
      </w:r>
      <w:r w:rsidRPr="009E1081">
        <w:t>2sin(</w:t>
      </w:r>
      <w:r w:rsidR="00AC1896">
        <w:fldChar w:fldCharType="begin"/>
      </w:r>
      <w:r w:rsidR="00AC1896">
        <w:instrText xml:space="preserve"> </w:instrText>
      </w:r>
      <w:r w:rsidR="00AC1896">
        <w:rPr>
          <w:rFonts w:hint="eastAsia"/>
        </w:rPr>
        <w:instrText>EQ \F(5,2)</w:instrText>
      </w:r>
      <w:r w:rsidR="00AC1896">
        <w:instrText xml:space="preserve"> </w:instrText>
      </w:r>
      <w:r w:rsidR="00AC1896">
        <w:fldChar w:fldCharType="end"/>
      </w:r>
      <w:r w:rsidRPr="009E1081">
        <w:t>πt)</w:t>
      </w:r>
      <w:r w:rsidR="00AC1896">
        <w:rPr>
          <w:rFonts w:hint="eastAsia"/>
        </w:rPr>
        <w:t xml:space="preserve"> </w:t>
      </w:r>
      <w:r w:rsidRPr="009E1081">
        <w:t>m</w:t>
      </w:r>
      <w:r w:rsidRPr="009E1081">
        <w:rPr>
          <w:rFonts w:hint="eastAsia"/>
        </w:rPr>
        <w:t>（</w:t>
      </w:r>
      <w:r w:rsidRPr="009E1081">
        <w:rPr>
          <w:rFonts w:hint="eastAsia"/>
        </w:rPr>
        <w:t>3</w:t>
      </w:r>
      <w:r w:rsidRPr="009E1081">
        <w:rPr>
          <w:rFonts w:hint="eastAsia"/>
        </w:rPr>
        <w:t>分），</w:t>
      </w:r>
      <w:r w:rsidRPr="009E1081">
        <w:rPr>
          <w:rFonts w:hint="eastAsia"/>
        </w:rPr>
        <w:t>D</w:t>
      </w:r>
      <w:r w:rsidRPr="009E1081">
        <w:rPr>
          <w:rFonts w:hint="eastAsia"/>
        </w:rPr>
        <w:t>（</w:t>
      </w:r>
      <w:r w:rsidRPr="009E1081">
        <w:rPr>
          <w:rFonts w:hint="eastAsia"/>
        </w:rPr>
        <w:t>3</w:t>
      </w:r>
      <w:r w:rsidRPr="009E1081">
        <w:rPr>
          <w:rFonts w:hint="eastAsia"/>
        </w:rPr>
        <w:t>分）</w:t>
      </w:r>
    </w:p>
    <w:p w14:paraId="6D19BB92" w14:textId="3B9C6BF5" w:rsidR="00845BD6" w:rsidRPr="009E1081" w:rsidRDefault="00126158" w:rsidP="009E1081">
      <w:pPr>
        <w:pStyle w:val="af0"/>
      </w:pPr>
      <w:r>
        <w:rPr>
          <w:rFonts w:cs="宋体" w:hint="eastAsia"/>
          <w:noProof/>
          <w:color w:val="000000" w:themeColor="text1"/>
          <w:szCs w:val="21"/>
        </w:rPr>
        <mc:AlternateContent>
          <mc:Choice Requires="wpg">
            <w:drawing>
              <wp:anchor distT="0" distB="0" distL="114300" distR="114300" simplePos="0" relativeHeight="251762688" behindDoc="0" locked="0" layoutInCell="1" allowOverlap="1" wp14:anchorId="1EDBDDF5" wp14:editId="2186FBEC">
                <wp:simplePos x="0" y="0"/>
                <wp:positionH relativeFrom="column">
                  <wp:posOffset>3209934</wp:posOffset>
                </wp:positionH>
                <wp:positionV relativeFrom="paragraph">
                  <wp:posOffset>123310</wp:posOffset>
                </wp:positionV>
                <wp:extent cx="2063750" cy="1146810"/>
                <wp:effectExtent l="0" t="0" r="31750" b="15240"/>
                <wp:wrapSquare wrapText="bothSides"/>
                <wp:docPr id="457029125" name="组合 6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63750" cy="1146810"/>
                          <a:chOff x="0" y="33"/>
                          <a:chExt cx="2063892" cy="1147371"/>
                        </a:xfrm>
                      </wpg:grpSpPr>
                      <wpg:grpSp>
                        <wpg:cNvPr id="1327841205" name="组合 688"/>
                        <wpg:cNvGrpSpPr/>
                        <wpg:grpSpPr>
                          <a:xfrm>
                            <a:off x="0" y="33"/>
                            <a:ext cx="2063892" cy="1146867"/>
                            <a:chOff x="123275" y="960"/>
                            <a:chExt cx="2064110" cy="1147249"/>
                          </a:xfrm>
                        </wpg:grpSpPr>
                        <wpg:grpSp>
                          <wpg:cNvPr id="760171149" name="组合 687"/>
                          <wpg:cNvGrpSpPr/>
                          <wpg:grpSpPr>
                            <a:xfrm>
                              <a:off x="123275" y="960"/>
                              <a:ext cx="2064110" cy="1147249"/>
                              <a:chOff x="123768" y="1882"/>
                              <a:chExt cx="2064110" cy="1147249"/>
                            </a:xfrm>
                          </wpg:grpSpPr>
                          <wpg:grpSp>
                            <wpg:cNvPr id="1304899132" name="组合 569"/>
                            <wpg:cNvGrpSpPr/>
                            <wpg:grpSpPr>
                              <a:xfrm>
                                <a:off x="123768" y="1882"/>
                                <a:ext cx="2064110" cy="1147249"/>
                                <a:chOff x="123772" y="1882"/>
                                <a:chExt cx="2064172" cy="1147249"/>
                              </a:xfrm>
                            </wpg:grpSpPr>
                            <wpg:grpSp>
                              <wpg:cNvPr id="312902837" name="组合 15"/>
                              <wpg:cNvGrpSpPr/>
                              <wpg:grpSpPr>
                                <a:xfrm>
                                  <a:off x="123772" y="1882"/>
                                  <a:ext cx="2064172" cy="849978"/>
                                  <a:chOff x="5239" y="11442"/>
                                  <a:chExt cx="4516" cy="2121"/>
                                </a:xfrm>
                              </wpg:grpSpPr>
                              <wpg:grpSp>
                                <wpg:cNvPr id="575283603" name="组合 12"/>
                                <wpg:cNvGrpSpPr/>
                                <wpg:grpSpPr>
                                  <a:xfrm>
                                    <a:off x="5239" y="11442"/>
                                    <a:ext cx="4516" cy="1903"/>
                                    <a:chOff x="5239" y="11442"/>
                                    <a:chExt cx="4516" cy="1903"/>
                                  </a:xfrm>
                                </wpg:grpSpPr>
                                <wpg:grpSp>
                                  <wpg:cNvPr id="700314827" name="组合 4"/>
                                  <wpg:cNvGrpSpPr/>
                                  <wpg:grpSpPr>
                                    <a:xfrm>
                                      <a:off x="5239" y="11442"/>
                                      <a:ext cx="4516" cy="1903"/>
                                      <a:chOff x="8436" y="14112"/>
                                      <a:chExt cx="4516" cy="1903"/>
                                    </a:xfrm>
                                  </wpg:grpSpPr>
                                  <wps:wsp>
                                    <wps:cNvPr id="198829079" name="文本框 85"/>
                                    <wps:cNvSpPr txBox="1"/>
                                    <wps:spPr>
                                      <a:xfrm>
                                        <a:off x="8820" y="15191"/>
                                        <a:ext cx="311" cy="50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2F755016" w14:textId="77777777" w:rsidR="00126158" w:rsidRPr="00AD0EE3" w:rsidRDefault="00126158" w:rsidP="00126158">
                                          <w:pPr>
                                            <w:rPr>
                                              <w:rFonts w:eastAsia="宋体"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AD0EE3">
                                            <w:rPr>
                                              <w:rFonts w:eastAsia="宋体" w:cs="Times New Roman"/>
                                              <w:sz w:val="18"/>
                                              <w:szCs w:val="18"/>
                                            </w:rPr>
                                            <w:t>P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<a:spAutoFit/>
                                    </wps:bodyPr>
                                  </wps:wsp>
                                  <wpg:grpSp>
                                    <wpg:cNvPr id="418500524" name="组合 3"/>
                                    <wpg:cNvGrpSpPr/>
                                    <wpg:grpSpPr>
                                      <a:xfrm>
                                        <a:off x="8436" y="14112"/>
                                        <a:ext cx="4516" cy="1903"/>
                                        <a:chOff x="8436" y="14112"/>
                                        <a:chExt cx="4516" cy="1903"/>
                                      </a:xfrm>
                                    </wpg:grpSpPr>
                                    <wpg:grpSp>
                                      <wpg:cNvPr id="1535052725" name="组合 2"/>
                                      <wpg:cNvGrpSpPr/>
                                      <wpg:grpSpPr>
                                        <a:xfrm>
                                          <a:off x="8436" y="14112"/>
                                          <a:ext cx="4516" cy="1903"/>
                                          <a:chOff x="8436" y="14112"/>
                                          <a:chExt cx="4516" cy="1903"/>
                                        </a:xfrm>
                                      </wpg:grpSpPr>
                                      <wpg:grpSp>
                                        <wpg:cNvPr id="45873718" name="组合 1"/>
                                        <wpg:cNvGrpSpPr/>
                                        <wpg:grpSpPr>
                                          <a:xfrm>
                                            <a:off x="8871" y="14112"/>
                                            <a:ext cx="4081" cy="1652"/>
                                            <a:chOff x="8871" y="14112"/>
                                            <a:chExt cx="4081" cy="1652"/>
                                          </a:xfrm>
                                        </wpg:grpSpPr>
                                        <wps:wsp>
                                          <wps:cNvPr id="675868357" name="文本框 9"/>
                                          <wps:cNvSpPr txBox="1"/>
                                          <wps:spPr>
                                            <a:xfrm>
                                              <a:off x="8871" y="14112"/>
                                              <a:ext cx="656" cy="5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14:paraId="428E34C8" w14:textId="77777777" w:rsidR="00126158" w:rsidRPr="00AD0EE3" w:rsidRDefault="00126158" w:rsidP="00126158">
                                                <w:pPr>
                                                  <w:rPr>
                                                    <w:rFonts w:eastAsia="宋体" w:cs="Times New Roman"/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 w:rsidRPr="00AD0EE3">
                                                  <w:rPr>
                                                    <w:rFonts w:eastAsia="宋体" w:cs="Times New Roman"/>
                                                    <w:i/>
                                                    <w:iCs/>
                                                    <w:sz w:val="18"/>
                                                    <w:szCs w:val="18"/>
                                                  </w:rPr>
                                                  <w:t>y</w:t>
                                                </w:r>
                                                <w:r>
                                                  <w:rPr>
                                                    <w:rFonts w:eastAsia="宋体" w:cs="Times New Roman" w:hint="eastAsia"/>
                                                    <w:sz w:val="18"/>
                                                    <w:szCs w:val="18"/>
                                                  </w:rPr>
                                                  <w:t>/</w:t>
                                                </w:r>
                                                <w:r w:rsidRPr="00AD0EE3">
                                                  <w:rPr>
                                                    <w:rFonts w:eastAsia="宋体" w:cs="Times New Roman"/>
                                                    <w:sz w:val="18"/>
                                                    <w:szCs w:val="18"/>
                                                  </w:rPr>
                                                  <w:t>cm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    <a:spAutoFit/>
                                          </wps:bodyPr>
                                        </wps:wsp>
                                        <wps:wsp>
                                          <wps:cNvPr id="771215551" name="文本框 10"/>
                                          <wps:cNvSpPr txBox="1"/>
                                          <wps:spPr>
                                            <a:xfrm>
                                              <a:off x="12407" y="15254"/>
                                              <a:ext cx="545" cy="51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14:paraId="648BBFDC" w14:textId="77777777" w:rsidR="00126158" w:rsidRPr="00AD0EE3" w:rsidRDefault="00126158" w:rsidP="00126158">
                                                <w:pPr>
                                                  <w:rPr>
                                                    <w:rFonts w:eastAsia="宋体" w:cs="Times New Roman"/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 w:rsidRPr="00AD0EE3">
                                                  <w:rPr>
                                                    <w:rFonts w:eastAsia="宋体" w:cs="Times New Roman"/>
                                                    <w:i/>
                                                    <w:iCs/>
                                                    <w:sz w:val="18"/>
                                                    <w:szCs w:val="18"/>
                                                  </w:rPr>
                                                  <w:t>x</w:t>
                                                </w:r>
                                                <w:r>
                                                  <w:rPr>
                                                    <w:rFonts w:eastAsia="宋体" w:cs="Times New Roman" w:hint="eastAsia"/>
                                                    <w:sz w:val="18"/>
                                                    <w:szCs w:val="18"/>
                                                  </w:rPr>
                                                  <w:t>/</w:t>
                                                </w:r>
                                                <w:r w:rsidRPr="00AD0EE3">
                                                  <w:rPr>
                                                    <w:rFonts w:eastAsia="宋体" w:cs="Times New Roman"/>
                                                    <w:sz w:val="18"/>
                                                    <w:szCs w:val="18"/>
                                                  </w:rPr>
                                                  <w:t>m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    <a:spAutoFit/>
                                          </wps:bodyPr>
                                        </wps:wsp>
                                      </wpg:grpSp>
                                      <wps:wsp>
                                        <wps:cNvPr id="1844861475" name="文本框 83"/>
                                        <wps:cNvSpPr txBox="1"/>
                                        <wps:spPr>
                                          <a:xfrm>
                                            <a:off x="8436" y="15506"/>
                                            <a:ext cx="351" cy="50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604C47A4" w14:textId="77777777" w:rsidR="00126158" w:rsidRPr="00AD0EE3" w:rsidRDefault="00126158" w:rsidP="00126158">
                                              <w:pPr>
                                                <w:rPr>
                                                  <w:rFonts w:eastAsia="宋体" w:cs="Times New Roman"/>
                                                  <w:i/>
                                                  <w:iCs/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 w:rsidRPr="00AD0EE3">
                                                <w:rPr>
                                                  <w:rFonts w:eastAsia="宋体" w:cs="Times New Roman"/>
                                                  <w:i/>
                                                  <w:iCs/>
                                                  <w:sz w:val="18"/>
                                                  <w:szCs w:val="18"/>
                                                </w:rPr>
                                                <w:t>O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    <a:spAutoFit/>
                                        </wps:bodyPr>
                                      </wps:wsp>
                                    </wpg:grpSp>
                                    <wps:wsp>
                                      <wps:cNvPr id="2005716761" name="椭圆 86"/>
                                      <wps:cNvSpPr/>
                                      <wps:spPr>
                                        <a:xfrm>
                                          <a:off x="8741" y="15419"/>
                                          <a:ext cx="83" cy="9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tx1"/>
                                        </a:solidFill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lumMod val="75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<a:sp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1044709201" name="直接连接符 11"/>
                                  <wps:cNvCnPr/>
                                  <wps:spPr>
                                    <a:xfrm rot="5400000">
                                      <a:off x="6302" y="13046"/>
                                      <a:ext cx="102" cy="0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rgbClr val="FFFFFF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30312945" name="直接连接符 11"/>
                                  <wps:cNvCnPr/>
                                  <wps:spPr>
                                    <a:xfrm rot="5400000">
                                      <a:off x="8822" y="13043"/>
                                      <a:ext cx="102" cy="0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rgbClr val="FFFFFF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95044745" name="直接连接符 11"/>
                                  <wps:cNvCnPr/>
                                  <wps:spPr>
                                    <a:xfrm rot="5400000">
                                      <a:off x="7133" y="13046"/>
                                      <a:ext cx="102" cy="0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rgbClr val="FFFFFF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14797684" name="直接连接符 11"/>
                                  <wps:cNvCnPr/>
                                  <wps:spPr>
                                    <a:xfrm rot="5400000">
                                      <a:off x="7997" y="13046"/>
                                      <a:ext cx="102" cy="0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rgbClr val="FFFFFF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1147583213" name="文本框 82"/>
                                <wps:cNvSpPr txBox="1"/>
                                <wps:spPr>
                                  <a:xfrm>
                                    <a:off x="5918" y="13053"/>
                                    <a:ext cx="485" cy="5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69654DEB" w14:textId="77777777" w:rsidR="00126158" w:rsidRPr="00AD0EE3" w:rsidRDefault="00126158" w:rsidP="00126158">
                                      <w:pPr>
                                        <w:rPr>
                                          <w:rFonts w:eastAsia="宋体"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eastAsia="宋体" w:cs="Times New Roman" w:hint="eastAsia"/>
                                          <w:sz w:val="18"/>
                                          <w:szCs w:val="18"/>
                                        </w:rPr>
                                        <w:t>0</w:t>
                                      </w:r>
                                      <w:r w:rsidRPr="00AD0EE3">
                                        <w:rPr>
                                          <w:rFonts w:eastAsia="宋体" w:cs="Times New Roman"/>
                                          <w:sz w:val="18"/>
                                          <w:szCs w:val="18"/>
                                        </w:rPr>
                                        <w:t>.</w:t>
                                      </w:r>
                                      <w:r>
                                        <w:rPr>
                                          <w:rFonts w:eastAsia="宋体" w:cs="Times New Roman" w:hint="eastAsia"/>
                                          <w:sz w:val="18"/>
                                          <w:szCs w:val="18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spAutoFit/>
                                </wps:bodyPr>
                              </wps:wsp>
                              <wps:wsp>
                                <wps:cNvPr id="1046951754" name="文本框 82"/>
                                <wps:cNvSpPr txBox="1"/>
                                <wps:spPr>
                                  <a:xfrm>
                                    <a:off x="8811" y="13053"/>
                                    <a:ext cx="485" cy="5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6E6B2D6D" w14:textId="77777777" w:rsidR="00126158" w:rsidRPr="00AD0EE3" w:rsidRDefault="00126158" w:rsidP="00126158">
                                      <w:pPr>
                                        <w:rPr>
                                          <w:rFonts w:eastAsia="宋体"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eastAsia="宋体" w:cs="Times New Roman" w:hint="eastAsia"/>
                                          <w:sz w:val="18"/>
                                          <w:szCs w:val="18"/>
                                        </w:rPr>
                                        <w:t>1</w:t>
                                      </w:r>
                                      <w:r w:rsidRPr="00AD0EE3">
                                        <w:rPr>
                                          <w:rFonts w:eastAsia="宋体" w:cs="Times New Roman"/>
                                          <w:sz w:val="18"/>
                                          <w:szCs w:val="18"/>
                                        </w:rPr>
                                        <w:t>.</w:t>
                                      </w:r>
                                      <w:r>
                                        <w:rPr>
                                          <w:rFonts w:eastAsia="宋体" w:cs="Times New Roman" w:hint="eastAsia"/>
                                          <w:sz w:val="18"/>
                                          <w:szCs w:val="18"/>
                                        </w:rPr>
                                        <w:t>9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spAutoFit/>
                                </wps:bodyPr>
                              </wps:wsp>
                              <wps:wsp>
                                <wps:cNvPr id="1579704044" name="文本框 82"/>
                                <wps:cNvSpPr txBox="1"/>
                                <wps:spPr>
                                  <a:xfrm>
                                    <a:off x="6950" y="13052"/>
                                    <a:ext cx="485" cy="51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7A142491" w14:textId="5E385ABB" w:rsidR="00126158" w:rsidRPr="00AD0EE3" w:rsidRDefault="00126158" w:rsidP="00126158">
                                      <w:pPr>
                                        <w:rPr>
                                          <w:rFonts w:eastAsia="宋体"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eastAsia="宋体" w:cs="Times New Roman" w:hint="eastAsia"/>
                                          <w:sz w:val="18"/>
                                          <w:szCs w:val="18"/>
                                        </w:rPr>
                                        <w:t>0</w:t>
                                      </w:r>
                                      <w:r w:rsidRPr="00AD0EE3">
                                        <w:rPr>
                                          <w:rFonts w:eastAsia="宋体" w:cs="Times New Roman"/>
                                          <w:sz w:val="18"/>
                                          <w:szCs w:val="18"/>
                                        </w:rPr>
                                        <w:t>.</w:t>
                                      </w:r>
                                      <w:r>
                                        <w:rPr>
                                          <w:rFonts w:eastAsia="宋体" w:cs="Times New Roman" w:hint="eastAsia"/>
                                          <w:sz w:val="18"/>
                                          <w:szCs w:val="18"/>
                                        </w:rPr>
                                        <w:t>9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spAutoFit/>
                                </wps:bodyPr>
                              </wps:wsp>
                              <wps:wsp>
                                <wps:cNvPr id="801447942" name="文本框 82"/>
                                <wps:cNvSpPr txBox="1"/>
                                <wps:spPr>
                                  <a:xfrm>
                                    <a:off x="7820" y="13052"/>
                                    <a:ext cx="485" cy="51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60AE669D" w14:textId="46551903" w:rsidR="00126158" w:rsidRPr="00AD0EE3" w:rsidRDefault="00126158" w:rsidP="00126158">
                                      <w:pPr>
                                        <w:rPr>
                                          <w:rFonts w:eastAsia="宋体"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eastAsia="宋体" w:cs="Times New Roman" w:hint="eastAsia"/>
                                          <w:sz w:val="18"/>
                                          <w:szCs w:val="18"/>
                                        </w:rPr>
                                        <w:t>1</w:t>
                                      </w:r>
                                      <w:r w:rsidRPr="00AD0EE3">
                                        <w:rPr>
                                          <w:rFonts w:eastAsia="宋体" w:cs="Times New Roman"/>
                                          <w:sz w:val="18"/>
                                          <w:szCs w:val="18"/>
                                        </w:rPr>
                                        <w:t>.</w:t>
                                      </w:r>
                                      <w:r>
                                        <w:rPr>
                                          <w:rFonts w:eastAsia="宋体" w:cs="Times New Roman" w:hint="eastAsia"/>
                                          <w:sz w:val="18"/>
                                          <w:szCs w:val="18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spAutoFit/>
                                </wps:bodyPr>
                              </wps:wsp>
                            </wpg:grpSp>
                            <wpg:grpSp>
                              <wpg:cNvPr id="601995471" name="组合 568"/>
                              <wpg:cNvGrpSpPr/>
                              <wpg:grpSpPr>
                                <a:xfrm>
                                  <a:off x="282112" y="104301"/>
                                  <a:ext cx="1849839" cy="1044830"/>
                                  <a:chOff x="-104" y="0"/>
                                  <a:chExt cx="1849839" cy="1044830"/>
                                </a:xfrm>
                              </wpg:grpSpPr>
                              <wps:wsp>
                                <wps:cNvPr id="1991937561" name="直接箭头连接符 4"/>
                                <wps:cNvCnPr/>
                                <wps:spPr>
                                  <a:xfrm flipH="1" flipV="1">
                                    <a:off x="4138" y="0"/>
                                    <a:ext cx="0" cy="104483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>
                                        <a:alpha val="98000"/>
                                      </a:schemeClr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rgbClr val="FFFFFF"/>
                                  </a:fillRef>
                                  <a:effectRef idx="0">
                                    <a:srgbClr val="FFFFFF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49431621" name="直接箭头连接符 2"/>
                                <wps:cNvCnPr/>
                                <wps:spPr>
                                  <a:xfrm>
                                    <a:off x="-104" y="558479"/>
                                    <a:ext cx="1849839" cy="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rgbClr val="FFFFFF"/>
                                  </a:fillRef>
                                  <a:effectRef idx="0">
                                    <a:srgbClr val="FFFFFF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s:wsp>
                            <wps:cNvPr id="1564685108" name="图形 6"/>
                            <wps:cNvSpPr/>
                            <wps:spPr>
                              <a:xfrm>
                                <a:off x="284375" y="293802"/>
                                <a:ext cx="1119336" cy="744737"/>
                              </a:xfrm>
                              <a:custGeom>
                                <a:avLst/>
                                <a:gdLst>
                                  <a:gd name="connsiteX0" fmla="*/ -50 w 3503653"/>
                                  <a:gd name="connsiteY0" fmla="*/ 1787644 h 3564674"/>
                                  <a:gd name="connsiteX1" fmla="*/ 500469 w 3503653"/>
                                  <a:gd name="connsiteY1" fmla="*/ 40852 h 3564674"/>
                                  <a:gd name="connsiteX2" fmla="*/ 1000992 w 3503653"/>
                                  <a:gd name="connsiteY2" fmla="*/ 1010265 h 3564674"/>
                                  <a:gd name="connsiteX3" fmla="*/ 1501512 w 3503653"/>
                                  <a:gd name="connsiteY3" fmla="*/ 3188472 h 3564674"/>
                                  <a:gd name="connsiteX4" fmla="*/ 2002049 w 3503653"/>
                                  <a:gd name="connsiteY4" fmla="*/ 3188472 h 3564674"/>
                                  <a:gd name="connsiteX5" fmla="*/ 2502543 w 3503653"/>
                                  <a:gd name="connsiteY5" fmla="*/ 1010265 h 3564674"/>
                                  <a:gd name="connsiteX6" fmla="*/ 3003073 w 3503653"/>
                                  <a:gd name="connsiteY6" fmla="*/ 40852 h 3564674"/>
                                  <a:gd name="connsiteX7" fmla="*/ 3503603 w 3503653"/>
                                  <a:gd name="connsiteY7" fmla="*/ 1787644 h 3564674"/>
                                  <a:gd name="connsiteX0" fmla="*/ 1 w 3503653"/>
                                  <a:gd name="connsiteY0" fmla="*/ 1787826 h 3564674"/>
                                  <a:gd name="connsiteX1" fmla="*/ 114230 w 3503653"/>
                                  <a:gd name="connsiteY1" fmla="*/ 1209995 h 3564674"/>
                                  <a:gd name="connsiteX2" fmla="*/ 500520 w 3503653"/>
                                  <a:gd name="connsiteY2" fmla="*/ 41034 h 3564674"/>
                                  <a:gd name="connsiteX3" fmla="*/ 1001043 w 3503653"/>
                                  <a:gd name="connsiteY3" fmla="*/ 1010447 h 3564674"/>
                                  <a:gd name="connsiteX4" fmla="*/ 1501563 w 3503653"/>
                                  <a:gd name="connsiteY4" fmla="*/ 3188654 h 3564674"/>
                                  <a:gd name="connsiteX5" fmla="*/ 2002100 w 3503653"/>
                                  <a:gd name="connsiteY5" fmla="*/ 3188654 h 3564674"/>
                                  <a:gd name="connsiteX6" fmla="*/ 2502594 w 3503653"/>
                                  <a:gd name="connsiteY6" fmla="*/ 1010447 h 3564674"/>
                                  <a:gd name="connsiteX7" fmla="*/ 3003124 w 3503653"/>
                                  <a:gd name="connsiteY7" fmla="*/ 41034 h 3564674"/>
                                  <a:gd name="connsiteX8" fmla="*/ 3503654 w 3503653"/>
                                  <a:gd name="connsiteY8" fmla="*/ 1787826 h 3564674"/>
                                  <a:gd name="connsiteX0" fmla="*/ -1 w 3389422"/>
                                  <a:gd name="connsiteY0" fmla="*/ 1209995 h 3564674"/>
                                  <a:gd name="connsiteX1" fmla="*/ 386289 w 3389422"/>
                                  <a:gd name="connsiteY1" fmla="*/ 41034 h 3564674"/>
                                  <a:gd name="connsiteX2" fmla="*/ 886812 w 3389422"/>
                                  <a:gd name="connsiteY2" fmla="*/ 1010447 h 3564674"/>
                                  <a:gd name="connsiteX3" fmla="*/ 1387332 w 3389422"/>
                                  <a:gd name="connsiteY3" fmla="*/ 3188654 h 3564674"/>
                                  <a:gd name="connsiteX4" fmla="*/ 1887869 w 3389422"/>
                                  <a:gd name="connsiteY4" fmla="*/ 3188654 h 3564674"/>
                                  <a:gd name="connsiteX5" fmla="*/ 2388363 w 3389422"/>
                                  <a:gd name="connsiteY5" fmla="*/ 1010447 h 3564674"/>
                                  <a:gd name="connsiteX6" fmla="*/ 2888893 w 3389422"/>
                                  <a:gd name="connsiteY6" fmla="*/ 41034 h 3564674"/>
                                  <a:gd name="connsiteX7" fmla="*/ 3389423 w 3389422"/>
                                  <a:gd name="connsiteY7" fmla="*/ 1787826 h 3564674"/>
                                  <a:gd name="connsiteX0" fmla="*/ -1 w 3389422"/>
                                  <a:gd name="connsiteY0" fmla="*/ 1209995 h 3564674"/>
                                  <a:gd name="connsiteX1" fmla="*/ 386289 w 3389422"/>
                                  <a:gd name="connsiteY1" fmla="*/ 41034 h 3564674"/>
                                  <a:gd name="connsiteX2" fmla="*/ 886812 w 3389422"/>
                                  <a:gd name="connsiteY2" fmla="*/ 1010447 h 3564674"/>
                                  <a:gd name="connsiteX3" fmla="*/ 1387332 w 3389422"/>
                                  <a:gd name="connsiteY3" fmla="*/ 3188654 h 3564674"/>
                                  <a:gd name="connsiteX4" fmla="*/ 1887869 w 3389422"/>
                                  <a:gd name="connsiteY4" fmla="*/ 3188654 h 3564674"/>
                                  <a:gd name="connsiteX5" fmla="*/ 2388363 w 3389422"/>
                                  <a:gd name="connsiteY5" fmla="*/ 1010447 h 3564674"/>
                                  <a:gd name="connsiteX6" fmla="*/ 2888893 w 3389422"/>
                                  <a:gd name="connsiteY6" fmla="*/ 41034 h 3564674"/>
                                  <a:gd name="connsiteX7" fmla="*/ 3389423 w 3389422"/>
                                  <a:gd name="connsiteY7" fmla="*/ 1787826 h 3564674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3389422" h="3564674">
                                    <a:moveTo>
                                      <a:pt x="-1" y="1209995"/>
                                    </a:moveTo>
                                    <a:cubicBezTo>
                                      <a:pt x="64382" y="896289"/>
                                      <a:pt x="238487" y="74292"/>
                                      <a:pt x="386289" y="41034"/>
                                    </a:cubicBezTo>
                                    <a:cubicBezTo>
                                      <a:pt x="553130" y="-138394"/>
                                      <a:pt x="719971" y="286181"/>
                                      <a:pt x="886812" y="1010447"/>
                                    </a:cubicBezTo>
                                    <a:cubicBezTo>
                                      <a:pt x="1053653" y="1734678"/>
                                      <a:pt x="1220494" y="2686865"/>
                                      <a:pt x="1387332" y="3188654"/>
                                    </a:cubicBezTo>
                                    <a:cubicBezTo>
                                      <a:pt x="1554173" y="3690445"/>
                                      <a:pt x="1721014" y="3689585"/>
                                      <a:pt x="1887869" y="3188654"/>
                                    </a:cubicBezTo>
                                    <a:cubicBezTo>
                                      <a:pt x="2054688" y="2687724"/>
                                      <a:pt x="2221544" y="1735144"/>
                                      <a:pt x="2388363" y="1010447"/>
                                    </a:cubicBezTo>
                                    <a:cubicBezTo>
                                      <a:pt x="2555219" y="285715"/>
                                      <a:pt x="2722038" y="-137356"/>
                                      <a:pt x="2888893" y="41034"/>
                                    </a:cubicBezTo>
                                    <a:cubicBezTo>
                                      <a:pt x="3055749" y="219459"/>
                                      <a:pt x="3222568" y="983730"/>
                                      <a:pt x="3389423" y="1787826"/>
                                    </a:cubicBezTo>
                                  </a:path>
                                </a:pathLst>
                              </a:custGeom>
                              <a:noFill/>
                              <a:ln w="12700" cap="rnd">
                                <a:solidFill>
                                  <a:schemeClr val="tx1"/>
                                </a:solidFill>
                                <a:prstDash val="solid"/>
                                <a:miter/>
                              </a:ln>
                            </wps:spPr>
                            <wps:bodyPr rtlCol="0" anchor="ctr"/>
                          </wps:wsp>
                        </wpg:grpSp>
                        <wps:wsp>
                          <wps:cNvPr id="2046248083" name="图形 4"/>
                          <wps:cNvSpPr/>
                          <wps:spPr>
                            <a:xfrm flipV="1">
                              <a:off x="1403095" y="663107"/>
                              <a:ext cx="385561" cy="375818"/>
                            </a:xfrm>
                            <a:custGeom>
                              <a:avLst/>
                              <a:gdLst>
                                <a:gd name="connsiteX0" fmla="*/ -47 w 3800165"/>
                                <a:gd name="connsiteY0" fmla="*/ 1823558 h 1823663"/>
                                <a:gd name="connsiteX1" fmla="*/ 542831 w 3800165"/>
                                <a:gd name="connsiteY1" fmla="*/ 1032226 h 1823663"/>
                                <a:gd name="connsiteX2" fmla="*/ 1085713 w 3800165"/>
                                <a:gd name="connsiteY2" fmla="*/ 397596 h 1823663"/>
                                <a:gd name="connsiteX3" fmla="*/ 1628592 w 3800165"/>
                                <a:gd name="connsiteY3" fmla="*/ 45427 h 1823663"/>
                                <a:gd name="connsiteX4" fmla="*/ 2171452 w 3800165"/>
                                <a:gd name="connsiteY4" fmla="*/ 45427 h 1823663"/>
                                <a:gd name="connsiteX5" fmla="*/ 2714341 w 3800165"/>
                                <a:gd name="connsiteY5" fmla="*/ 397596 h 1823663"/>
                                <a:gd name="connsiteX6" fmla="*/ 3257230 w 3800165"/>
                                <a:gd name="connsiteY6" fmla="*/ 1032226 h 1823663"/>
                                <a:gd name="connsiteX7" fmla="*/ 3800119 w 3800165"/>
                                <a:gd name="connsiteY7" fmla="*/ 1823558 h 182366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3800165" h="1823663">
                                  <a:moveTo>
                                    <a:pt x="-47" y="1823558"/>
                                  </a:moveTo>
                                  <a:cubicBezTo>
                                    <a:pt x="180914" y="1550708"/>
                                    <a:pt x="361874" y="1278074"/>
                                    <a:pt x="542831" y="1032226"/>
                                  </a:cubicBezTo>
                                  <a:cubicBezTo>
                                    <a:pt x="723792" y="786378"/>
                                    <a:pt x="904753" y="567782"/>
                                    <a:pt x="1085713" y="397596"/>
                                  </a:cubicBezTo>
                                  <a:cubicBezTo>
                                    <a:pt x="1266670" y="227446"/>
                                    <a:pt x="1447631" y="106207"/>
                                    <a:pt x="1628592" y="45427"/>
                                  </a:cubicBezTo>
                                  <a:cubicBezTo>
                                    <a:pt x="1809549" y="-15354"/>
                                    <a:pt x="1990513" y="-15211"/>
                                    <a:pt x="2171452" y="45427"/>
                                  </a:cubicBezTo>
                                  <a:cubicBezTo>
                                    <a:pt x="2352427" y="106100"/>
                                    <a:pt x="2533402" y="227554"/>
                                    <a:pt x="2714341" y="397596"/>
                                  </a:cubicBezTo>
                                  <a:cubicBezTo>
                                    <a:pt x="2895316" y="567675"/>
                                    <a:pt x="3076255" y="786414"/>
                                    <a:pt x="3257230" y="1032226"/>
                                  </a:cubicBezTo>
                                  <a:cubicBezTo>
                                    <a:pt x="3438169" y="1278002"/>
                                    <a:pt x="3619144" y="1550708"/>
                                    <a:pt x="3800119" y="1823558"/>
                                  </a:cubicBezTo>
                                </a:path>
                              </a:pathLst>
                            </a:custGeom>
                            <a:noFill/>
                            <a:ln w="12700" cap="rnd">
                              <a:solidFill>
                                <a:schemeClr val="tx1"/>
                              </a:solidFill>
                              <a:prstDash val="solid"/>
                              <a:miter/>
                            </a:ln>
                          </wps:spPr>
                          <wps:bodyPr rtlCol="0" anchor="ctr"/>
                        </wps:wsp>
                      </wpg:grpSp>
                      <wps:wsp>
                        <wps:cNvPr id="287799168" name="矩形 689"/>
                        <wps:cNvSpPr/>
                        <wps:spPr>
                          <a:xfrm>
                            <a:off x="609600" y="272374"/>
                            <a:ext cx="981455" cy="8750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EDBDDF5" id="_x0000_s1548" style="position:absolute;left:0;text-align:left;margin-left:252.75pt;margin-top:9.7pt;width:162.5pt;height:90.3pt;z-index:251762688;mso-position-horizontal-relative:text;mso-position-vertical-relative:text;mso-height-relative:margin" coordorigin="" coordsize="20638,114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">
                <v:group id="组合 688" o:spid="_x0000_s1549" style="position:absolute;width:20638;height:11469" coordorigin="1232,9" coordsize="20641,114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">
                  <v:group id="组合 687" o:spid="_x0000_s1550" style="position:absolute;left:1232;top:9;width:20641;height:11473" coordorigin="1237,18" coordsize="20641,114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">
                    <v:group id="_x0000_s1551" style="position:absolute;left:1237;top:18;width:20641;height:11473" coordorigin="1237,18" coordsize="20641,114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">
                      <v:group id="组合 15" o:spid="_x0000_s1552" style="position:absolute;left:1237;top:18;width:20642;height:8500" coordorigin="5239,11442" coordsize="4516,2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">
                        <v:group id="组合 12" o:spid="_x0000_s1553" style="position:absolute;left:5239;top:11442;width:4516;height:1903" coordorigin="5239,11442" coordsize="4516,19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">
                          <v:group id="_x0000_s1554" style="position:absolute;left:5239;top:11442;width:4516;height:1903" coordorigin="8436,14112" coordsize="4516,19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">
                            <v:shape id="文本框 85" o:spid="_x0000_s1555" type="#_x0000_t202" style="position:absolute;left:8820;top:15191;width:311;height: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" filled="f" stroked="f" strokeweight=".5pt">
                              <v:textbox style="mso-fit-shape-to-text:t" inset="1mm,0,1mm,0">
                                <w:txbxContent>
                                  <w:p w14:paraId="2F755016" w14:textId="77777777" w:rsidR="00126158" w:rsidRPr="00AD0EE3" w:rsidRDefault="00126158" w:rsidP="00126158">
                                    <w:pPr>
                                      <w:rPr>
                                        <w:rFonts w:eastAsia="宋体"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AD0EE3">
                                      <w:rPr>
                                        <w:rFonts w:eastAsia="宋体" w:cs="Times New Roman"/>
                                        <w:sz w:val="18"/>
                                        <w:szCs w:val="18"/>
                                      </w:rPr>
                                      <w:t>P</w:t>
                                    </w:r>
                                  </w:p>
                                </w:txbxContent>
                              </v:textbox>
                            </v:shape>
                            <v:group id="组合 3" o:spid="_x0000_s1556" style="position:absolute;left:8436;top:14112;width:4516;height:1903" coordorigin="8436,14112" coordsize="4516,19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">
                              <v:group id="组合 2" o:spid="_x0000_s1557" style="position:absolute;left:8436;top:14112;width:4516;height:1903" coordorigin="8436,14112" coordsize="4516,19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">
                                <v:group id="组合 1" o:spid="_x0000_s1558" style="position:absolute;left:8871;top:14112;width:4081;height:1652" coordorigin="8871,14112" coordsize="4081,1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">
                                  <v:shape id="文本框 9" o:spid="_x0000_s1559" type="#_x0000_t202" style="position:absolute;left:8871;top:14112;width:656;height:5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" filled="f" stroked="f" strokeweight=".5pt">
                                    <v:textbox style="mso-fit-shape-to-text:t" inset="1mm,0,1mm,0">
                                      <w:txbxContent>
                                        <w:p w14:paraId="428E34C8" w14:textId="77777777" w:rsidR="00126158" w:rsidRPr="00AD0EE3" w:rsidRDefault="00126158" w:rsidP="00126158">
                                          <w:pPr>
                                            <w:rPr>
                                              <w:rFonts w:eastAsia="宋体"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AD0EE3">
                                            <w:rPr>
                                              <w:rFonts w:eastAsia="宋体" w:cs="Times New Roman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y</w:t>
                                          </w:r>
                                          <w:r>
                                            <w:rPr>
                                              <w:rFonts w:eastAsia="宋体" w:cs="Times New Roman" w:hint="eastAsia"/>
                                              <w:sz w:val="18"/>
                                              <w:szCs w:val="18"/>
                                            </w:rPr>
                                            <w:t>/</w:t>
                                          </w:r>
                                          <w:r w:rsidRPr="00AD0EE3">
                                            <w:rPr>
                                              <w:rFonts w:eastAsia="宋体" w:cs="Times New Roman"/>
                                              <w:sz w:val="18"/>
                                              <w:szCs w:val="18"/>
                                            </w:rPr>
                                            <w:t>cm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文本框 10" o:spid="_x0000_s1560" type="#_x0000_t202" style="position:absolute;left:12407;top:15254;width:545;height:5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" filled="f" stroked="f" strokeweight=".5pt">
                                    <v:textbox style="mso-fit-shape-to-text:t" inset="1mm,0,1mm,0">
                                      <w:txbxContent>
                                        <w:p w14:paraId="648BBFDC" w14:textId="77777777" w:rsidR="00126158" w:rsidRPr="00AD0EE3" w:rsidRDefault="00126158" w:rsidP="00126158">
                                          <w:pPr>
                                            <w:rPr>
                                              <w:rFonts w:eastAsia="宋体" w:cs="Times New Roman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AD0EE3">
                                            <w:rPr>
                                              <w:rFonts w:eastAsia="宋体" w:cs="Times New Roman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x</w:t>
                                          </w:r>
                                          <w:r>
                                            <w:rPr>
                                              <w:rFonts w:eastAsia="宋体" w:cs="Times New Roman" w:hint="eastAsia"/>
                                              <w:sz w:val="18"/>
                                              <w:szCs w:val="18"/>
                                            </w:rPr>
                                            <w:t>/</w:t>
                                          </w:r>
                                          <w:r w:rsidRPr="00AD0EE3">
                                            <w:rPr>
                                              <w:rFonts w:eastAsia="宋体" w:cs="Times New Roman"/>
                                              <w:sz w:val="18"/>
                                              <w:szCs w:val="18"/>
                                            </w:rPr>
                                            <w:t>m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文本框 83" o:spid="_x0000_s1561" type="#_x0000_t202" style="position:absolute;left:8436;top:15506;width:351;height: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" filled="f" stroked="f" strokeweight=".5pt">
                                  <v:textbox style="mso-fit-shape-to-text:t" inset="1mm,0,1mm,0">
                                    <w:txbxContent>
                                      <w:p w14:paraId="604C47A4" w14:textId="77777777" w:rsidR="00126158" w:rsidRPr="00AD0EE3" w:rsidRDefault="00126158" w:rsidP="00126158">
                                        <w:pPr>
                                          <w:rPr>
                                            <w:rFonts w:eastAsia="宋体" w:cs="Times New Roman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AD0EE3">
                                          <w:rPr>
                                            <w:rFonts w:eastAsia="宋体" w:cs="Times New Roman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oval id="椭圆 86" o:spid="_x0000_s1562" style="position:absolute;left:8741;top:15419;width:83;height:9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" fillcolor="black [3213]" strokecolor="black [3213]" strokeweight="1pt">
                                <v:stroke joinstyle="miter"/>
                                <v:textbox style="mso-fit-shape-to-text:t" inset="1mm,0,1mm,0"/>
                              </v:oval>
                            </v:group>
                          </v:group>
                          <v:line id="直接连接符 11" o:spid="_x0000_s1563" style="position:absolute;rotation:90;visibility:visible;mso-wrap-style:square" from="6302,13046" to="6404,130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" strokecolor="black [3213]" strokeweight=".5pt">
                            <v:stroke joinstyle="miter"/>
                          </v:line>
                          <v:line id="直接连接符 11" o:spid="_x0000_s1564" style="position:absolute;rotation:90;visibility:visible;mso-wrap-style:square" from="8822,13043" to="8924,13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" strokecolor="black [3213]" strokeweight=".5pt">
                            <v:stroke joinstyle="miter"/>
                          </v:line>
                          <v:line id="直接连接符 11" o:spid="_x0000_s1565" style="position:absolute;rotation:90;visibility:visible;mso-wrap-style:square" from="7133,13046" to="7235,130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" strokecolor="black [3213]" strokeweight=".5pt">
                            <v:stroke joinstyle="miter"/>
                          </v:line>
                          <v:line id="直接连接符 11" o:spid="_x0000_s1566" style="position:absolute;rotation:90;visibility:visible;mso-wrap-style:square" from="7997,13046" to="8099,130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" strokecolor="black [3213]" strokeweight=".5pt">
                            <v:stroke joinstyle="miter"/>
                          </v:line>
                        </v:group>
                        <v:shape id="文本框 82" o:spid="_x0000_s1567" type="#_x0000_t202" style="position:absolute;left:5918;top:13053;width:485;height:5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" filled="f" stroked="f" strokeweight=".5pt">
                          <v:textbox style="mso-fit-shape-to-text:t" inset="1mm,0,1mm,0">
                            <w:txbxContent>
                              <w:p w14:paraId="69654DEB" w14:textId="77777777" w:rsidR="00126158" w:rsidRPr="00AD0EE3" w:rsidRDefault="00126158" w:rsidP="00126158">
                                <w:pPr>
                                  <w:rPr>
                                    <w:rFonts w:eastAsia="宋体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eastAsia="宋体" w:cs="Times New Roman"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  <w:r w:rsidRPr="00AD0EE3">
                                  <w:rPr>
                                    <w:rFonts w:eastAsia="宋体" w:cs="Times New Roman"/>
                                    <w:sz w:val="18"/>
                                    <w:szCs w:val="18"/>
                                  </w:rPr>
                                  <w:t>.</w:t>
                                </w:r>
                                <w:r>
                                  <w:rPr>
                                    <w:rFonts w:eastAsia="宋体" w:cs="Times New Roman" w:hint="eastAsia"/>
                                    <w:sz w:val="18"/>
                                    <w:szCs w:val="18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文本框 82" o:spid="_x0000_s1568" type="#_x0000_t202" style="position:absolute;left:8811;top:13053;width:485;height:5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" filled="f" stroked="f" strokeweight=".5pt">
                          <v:textbox style="mso-fit-shape-to-text:t" inset="1mm,0,1mm,0">
                            <w:txbxContent>
                              <w:p w14:paraId="6E6B2D6D" w14:textId="77777777" w:rsidR="00126158" w:rsidRPr="00AD0EE3" w:rsidRDefault="00126158" w:rsidP="00126158">
                                <w:pPr>
                                  <w:rPr>
                                    <w:rFonts w:eastAsia="宋体" w:cs="Times New Roman"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eastAsia="宋体" w:cs="Times New Roman" w:hint="eastAsia"/>
                                    <w:sz w:val="18"/>
                                    <w:szCs w:val="18"/>
                                  </w:rPr>
                                  <w:t>1</w:t>
                                </w:r>
                                <w:r w:rsidRPr="00AD0EE3">
                                  <w:rPr>
                                    <w:rFonts w:eastAsia="宋体" w:cs="Times New Roman"/>
                                    <w:sz w:val="18"/>
                                    <w:szCs w:val="18"/>
                                  </w:rPr>
                                  <w:t>.</w:t>
                                </w:r>
                                <w:r>
                                  <w:rPr>
                                    <w:rFonts w:eastAsia="宋体" w:cs="Times New Roman" w:hint="eastAsia"/>
                                    <w:sz w:val="18"/>
                                    <w:szCs w:val="18"/>
                                  </w:rPr>
                                  <w:t>9</w:t>
                                </w:r>
                              </w:p>
                            </w:txbxContent>
                          </v:textbox>
                        </v:shape>
                        <v:shape id="文本框 82" o:spid="_x0000_s1569" type="#_x0000_t202" style="position:absolute;left:6950;top:13052;width:485;height:5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" filled="f" stroked="f" strokeweight=".5pt">
                          <v:textbox style="mso-fit-shape-to-text:t" inset="1mm,0,1mm,0">
                            <w:txbxContent>
                              <w:p w14:paraId="7A142491" w14:textId="5E385ABB" w:rsidR="00126158" w:rsidRPr="00AD0EE3" w:rsidRDefault="00126158" w:rsidP="00126158">
                                <w:pPr>
                                  <w:rPr>
                                    <w:rFonts w:eastAsia="宋体" w:cs="Times New Roman"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eastAsia="宋体" w:cs="Times New Roman"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  <w:r w:rsidRPr="00AD0EE3">
                                  <w:rPr>
                                    <w:rFonts w:eastAsia="宋体" w:cs="Times New Roman"/>
                                    <w:sz w:val="18"/>
                                    <w:szCs w:val="18"/>
                                  </w:rPr>
                                  <w:t>.</w:t>
                                </w:r>
                                <w:r>
                                  <w:rPr>
                                    <w:rFonts w:eastAsia="宋体" w:cs="Times New Roman" w:hint="eastAsia"/>
                                    <w:sz w:val="18"/>
                                    <w:szCs w:val="18"/>
                                  </w:rPr>
                                  <w:t>9</w:t>
                                </w:r>
                              </w:p>
                            </w:txbxContent>
                          </v:textbox>
                        </v:shape>
                        <v:shape id="文本框 82" o:spid="_x0000_s1570" type="#_x0000_t202" style="position:absolute;left:7820;top:13052;width:485;height:5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" filled="f" stroked="f" strokeweight=".5pt">
                          <v:textbox style="mso-fit-shape-to-text:t" inset="1mm,0,1mm,0">
                            <w:txbxContent>
                              <w:p w14:paraId="60AE669D" w14:textId="46551903" w:rsidR="00126158" w:rsidRPr="00AD0EE3" w:rsidRDefault="00126158" w:rsidP="00126158">
                                <w:pPr>
                                  <w:rPr>
                                    <w:rFonts w:eastAsia="宋体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eastAsia="宋体" w:cs="Times New Roman" w:hint="eastAsia"/>
                                    <w:sz w:val="18"/>
                                    <w:szCs w:val="18"/>
                                  </w:rPr>
                                  <w:t>1</w:t>
                                </w:r>
                                <w:r w:rsidRPr="00AD0EE3">
                                  <w:rPr>
                                    <w:rFonts w:eastAsia="宋体" w:cs="Times New Roman"/>
                                    <w:sz w:val="18"/>
                                    <w:szCs w:val="18"/>
                                  </w:rPr>
                                  <w:t>.</w:t>
                                </w:r>
                                <w:r>
                                  <w:rPr>
                                    <w:rFonts w:eastAsia="宋体" w:cs="Times New Roman" w:hint="eastAsia"/>
                                    <w:sz w:val="18"/>
                                    <w:szCs w:val="18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</v:group>
                      <v:group id="组合 568" o:spid="_x0000_s1571" style="position:absolute;left:2821;top:1043;width:18498;height:10448" coordorigin="-1" coordsize="18498,104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">
                        <v:shape id="直接箭头连接符 4" o:spid="_x0000_s1572" type="#_x0000_t32" style="position:absolute;left:41;width:0;height:1044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" strokecolor="black [3213]" strokeweight=".5pt">
                          <v:stroke endarrow="block" endarrowwidth="narrow" opacity="64250f" joinstyle="miter"/>
                        </v:shape>
                        <v:shape id="直接箭头连接符 2" o:spid="_x0000_s1573" type="#_x0000_t32" style="position:absolute;left:-1;top:5584;width:1849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" strokecolor="black [3213]" strokeweight=".5pt">
                          <v:stroke endarrow="block" endarrowwidth="narrow" joinstyle="miter"/>
                        </v:shape>
                      </v:group>
                    </v:group>
                    <v:shape id="图形 6" o:spid="_x0000_s1574" style="position:absolute;left:2843;top:2938;width:11194;height:7447;visibility:visible;mso-wrap-style:square;v-text-anchor:middle" coordsize="3389422,3564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" path="m-1,1209995c64382,896289,238487,74292,386289,41034v166841,-179428,333682,245147,500523,969413c1053653,1734678,1220494,2686865,1387332,3188654v166841,501791,333682,500931,500537,c2054688,2687724,2221544,1735144,2388363,1010447,2555219,285715,2722038,-137356,2888893,41034v166856,178425,333675,942696,500530,1746792e" filled="f" strokecolor="black [3213]" strokeweight="1pt">
                      <v:stroke joinstyle="miter" endcap="round"/>
                      <v:path arrowok="t" o:connecttype="custom" o:connectlocs="0,252794;127570,8573;292864,211104;458158,666178;623457,666178;788742,211104;954039,8573;1119336,373515" o:connectangles="0,0,0,0,0,0,0,0"/>
                    </v:shape>
                  </v:group>
                  <v:shape id="图形 4" o:spid="_x0000_s1575" style="position:absolute;left:14030;top:6631;width:3856;height:3758;flip:y;visibility:visible;mso-wrap-style:square;v-text-anchor:middle" coordsize="3800165,18236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" path="m-47,1823558c180914,1550708,361874,1278074,542831,1032226,723792,786378,904753,567782,1085713,397596,1266670,227446,1447631,106207,1628592,45427v180957,-60781,361921,-60638,542860,c2352427,106100,2533402,227554,2714341,397596v180975,170079,361914,388818,542889,634630c3438169,1278002,3619144,1550708,3800119,1823558e" filled="f" strokecolor="black [3213]" strokeweight="1pt">
                    <v:stroke joinstyle="miter" endcap="round"/>
                    <v:path arrowok="t" o:connecttype="custom" o:connectlocs="-5,375796;55075,212720;110155,81936;165235,9362;220313,9362;275394,81936;330475,212720;385556,375796" o:connectangles="0,0,0,0,0,0,0,0"/>
                  </v:shape>
                </v:group>
                <v:rect id="矩形 689" o:spid="_x0000_s1576" style="position:absolute;left:6096;top:2723;width:9814;height:87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" filled="f" strokecolor="red">
                  <v:stroke dashstyle="dash"/>
                </v:rect>
                <w10:wrap type="square"/>
              </v:group>
            </w:pict>
          </mc:Fallback>
        </mc:AlternateContent>
      </w:r>
      <w:r w:rsidR="00845BD6" w:rsidRPr="009E1081">
        <w:t>2</w:t>
      </w:r>
      <w:r w:rsidR="00845BD6" w:rsidRPr="009E1081">
        <w:rPr>
          <w:rFonts w:hint="eastAsia"/>
        </w:rPr>
        <w:t>．</w:t>
      </w:r>
      <w:r w:rsidR="00845BD6" w:rsidRPr="009E1081">
        <w:rPr>
          <w:rFonts w:hint="eastAsia"/>
        </w:rPr>
        <w:t>C</w:t>
      </w:r>
      <w:r w:rsidR="00845BD6" w:rsidRPr="009E1081">
        <w:rPr>
          <w:rFonts w:hint="eastAsia"/>
        </w:rPr>
        <w:t>（</w:t>
      </w:r>
      <w:r w:rsidR="00845BD6" w:rsidRPr="009E1081">
        <w:rPr>
          <w:rFonts w:hint="eastAsia"/>
        </w:rPr>
        <w:t>3</w:t>
      </w:r>
      <w:r w:rsidR="00845BD6" w:rsidRPr="009E1081">
        <w:rPr>
          <w:rFonts w:hint="eastAsia"/>
        </w:rPr>
        <w:t>分）</w:t>
      </w:r>
    </w:p>
    <w:p w14:paraId="0F3DCD53" w14:textId="6E5C158E" w:rsidR="00845BD6" w:rsidRPr="009E1081" w:rsidRDefault="00845BD6" w:rsidP="009E1081">
      <w:pPr>
        <w:pStyle w:val="af0"/>
      </w:pPr>
      <w:r w:rsidRPr="009E1081">
        <w:rPr>
          <w:rFonts w:hint="eastAsia"/>
        </w:rPr>
        <w:t>3</w:t>
      </w:r>
      <w:r w:rsidRPr="009E1081">
        <w:rPr>
          <w:rFonts w:hint="eastAsia"/>
        </w:rPr>
        <w:t>．（</w:t>
      </w:r>
      <w:r w:rsidRPr="009E1081">
        <w:t>1</w:t>
      </w:r>
      <w:r w:rsidRPr="009E1081">
        <w:rPr>
          <w:rFonts w:hint="eastAsia"/>
        </w:rPr>
        <w:t>）如图所示（</w:t>
      </w:r>
      <w:r w:rsidRPr="009E1081">
        <w:rPr>
          <w:rFonts w:hint="eastAsia"/>
        </w:rPr>
        <w:t>2</w:t>
      </w:r>
      <w:r w:rsidRPr="009E1081">
        <w:rPr>
          <w:rFonts w:hint="eastAsia"/>
        </w:rPr>
        <w:t>分）；</w:t>
      </w:r>
    </w:p>
    <w:p w14:paraId="50FA913D" w14:textId="762DA24D" w:rsidR="00845BD6" w:rsidRPr="009E1081" w:rsidRDefault="00845BD6" w:rsidP="009E1081">
      <w:pPr>
        <w:pStyle w:val="af0"/>
      </w:pPr>
      <w:r w:rsidRPr="009E1081">
        <w:rPr>
          <w:rFonts w:hint="eastAsia"/>
        </w:rPr>
        <w:t>（</w:t>
      </w:r>
      <w:r w:rsidRPr="009E1081">
        <w:rPr>
          <w:rFonts w:hint="eastAsia"/>
        </w:rPr>
        <w:t>2</w:t>
      </w:r>
      <w:r w:rsidRPr="009E1081">
        <w:rPr>
          <w:rFonts w:hint="eastAsia"/>
        </w:rPr>
        <w:t>）平衡位置（</w:t>
      </w:r>
      <w:r w:rsidRPr="009E1081">
        <w:rPr>
          <w:rFonts w:hint="eastAsia"/>
        </w:rPr>
        <w:t>2</w:t>
      </w:r>
      <w:r w:rsidRPr="009E1081">
        <w:rPr>
          <w:rFonts w:hint="eastAsia"/>
        </w:rPr>
        <w:t>分）；</w:t>
      </w:r>
    </w:p>
    <w:p w14:paraId="37A2B1D2" w14:textId="396BCDD5" w:rsidR="00845BD6" w:rsidRPr="009E1081" w:rsidRDefault="00845BD6" w:rsidP="009E1081">
      <w:pPr>
        <w:pStyle w:val="af0"/>
      </w:pPr>
      <w:r w:rsidRPr="009E1081">
        <w:rPr>
          <w:rFonts w:hint="eastAsia"/>
        </w:rPr>
        <w:t>论证（共</w:t>
      </w:r>
      <w:r w:rsidRPr="009E1081">
        <w:rPr>
          <w:rFonts w:hint="eastAsia"/>
        </w:rPr>
        <w:t>4</w:t>
      </w:r>
      <w:r w:rsidRPr="009E1081">
        <w:rPr>
          <w:rFonts w:hint="eastAsia"/>
        </w:rPr>
        <w:t>分）：</w:t>
      </w:r>
    </w:p>
    <w:p w14:paraId="778C84E6" w14:textId="1279D081" w:rsidR="00845BD6" w:rsidRPr="009E1081" w:rsidRDefault="00845BD6" w:rsidP="00AC1896">
      <w:pPr>
        <w:pStyle w:val="af0"/>
      </w:pPr>
      <w:r w:rsidRPr="009E1081">
        <w:rPr>
          <w:rFonts w:hint="eastAsia"/>
        </w:rPr>
        <w:t>由图（</w:t>
      </w:r>
      <w:r w:rsidRPr="009E1081">
        <w:rPr>
          <w:rFonts w:hint="eastAsia"/>
        </w:rPr>
        <w:t>d</w:t>
      </w:r>
      <w:r w:rsidRPr="009E1081">
        <w:rPr>
          <w:rFonts w:hint="eastAsia"/>
        </w:rPr>
        <w:t>）可知：</w:t>
      </w:r>
      <w:r w:rsidR="00AC1896">
        <w:fldChar w:fldCharType="begin"/>
      </w:r>
      <w:r w:rsidR="00AC1896">
        <w:instrText xml:space="preserve"> </w:instrText>
      </w:r>
      <w:r w:rsidR="00AC1896">
        <w:rPr>
          <w:rFonts w:hint="eastAsia"/>
        </w:rPr>
        <w:instrText>EQ \F(1,4)</w:instrText>
      </w:r>
      <w:r w:rsidR="00AC1896">
        <w:instrText xml:space="preserve"> </w:instrText>
      </w:r>
      <w:r w:rsidR="00AC1896">
        <w:fldChar w:fldCharType="end"/>
      </w:r>
      <w:r w:rsidRPr="00216585">
        <w:rPr>
          <w:i/>
          <w:iCs/>
        </w:rPr>
        <w:t>λ</w:t>
      </w:r>
      <w:r w:rsidR="00AC1896">
        <w:rPr>
          <w:rFonts w:hint="eastAsia"/>
        </w:rPr>
        <w:t xml:space="preserve"> &lt; </w:t>
      </w:r>
      <w:r w:rsidRPr="009E1081">
        <w:t>0.4</w:t>
      </w:r>
      <w:r w:rsidR="00AC1896">
        <w:rPr>
          <w:rFonts w:hint="eastAsia"/>
        </w:rPr>
        <w:t xml:space="preserve"> </w:t>
      </w:r>
      <w:r w:rsidRPr="009E1081">
        <w:t>m</w:t>
      </w:r>
      <w:r w:rsidRPr="009E1081">
        <w:rPr>
          <w:rFonts w:hint="eastAsia"/>
        </w:rPr>
        <w:t>，</w:t>
      </w:r>
      <w:r w:rsidR="00AC1896">
        <w:fldChar w:fldCharType="begin"/>
      </w:r>
      <w:r w:rsidR="00AC1896">
        <w:instrText xml:space="preserve"> </w:instrText>
      </w:r>
      <w:r w:rsidR="00AC1896">
        <w:rPr>
          <w:rFonts w:hint="eastAsia"/>
        </w:rPr>
        <w:instrText>EQ \F(1,2)</w:instrText>
      </w:r>
      <w:r w:rsidR="00AC1896">
        <w:instrText xml:space="preserve"> </w:instrText>
      </w:r>
      <w:r w:rsidR="00AC1896">
        <w:fldChar w:fldCharType="end"/>
      </w:r>
      <w:r w:rsidRPr="00216585">
        <w:rPr>
          <w:i/>
          <w:iCs/>
        </w:rPr>
        <w:t>λ</w:t>
      </w:r>
      <w:r w:rsidR="00AC1896">
        <w:rPr>
          <w:rFonts w:hint="eastAsia"/>
        </w:rPr>
        <w:t xml:space="preserve"> &gt; </w:t>
      </w:r>
      <w:r w:rsidRPr="009E1081">
        <w:t>0.4</w:t>
      </w:r>
      <w:r w:rsidR="00AC1896">
        <w:rPr>
          <w:rFonts w:hint="eastAsia"/>
        </w:rPr>
        <w:t xml:space="preserve"> </w:t>
      </w:r>
      <w:r w:rsidRPr="009E1081">
        <w:t>m</w:t>
      </w:r>
      <w:r w:rsidRPr="009E1081">
        <w:rPr>
          <w:rFonts w:hint="eastAsia"/>
        </w:rPr>
        <w:t>，即</w:t>
      </w:r>
      <w:r w:rsidR="00D93741">
        <w:rPr>
          <w:rFonts w:hint="eastAsia"/>
        </w:rPr>
        <w:t xml:space="preserve"> </w:t>
      </w:r>
      <w:r w:rsidRPr="009E1081">
        <w:rPr>
          <w:rFonts w:hint="eastAsia"/>
        </w:rPr>
        <w:t>0.8</w:t>
      </w:r>
      <w:r w:rsidR="00D93741">
        <w:rPr>
          <w:rFonts w:hint="eastAsia"/>
        </w:rPr>
        <w:t xml:space="preserve"> </w:t>
      </w:r>
      <w:r w:rsidRPr="009E1081">
        <w:t>m</w:t>
      </w:r>
      <w:r w:rsidR="00D93741">
        <w:rPr>
          <w:rFonts w:hint="eastAsia"/>
        </w:rPr>
        <w:t xml:space="preserve"> &lt; </w:t>
      </w:r>
      <w:r w:rsidRPr="00D93741">
        <w:rPr>
          <w:i/>
          <w:iCs/>
        </w:rPr>
        <w:t>λ</w:t>
      </w:r>
      <w:r w:rsidR="00D93741">
        <w:rPr>
          <w:rFonts w:hint="eastAsia"/>
        </w:rPr>
        <w:t xml:space="preserve"> &lt; </w:t>
      </w:r>
      <w:r w:rsidRPr="009E1081">
        <w:t>1</w:t>
      </w:r>
      <w:r w:rsidRPr="009E1081">
        <w:rPr>
          <w:rFonts w:hint="eastAsia"/>
        </w:rPr>
        <w:t>.</w:t>
      </w:r>
      <w:r w:rsidRPr="009E1081">
        <w:t>6</w:t>
      </w:r>
      <w:r w:rsidR="00D93741">
        <w:rPr>
          <w:rFonts w:hint="eastAsia"/>
        </w:rPr>
        <w:t xml:space="preserve"> </w:t>
      </w:r>
      <w:r w:rsidRPr="009E1081">
        <w:t>m</w:t>
      </w:r>
    </w:p>
    <w:p w14:paraId="64D373EC" w14:textId="74CDFB15" w:rsidR="00845BD6" w:rsidRPr="009E1081" w:rsidRDefault="00845BD6" w:rsidP="009E1081">
      <w:pPr>
        <w:pStyle w:val="af0"/>
      </w:pPr>
      <w:r w:rsidRPr="009E1081">
        <w:rPr>
          <w:rFonts w:hint="eastAsia"/>
        </w:rPr>
        <w:t>又根据</w:t>
      </w:r>
      <w:r w:rsidR="00D93741">
        <w:rPr>
          <w:rFonts w:hint="eastAsia"/>
        </w:rPr>
        <w:t xml:space="preserve"> </w:t>
      </w:r>
      <w:r w:rsidRPr="009E1081">
        <w:rPr>
          <w:rFonts w:hint="eastAsia"/>
        </w:rPr>
        <w:t>0.4</w:t>
      </w:r>
      <w:r w:rsidR="00D93741">
        <w:rPr>
          <w:rFonts w:hint="eastAsia"/>
        </w:rPr>
        <w:t xml:space="preserve"> </w:t>
      </w:r>
      <w:r w:rsidRPr="009E1081">
        <w:rPr>
          <w:rFonts w:hint="eastAsia"/>
        </w:rPr>
        <w:t>m</w:t>
      </w:r>
      <w:r w:rsidR="00D93741">
        <w:rPr>
          <w:rFonts w:hint="eastAsia"/>
        </w:rPr>
        <w:t xml:space="preserve"> ~ </w:t>
      </w:r>
      <w:r w:rsidRPr="009E1081">
        <w:rPr>
          <w:rFonts w:hint="eastAsia"/>
        </w:rPr>
        <w:t>1.9</w:t>
      </w:r>
      <w:r w:rsidR="00D93741">
        <w:rPr>
          <w:rFonts w:hint="eastAsia"/>
        </w:rPr>
        <w:t xml:space="preserve"> </w:t>
      </w:r>
      <w:r w:rsidRPr="009E1081">
        <w:rPr>
          <w:rFonts w:hint="eastAsia"/>
        </w:rPr>
        <w:t>m</w:t>
      </w:r>
      <w:r w:rsidR="00D93741">
        <w:rPr>
          <w:rFonts w:hint="eastAsia"/>
        </w:rPr>
        <w:t xml:space="preserve"> </w:t>
      </w:r>
      <w:r w:rsidRPr="009E1081">
        <w:rPr>
          <w:rFonts w:hint="eastAsia"/>
        </w:rPr>
        <w:t>之间的波形图可知：</w:t>
      </w:r>
      <w:r w:rsidRPr="009E1081">
        <w:rPr>
          <w:rFonts w:hint="eastAsia"/>
        </w:rPr>
        <w:t>(1.9</w:t>
      </w:r>
      <w:r w:rsidR="00D93741">
        <w:rPr>
          <w:rFonts w:hint="eastAsia"/>
        </w:rPr>
        <w:t xml:space="preserve"> </w:t>
      </w:r>
      <w:r w:rsidR="00D93741">
        <w:rPr>
          <w:rFonts w:cs="Times New Roman"/>
        </w:rPr>
        <w:t>−</w:t>
      </w:r>
      <w:r w:rsidR="00D93741">
        <w:rPr>
          <w:rFonts w:hint="eastAsia"/>
        </w:rPr>
        <w:t xml:space="preserve"> </w:t>
      </w:r>
      <w:r w:rsidRPr="009E1081">
        <w:rPr>
          <w:rFonts w:hint="eastAsia"/>
        </w:rPr>
        <w:t>0.4)</w:t>
      </w:r>
      <w:r w:rsidR="008E21F6">
        <w:rPr>
          <w:rFonts w:hint="eastAsia"/>
        </w:rPr>
        <w:t xml:space="preserve"> </w:t>
      </w:r>
      <w:r w:rsidRPr="009E1081">
        <w:rPr>
          <w:rFonts w:hint="eastAsia"/>
        </w:rPr>
        <w:t>m</w:t>
      </w:r>
      <w:r w:rsidR="00067ECD">
        <w:rPr>
          <w:rFonts w:hint="eastAsia"/>
        </w:rPr>
        <w:t xml:space="preserve"> = </w:t>
      </w:r>
      <w:r w:rsidRPr="009E1081">
        <w:rPr>
          <w:rFonts w:hint="eastAsia"/>
        </w:rPr>
        <w:t>(</w:t>
      </w:r>
      <w:r w:rsidRPr="00D93741">
        <w:rPr>
          <w:rFonts w:hint="eastAsia"/>
          <w:i/>
          <w:iCs/>
        </w:rPr>
        <w:t>n</w:t>
      </w:r>
      <w:r w:rsidR="00D93741">
        <w:rPr>
          <w:rFonts w:hint="eastAsia"/>
        </w:rPr>
        <w:t xml:space="preserve"> </w:t>
      </w:r>
      <w:r w:rsidRPr="009E1081">
        <w:rPr>
          <w:rFonts w:hint="eastAsia"/>
        </w:rPr>
        <w:t>+</w:t>
      </w:r>
      <w:r w:rsidR="00D93741">
        <w:rPr>
          <w:rFonts w:hint="eastAsia"/>
        </w:rPr>
        <w:t xml:space="preserve"> </w:t>
      </w:r>
      <w:r w:rsidR="00D93741">
        <w:fldChar w:fldCharType="begin"/>
      </w:r>
      <w:r w:rsidR="00D93741">
        <w:instrText xml:space="preserve"> </w:instrText>
      </w:r>
      <w:r w:rsidR="00D93741">
        <w:rPr>
          <w:rFonts w:hint="eastAsia"/>
        </w:rPr>
        <w:instrText>EQ \F(1,2)</w:instrText>
      </w:r>
      <w:r w:rsidR="00D93741">
        <w:instrText xml:space="preserve"> </w:instrText>
      </w:r>
      <w:r w:rsidR="00D93741">
        <w:fldChar w:fldCharType="end"/>
      </w:r>
      <w:r w:rsidRPr="009E1081">
        <w:rPr>
          <w:rFonts w:hint="eastAsia"/>
        </w:rPr>
        <w:t>)</w:t>
      </w:r>
      <w:r w:rsidRPr="00D93741">
        <w:rPr>
          <w:i/>
          <w:iCs/>
        </w:rPr>
        <w:t>λ</w:t>
      </w:r>
      <w:r w:rsidRPr="009E1081">
        <w:rPr>
          <w:rFonts w:hint="eastAsia"/>
        </w:rPr>
        <w:t>，其中</w:t>
      </w:r>
      <w:r w:rsidR="00D93741">
        <w:rPr>
          <w:rFonts w:hint="eastAsia"/>
        </w:rPr>
        <w:t xml:space="preserve"> </w:t>
      </w:r>
      <w:r w:rsidRPr="00D93741">
        <w:rPr>
          <w:rFonts w:hint="eastAsia"/>
          <w:i/>
          <w:iCs/>
        </w:rPr>
        <w:t>n</w:t>
      </w:r>
      <w:r w:rsidR="00067ECD">
        <w:t xml:space="preserve"> = </w:t>
      </w:r>
      <w:r w:rsidRPr="009E1081">
        <w:t>0</w:t>
      </w:r>
      <w:r w:rsidRPr="009E1081">
        <w:rPr>
          <w:rFonts w:hint="eastAsia"/>
        </w:rPr>
        <w:t>，</w:t>
      </w:r>
      <w:r w:rsidRPr="009E1081">
        <w:t>1</w:t>
      </w:r>
      <w:r w:rsidRPr="009E1081">
        <w:rPr>
          <w:rFonts w:hint="eastAsia"/>
        </w:rPr>
        <w:t>，</w:t>
      </w:r>
      <w:r w:rsidRPr="009E1081">
        <w:t>2</w:t>
      </w:r>
      <w:r w:rsidRPr="009E1081">
        <w:rPr>
          <w:rFonts w:hint="eastAsia"/>
        </w:rPr>
        <w:t>，……</w:t>
      </w:r>
    </w:p>
    <w:p w14:paraId="1F13150E" w14:textId="7BAE9D1A" w:rsidR="00845BD6" w:rsidRPr="009E1081" w:rsidRDefault="00845BD6" w:rsidP="009E1081">
      <w:pPr>
        <w:pStyle w:val="af0"/>
      </w:pPr>
      <w:r w:rsidRPr="009E1081">
        <w:rPr>
          <w:rFonts w:hint="eastAsia"/>
        </w:rPr>
        <w:t>即</w:t>
      </w:r>
      <w:r w:rsidRPr="009E1081">
        <w:rPr>
          <w:rFonts w:hint="eastAsia"/>
        </w:rPr>
        <w:t>(</w:t>
      </w:r>
      <w:r w:rsidRPr="00D93741">
        <w:rPr>
          <w:rFonts w:hint="eastAsia"/>
          <w:i/>
          <w:iCs/>
        </w:rPr>
        <w:t>n</w:t>
      </w:r>
      <w:r w:rsidR="00D93741">
        <w:rPr>
          <w:rFonts w:hint="eastAsia"/>
        </w:rPr>
        <w:t xml:space="preserve"> </w:t>
      </w:r>
      <w:r w:rsidRPr="009E1081">
        <w:rPr>
          <w:rFonts w:hint="eastAsia"/>
        </w:rPr>
        <w:t>+</w:t>
      </w:r>
      <w:r w:rsidR="00D93741">
        <w:rPr>
          <w:rFonts w:hint="eastAsia"/>
        </w:rPr>
        <w:t xml:space="preserve"> </w:t>
      </w:r>
      <w:r w:rsidR="00D93741">
        <w:fldChar w:fldCharType="begin"/>
      </w:r>
      <w:r w:rsidR="00D93741">
        <w:instrText xml:space="preserve"> </w:instrText>
      </w:r>
      <w:r w:rsidR="00D93741">
        <w:rPr>
          <w:rFonts w:hint="eastAsia"/>
        </w:rPr>
        <w:instrText>EQ \F(1,2)</w:instrText>
      </w:r>
      <w:r w:rsidR="00D93741">
        <w:instrText xml:space="preserve"> </w:instrText>
      </w:r>
      <w:r w:rsidR="00D93741">
        <w:fldChar w:fldCharType="end"/>
      </w:r>
      <w:r w:rsidRPr="009E1081">
        <w:rPr>
          <w:rFonts w:hint="eastAsia"/>
        </w:rPr>
        <w:t>)</w:t>
      </w:r>
      <w:r w:rsidRPr="009E1081">
        <w:t>×</w:t>
      </w:r>
      <w:r w:rsidRPr="009E1081">
        <w:rPr>
          <w:rFonts w:hint="eastAsia"/>
        </w:rPr>
        <w:t>0.8</w:t>
      </w:r>
      <w:r w:rsidR="00D93741">
        <w:rPr>
          <w:rFonts w:hint="eastAsia"/>
        </w:rPr>
        <w:t xml:space="preserve"> </w:t>
      </w:r>
      <w:r w:rsidRPr="009E1081">
        <w:rPr>
          <w:rFonts w:hint="eastAsia"/>
        </w:rPr>
        <w:t>&lt;</w:t>
      </w:r>
      <w:r w:rsidR="00D93741">
        <w:rPr>
          <w:rFonts w:hint="eastAsia"/>
        </w:rPr>
        <w:t xml:space="preserve"> </w:t>
      </w:r>
      <w:r w:rsidRPr="009E1081">
        <w:rPr>
          <w:rFonts w:hint="eastAsia"/>
        </w:rPr>
        <w:t>(</w:t>
      </w:r>
      <w:r w:rsidRPr="00D93741">
        <w:rPr>
          <w:rFonts w:hint="eastAsia"/>
          <w:i/>
          <w:iCs/>
        </w:rPr>
        <w:t>n</w:t>
      </w:r>
      <w:r w:rsidR="00D93741">
        <w:rPr>
          <w:rFonts w:hint="eastAsia"/>
        </w:rPr>
        <w:t xml:space="preserve"> </w:t>
      </w:r>
      <w:r w:rsidRPr="009E1081">
        <w:rPr>
          <w:rFonts w:hint="eastAsia"/>
        </w:rPr>
        <w:t>+</w:t>
      </w:r>
      <w:r w:rsidR="00D93741">
        <w:rPr>
          <w:rFonts w:hint="eastAsia"/>
        </w:rPr>
        <w:t xml:space="preserve"> </w:t>
      </w:r>
      <w:r w:rsidR="00D93741">
        <w:fldChar w:fldCharType="begin"/>
      </w:r>
      <w:r w:rsidR="00D93741">
        <w:instrText xml:space="preserve"> </w:instrText>
      </w:r>
      <w:r w:rsidR="00D93741">
        <w:rPr>
          <w:rFonts w:hint="eastAsia"/>
        </w:rPr>
        <w:instrText>EQ \F(1,2)</w:instrText>
      </w:r>
      <w:r w:rsidR="00D93741">
        <w:instrText xml:space="preserve"> </w:instrText>
      </w:r>
      <w:r w:rsidR="00D93741">
        <w:fldChar w:fldCharType="end"/>
      </w:r>
      <w:r w:rsidRPr="009E1081">
        <w:rPr>
          <w:rFonts w:hint="eastAsia"/>
        </w:rPr>
        <w:t>)</w:t>
      </w:r>
      <w:r w:rsidRPr="00D93741">
        <w:rPr>
          <w:i/>
          <w:iCs/>
        </w:rPr>
        <w:t>λ</w:t>
      </w:r>
      <w:r w:rsidR="008E21F6">
        <w:rPr>
          <w:rFonts w:hint="eastAsia"/>
        </w:rPr>
        <w:t xml:space="preserve"> </w:t>
      </w:r>
      <w:r w:rsidRPr="009E1081">
        <w:rPr>
          <w:rFonts w:hint="eastAsia"/>
        </w:rPr>
        <w:t>&lt;</w:t>
      </w:r>
      <w:r w:rsidR="008E21F6">
        <w:rPr>
          <w:rFonts w:hint="eastAsia"/>
        </w:rPr>
        <w:t xml:space="preserve"> </w:t>
      </w:r>
      <w:r w:rsidRPr="009E1081">
        <w:rPr>
          <w:rFonts w:hint="eastAsia"/>
        </w:rPr>
        <w:t>(</w:t>
      </w:r>
      <w:r w:rsidRPr="00D93741">
        <w:rPr>
          <w:rFonts w:hint="eastAsia"/>
          <w:i/>
          <w:iCs/>
        </w:rPr>
        <w:t>n</w:t>
      </w:r>
      <w:r w:rsidR="00D93741">
        <w:rPr>
          <w:rFonts w:hint="eastAsia"/>
        </w:rPr>
        <w:t xml:space="preserve"> </w:t>
      </w:r>
      <w:r w:rsidRPr="009E1081">
        <w:rPr>
          <w:rFonts w:hint="eastAsia"/>
        </w:rPr>
        <w:t>+</w:t>
      </w:r>
      <w:r w:rsidR="00D93741">
        <w:rPr>
          <w:rFonts w:hint="eastAsia"/>
        </w:rPr>
        <w:t xml:space="preserve"> </w:t>
      </w:r>
      <w:r w:rsidR="00D93741">
        <w:fldChar w:fldCharType="begin"/>
      </w:r>
      <w:r w:rsidR="00D93741">
        <w:instrText xml:space="preserve"> </w:instrText>
      </w:r>
      <w:r w:rsidR="00D93741">
        <w:rPr>
          <w:rFonts w:hint="eastAsia"/>
        </w:rPr>
        <w:instrText>EQ \F(1,2)</w:instrText>
      </w:r>
      <w:r w:rsidR="00D93741">
        <w:instrText xml:space="preserve"> </w:instrText>
      </w:r>
      <w:r w:rsidR="00D93741">
        <w:fldChar w:fldCharType="end"/>
      </w:r>
      <w:r w:rsidRPr="009E1081">
        <w:rPr>
          <w:rFonts w:hint="eastAsia"/>
        </w:rPr>
        <w:t>)</w:t>
      </w:r>
      <w:r w:rsidRPr="009E1081">
        <w:t>×1.6</w:t>
      </w:r>
      <w:r w:rsidR="00D93741">
        <w:rPr>
          <w:rFonts w:hint="eastAsia"/>
        </w:rPr>
        <w:t xml:space="preserve"> </w:t>
      </w:r>
      <w:r w:rsidRPr="009E1081">
        <w:rPr>
          <w:rFonts w:hint="eastAsia"/>
        </w:rPr>
        <w:t>或</w:t>
      </w:r>
      <w:r w:rsidRPr="009E1081">
        <w:rPr>
          <w:rFonts w:hint="eastAsia"/>
        </w:rPr>
        <w:t xml:space="preserve"> (</w:t>
      </w:r>
      <w:r w:rsidRPr="00D93741">
        <w:rPr>
          <w:rFonts w:hint="eastAsia"/>
          <w:i/>
          <w:iCs/>
        </w:rPr>
        <w:t>n</w:t>
      </w:r>
      <w:r w:rsidR="00D93741">
        <w:rPr>
          <w:rFonts w:hint="eastAsia"/>
        </w:rPr>
        <w:t xml:space="preserve"> </w:t>
      </w:r>
      <w:r w:rsidRPr="009E1081">
        <w:rPr>
          <w:rFonts w:hint="eastAsia"/>
        </w:rPr>
        <w:t>+</w:t>
      </w:r>
      <w:r w:rsidR="00D93741">
        <w:rPr>
          <w:rFonts w:hint="eastAsia"/>
        </w:rPr>
        <w:t xml:space="preserve"> </w:t>
      </w:r>
      <w:r w:rsidR="00D93741">
        <w:fldChar w:fldCharType="begin"/>
      </w:r>
      <w:r w:rsidR="00D93741">
        <w:instrText xml:space="preserve"> </w:instrText>
      </w:r>
      <w:r w:rsidR="00D93741">
        <w:rPr>
          <w:rFonts w:hint="eastAsia"/>
        </w:rPr>
        <w:instrText>EQ \F(1,2)</w:instrText>
      </w:r>
      <w:r w:rsidR="00D93741">
        <w:instrText xml:space="preserve"> </w:instrText>
      </w:r>
      <w:r w:rsidR="00D93741">
        <w:fldChar w:fldCharType="end"/>
      </w:r>
      <w:r w:rsidRPr="009E1081">
        <w:rPr>
          <w:rFonts w:hint="eastAsia"/>
        </w:rPr>
        <w:t>)</w:t>
      </w:r>
      <w:r w:rsidRPr="009E1081">
        <w:t>×</w:t>
      </w:r>
      <w:r w:rsidRPr="009E1081">
        <w:rPr>
          <w:rFonts w:hint="eastAsia"/>
        </w:rPr>
        <w:t>0.8</w:t>
      </w:r>
      <w:r w:rsidR="00D93741">
        <w:rPr>
          <w:rFonts w:hint="eastAsia"/>
        </w:rPr>
        <w:t xml:space="preserve"> </w:t>
      </w:r>
      <w:r w:rsidRPr="009E1081">
        <w:rPr>
          <w:rFonts w:hint="eastAsia"/>
        </w:rPr>
        <w:t>&lt;</w:t>
      </w:r>
      <w:r w:rsidR="00D93741">
        <w:rPr>
          <w:rFonts w:hint="eastAsia"/>
        </w:rPr>
        <w:t xml:space="preserve"> </w:t>
      </w:r>
      <w:r w:rsidRPr="009E1081">
        <w:rPr>
          <w:rFonts w:hint="eastAsia"/>
        </w:rPr>
        <w:t>1.5</w:t>
      </w:r>
      <w:r w:rsidR="00D93741">
        <w:rPr>
          <w:rFonts w:hint="eastAsia"/>
        </w:rPr>
        <w:t xml:space="preserve"> </w:t>
      </w:r>
      <w:r w:rsidRPr="009E1081">
        <w:rPr>
          <w:rFonts w:hint="eastAsia"/>
        </w:rPr>
        <w:t>&lt;</w:t>
      </w:r>
      <w:r w:rsidR="00D93741">
        <w:rPr>
          <w:rFonts w:hint="eastAsia"/>
        </w:rPr>
        <w:t xml:space="preserve"> </w:t>
      </w:r>
      <w:r w:rsidRPr="009E1081">
        <w:rPr>
          <w:rFonts w:hint="eastAsia"/>
        </w:rPr>
        <w:t>(</w:t>
      </w:r>
      <w:r w:rsidRPr="00D93741">
        <w:rPr>
          <w:rFonts w:hint="eastAsia"/>
          <w:i/>
          <w:iCs/>
        </w:rPr>
        <w:t>n</w:t>
      </w:r>
      <w:r w:rsidR="00D93741">
        <w:rPr>
          <w:rFonts w:hint="eastAsia"/>
        </w:rPr>
        <w:t xml:space="preserve"> </w:t>
      </w:r>
      <w:r w:rsidRPr="009E1081">
        <w:rPr>
          <w:rFonts w:hint="eastAsia"/>
        </w:rPr>
        <w:t>+</w:t>
      </w:r>
      <w:r w:rsidR="00D93741">
        <w:rPr>
          <w:rFonts w:hint="eastAsia"/>
        </w:rPr>
        <w:t xml:space="preserve"> </w:t>
      </w:r>
      <w:r w:rsidR="00D93741">
        <w:fldChar w:fldCharType="begin"/>
      </w:r>
      <w:r w:rsidR="00D93741">
        <w:instrText xml:space="preserve"> </w:instrText>
      </w:r>
      <w:r w:rsidR="00D93741">
        <w:rPr>
          <w:rFonts w:hint="eastAsia"/>
        </w:rPr>
        <w:instrText>EQ \F(1,2)</w:instrText>
      </w:r>
      <w:r w:rsidR="00D93741">
        <w:instrText xml:space="preserve"> </w:instrText>
      </w:r>
      <w:r w:rsidR="00D93741">
        <w:fldChar w:fldCharType="end"/>
      </w:r>
      <w:r w:rsidRPr="009E1081">
        <w:rPr>
          <w:rFonts w:hint="eastAsia"/>
        </w:rPr>
        <w:t>)</w:t>
      </w:r>
      <w:r w:rsidRPr="009E1081">
        <w:t>×1.6</w:t>
      </w:r>
      <w:r w:rsidRPr="009E1081">
        <w:rPr>
          <w:rFonts w:hint="eastAsia"/>
        </w:rPr>
        <w:t>，解得</w:t>
      </w:r>
      <w:r w:rsidRPr="009E1081">
        <w:rPr>
          <w:rFonts w:hint="eastAsia"/>
        </w:rPr>
        <w:t xml:space="preserve"> </w:t>
      </w:r>
      <w:r w:rsidR="00216585">
        <w:fldChar w:fldCharType="begin"/>
      </w:r>
      <w:r w:rsidR="00216585">
        <w:instrText xml:space="preserve"> </w:instrText>
      </w:r>
      <w:r w:rsidR="00216585">
        <w:rPr>
          <w:rFonts w:hint="eastAsia"/>
        </w:rPr>
        <w:instrText>EQ \F(7,16)</w:instrText>
      </w:r>
      <w:r w:rsidR="00216585">
        <w:instrText xml:space="preserve"> </w:instrText>
      </w:r>
      <w:r w:rsidR="00216585">
        <w:fldChar w:fldCharType="end"/>
      </w:r>
      <w:r w:rsidRPr="009E1081">
        <w:rPr>
          <w:rFonts w:hint="eastAsia"/>
        </w:rPr>
        <w:t>&lt;</w:t>
      </w:r>
      <w:r w:rsidR="00D93741">
        <w:rPr>
          <w:rFonts w:hint="eastAsia"/>
        </w:rPr>
        <w:t xml:space="preserve"> </w:t>
      </w:r>
      <w:r w:rsidRPr="00216585">
        <w:rPr>
          <w:rFonts w:hint="eastAsia"/>
          <w:i/>
          <w:iCs/>
        </w:rPr>
        <w:t>n</w:t>
      </w:r>
      <w:r w:rsidR="00D93741">
        <w:rPr>
          <w:rFonts w:hint="eastAsia"/>
        </w:rPr>
        <w:t xml:space="preserve"> </w:t>
      </w:r>
      <w:r w:rsidRPr="009E1081">
        <w:rPr>
          <w:rFonts w:hint="eastAsia"/>
        </w:rPr>
        <w:t>&lt;</w:t>
      </w:r>
      <w:r w:rsidR="00D93741">
        <w:rPr>
          <w:rFonts w:hint="eastAsia"/>
        </w:rPr>
        <w:t xml:space="preserve"> </w:t>
      </w:r>
      <w:r w:rsidR="00216585">
        <w:fldChar w:fldCharType="begin"/>
      </w:r>
      <w:r w:rsidR="00216585">
        <w:instrText xml:space="preserve"> </w:instrText>
      </w:r>
      <w:r w:rsidR="00216585">
        <w:rPr>
          <w:rFonts w:hint="eastAsia"/>
        </w:rPr>
        <w:instrText>EQ \F(11,8)</w:instrText>
      </w:r>
      <w:r w:rsidR="00216585">
        <w:instrText xml:space="preserve"> </w:instrText>
      </w:r>
      <w:r w:rsidR="00216585">
        <w:fldChar w:fldCharType="end"/>
      </w:r>
      <w:r w:rsidRPr="009E1081">
        <w:rPr>
          <w:rFonts w:hint="eastAsia"/>
        </w:rPr>
        <w:t>，即</w:t>
      </w:r>
      <w:r w:rsidR="00D93741">
        <w:rPr>
          <w:rFonts w:hint="eastAsia"/>
        </w:rPr>
        <w:t xml:space="preserve"> </w:t>
      </w:r>
      <w:r w:rsidRPr="00216585">
        <w:rPr>
          <w:rFonts w:hint="eastAsia"/>
          <w:i/>
          <w:iCs/>
        </w:rPr>
        <w:t>n</w:t>
      </w:r>
      <w:r w:rsidR="00067ECD">
        <w:rPr>
          <w:rFonts w:hint="eastAsia"/>
        </w:rPr>
        <w:t xml:space="preserve"> = </w:t>
      </w:r>
      <w:r w:rsidRPr="009E1081">
        <w:rPr>
          <w:rFonts w:hint="eastAsia"/>
        </w:rPr>
        <w:t>1</w:t>
      </w:r>
      <w:r w:rsidR="00D93741">
        <w:rPr>
          <w:rFonts w:hint="eastAsia"/>
        </w:rPr>
        <w:t>。</w:t>
      </w:r>
    </w:p>
    <w:p w14:paraId="3A1B7847" w14:textId="764DAF8B" w:rsidR="00845BD6" w:rsidRPr="009E1081" w:rsidRDefault="00845BD6" w:rsidP="009E1081">
      <w:pPr>
        <w:pStyle w:val="af0"/>
      </w:pPr>
      <w:r w:rsidRPr="009E1081">
        <w:rPr>
          <w:rFonts w:hint="eastAsia"/>
        </w:rPr>
        <w:t>则</w:t>
      </w:r>
      <w:r w:rsidRPr="009E1081">
        <w:rPr>
          <w:rFonts w:hint="eastAsia"/>
        </w:rPr>
        <w:t xml:space="preserve"> </w:t>
      </w:r>
      <w:r w:rsidRPr="00D93741">
        <w:rPr>
          <w:i/>
          <w:iCs/>
        </w:rPr>
        <w:t>λ</w:t>
      </w:r>
      <w:r w:rsidR="00067ECD">
        <w:rPr>
          <w:rFonts w:hint="eastAsia"/>
        </w:rPr>
        <w:t xml:space="preserve"> =</w:t>
      </w:r>
      <w:r w:rsidR="00216585">
        <w:rPr>
          <w:rFonts w:hint="eastAsia"/>
        </w:rPr>
        <w:t xml:space="preserve"> </w:t>
      </w:r>
      <w:r w:rsidR="00216585">
        <w:fldChar w:fldCharType="begin"/>
      </w:r>
      <w:r w:rsidR="00216585">
        <w:instrText xml:space="preserve"> </w:instrText>
      </w:r>
      <w:r w:rsidR="00216585">
        <w:rPr>
          <w:rFonts w:hint="eastAsia"/>
        </w:rPr>
        <w:instrText>EQ \F(1.5,1 + \F(1,2))</w:instrText>
      </w:r>
      <w:r w:rsidR="00216585">
        <w:instrText xml:space="preserve"> </w:instrText>
      </w:r>
      <w:r w:rsidR="00216585">
        <w:fldChar w:fldCharType="end"/>
      </w:r>
      <w:r w:rsidRPr="009E1081">
        <w:t>m</w:t>
      </w:r>
      <w:r w:rsidR="00067ECD">
        <w:rPr>
          <w:rFonts w:hint="eastAsia"/>
        </w:rPr>
        <w:t xml:space="preserve"> = </w:t>
      </w:r>
      <w:r w:rsidRPr="009E1081">
        <w:rPr>
          <w:rFonts w:hint="eastAsia"/>
        </w:rPr>
        <w:t>1.0</w:t>
      </w:r>
      <w:r w:rsidR="00D93741">
        <w:rPr>
          <w:rFonts w:hint="eastAsia"/>
        </w:rPr>
        <w:t xml:space="preserve"> </w:t>
      </w:r>
      <w:r w:rsidRPr="009E1081">
        <w:rPr>
          <w:rFonts w:hint="eastAsia"/>
        </w:rPr>
        <w:t>m</w:t>
      </w:r>
      <w:r w:rsidR="00D93741">
        <w:tab/>
      </w:r>
      <w:r w:rsidR="00D93741">
        <w:tab/>
      </w:r>
      <w:r w:rsidR="00D93741">
        <w:tab/>
      </w:r>
      <w:r w:rsidR="00D93741">
        <w:tab/>
      </w:r>
      <w:r w:rsidR="00D93741">
        <w:tab/>
      </w:r>
      <w:r w:rsidR="00D93741">
        <w:tab/>
      </w:r>
      <w:r w:rsidR="00D93741">
        <w:tab/>
      </w:r>
      <w:r w:rsidR="00D93741">
        <w:tab/>
      </w:r>
      <w:r w:rsidR="00D93741">
        <w:tab/>
      </w:r>
      <w:r w:rsidR="00D93741">
        <w:tab/>
      </w:r>
      <w:r w:rsidR="00D93741">
        <w:tab/>
      </w:r>
      <w:r w:rsidR="00D93741">
        <w:tab/>
      </w:r>
      <w:r w:rsidR="00D93741">
        <w:tab/>
      </w:r>
      <w:r w:rsidRPr="009E1081">
        <w:rPr>
          <w:rFonts w:hint="eastAsia"/>
        </w:rPr>
        <w:t>（</w:t>
      </w:r>
      <w:r w:rsidRPr="009E1081">
        <w:rPr>
          <w:rFonts w:hint="eastAsia"/>
        </w:rPr>
        <w:t>1</w:t>
      </w:r>
      <w:r w:rsidRPr="009E1081">
        <w:rPr>
          <w:rFonts w:hint="eastAsia"/>
        </w:rPr>
        <w:t>分）</w:t>
      </w:r>
    </w:p>
    <w:p w14:paraId="4AE20C7E" w14:textId="70C1CFA4" w:rsidR="00845BD6" w:rsidRPr="00AC1896" w:rsidRDefault="00845BD6" w:rsidP="00AC1896">
      <w:pPr>
        <w:pStyle w:val="af0"/>
      </w:pPr>
      <w:r w:rsidRPr="00AC1896">
        <w:rPr>
          <w:rFonts w:hint="eastAsia"/>
        </w:rPr>
        <w:t>即</w:t>
      </w:r>
      <w:r w:rsidR="00216585">
        <w:rPr>
          <w:rFonts w:hint="eastAsia"/>
        </w:rPr>
        <w:t xml:space="preserve"> </w:t>
      </w:r>
      <w:r w:rsidRPr="00216585">
        <w:rPr>
          <w:rFonts w:hint="eastAsia"/>
          <w:i/>
          <w:iCs/>
        </w:rPr>
        <w:t>x</w:t>
      </w:r>
      <w:r w:rsidR="00216585">
        <w:rPr>
          <w:rFonts w:hint="eastAsia"/>
        </w:rPr>
        <w:t xml:space="preserve"> </w:t>
      </w:r>
      <w:r w:rsidRPr="00AC1896">
        <w:rPr>
          <w:rFonts w:hint="eastAsia"/>
        </w:rPr>
        <w:t>轴上</w:t>
      </w:r>
      <w:r w:rsidR="00216585">
        <w:rPr>
          <w:rFonts w:hint="eastAsia"/>
        </w:rPr>
        <w:t xml:space="preserve"> </w:t>
      </w:r>
      <w:r w:rsidRPr="00AC1896">
        <w:rPr>
          <w:rFonts w:hint="eastAsia"/>
        </w:rPr>
        <w:t>0.4</w:t>
      </w:r>
      <w:r w:rsidR="00216585">
        <w:rPr>
          <w:rFonts w:hint="eastAsia"/>
        </w:rPr>
        <w:t xml:space="preserve"> </w:t>
      </w:r>
      <w:r w:rsidRPr="00AC1896">
        <w:rPr>
          <w:rFonts w:hint="eastAsia"/>
        </w:rPr>
        <w:t>m</w:t>
      </w:r>
      <w:r w:rsidR="00216585">
        <w:rPr>
          <w:rFonts w:hint="eastAsia"/>
        </w:rPr>
        <w:t xml:space="preserve"> </w:t>
      </w:r>
      <w:r w:rsidRPr="00AC1896">
        <w:rPr>
          <w:rFonts w:hint="eastAsia"/>
        </w:rPr>
        <w:t>~</w:t>
      </w:r>
      <w:r w:rsidR="00216585">
        <w:rPr>
          <w:rFonts w:hint="eastAsia"/>
        </w:rPr>
        <w:t xml:space="preserve"> </w:t>
      </w:r>
      <w:r w:rsidRPr="00AC1896">
        <w:rPr>
          <w:rFonts w:hint="eastAsia"/>
        </w:rPr>
        <w:t>1.9</w:t>
      </w:r>
      <w:r w:rsidR="00216585">
        <w:rPr>
          <w:rFonts w:hint="eastAsia"/>
        </w:rPr>
        <w:t xml:space="preserve"> </w:t>
      </w:r>
      <w:r w:rsidRPr="00AC1896">
        <w:rPr>
          <w:rFonts w:hint="eastAsia"/>
        </w:rPr>
        <w:t>m</w:t>
      </w:r>
      <w:r w:rsidR="00216585">
        <w:rPr>
          <w:rFonts w:hint="eastAsia"/>
        </w:rPr>
        <w:t xml:space="preserve"> </w:t>
      </w:r>
      <w:r w:rsidRPr="00AC1896">
        <w:rPr>
          <w:rFonts w:hint="eastAsia"/>
        </w:rPr>
        <w:t>之间有</w:t>
      </w:r>
      <w:r w:rsidR="00216585">
        <w:rPr>
          <w:rFonts w:hint="eastAsia"/>
        </w:rPr>
        <w:t xml:space="preserve"> 1</w:t>
      </w:r>
      <w:r w:rsidR="00B60488">
        <w:rPr>
          <w:rFonts w:hint="eastAsia"/>
        </w:rPr>
        <w:t xml:space="preserve"> </w:t>
      </w:r>
      <w:r w:rsidR="00216585">
        <w:fldChar w:fldCharType="begin"/>
      </w:r>
      <w:r w:rsidR="00216585">
        <w:instrText xml:space="preserve"> </w:instrText>
      </w:r>
      <w:r w:rsidR="00216585">
        <w:rPr>
          <w:rFonts w:hint="eastAsia"/>
        </w:rPr>
        <w:instrText>EQ \F(1,2)</w:instrText>
      </w:r>
      <w:r w:rsidR="00216585">
        <w:instrText xml:space="preserve"> </w:instrText>
      </w:r>
      <w:r w:rsidR="00216585">
        <w:fldChar w:fldCharType="end"/>
      </w:r>
      <w:r w:rsidRPr="00AC1896">
        <w:rPr>
          <w:rFonts w:hint="eastAsia"/>
        </w:rPr>
        <w:t>个波长，可由此将（</w:t>
      </w:r>
      <w:r w:rsidRPr="00AC1896">
        <w:rPr>
          <w:rFonts w:hint="eastAsia"/>
        </w:rPr>
        <w:t>1</w:t>
      </w:r>
      <w:r w:rsidRPr="00AC1896">
        <w:rPr>
          <w:rFonts w:hint="eastAsia"/>
        </w:rPr>
        <w:t>）中波形如图（</w:t>
      </w:r>
      <w:r w:rsidRPr="00AC1896">
        <w:rPr>
          <w:rFonts w:hint="eastAsia"/>
        </w:rPr>
        <w:t>f</w:t>
      </w:r>
      <w:r w:rsidRPr="00AC1896">
        <w:rPr>
          <w:rFonts w:hint="eastAsia"/>
        </w:rPr>
        <w:t>）所示补全。</w:t>
      </w:r>
    </w:p>
    <w:p w14:paraId="5D06094D" w14:textId="5E45DD0C" w:rsidR="00845BD6" w:rsidRPr="00845BD6" w:rsidRDefault="00845BD6" w:rsidP="00845BD6">
      <w:pPr>
        <w:pStyle w:val="af0"/>
      </w:pPr>
      <w:r w:rsidRPr="00845BD6">
        <w:rPr>
          <w:rFonts w:hint="eastAsia"/>
        </w:rPr>
        <w:t>②根据常识，比赛中使用的是同一根彩带，所以彩带波的波速仍为</w:t>
      </w:r>
      <w:r w:rsidR="00BD1145">
        <w:rPr>
          <w:rFonts w:hint="eastAsia"/>
        </w:rPr>
        <w:t xml:space="preserve"> </w:t>
      </w:r>
      <w:r w:rsidRPr="00216585">
        <w:rPr>
          <w:rFonts w:ascii="Book Antiqua" w:hAnsi="Book Antiqua"/>
          <w:i/>
          <w:iCs/>
        </w:rPr>
        <w:t>v</w:t>
      </w:r>
      <w:r w:rsidR="00067ECD">
        <w:rPr>
          <w:rFonts w:hint="eastAsia"/>
        </w:rPr>
        <w:t xml:space="preserve"> = </w:t>
      </w:r>
      <w:r w:rsidRPr="00845BD6">
        <w:rPr>
          <w:rFonts w:hint="eastAsia"/>
        </w:rPr>
        <w:t>3.0</w:t>
      </w:r>
      <w:r w:rsidR="00BD1145">
        <w:rPr>
          <w:rFonts w:hint="eastAsia"/>
        </w:rPr>
        <w:t xml:space="preserve"> </w:t>
      </w:r>
      <w:r w:rsidRPr="00845BD6">
        <w:rPr>
          <w:rFonts w:hint="eastAsia"/>
        </w:rPr>
        <w:t>m/s</w:t>
      </w:r>
    </w:p>
    <w:p w14:paraId="4B9FAC68" w14:textId="47EA0217" w:rsidR="00845BD6" w:rsidRPr="00845BD6" w:rsidRDefault="00845BD6" w:rsidP="00845BD6">
      <w:pPr>
        <w:pStyle w:val="af0"/>
      </w:pPr>
      <w:r w:rsidRPr="00845BD6">
        <w:rPr>
          <w:rFonts w:hint="eastAsia"/>
        </w:rPr>
        <w:t>法一：则从图示时刻起，再经过</w:t>
      </w:r>
      <w:r w:rsidR="00BD1145">
        <w:rPr>
          <w:rFonts w:hint="eastAsia"/>
        </w:rPr>
        <w:t xml:space="preserve"> </w:t>
      </w:r>
      <w:r w:rsidRPr="00216585">
        <w:rPr>
          <w:rFonts w:hint="eastAsia"/>
          <w:i/>
          <w:iCs/>
        </w:rPr>
        <w:t>t</w:t>
      </w:r>
      <w:r w:rsidR="00067ECD">
        <w:rPr>
          <w:rFonts w:hint="eastAsia"/>
        </w:rPr>
        <w:t xml:space="preserve"> = </w:t>
      </w:r>
      <w:r w:rsidRPr="00845BD6">
        <w:rPr>
          <w:rFonts w:hint="eastAsia"/>
        </w:rPr>
        <w:t>0.2</w:t>
      </w:r>
      <w:r w:rsidR="00216585">
        <w:rPr>
          <w:rFonts w:hint="eastAsia"/>
        </w:rPr>
        <w:t xml:space="preserve"> </w:t>
      </w:r>
      <w:r w:rsidRPr="00845BD6">
        <w:rPr>
          <w:rFonts w:hint="eastAsia"/>
        </w:rPr>
        <w:t>s</w:t>
      </w:r>
    </w:p>
    <w:p w14:paraId="47A5FF07" w14:textId="74694FB8" w:rsidR="00845BD6" w:rsidRPr="00845BD6" w:rsidRDefault="00845BD6" w:rsidP="00845BD6">
      <w:pPr>
        <w:pStyle w:val="af0"/>
      </w:pPr>
      <w:r w:rsidRPr="00845BD6">
        <w:rPr>
          <w:rFonts w:hint="eastAsia"/>
        </w:rPr>
        <w:t>波向</w:t>
      </w:r>
      <w:r w:rsidR="00216585">
        <w:rPr>
          <w:rFonts w:hint="eastAsia"/>
        </w:rPr>
        <w:t xml:space="preserve"> </w:t>
      </w:r>
      <w:r w:rsidRPr="00216585">
        <w:rPr>
          <w:rFonts w:hint="eastAsia"/>
          <w:i/>
          <w:iCs/>
        </w:rPr>
        <w:t>x</w:t>
      </w:r>
      <w:r w:rsidR="00216585">
        <w:rPr>
          <w:rFonts w:hint="eastAsia"/>
        </w:rPr>
        <w:t xml:space="preserve"> </w:t>
      </w:r>
      <w:r w:rsidRPr="00845BD6">
        <w:rPr>
          <w:rFonts w:hint="eastAsia"/>
        </w:rPr>
        <w:t>轴正方向传播的距离为</w:t>
      </w:r>
      <w:r w:rsidR="00216585">
        <w:rPr>
          <w:rFonts w:hint="eastAsia"/>
        </w:rPr>
        <w:t xml:space="preserve"> </w:t>
      </w:r>
      <w:r w:rsidRPr="00216585">
        <w:rPr>
          <w:rFonts w:hint="eastAsia"/>
          <w:i/>
          <w:iCs/>
        </w:rPr>
        <w:t>x</w:t>
      </w:r>
      <w:r w:rsidR="00067ECD">
        <w:rPr>
          <w:rFonts w:hint="eastAsia"/>
        </w:rPr>
        <w:t xml:space="preserve"> = </w:t>
      </w:r>
      <w:r w:rsidRPr="00216585">
        <w:rPr>
          <w:rFonts w:ascii="Book Antiqua" w:hAnsi="Book Antiqua"/>
          <w:i/>
          <w:iCs/>
        </w:rPr>
        <w:t>v</w:t>
      </w:r>
      <w:r w:rsidRPr="00216585">
        <w:rPr>
          <w:rFonts w:hint="eastAsia"/>
          <w:i/>
          <w:iCs/>
        </w:rPr>
        <w:t>t</w:t>
      </w:r>
      <w:r w:rsidR="00067ECD">
        <w:rPr>
          <w:rFonts w:hint="eastAsia"/>
        </w:rPr>
        <w:t xml:space="preserve"> = </w:t>
      </w:r>
      <w:r w:rsidRPr="00845BD6">
        <w:rPr>
          <w:rFonts w:hint="eastAsia"/>
        </w:rPr>
        <w:t>3.0</w:t>
      </w:r>
      <w:r w:rsidRPr="00216585">
        <w:rPr>
          <w:rFonts w:asciiTheme="majorBidi" w:hAnsiTheme="majorBidi" w:cstheme="majorBidi"/>
        </w:rPr>
        <w:t>×</w:t>
      </w:r>
      <w:r w:rsidRPr="00845BD6">
        <w:rPr>
          <w:rFonts w:hint="eastAsia"/>
        </w:rPr>
        <w:t>0.2</w:t>
      </w:r>
      <w:r w:rsidR="00216585">
        <w:rPr>
          <w:rFonts w:hint="eastAsia"/>
        </w:rPr>
        <w:t xml:space="preserve"> </w:t>
      </w:r>
      <w:r w:rsidRPr="00845BD6">
        <w:rPr>
          <w:rFonts w:hint="eastAsia"/>
        </w:rPr>
        <w:t>m</w:t>
      </w:r>
      <w:r w:rsidR="00067ECD">
        <w:rPr>
          <w:rFonts w:hint="eastAsia"/>
        </w:rPr>
        <w:t xml:space="preserve"> = </w:t>
      </w:r>
      <w:r w:rsidRPr="00845BD6">
        <w:rPr>
          <w:rFonts w:hint="eastAsia"/>
        </w:rPr>
        <w:t>0.6</w:t>
      </w:r>
      <w:r w:rsidR="00216585">
        <w:rPr>
          <w:rFonts w:hint="eastAsia"/>
        </w:rPr>
        <w:t xml:space="preserve"> </w:t>
      </w:r>
      <w:r w:rsidRPr="00845BD6">
        <w:rPr>
          <w:rFonts w:hint="eastAsia"/>
        </w:rPr>
        <w:t>m</w:t>
      </w:r>
      <w:r w:rsidR="00216585">
        <w:tab/>
      </w:r>
      <w:r w:rsidR="00216585">
        <w:tab/>
      </w:r>
      <w:r w:rsidR="00216585">
        <w:tab/>
      </w:r>
      <w:r w:rsidR="00216585">
        <w:tab/>
      </w:r>
      <w:r w:rsidR="00216585">
        <w:tab/>
      </w:r>
      <w:r w:rsidR="00216585">
        <w:tab/>
      </w:r>
      <w:r w:rsidRPr="00845BD6">
        <w:rPr>
          <w:rFonts w:hint="eastAsia"/>
        </w:rPr>
        <w:t>（</w:t>
      </w:r>
      <w:r w:rsidRPr="00845BD6">
        <w:rPr>
          <w:rFonts w:hint="eastAsia"/>
        </w:rPr>
        <w:t>1</w:t>
      </w:r>
      <w:r w:rsidRPr="00845BD6">
        <w:rPr>
          <w:rFonts w:hint="eastAsia"/>
        </w:rPr>
        <w:t>分）</w:t>
      </w:r>
    </w:p>
    <w:p w14:paraId="463582F0" w14:textId="17F36DA3" w:rsidR="00845BD6" w:rsidRPr="00845BD6" w:rsidRDefault="00845BD6" w:rsidP="00845BD6">
      <w:pPr>
        <w:pStyle w:val="af0"/>
      </w:pPr>
      <w:r w:rsidRPr="00845BD6">
        <w:rPr>
          <w:rFonts w:hint="eastAsia"/>
        </w:rPr>
        <w:t>由于这列彩带波的波长为</w:t>
      </w:r>
      <w:r w:rsidR="00216585">
        <w:rPr>
          <w:rFonts w:hint="eastAsia"/>
        </w:rPr>
        <w:t xml:space="preserve"> </w:t>
      </w:r>
      <w:r w:rsidRPr="00845BD6">
        <w:rPr>
          <w:rFonts w:hint="eastAsia"/>
        </w:rPr>
        <w:t>1.0</w:t>
      </w:r>
      <w:r w:rsidR="00216585">
        <w:rPr>
          <w:rFonts w:hint="eastAsia"/>
        </w:rPr>
        <w:t xml:space="preserve"> </w:t>
      </w:r>
      <w:r w:rsidRPr="00845BD6">
        <w:rPr>
          <w:rFonts w:hint="eastAsia"/>
        </w:rPr>
        <w:t>m</w:t>
      </w:r>
      <w:r w:rsidRPr="00845BD6">
        <w:rPr>
          <w:rFonts w:hint="eastAsia"/>
        </w:rPr>
        <w:t>，半波长为</w:t>
      </w:r>
      <w:r w:rsidR="00216585">
        <w:rPr>
          <w:rFonts w:hint="eastAsia"/>
        </w:rPr>
        <w:t xml:space="preserve"> </w:t>
      </w:r>
      <w:r w:rsidRPr="00845BD6">
        <w:rPr>
          <w:rFonts w:hint="eastAsia"/>
        </w:rPr>
        <w:t>0.5</w:t>
      </w:r>
      <w:r w:rsidR="00B60488">
        <w:rPr>
          <w:rFonts w:hint="eastAsia"/>
        </w:rPr>
        <w:t xml:space="preserve"> </w:t>
      </w:r>
      <w:r w:rsidRPr="00845BD6">
        <w:rPr>
          <w:rFonts w:hint="eastAsia"/>
        </w:rPr>
        <w:t>m</w:t>
      </w:r>
    </w:p>
    <w:p w14:paraId="0DED1166" w14:textId="30F39CC6" w:rsidR="00845BD6" w:rsidRPr="00845BD6" w:rsidRDefault="00845BD6" w:rsidP="00845BD6">
      <w:pPr>
        <w:pStyle w:val="af0"/>
      </w:pPr>
      <w:r w:rsidRPr="00845BD6">
        <w:rPr>
          <w:rFonts w:hint="eastAsia"/>
        </w:rPr>
        <w:t>∴彩带波上的质点</w:t>
      </w:r>
      <w:r w:rsidR="00216585">
        <w:rPr>
          <w:rFonts w:hint="eastAsia"/>
        </w:rPr>
        <w:t xml:space="preserve"> </w:t>
      </w:r>
      <w:r w:rsidRPr="00845BD6">
        <w:rPr>
          <w:rFonts w:hint="eastAsia"/>
        </w:rPr>
        <w:t>P</w:t>
      </w:r>
      <w:r w:rsidR="00216585">
        <w:rPr>
          <w:rFonts w:hint="eastAsia"/>
        </w:rPr>
        <w:t xml:space="preserve"> </w:t>
      </w:r>
      <w:r w:rsidRPr="00845BD6">
        <w:rPr>
          <w:rFonts w:hint="eastAsia"/>
        </w:rPr>
        <w:t>到其左侧第一个平衡位置的距离</w:t>
      </w:r>
      <w:r w:rsidR="00216585">
        <w:rPr>
          <w:rFonts w:hint="eastAsia"/>
        </w:rPr>
        <w:t xml:space="preserve"> </w:t>
      </w:r>
      <w:r w:rsidR="00216585">
        <w:rPr>
          <w:rFonts w:ascii="Cambria Math" w:hAnsi="Cambria Math"/>
        </w:rPr>
        <w:t>Δ</w:t>
      </w:r>
      <w:r w:rsidR="00216585" w:rsidRPr="00216585">
        <w:rPr>
          <w:rFonts w:hint="eastAsia"/>
          <w:i/>
          <w:iCs/>
        </w:rPr>
        <w:t>x</w:t>
      </w:r>
      <w:r w:rsidR="00216585">
        <w:rPr>
          <w:rFonts w:hint="eastAsia"/>
          <w:vertAlign w:val="subscript"/>
        </w:rPr>
        <w:t xml:space="preserve">1 </w:t>
      </w:r>
      <w:r w:rsidR="00067ECD">
        <w:rPr>
          <w:rFonts w:hint="eastAsia"/>
        </w:rPr>
        <w:t xml:space="preserve">= </w:t>
      </w:r>
      <w:r w:rsidRPr="00845BD6">
        <w:rPr>
          <w:rFonts w:hint="eastAsia"/>
        </w:rPr>
        <w:t>(0.5</w:t>
      </w:r>
      <w:r w:rsidR="00216585">
        <w:rPr>
          <w:rFonts w:hint="eastAsia"/>
        </w:rPr>
        <w:t xml:space="preserve"> </w:t>
      </w:r>
      <w:r w:rsidR="00216585">
        <w:rPr>
          <w:rFonts w:cs="Times New Roman"/>
        </w:rPr>
        <w:t>−</w:t>
      </w:r>
      <w:r w:rsidR="00216585">
        <w:rPr>
          <w:rFonts w:hint="eastAsia"/>
        </w:rPr>
        <w:t xml:space="preserve"> </w:t>
      </w:r>
      <w:r w:rsidRPr="00845BD6">
        <w:t>0.</w:t>
      </w:r>
      <w:r w:rsidRPr="00845BD6">
        <w:rPr>
          <w:rFonts w:hint="eastAsia"/>
        </w:rPr>
        <w:t>4)</w:t>
      </w:r>
      <w:r w:rsidRPr="00845BD6">
        <w:t>m</w:t>
      </w:r>
      <w:r w:rsidR="00067ECD">
        <w:t xml:space="preserve"> = </w:t>
      </w:r>
      <w:r w:rsidRPr="00845BD6">
        <w:t>0.1</w:t>
      </w:r>
      <w:r w:rsidR="00216585">
        <w:rPr>
          <w:rFonts w:hint="eastAsia"/>
        </w:rPr>
        <w:t xml:space="preserve"> </w:t>
      </w:r>
      <w:r w:rsidRPr="00845BD6">
        <w:t>m</w:t>
      </w:r>
      <w:r w:rsidR="00216585">
        <w:tab/>
      </w:r>
      <w:r w:rsidRPr="00845BD6">
        <w:rPr>
          <w:rFonts w:hint="eastAsia"/>
        </w:rPr>
        <w:t>（</w:t>
      </w:r>
      <w:r w:rsidRPr="00845BD6">
        <w:rPr>
          <w:rFonts w:hint="eastAsia"/>
        </w:rPr>
        <w:t>1</w:t>
      </w:r>
      <w:r w:rsidRPr="00845BD6">
        <w:rPr>
          <w:rFonts w:hint="eastAsia"/>
        </w:rPr>
        <w:t>分）</w:t>
      </w:r>
    </w:p>
    <w:p w14:paraId="5AC13239" w14:textId="38935D3C" w:rsidR="00845BD6" w:rsidRPr="00845BD6" w:rsidRDefault="00845BD6" w:rsidP="00845BD6">
      <w:pPr>
        <w:pStyle w:val="af0"/>
      </w:pPr>
      <w:r w:rsidRPr="00845BD6">
        <w:rPr>
          <w:rFonts w:hint="eastAsia"/>
        </w:rPr>
        <w:t>而</w:t>
      </w:r>
      <w:r w:rsidR="00216585">
        <w:rPr>
          <w:rFonts w:hint="eastAsia"/>
        </w:rPr>
        <w:t xml:space="preserve"> </w:t>
      </w:r>
      <w:r w:rsidRPr="00845BD6">
        <w:rPr>
          <w:rFonts w:hint="eastAsia"/>
        </w:rPr>
        <w:t>0.6</w:t>
      </w:r>
      <w:r w:rsidR="00216585">
        <w:rPr>
          <w:rFonts w:hint="eastAsia"/>
        </w:rPr>
        <w:t xml:space="preserve"> </w:t>
      </w:r>
      <w:r w:rsidRPr="00845BD6">
        <w:rPr>
          <w:rFonts w:hint="eastAsia"/>
        </w:rPr>
        <w:t>m</w:t>
      </w:r>
      <w:r w:rsidR="00216585">
        <w:rPr>
          <w:rFonts w:hint="eastAsia"/>
        </w:rPr>
        <w:t xml:space="preserve"> </w:t>
      </w:r>
      <w:r w:rsidR="00067ECD">
        <w:rPr>
          <w:rFonts w:hint="eastAsia"/>
        </w:rPr>
        <w:t xml:space="preserve">= </w:t>
      </w:r>
      <w:r w:rsidRPr="00845BD6">
        <w:rPr>
          <w:rFonts w:hint="eastAsia"/>
        </w:rPr>
        <w:t>0.1</w:t>
      </w:r>
      <w:r w:rsidR="00216585">
        <w:rPr>
          <w:rFonts w:hint="eastAsia"/>
        </w:rPr>
        <w:t xml:space="preserve"> </w:t>
      </w:r>
      <w:r w:rsidRPr="00845BD6">
        <w:rPr>
          <w:rFonts w:hint="eastAsia"/>
        </w:rPr>
        <w:t>m</w:t>
      </w:r>
      <w:r w:rsidR="00216585">
        <w:rPr>
          <w:rFonts w:hint="eastAsia"/>
        </w:rPr>
        <w:t xml:space="preserve"> </w:t>
      </w:r>
      <w:r w:rsidRPr="00845BD6">
        <w:rPr>
          <w:rFonts w:hint="eastAsia"/>
        </w:rPr>
        <w:t>+</w:t>
      </w:r>
      <w:r w:rsidR="00216585">
        <w:rPr>
          <w:rFonts w:hint="eastAsia"/>
        </w:rPr>
        <w:t xml:space="preserve"> </w:t>
      </w:r>
      <w:r w:rsidRPr="00845BD6">
        <w:rPr>
          <w:rFonts w:hint="eastAsia"/>
        </w:rPr>
        <w:t>0.5</w:t>
      </w:r>
      <w:r w:rsidR="00216585">
        <w:rPr>
          <w:rFonts w:hint="eastAsia"/>
        </w:rPr>
        <w:t xml:space="preserve"> </w:t>
      </w:r>
      <w:r w:rsidRPr="00845BD6">
        <w:rPr>
          <w:rFonts w:hint="eastAsia"/>
        </w:rPr>
        <w:t>m</w:t>
      </w:r>
      <w:r w:rsidR="00067ECD">
        <w:rPr>
          <w:rFonts w:hint="eastAsia"/>
        </w:rPr>
        <w:t xml:space="preserve"> = </w:t>
      </w:r>
      <w:r w:rsidRPr="00845BD6">
        <w:rPr>
          <w:rFonts w:hint="eastAsia"/>
        </w:rPr>
        <w:t>0.1</w:t>
      </w:r>
      <w:r w:rsidR="00216585">
        <w:rPr>
          <w:rFonts w:hint="eastAsia"/>
        </w:rPr>
        <w:t xml:space="preserve"> </w:t>
      </w:r>
      <w:r w:rsidRPr="00845BD6">
        <w:rPr>
          <w:rFonts w:hint="eastAsia"/>
        </w:rPr>
        <w:t>m</w:t>
      </w:r>
      <w:r w:rsidR="00216585">
        <w:rPr>
          <w:rFonts w:hint="eastAsia"/>
        </w:rPr>
        <w:t xml:space="preserve"> </w:t>
      </w:r>
      <w:r w:rsidRPr="00845BD6">
        <w:rPr>
          <w:rFonts w:hint="eastAsia"/>
        </w:rPr>
        <w:t>+</w:t>
      </w:r>
      <w:r w:rsidR="00216585">
        <w:rPr>
          <w:rFonts w:hint="eastAsia"/>
        </w:rPr>
        <w:t xml:space="preserve"> </w:t>
      </w:r>
      <w:r w:rsidR="00216585">
        <w:fldChar w:fldCharType="begin"/>
      </w:r>
      <w:r w:rsidR="00216585">
        <w:instrText xml:space="preserve"> </w:instrText>
      </w:r>
      <w:r w:rsidR="00216585">
        <w:rPr>
          <w:rFonts w:hint="eastAsia"/>
        </w:rPr>
        <w:instrText>EQ \F(1,2)</w:instrText>
      </w:r>
      <w:r w:rsidR="00216585">
        <w:instrText xml:space="preserve"> </w:instrText>
      </w:r>
      <w:r w:rsidR="00216585">
        <w:fldChar w:fldCharType="end"/>
      </w:r>
      <w:r w:rsidRPr="00216585">
        <w:rPr>
          <w:i/>
          <w:iCs/>
        </w:rPr>
        <w:t>λ</w:t>
      </w:r>
    </w:p>
    <w:p w14:paraId="40B08914" w14:textId="72B1B883" w:rsidR="00845BD6" w:rsidRPr="00845BD6" w:rsidRDefault="00845BD6" w:rsidP="00845BD6">
      <w:pPr>
        <w:pStyle w:val="af0"/>
      </w:pPr>
      <w:r w:rsidRPr="00845BD6">
        <w:rPr>
          <w:rFonts w:hint="eastAsia"/>
        </w:rPr>
        <w:t>即再经过</w:t>
      </w:r>
      <w:r w:rsidR="00216585">
        <w:rPr>
          <w:rFonts w:hint="eastAsia"/>
        </w:rPr>
        <w:t xml:space="preserve"> </w:t>
      </w:r>
      <w:r w:rsidRPr="00216585">
        <w:rPr>
          <w:rFonts w:hint="eastAsia"/>
          <w:i/>
          <w:iCs/>
        </w:rPr>
        <w:t>t</w:t>
      </w:r>
      <w:r w:rsidR="00067ECD">
        <w:rPr>
          <w:rFonts w:hint="eastAsia"/>
        </w:rPr>
        <w:t xml:space="preserve"> = </w:t>
      </w:r>
      <w:r w:rsidRPr="00845BD6">
        <w:rPr>
          <w:rFonts w:hint="eastAsia"/>
        </w:rPr>
        <w:t>0.2</w:t>
      </w:r>
      <w:r w:rsidR="00216585">
        <w:rPr>
          <w:rFonts w:hint="eastAsia"/>
        </w:rPr>
        <w:t xml:space="preserve"> </w:t>
      </w:r>
      <w:r w:rsidRPr="00845BD6">
        <w:rPr>
          <w:rFonts w:hint="eastAsia"/>
        </w:rPr>
        <w:t>s</w:t>
      </w:r>
      <w:r w:rsidRPr="00845BD6">
        <w:rPr>
          <w:rFonts w:hint="eastAsia"/>
        </w:rPr>
        <w:t>，相当于</w:t>
      </w:r>
      <w:r w:rsidR="00216585">
        <w:rPr>
          <w:rFonts w:hint="eastAsia"/>
        </w:rPr>
        <w:t xml:space="preserve"> </w:t>
      </w:r>
      <w:r w:rsidRPr="00845BD6">
        <w:rPr>
          <w:rFonts w:hint="eastAsia"/>
        </w:rPr>
        <w:t>P</w:t>
      </w:r>
      <w:r w:rsidR="00216585">
        <w:rPr>
          <w:rFonts w:hint="eastAsia"/>
        </w:rPr>
        <w:t xml:space="preserve"> </w:t>
      </w:r>
      <w:r w:rsidRPr="00845BD6">
        <w:rPr>
          <w:rFonts w:hint="eastAsia"/>
        </w:rPr>
        <w:t>左侧第二个处于平衡位置的质点振动状态传递到</w:t>
      </w:r>
      <w:r w:rsidR="00216585">
        <w:rPr>
          <w:rFonts w:hint="eastAsia"/>
        </w:rPr>
        <w:t xml:space="preserve"> </w:t>
      </w:r>
      <w:r w:rsidRPr="00845BD6">
        <w:rPr>
          <w:rFonts w:hint="eastAsia"/>
        </w:rPr>
        <w:t>P</w:t>
      </w:r>
      <w:r w:rsidR="00216585">
        <w:rPr>
          <w:rFonts w:hint="eastAsia"/>
        </w:rPr>
        <w:t xml:space="preserve"> </w:t>
      </w:r>
      <w:r w:rsidRPr="00845BD6">
        <w:rPr>
          <w:rFonts w:hint="eastAsia"/>
        </w:rPr>
        <w:t>点（</w:t>
      </w:r>
      <w:r w:rsidRPr="00845BD6">
        <w:rPr>
          <w:rFonts w:hint="eastAsia"/>
        </w:rPr>
        <w:t>1</w:t>
      </w:r>
      <w:r w:rsidRPr="00845BD6">
        <w:rPr>
          <w:rFonts w:hint="eastAsia"/>
        </w:rPr>
        <w:t>分）</w:t>
      </w:r>
    </w:p>
    <w:p w14:paraId="4F878BF9" w14:textId="6A8EDFAD" w:rsidR="00845BD6" w:rsidRPr="00845BD6" w:rsidRDefault="00845BD6" w:rsidP="00845BD6">
      <w:pPr>
        <w:pStyle w:val="af0"/>
      </w:pPr>
      <w:r w:rsidRPr="00845BD6">
        <w:rPr>
          <w:rFonts w:hint="eastAsia"/>
        </w:rPr>
        <w:t>法二：这列波的周期为</w:t>
      </w:r>
      <w:r w:rsidR="00216585">
        <w:rPr>
          <w:rFonts w:hint="eastAsia"/>
        </w:rPr>
        <w:t xml:space="preserve"> </w:t>
      </w:r>
      <w:r w:rsidRPr="00216585">
        <w:rPr>
          <w:i/>
          <w:iCs/>
        </w:rPr>
        <w:t>T</w:t>
      </w:r>
      <w:r w:rsidR="00067ECD">
        <w:t xml:space="preserve"> = </w:t>
      </w:r>
      <w:r w:rsidR="00216585" w:rsidRPr="00BD1145">
        <w:rPr>
          <w:rFonts w:asciiTheme="majorBidi" w:hAnsiTheme="majorBidi" w:cstheme="majorBidi"/>
        </w:rPr>
        <w:fldChar w:fldCharType="begin"/>
      </w:r>
      <w:r w:rsidR="00216585" w:rsidRPr="00BD1145">
        <w:rPr>
          <w:rFonts w:asciiTheme="majorBidi" w:hAnsiTheme="majorBidi" w:cstheme="majorBidi"/>
        </w:rPr>
        <w:instrText xml:space="preserve"> EQ \F(</w:instrText>
      </w:r>
      <w:r w:rsidR="00216585" w:rsidRPr="00216585">
        <w:rPr>
          <w:rFonts w:asciiTheme="majorBidi" w:hAnsiTheme="majorBidi" w:cstheme="majorBidi"/>
          <w:i/>
          <w:iCs/>
        </w:rPr>
        <w:instrText>λ</w:instrText>
      </w:r>
      <w:r w:rsidR="00216585" w:rsidRPr="00BD1145">
        <w:rPr>
          <w:rFonts w:asciiTheme="majorBidi" w:hAnsiTheme="majorBidi" w:cstheme="majorBidi"/>
        </w:rPr>
        <w:instrText>,</w:instrText>
      </w:r>
      <w:r w:rsidR="00216585" w:rsidRPr="00216585">
        <w:rPr>
          <w:rFonts w:asciiTheme="majorBidi" w:hAnsiTheme="majorBidi" w:cstheme="majorBidi" w:hint="eastAsia"/>
          <w:i/>
          <w:iCs/>
        </w:rPr>
        <w:instrText>T</w:instrText>
      </w:r>
      <w:r w:rsidR="00216585" w:rsidRPr="00BD1145">
        <w:rPr>
          <w:rFonts w:asciiTheme="majorBidi" w:hAnsiTheme="majorBidi" w:cstheme="majorBidi"/>
        </w:rPr>
        <w:instrText xml:space="preserve">) </w:instrText>
      </w:r>
      <w:r w:rsidR="00216585" w:rsidRPr="00BD1145">
        <w:rPr>
          <w:rFonts w:asciiTheme="majorBidi" w:hAnsiTheme="majorBidi" w:cstheme="majorBidi"/>
        </w:rPr>
        <w:fldChar w:fldCharType="end"/>
      </w:r>
      <w:r w:rsidR="00216585">
        <w:rPr>
          <w:rFonts w:asciiTheme="majorBidi" w:hAnsiTheme="majorBidi" w:cstheme="majorBidi" w:hint="eastAsia"/>
        </w:rPr>
        <w:t xml:space="preserve">= </w:t>
      </w:r>
      <w:r w:rsidR="00216585" w:rsidRPr="00BD1145">
        <w:rPr>
          <w:rFonts w:asciiTheme="majorBidi" w:hAnsiTheme="majorBidi" w:cstheme="majorBidi"/>
        </w:rPr>
        <w:fldChar w:fldCharType="begin"/>
      </w:r>
      <w:r w:rsidR="00216585" w:rsidRPr="00BD1145">
        <w:rPr>
          <w:rFonts w:asciiTheme="majorBidi" w:hAnsiTheme="majorBidi" w:cstheme="majorBidi"/>
        </w:rPr>
        <w:instrText xml:space="preserve"> EQ \F(</w:instrText>
      </w:r>
      <w:r w:rsidR="00216585">
        <w:rPr>
          <w:rFonts w:asciiTheme="majorBidi" w:hAnsiTheme="majorBidi" w:cstheme="majorBidi" w:hint="eastAsia"/>
        </w:rPr>
        <w:instrText>1</w:instrText>
      </w:r>
      <w:r w:rsidR="00216585" w:rsidRPr="00BD1145">
        <w:rPr>
          <w:rFonts w:asciiTheme="majorBidi" w:hAnsiTheme="majorBidi" w:cstheme="majorBidi"/>
        </w:rPr>
        <w:instrText>,</w:instrText>
      </w:r>
      <w:r w:rsidR="00216585">
        <w:rPr>
          <w:rFonts w:asciiTheme="majorBidi" w:hAnsiTheme="majorBidi" w:cstheme="majorBidi" w:hint="eastAsia"/>
        </w:rPr>
        <w:instrText>3</w:instrText>
      </w:r>
      <w:r w:rsidR="00216585" w:rsidRPr="00BD1145">
        <w:rPr>
          <w:rFonts w:asciiTheme="majorBidi" w:hAnsiTheme="majorBidi" w:cstheme="majorBidi"/>
        </w:rPr>
        <w:instrText xml:space="preserve">) </w:instrText>
      </w:r>
      <w:r w:rsidR="00216585" w:rsidRPr="00BD1145">
        <w:rPr>
          <w:rFonts w:asciiTheme="majorBidi" w:hAnsiTheme="majorBidi" w:cstheme="majorBidi"/>
        </w:rPr>
        <w:fldChar w:fldCharType="end"/>
      </w:r>
      <w:r w:rsidRPr="00845BD6">
        <w:rPr>
          <w:rFonts w:hint="eastAsia"/>
        </w:rPr>
        <w:t xml:space="preserve">s </w:t>
      </w:r>
      <w:r w:rsidR="00216585">
        <w:tab/>
      </w:r>
      <w:r w:rsidR="00216585">
        <w:tab/>
      </w:r>
      <w:r w:rsidR="00216585">
        <w:tab/>
      </w:r>
      <w:r w:rsidR="00216585">
        <w:tab/>
      </w:r>
      <w:r w:rsidR="00216585">
        <w:tab/>
      </w:r>
      <w:r w:rsidR="00216585">
        <w:tab/>
      </w:r>
      <w:r w:rsidR="00216585">
        <w:tab/>
      </w:r>
      <w:r w:rsidR="00216585">
        <w:tab/>
      </w:r>
      <w:r w:rsidR="00216585">
        <w:tab/>
      </w:r>
      <w:r w:rsidR="00216585">
        <w:tab/>
      </w:r>
      <w:r w:rsidRPr="00845BD6">
        <w:rPr>
          <w:rFonts w:hint="eastAsia"/>
        </w:rPr>
        <w:t>（</w:t>
      </w:r>
      <w:r w:rsidRPr="00845BD6">
        <w:rPr>
          <w:rFonts w:hint="eastAsia"/>
        </w:rPr>
        <w:t>1</w:t>
      </w:r>
      <w:r w:rsidRPr="00845BD6">
        <w:rPr>
          <w:rFonts w:hint="eastAsia"/>
        </w:rPr>
        <w:t>分）</w:t>
      </w:r>
    </w:p>
    <w:p w14:paraId="1E11A2C8" w14:textId="755491AD" w:rsidR="00845BD6" w:rsidRPr="00845BD6" w:rsidRDefault="00845BD6" w:rsidP="00845BD6">
      <w:pPr>
        <w:pStyle w:val="af0"/>
      </w:pPr>
      <w:r w:rsidRPr="00845BD6">
        <w:rPr>
          <w:rFonts w:hint="eastAsia"/>
        </w:rPr>
        <w:t>以图示时刻为零时刻，设质点</w:t>
      </w:r>
      <w:r w:rsidR="00BD1145">
        <w:rPr>
          <w:rFonts w:hint="eastAsia"/>
        </w:rPr>
        <w:t xml:space="preserve"> </w:t>
      </w:r>
      <w:r w:rsidRPr="00845BD6">
        <w:rPr>
          <w:rFonts w:hint="eastAsia"/>
        </w:rPr>
        <w:t>P</w:t>
      </w:r>
      <w:r w:rsidR="00BD1145">
        <w:rPr>
          <w:rFonts w:hint="eastAsia"/>
        </w:rPr>
        <w:t xml:space="preserve"> </w:t>
      </w:r>
      <w:r w:rsidRPr="00845BD6">
        <w:rPr>
          <w:rFonts w:hint="eastAsia"/>
        </w:rPr>
        <w:t>的振幅为</w:t>
      </w:r>
      <w:r w:rsidR="00BD1145">
        <w:rPr>
          <w:rFonts w:hint="eastAsia"/>
        </w:rPr>
        <w:t xml:space="preserve"> </w:t>
      </w:r>
      <w:r w:rsidRPr="00216585">
        <w:rPr>
          <w:i/>
          <w:iCs/>
        </w:rPr>
        <w:t>A</w:t>
      </w:r>
      <w:r w:rsidRPr="00845BD6">
        <w:rPr>
          <w:rFonts w:hint="eastAsia"/>
        </w:rPr>
        <w:t>，则其振动方程可写为</w:t>
      </w:r>
    </w:p>
    <w:p w14:paraId="259E8589" w14:textId="3F7394F0" w:rsidR="00845BD6" w:rsidRPr="00845BD6" w:rsidRDefault="00845BD6" w:rsidP="00845BD6">
      <w:pPr>
        <w:pStyle w:val="af0"/>
      </w:pPr>
      <w:r w:rsidRPr="00216585">
        <w:rPr>
          <w:i/>
          <w:iCs/>
        </w:rPr>
        <w:t>y</w:t>
      </w:r>
      <w:r w:rsidR="00067ECD">
        <w:rPr>
          <w:rFonts w:hint="eastAsia"/>
        </w:rPr>
        <w:t xml:space="preserve"> = </w:t>
      </w:r>
      <w:r w:rsidRPr="00216585">
        <w:rPr>
          <w:i/>
          <w:iCs/>
        </w:rPr>
        <w:t>A</w:t>
      </w:r>
      <w:r w:rsidRPr="00845BD6">
        <w:t>sin</w:t>
      </w:r>
      <w:r w:rsidRPr="00845BD6">
        <w:rPr>
          <w:rFonts w:hint="eastAsia"/>
        </w:rPr>
        <w:t>(</w:t>
      </w:r>
      <w:r w:rsidR="00216585" w:rsidRPr="00BD1145">
        <w:rPr>
          <w:rFonts w:asciiTheme="majorBidi" w:hAnsiTheme="majorBidi" w:cstheme="majorBidi"/>
        </w:rPr>
        <w:fldChar w:fldCharType="begin"/>
      </w:r>
      <w:r w:rsidR="00216585" w:rsidRPr="00BD1145">
        <w:rPr>
          <w:rFonts w:asciiTheme="majorBidi" w:hAnsiTheme="majorBidi" w:cstheme="majorBidi"/>
        </w:rPr>
        <w:instrText xml:space="preserve"> EQ \F(</w:instrText>
      </w:r>
      <w:r w:rsidR="00216585">
        <w:rPr>
          <w:rFonts w:asciiTheme="majorBidi" w:hAnsiTheme="majorBidi" w:cstheme="majorBidi" w:hint="eastAsia"/>
        </w:rPr>
        <w:instrText>2</w:instrText>
      </w:r>
      <w:r w:rsidR="00216585" w:rsidRPr="00BD1145">
        <w:rPr>
          <w:rFonts w:asciiTheme="majorBidi" w:hAnsiTheme="majorBidi" w:cstheme="majorBidi"/>
        </w:rPr>
        <w:instrText>π,</w:instrText>
      </w:r>
      <w:r w:rsidR="00216585" w:rsidRPr="00216585">
        <w:rPr>
          <w:rFonts w:asciiTheme="majorBidi" w:hAnsiTheme="majorBidi" w:cstheme="majorBidi" w:hint="eastAsia"/>
          <w:i/>
          <w:iCs/>
        </w:rPr>
        <w:instrText>T</w:instrText>
      </w:r>
      <w:r w:rsidR="00216585" w:rsidRPr="00BD1145">
        <w:rPr>
          <w:rFonts w:asciiTheme="majorBidi" w:hAnsiTheme="majorBidi" w:cstheme="majorBidi"/>
        </w:rPr>
        <w:instrText xml:space="preserve">) </w:instrText>
      </w:r>
      <w:r w:rsidR="00216585" w:rsidRPr="00BD1145">
        <w:rPr>
          <w:rFonts w:asciiTheme="majorBidi" w:hAnsiTheme="majorBidi" w:cstheme="majorBidi"/>
        </w:rPr>
        <w:fldChar w:fldCharType="end"/>
      </w:r>
      <w:r w:rsidRPr="00216585">
        <w:rPr>
          <w:i/>
          <w:iCs/>
        </w:rPr>
        <w:t>t</w:t>
      </w:r>
      <w:r w:rsidR="00216585">
        <w:rPr>
          <w:rFonts w:hint="eastAsia"/>
        </w:rPr>
        <w:t xml:space="preserve"> </w:t>
      </w:r>
      <w:r w:rsidRPr="00845BD6">
        <w:rPr>
          <w:rFonts w:hint="eastAsia"/>
        </w:rPr>
        <w:t>+</w:t>
      </w:r>
      <w:r w:rsidR="00216585">
        <w:rPr>
          <w:rFonts w:hint="eastAsia"/>
        </w:rPr>
        <w:t xml:space="preserve"> </w:t>
      </w:r>
      <w:r w:rsidR="00216585" w:rsidRPr="00BD1145">
        <w:rPr>
          <w:rFonts w:asciiTheme="majorBidi" w:hAnsiTheme="majorBidi" w:cstheme="majorBidi"/>
        </w:rPr>
        <w:fldChar w:fldCharType="begin"/>
      </w:r>
      <w:r w:rsidR="00216585" w:rsidRPr="00BD1145">
        <w:rPr>
          <w:rFonts w:asciiTheme="majorBidi" w:hAnsiTheme="majorBidi" w:cstheme="majorBidi"/>
        </w:rPr>
        <w:instrText xml:space="preserve"> EQ \F(4π,5) </w:instrText>
      </w:r>
      <w:r w:rsidR="00216585" w:rsidRPr="00BD1145">
        <w:rPr>
          <w:rFonts w:asciiTheme="majorBidi" w:hAnsiTheme="majorBidi" w:cstheme="majorBidi"/>
        </w:rPr>
        <w:fldChar w:fldCharType="end"/>
      </w:r>
      <w:r w:rsidRPr="00845BD6">
        <w:rPr>
          <w:rFonts w:hint="eastAsia"/>
        </w:rPr>
        <w:t>)</w:t>
      </w:r>
      <w:r w:rsidR="00067ECD">
        <w:rPr>
          <w:rFonts w:hint="eastAsia"/>
        </w:rPr>
        <w:t xml:space="preserve"> = </w:t>
      </w:r>
      <w:r w:rsidRPr="00216585">
        <w:rPr>
          <w:i/>
          <w:iCs/>
        </w:rPr>
        <w:t>A</w:t>
      </w:r>
      <w:r w:rsidRPr="00845BD6">
        <w:t>sin</w:t>
      </w:r>
      <w:r w:rsidRPr="00845BD6">
        <w:rPr>
          <w:rFonts w:hint="eastAsia"/>
        </w:rPr>
        <w:t>(</w:t>
      </w:r>
      <w:r w:rsidR="00216585" w:rsidRPr="00BD1145">
        <w:rPr>
          <w:rFonts w:asciiTheme="majorBidi" w:hAnsiTheme="majorBidi" w:cstheme="majorBidi"/>
        </w:rPr>
        <w:fldChar w:fldCharType="begin"/>
      </w:r>
      <w:r w:rsidR="00216585" w:rsidRPr="00BD1145">
        <w:rPr>
          <w:rFonts w:asciiTheme="majorBidi" w:hAnsiTheme="majorBidi" w:cstheme="majorBidi"/>
        </w:rPr>
        <w:instrText xml:space="preserve"> EQ \F(</w:instrText>
      </w:r>
      <w:r w:rsidR="00216585">
        <w:rPr>
          <w:rFonts w:asciiTheme="majorBidi" w:hAnsiTheme="majorBidi" w:cstheme="majorBidi" w:hint="eastAsia"/>
        </w:rPr>
        <w:instrText>2</w:instrText>
      </w:r>
      <w:r w:rsidR="00216585" w:rsidRPr="00BD1145">
        <w:rPr>
          <w:rFonts w:asciiTheme="majorBidi" w:hAnsiTheme="majorBidi" w:cstheme="majorBidi"/>
        </w:rPr>
        <w:instrText>π,</w:instrText>
      </w:r>
      <w:r w:rsidR="00216585">
        <w:rPr>
          <w:rFonts w:asciiTheme="majorBidi" w:hAnsiTheme="majorBidi" w:cstheme="majorBidi" w:hint="eastAsia"/>
        </w:rPr>
        <w:instrText>\F(1,3)</w:instrText>
      </w:r>
      <w:r w:rsidR="00216585" w:rsidRPr="00BD1145">
        <w:rPr>
          <w:rFonts w:asciiTheme="majorBidi" w:hAnsiTheme="majorBidi" w:cstheme="majorBidi"/>
        </w:rPr>
        <w:instrText xml:space="preserve">) </w:instrText>
      </w:r>
      <w:r w:rsidR="00216585" w:rsidRPr="00BD1145">
        <w:rPr>
          <w:rFonts w:asciiTheme="majorBidi" w:hAnsiTheme="majorBidi" w:cstheme="majorBidi"/>
        </w:rPr>
        <w:fldChar w:fldCharType="end"/>
      </w:r>
      <w:r w:rsidRPr="00216585">
        <w:rPr>
          <w:i/>
          <w:iCs/>
        </w:rPr>
        <w:t>t</w:t>
      </w:r>
      <w:r w:rsidR="00216585">
        <w:rPr>
          <w:rFonts w:hint="eastAsia"/>
        </w:rPr>
        <w:t xml:space="preserve"> + </w:t>
      </w:r>
      <w:r w:rsidR="00216585" w:rsidRPr="00BD1145">
        <w:rPr>
          <w:rFonts w:asciiTheme="majorBidi" w:hAnsiTheme="majorBidi" w:cstheme="majorBidi"/>
        </w:rPr>
        <w:fldChar w:fldCharType="begin"/>
      </w:r>
      <w:r w:rsidR="00216585" w:rsidRPr="00BD1145">
        <w:rPr>
          <w:rFonts w:asciiTheme="majorBidi" w:hAnsiTheme="majorBidi" w:cstheme="majorBidi"/>
        </w:rPr>
        <w:instrText xml:space="preserve"> EQ \F(4π,5) </w:instrText>
      </w:r>
      <w:r w:rsidR="00216585" w:rsidRPr="00BD1145">
        <w:rPr>
          <w:rFonts w:asciiTheme="majorBidi" w:hAnsiTheme="majorBidi" w:cstheme="majorBidi"/>
        </w:rPr>
        <w:fldChar w:fldCharType="end"/>
      </w:r>
      <w:r w:rsidRPr="00845BD6">
        <w:rPr>
          <w:rFonts w:hint="eastAsia"/>
        </w:rPr>
        <w:t>)</w:t>
      </w:r>
      <w:r w:rsidR="00067ECD">
        <w:rPr>
          <w:rFonts w:hint="eastAsia"/>
        </w:rPr>
        <w:t xml:space="preserve"> = </w:t>
      </w:r>
      <w:r w:rsidRPr="00216585">
        <w:rPr>
          <w:i/>
          <w:iCs/>
        </w:rPr>
        <w:t>A</w:t>
      </w:r>
      <w:r w:rsidRPr="00845BD6">
        <w:t>sin</w:t>
      </w:r>
      <w:r w:rsidRPr="00845BD6">
        <w:rPr>
          <w:rFonts w:hint="eastAsia"/>
        </w:rPr>
        <w:t>(</w:t>
      </w:r>
      <w:r w:rsidR="00216585" w:rsidRPr="00BD1145">
        <w:rPr>
          <w:rFonts w:asciiTheme="majorBidi" w:hAnsiTheme="majorBidi" w:cstheme="majorBidi"/>
        </w:rPr>
        <w:t>6π</w:t>
      </w:r>
      <w:r w:rsidR="00216585" w:rsidRPr="00216585">
        <w:rPr>
          <w:rFonts w:asciiTheme="majorBidi" w:hAnsiTheme="majorBidi" w:cstheme="majorBidi" w:hint="eastAsia"/>
          <w:i/>
          <w:iCs/>
        </w:rPr>
        <w:t>t</w:t>
      </w:r>
      <w:r w:rsidR="00216585">
        <w:rPr>
          <w:rFonts w:hint="eastAsia"/>
        </w:rPr>
        <w:t xml:space="preserve"> + </w:t>
      </w:r>
      <w:r w:rsidR="00216585" w:rsidRPr="00BD1145">
        <w:rPr>
          <w:rFonts w:asciiTheme="majorBidi" w:hAnsiTheme="majorBidi" w:cstheme="majorBidi"/>
        </w:rPr>
        <w:fldChar w:fldCharType="begin"/>
      </w:r>
      <w:r w:rsidR="00216585" w:rsidRPr="00BD1145">
        <w:rPr>
          <w:rFonts w:asciiTheme="majorBidi" w:hAnsiTheme="majorBidi" w:cstheme="majorBidi"/>
        </w:rPr>
        <w:instrText xml:space="preserve"> EQ \F(4π,5) </w:instrText>
      </w:r>
      <w:r w:rsidR="00216585" w:rsidRPr="00BD1145">
        <w:rPr>
          <w:rFonts w:asciiTheme="majorBidi" w:hAnsiTheme="majorBidi" w:cstheme="majorBidi"/>
        </w:rPr>
        <w:fldChar w:fldCharType="end"/>
      </w:r>
      <w:r w:rsidRPr="00845BD6">
        <w:rPr>
          <w:rFonts w:hint="eastAsia"/>
        </w:rPr>
        <w:t>)</w:t>
      </w:r>
      <w:r w:rsidR="00216585">
        <w:tab/>
      </w:r>
      <w:r w:rsidR="00216585">
        <w:tab/>
      </w:r>
      <w:r w:rsidR="00216585">
        <w:tab/>
      </w:r>
      <w:r w:rsidR="00216585">
        <w:tab/>
      </w:r>
      <w:r w:rsidR="00216585">
        <w:tab/>
      </w:r>
      <w:r w:rsidR="00216585">
        <w:tab/>
      </w:r>
      <w:r w:rsidRPr="00845BD6">
        <w:rPr>
          <w:rFonts w:hint="eastAsia"/>
        </w:rPr>
        <w:t>（</w:t>
      </w:r>
      <w:r w:rsidRPr="00845BD6">
        <w:rPr>
          <w:rFonts w:hint="eastAsia"/>
        </w:rPr>
        <w:t>1</w:t>
      </w:r>
      <w:r w:rsidRPr="00845BD6">
        <w:rPr>
          <w:rFonts w:hint="eastAsia"/>
        </w:rPr>
        <w:t>分）</w:t>
      </w:r>
    </w:p>
    <w:p w14:paraId="4D75990F" w14:textId="1973045C" w:rsidR="00845BD6" w:rsidRPr="00845BD6" w:rsidRDefault="00845BD6" w:rsidP="00216585">
      <w:pPr>
        <w:pStyle w:val="af0"/>
      </w:pPr>
      <w:r w:rsidRPr="00BD1145">
        <w:t>将</w:t>
      </w:r>
      <w:r w:rsidR="00BD1145" w:rsidRPr="00BD1145">
        <w:t xml:space="preserve"> </w:t>
      </w:r>
      <w:r w:rsidRPr="00BD1145">
        <w:rPr>
          <w:i/>
          <w:iCs/>
        </w:rPr>
        <w:t>t</w:t>
      </w:r>
      <w:r w:rsidR="00BD1145" w:rsidRPr="00BD1145">
        <w:t xml:space="preserve"> </w:t>
      </w:r>
      <w:r w:rsidR="00067ECD">
        <w:t xml:space="preserve">= </w:t>
      </w:r>
      <w:r w:rsidRPr="00BD1145">
        <w:t>0.2</w:t>
      </w:r>
      <w:r w:rsidR="00BD1145" w:rsidRPr="00BD1145">
        <w:t xml:space="preserve"> </w:t>
      </w:r>
      <w:r w:rsidRPr="00BD1145">
        <w:t>s</w:t>
      </w:r>
      <w:r w:rsidR="00BD1145" w:rsidRPr="00BD1145">
        <w:t xml:space="preserve"> </w:t>
      </w:r>
      <w:r w:rsidRPr="00BD1145">
        <w:t>代入，可得此时质点</w:t>
      </w:r>
      <w:r w:rsidR="00BD1145" w:rsidRPr="00BD1145">
        <w:t xml:space="preserve"> </w:t>
      </w:r>
      <w:r w:rsidRPr="00BD1145">
        <w:t>P</w:t>
      </w:r>
      <w:r w:rsidR="00BD1145" w:rsidRPr="00BD1145">
        <w:t xml:space="preserve"> </w:t>
      </w:r>
      <w:r w:rsidRPr="00BD1145">
        <w:t>的位移</w:t>
      </w:r>
      <w:r w:rsidR="00BD1145" w:rsidRPr="00BD1145">
        <w:t xml:space="preserve"> </w:t>
      </w:r>
      <w:r w:rsidRPr="00BD1145">
        <w:rPr>
          <w:i/>
          <w:iCs/>
        </w:rPr>
        <w:t>y</w:t>
      </w:r>
      <w:r w:rsidR="00BD1145" w:rsidRPr="00BD1145">
        <w:t xml:space="preserve"> </w:t>
      </w:r>
      <w:r w:rsidR="00067ECD">
        <w:t xml:space="preserve">= </w:t>
      </w:r>
      <w:r w:rsidRPr="00BD1145">
        <w:rPr>
          <w:i/>
          <w:iCs/>
        </w:rPr>
        <w:t>A</w:t>
      </w:r>
      <w:r w:rsidRPr="00BD1145">
        <w:t>sin(</w:t>
      </w:r>
      <w:r w:rsidR="00BD1145" w:rsidRPr="00BD1145">
        <w:t>6π</w:t>
      </w:r>
      <w:r w:rsidRPr="00BD1145">
        <w:t>×0.2</w:t>
      </w:r>
      <w:r w:rsidR="00BD1145" w:rsidRPr="00BD1145">
        <w:t xml:space="preserve"> </w:t>
      </w:r>
      <w:r w:rsidRPr="00BD1145">
        <w:t>+</w:t>
      </w:r>
      <w:r w:rsidR="00BD1145" w:rsidRPr="00BD1145">
        <w:t xml:space="preserve"> </w:t>
      </w:r>
      <w:r w:rsidR="00BD1145" w:rsidRPr="00BD1145">
        <w:fldChar w:fldCharType="begin"/>
      </w:r>
      <w:r w:rsidR="00BD1145" w:rsidRPr="00BD1145">
        <w:instrText xml:space="preserve"> EQ \F(4π,5) </w:instrText>
      </w:r>
      <w:r w:rsidR="00BD1145" w:rsidRPr="00BD1145">
        <w:fldChar w:fldCharType="end"/>
      </w:r>
      <w:r w:rsidRPr="00BD1145">
        <w:t>)</w:t>
      </w:r>
      <w:r w:rsidR="00067ECD">
        <w:t xml:space="preserve"> =</w:t>
      </w:r>
      <w:r w:rsidR="00BD1145" w:rsidRPr="00BD1145">
        <w:t xml:space="preserve"> </w:t>
      </w:r>
      <w:r w:rsidRPr="00216585">
        <w:rPr>
          <w:i/>
          <w:iCs/>
        </w:rPr>
        <w:t>A</w:t>
      </w:r>
      <w:r w:rsidRPr="00BD1145">
        <w:t>sin(</w:t>
      </w:r>
      <w:r w:rsidR="00BD1145" w:rsidRPr="00BD1145">
        <w:t>2π)</w:t>
      </w:r>
      <w:r w:rsidR="00067ECD">
        <w:t xml:space="preserve"> =</w:t>
      </w:r>
      <w:r w:rsidR="00BD1145" w:rsidRPr="00BD1145">
        <w:t xml:space="preserve"> </w:t>
      </w:r>
      <w:r w:rsidRPr="00BD1145">
        <w:t>0</w:t>
      </w:r>
      <w:r w:rsidR="00216585">
        <w:tab/>
      </w:r>
      <w:r w:rsidRPr="00BD1145">
        <w:t>（</w:t>
      </w:r>
      <w:r w:rsidRPr="00BD1145">
        <w:t>1</w:t>
      </w:r>
      <w:r w:rsidRPr="00845BD6">
        <w:rPr>
          <w:rFonts w:hint="eastAsia"/>
        </w:rPr>
        <w:t>分）</w:t>
      </w:r>
    </w:p>
    <w:p w14:paraId="0E67D82C" w14:textId="1C6BE479" w:rsidR="00845BD6" w:rsidRDefault="00845BD6" w:rsidP="004D565E">
      <w:pPr>
        <w:pStyle w:val="af0"/>
        <w:rPr>
          <w:rFonts w:eastAsia="黑体" w:cs="黑体"/>
          <w:sz w:val="32"/>
          <w:szCs w:val="32"/>
        </w:rPr>
      </w:pPr>
      <w:r w:rsidRPr="00845BD6">
        <w:rPr>
          <w:rFonts w:hint="eastAsia"/>
        </w:rPr>
        <w:t>即此时质点</w:t>
      </w:r>
      <w:r w:rsidR="00216585">
        <w:rPr>
          <w:rFonts w:hint="eastAsia"/>
        </w:rPr>
        <w:t xml:space="preserve"> </w:t>
      </w:r>
      <w:r w:rsidRPr="00845BD6">
        <w:rPr>
          <w:rFonts w:hint="eastAsia"/>
        </w:rPr>
        <w:t>P</w:t>
      </w:r>
      <w:r w:rsidR="00216585">
        <w:rPr>
          <w:rFonts w:hint="eastAsia"/>
        </w:rPr>
        <w:t xml:space="preserve"> </w:t>
      </w:r>
      <w:r w:rsidRPr="00845BD6">
        <w:rPr>
          <w:rFonts w:hint="eastAsia"/>
        </w:rPr>
        <w:t>位于平衡位置。</w:t>
      </w:r>
    </w:p>
    <w:p w14:paraId="204F9C62" w14:textId="292F15E6" w:rsidR="00845BD6" w:rsidRDefault="00845BD6">
      <w:pPr>
        <w:widowControl/>
        <w:jc w:val="left"/>
        <w:rPr>
          <w:rFonts w:eastAsia="黑体" w:cs="黑体"/>
          <w:sz w:val="32"/>
          <w:szCs w:val="32"/>
        </w:rPr>
      </w:pPr>
      <w:r>
        <w:rPr>
          <w:rFonts w:eastAsia="黑体" w:cs="黑体"/>
          <w:sz w:val="32"/>
          <w:szCs w:val="32"/>
        </w:rPr>
        <w:br w:type="page"/>
      </w:r>
    </w:p>
    <w:p w14:paraId="1F92AB2B" w14:textId="3B11E494" w:rsidR="00E57561" w:rsidRDefault="00E57561" w:rsidP="00E57561">
      <w:pPr>
        <w:pStyle w:val="1"/>
      </w:pPr>
      <w:r>
        <w:rPr>
          <w:rFonts w:hint="eastAsia"/>
        </w:rPr>
        <w:t>解析</w:t>
      </w:r>
    </w:p>
    <w:p w14:paraId="6668E5ED" w14:textId="77777777" w:rsidR="00E57561" w:rsidRDefault="00E57561" w:rsidP="00E57561">
      <w:pPr>
        <w:pStyle w:val="2"/>
      </w:pPr>
      <w:r>
        <w:rPr>
          <w:rFonts w:hint="eastAsia"/>
        </w:rPr>
        <w:t>一、抛撒播种（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14:paraId="303F84E8" w14:textId="61B7E27D" w:rsidR="00E57561" w:rsidRPr="00F55674" w:rsidRDefault="00E57561" w:rsidP="0010472C">
      <w:pPr>
        <w:pStyle w:val="af0"/>
      </w:pPr>
      <w:r w:rsidRPr="00F55674">
        <w:t>1</w:t>
      </w:r>
      <w:r w:rsidRPr="00F55674">
        <w:t>．谷粒只受重力，所以加速度均为重力加速度，即</w:t>
      </w:r>
      <w:r w:rsidR="0010472C" w:rsidRPr="00F55674">
        <w:rPr>
          <w:rFonts w:hint="eastAsia"/>
        </w:rPr>
        <w:t xml:space="preserve"> </w:t>
      </w:r>
      <w:r w:rsidR="0010472C" w:rsidRPr="00F55674">
        <w:rPr>
          <w:rFonts w:hint="eastAsia"/>
          <w:i/>
          <w:iCs/>
        </w:rPr>
        <w:t>a</w:t>
      </w:r>
      <w:r w:rsidR="0010472C" w:rsidRPr="00F55674">
        <w:rPr>
          <w:rFonts w:hint="eastAsia"/>
          <w:vertAlign w:val="subscript"/>
        </w:rPr>
        <w:t>1</w:t>
      </w:r>
      <w:r w:rsidR="0010472C" w:rsidRPr="00F55674">
        <w:rPr>
          <w:rFonts w:hint="eastAsia"/>
        </w:rPr>
        <w:t xml:space="preserve"> = </w:t>
      </w:r>
      <w:r w:rsidR="0010472C" w:rsidRPr="00F55674">
        <w:rPr>
          <w:rFonts w:hint="eastAsia"/>
          <w:i/>
          <w:iCs/>
        </w:rPr>
        <w:t>a</w:t>
      </w:r>
      <w:r w:rsidR="0010472C" w:rsidRPr="00F55674">
        <w:rPr>
          <w:rFonts w:hint="eastAsia"/>
          <w:vertAlign w:val="subscript"/>
        </w:rPr>
        <w:t>2</w:t>
      </w:r>
      <w:r w:rsidR="0010472C" w:rsidRPr="00F55674">
        <w:rPr>
          <w:rFonts w:hint="eastAsia"/>
        </w:rPr>
        <w:t>。</w:t>
      </w:r>
    </w:p>
    <w:p w14:paraId="0FDA8CA7" w14:textId="0F6C4E50" w:rsidR="00E57561" w:rsidRPr="00F55674" w:rsidRDefault="00E57561" w:rsidP="00E57561">
      <w:pPr>
        <w:pStyle w:val="af0"/>
      </w:pPr>
      <w:r w:rsidRPr="00F55674">
        <w:t>故选</w:t>
      </w:r>
      <w:r w:rsidR="0010472C" w:rsidRPr="00F55674">
        <w:rPr>
          <w:rFonts w:hint="eastAsia"/>
        </w:rPr>
        <w:t xml:space="preserve"> </w:t>
      </w:r>
      <w:r w:rsidRPr="00F55674">
        <w:t>C</w:t>
      </w:r>
      <w:r w:rsidRPr="00F55674">
        <w:t>。</w:t>
      </w:r>
    </w:p>
    <w:p w14:paraId="254A181C" w14:textId="77777777" w:rsidR="0010472C" w:rsidRPr="00F55674" w:rsidRDefault="0010472C" w:rsidP="00E57561">
      <w:pPr>
        <w:pStyle w:val="af0"/>
      </w:pPr>
    </w:p>
    <w:p w14:paraId="545EF832" w14:textId="7F624B6C" w:rsidR="00E57561" w:rsidRPr="00F55674" w:rsidRDefault="00E57561" w:rsidP="0010472C">
      <w:pPr>
        <w:pStyle w:val="af0"/>
      </w:pPr>
      <w:r w:rsidRPr="00F55674">
        <w:t>2</w:t>
      </w:r>
      <w:r w:rsidRPr="00F55674">
        <w:t>．谷粒在运动过程中机械能守恒，则在最高点的机械能与初始抛出时机械能相等，即</w:t>
      </w:r>
      <w:r w:rsidR="0010472C" w:rsidRPr="00F55674">
        <w:rPr>
          <w:rFonts w:hint="eastAsia"/>
        </w:rPr>
        <w:t xml:space="preserve"> </w:t>
      </w:r>
      <w:r w:rsidR="0010472C" w:rsidRPr="00F55674">
        <w:rPr>
          <w:rFonts w:hint="eastAsia"/>
          <w:i/>
          <w:iCs/>
        </w:rPr>
        <w:t>E</w:t>
      </w:r>
      <w:r w:rsidR="0010472C" w:rsidRPr="00F55674">
        <w:rPr>
          <w:rFonts w:hint="eastAsia"/>
        </w:rPr>
        <w:t xml:space="preserve"> = </w:t>
      </w:r>
      <w:r w:rsidR="0010472C" w:rsidRPr="00F55674">
        <w:fldChar w:fldCharType="begin"/>
      </w:r>
      <w:r w:rsidR="0010472C" w:rsidRPr="00F55674">
        <w:instrText xml:space="preserve"> </w:instrText>
      </w:r>
      <w:r w:rsidR="0010472C" w:rsidRPr="00F55674">
        <w:rPr>
          <w:rFonts w:hint="eastAsia"/>
        </w:rPr>
        <w:instrText>EQ \F(1,2)</w:instrText>
      </w:r>
      <w:r w:rsidR="0010472C" w:rsidRPr="00F55674">
        <w:instrText xml:space="preserve"> </w:instrText>
      </w:r>
      <w:r w:rsidR="0010472C" w:rsidRPr="00F55674">
        <w:fldChar w:fldCharType="end"/>
      </w:r>
      <w:r w:rsidR="0010472C" w:rsidRPr="00F55674">
        <w:rPr>
          <w:rFonts w:hint="eastAsia"/>
          <w:i/>
          <w:iCs/>
        </w:rPr>
        <w:t>m</w:t>
      </w:r>
      <w:r w:rsidR="0010472C" w:rsidRPr="00F55674">
        <w:rPr>
          <w:rFonts w:ascii="Book Antiqua" w:hAnsi="Book Antiqua"/>
          <w:i/>
          <w:iCs/>
        </w:rPr>
        <w:t>v</w:t>
      </w:r>
      <w:r w:rsidR="0010472C" w:rsidRPr="00F55674">
        <w:rPr>
          <w:rFonts w:hint="eastAsia"/>
          <w:vertAlign w:val="subscript"/>
        </w:rPr>
        <w:t>2</w:t>
      </w:r>
      <w:r w:rsidR="0010472C" w:rsidRPr="00F55674">
        <w:rPr>
          <w:rFonts w:hint="eastAsia"/>
          <w:vertAlign w:val="superscript"/>
        </w:rPr>
        <w:t>2</w:t>
      </w:r>
      <w:r w:rsidR="0010472C" w:rsidRPr="00F55674">
        <w:rPr>
          <w:rFonts w:hint="eastAsia"/>
        </w:rPr>
        <w:t>。</w:t>
      </w:r>
    </w:p>
    <w:p w14:paraId="5A646F67" w14:textId="09E91340" w:rsidR="00E57561" w:rsidRPr="00F55674" w:rsidRDefault="00E57561" w:rsidP="00E57561">
      <w:pPr>
        <w:pStyle w:val="af0"/>
      </w:pPr>
      <w:r w:rsidRPr="00F55674">
        <w:t>故选</w:t>
      </w:r>
      <w:r w:rsidR="0010472C" w:rsidRPr="00F55674">
        <w:rPr>
          <w:rFonts w:hint="eastAsia"/>
        </w:rPr>
        <w:t xml:space="preserve"> </w:t>
      </w:r>
      <w:r w:rsidRPr="00F55674">
        <w:t>B</w:t>
      </w:r>
      <w:r w:rsidRPr="00F55674">
        <w:t>。</w:t>
      </w:r>
    </w:p>
    <w:p w14:paraId="59676A38" w14:textId="77777777" w:rsidR="0010472C" w:rsidRPr="00F55674" w:rsidRDefault="0010472C" w:rsidP="00E57561">
      <w:pPr>
        <w:pStyle w:val="af0"/>
      </w:pPr>
    </w:p>
    <w:p w14:paraId="5A12A912" w14:textId="3C305EFB" w:rsidR="00E57561" w:rsidRPr="00F55674" w:rsidRDefault="00E57561" w:rsidP="00E57561">
      <w:pPr>
        <w:pStyle w:val="af0"/>
      </w:pPr>
      <w:r w:rsidRPr="00F55674">
        <w:t>3</w:t>
      </w:r>
      <w:r w:rsidRPr="00F55674">
        <w:t>．谷粒</w:t>
      </w:r>
      <w:r w:rsidR="0010472C" w:rsidRPr="00F55674">
        <w:rPr>
          <w:rFonts w:hint="eastAsia"/>
        </w:rPr>
        <w:t xml:space="preserve"> </w:t>
      </w:r>
      <w:r w:rsidRPr="00F55674">
        <w:t>2</w:t>
      </w:r>
      <w:r w:rsidR="0010472C" w:rsidRPr="00F55674">
        <w:rPr>
          <w:rFonts w:hint="eastAsia"/>
        </w:rPr>
        <w:t xml:space="preserve"> </w:t>
      </w:r>
      <w:r w:rsidRPr="00F55674">
        <w:t>做斜上抛运动，谷粒</w:t>
      </w:r>
      <w:r w:rsidR="0010472C" w:rsidRPr="00F55674">
        <w:rPr>
          <w:rFonts w:hint="eastAsia"/>
        </w:rPr>
        <w:t xml:space="preserve"> </w:t>
      </w:r>
      <w:r w:rsidRPr="00F55674">
        <w:t>1</w:t>
      </w:r>
      <w:r w:rsidR="0010472C" w:rsidRPr="00F55674">
        <w:rPr>
          <w:rFonts w:hint="eastAsia"/>
        </w:rPr>
        <w:t xml:space="preserve"> </w:t>
      </w:r>
      <w:r w:rsidRPr="00F55674">
        <w:t>做平抛运动，均从</w:t>
      </w:r>
      <w:r w:rsidR="0010472C" w:rsidRPr="00F55674">
        <w:rPr>
          <w:rFonts w:hint="eastAsia"/>
        </w:rPr>
        <w:t xml:space="preserve"> O </w:t>
      </w:r>
      <w:r w:rsidRPr="00F55674">
        <w:t>点运动到</w:t>
      </w:r>
      <w:r w:rsidR="0010472C" w:rsidRPr="00F55674">
        <w:rPr>
          <w:rFonts w:hint="eastAsia"/>
        </w:rPr>
        <w:t xml:space="preserve"> P </w:t>
      </w:r>
      <w:r w:rsidRPr="00F55674">
        <w:t>点，故位移相同，在竖直方向上谷粒</w:t>
      </w:r>
      <w:r w:rsidR="0010472C" w:rsidRPr="00F55674">
        <w:rPr>
          <w:rFonts w:hint="eastAsia"/>
        </w:rPr>
        <w:t xml:space="preserve"> </w:t>
      </w:r>
      <w:r w:rsidRPr="00F55674">
        <w:t>2</w:t>
      </w:r>
      <w:r w:rsidR="0010472C" w:rsidRPr="00F55674">
        <w:rPr>
          <w:rFonts w:hint="eastAsia"/>
        </w:rPr>
        <w:t xml:space="preserve"> </w:t>
      </w:r>
      <w:r w:rsidRPr="00F55674">
        <w:t>做竖直上抛运动，谷粒</w:t>
      </w:r>
      <w:r w:rsidR="0010472C" w:rsidRPr="00F55674">
        <w:rPr>
          <w:rFonts w:hint="eastAsia"/>
        </w:rPr>
        <w:t xml:space="preserve"> </w:t>
      </w:r>
      <w:r w:rsidRPr="00F55674">
        <w:t>1</w:t>
      </w:r>
      <w:r w:rsidR="0010472C" w:rsidRPr="00F55674">
        <w:rPr>
          <w:rFonts w:hint="eastAsia"/>
        </w:rPr>
        <w:t xml:space="preserve"> </w:t>
      </w:r>
      <w:r w:rsidRPr="00F55674">
        <w:t>做自由落体运动，竖直方向上位移相同，故谷粒</w:t>
      </w:r>
      <w:r w:rsidR="0010472C" w:rsidRPr="00F55674">
        <w:rPr>
          <w:rFonts w:hint="eastAsia"/>
        </w:rPr>
        <w:t xml:space="preserve"> </w:t>
      </w:r>
      <w:r w:rsidRPr="00F55674">
        <w:t>2</w:t>
      </w:r>
      <w:r w:rsidR="0010472C" w:rsidRPr="00F55674">
        <w:rPr>
          <w:rFonts w:hint="eastAsia"/>
        </w:rPr>
        <w:t xml:space="preserve"> </w:t>
      </w:r>
      <w:r w:rsidRPr="00F55674">
        <w:t>运动时间较长。</w:t>
      </w:r>
    </w:p>
    <w:p w14:paraId="18ECEB89" w14:textId="26B8A4D1" w:rsidR="00E57561" w:rsidRPr="00F55674" w:rsidRDefault="00E57561" w:rsidP="00E57561">
      <w:pPr>
        <w:pStyle w:val="af0"/>
      </w:pPr>
      <w:r w:rsidRPr="00F55674">
        <w:t>故选</w:t>
      </w:r>
      <w:r w:rsidR="0010472C" w:rsidRPr="00F55674">
        <w:rPr>
          <w:rFonts w:hint="eastAsia"/>
        </w:rPr>
        <w:t xml:space="preserve"> </w:t>
      </w:r>
      <w:r w:rsidRPr="00F55674">
        <w:t>A</w:t>
      </w:r>
      <w:r w:rsidRPr="00F55674">
        <w:t>。</w:t>
      </w:r>
    </w:p>
    <w:p w14:paraId="3D451C49" w14:textId="77777777" w:rsidR="0010472C" w:rsidRPr="00F55674" w:rsidRDefault="0010472C" w:rsidP="00E57561">
      <w:pPr>
        <w:pStyle w:val="af0"/>
      </w:pPr>
    </w:p>
    <w:p w14:paraId="3E81C71C" w14:textId="450611C4" w:rsidR="00E57561" w:rsidRPr="00F55674" w:rsidRDefault="00E57561" w:rsidP="0010472C">
      <w:pPr>
        <w:pStyle w:val="af0"/>
      </w:pPr>
      <w:r w:rsidRPr="00F55674">
        <w:t>4</w:t>
      </w:r>
      <w:r w:rsidRPr="00F55674">
        <w:t>．谷粒</w:t>
      </w:r>
      <w:r w:rsidR="0010472C" w:rsidRPr="00F55674">
        <w:rPr>
          <w:rFonts w:hint="eastAsia"/>
        </w:rPr>
        <w:t xml:space="preserve"> </w:t>
      </w:r>
      <w:r w:rsidRPr="00F55674">
        <w:t>1</w:t>
      </w:r>
      <w:r w:rsidRPr="00F55674">
        <w:t>、</w:t>
      </w:r>
      <w:r w:rsidRPr="00F55674">
        <w:t>2</w:t>
      </w:r>
      <w:r w:rsidR="0010472C" w:rsidRPr="00F55674">
        <w:rPr>
          <w:rFonts w:hint="eastAsia"/>
        </w:rPr>
        <w:t xml:space="preserve"> </w:t>
      </w:r>
      <w:r w:rsidRPr="00F55674">
        <w:t>在竖直方向位移相同，加速度相同，但谷粒</w:t>
      </w:r>
      <w:r w:rsidR="0010472C" w:rsidRPr="00F55674">
        <w:rPr>
          <w:rFonts w:hint="eastAsia"/>
        </w:rPr>
        <w:t xml:space="preserve"> </w:t>
      </w:r>
      <w:r w:rsidRPr="00F55674">
        <w:t>2</w:t>
      </w:r>
      <w:r w:rsidR="0010472C" w:rsidRPr="00F55674">
        <w:rPr>
          <w:rFonts w:hint="eastAsia"/>
        </w:rPr>
        <w:t xml:space="preserve"> </w:t>
      </w:r>
      <w:r w:rsidRPr="00F55674">
        <w:t>有向上的初速度，根据速度位移关系可得，到达</w:t>
      </w:r>
      <w:r w:rsidR="0010472C" w:rsidRPr="00F55674">
        <w:rPr>
          <w:rFonts w:hint="eastAsia"/>
        </w:rPr>
        <w:t xml:space="preserve"> P </w:t>
      </w:r>
      <w:r w:rsidRPr="00F55674">
        <w:t>点时谷粒</w:t>
      </w:r>
      <w:r w:rsidR="0010472C" w:rsidRPr="00F55674">
        <w:rPr>
          <w:rFonts w:hint="eastAsia"/>
        </w:rPr>
        <w:t xml:space="preserve"> </w:t>
      </w:r>
      <w:r w:rsidRPr="00F55674">
        <w:t>2</w:t>
      </w:r>
      <w:r w:rsidR="0010472C" w:rsidRPr="00F55674">
        <w:rPr>
          <w:rFonts w:hint="eastAsia"/>
        </w:rPr>
        <w:t xml:space="preserve"> </w:t>
      </w:r>
      <w:r w:rsidRPr="00F55674">
        <w:t>的竖直速度较大，根据</w:t>
      </w:r>
      <w:r w:rsidR="0010472C" w:rsidRPr="00F55674">
        <w:rPr>
          <w:rFonts w:hint="eastAsia"/>
        </w:rPr>
        <w:t xml:space="preserve"> </w:t>
      </w:r>
      <w:r w:rsidR="0010472C" w:rsidRPr="00F55674">
        <w:rPr>
          <w:rFonts w:hint="eastAsia"/>
          <w:i/>
          <w:iCs/>
        </w:rPr>
        <w:t>P</w:t>
      </w:r>
      <w:r w:rsidR="0010472C" w:rsidRPr="00F55674">
        <w:rPr>
          <w:rFonts w:hint="eastAsia"/>
        </w:rPr>
        <w:t xml:space="preserve"> = </w:t>
      </w:r>
      <w:r w:rsidR="0010472C" w:rsidRPr="00F55674">
        <w:rPr>
          <w:rFonts w:hint="eastAsia"/>
          <w:i/>
          <w:iCs/>
        </w:rPr>
        <w:t>mg</w:t>
      </w:r>
      <w:r w:rsidR="0010472C" w:rsidRPr="00F55674">
        <w:rPr>
          <w:rFonts w:ascii="Book Antiqua" w:hAnsi="Book Antiqua"/>
          <w:i/>
          <w:iCs/>
        </w:rPr>
        <w:t>v</w:t>
      </w:r>
      <w:r w:rsidR="0010472C" w:rsidRPr="00F55674">
        <w:rPr>
          <w:rFonts w:hint="eastAsia"/>
          <w:i/>
          <w:iCs/>
          <w:vertAlign w:val="subscript"/>
        </w:rPr>
        <w:t>y</w:t>
      </w:r>
      <w:r w:rsidR="0010472C" w:rsidRPr="00F55674">
        <w:rPr>
          <w:rFonts w:hint="eastAsia"/>
        </w:rPr>
        <w:t xml:space="preserve"> </w:t>
      </w:r>
      <w:r w:rsidRPr="00F55674">
        <w:t>可得</w:t>
      </w:r>
      <w:r w:rsidR="0010472C" w:rsidRPr="00F55674">
        <w:rPr>
          <w:rFonts w:hint="eastAsia"/>
        </w:rPr>
        <w:t xml:space="preserve"> </w:t>
      </w:r>
      <w:r w:rsidR="0010472C" w:rsidRPr="00F55674">
        <w:rPr>
          <w:rFonts w:hint="eastAsia"/>
          <w:i/>
          <w:iCs/>
        </w:rPr>
        <w:t>P</w:t>
      </w:r>
      <w:r w:rsidR="0010472C" w:rsidRPr="00F55674">
        <w:rPr>
          <w:rFonts w:hint="eastAsia"/>
          <w:vertAlign w:val="subscript"/>
        </w:rPr>
        <w:t>1</w:t>
      </w:r>
      <w:r w:rsidR="0010472C" w:rsidRPr="00F55674">
        <w:rPr>
          <w:rFonts w:hint="eastAsia"/>
        </w:rPr>
        <w:t xml:space="preserve"> &lt; </w:t>
      </w:r>
      <w:r w:rsidR="0010472C" w:rsidRPr="00F55674">
        <w:rPr>
          <w:rFonts w:hint="eastAsia"/>
          <w:i/>
          <w:iCs/>
        </w:rPr>
        <w:t>P</w:t>
      </w:r>
      <w:r w:rsidR="0010472C" w:rsidRPr="00F55674">
        <w:rPr>
          <w:rFonts w:hint="eastAsia"/>
          <w:vertAlign w:val="subscript"/>
        </w:rPr>
        <w:t>2</w:t>
      </w:r>
      <w:r w:rsidR="0010472C" w:rsidRPr="00F55674">
        <w:rPr>
          <w:rFonts w:hint="eastAsia"/>
        </w:rPr>
        <w:t>。</w:t>
      </w:r>
    </w:p>
    <w:p w14:paraId="13C0452E" w14:textId="46D1A584" w:rsidR="00E57561" w:rsidRPr="00F55674" w:rsidRDefault="00E57561" w:rsidP="00E57561">
      <w:pPr>
        <w:pStyle w:val="af0"/>
      </w:pPr>
      <w:r w:rsidRPr="00F55674">
        <w:t>故选</w:t>
      </w:r>
      <w:r w:rsidR="0010472C" w:rsidRPr="00F55674">
        <w:rPr>
          <w:rFonts w:hint="eastAsia"/>
        </w:rPr>
        <w:t xml:space="preserve"> </w:t>
      </w:r>
      <w:r w:rsidRPr="00F55674">
        <w:t>B</w:t>
      </w:r>
      <w:r w:rsidRPr="00F55674">
        <w:t>。</w:t>
      </w:r>
    </w:p>
    <w:p w14:paraId="448D8588" w14:textId="77777777" w:rsidR="00E57561" w:rsidRDefault="00E57561" w:rsidP="00E57561">
      <w:pPr>
        <w:pStyle w:val="2"/>
      </w:pPr>
      <w:r>
        <w:rPr>
          <w:rFonts w:hint="eastAsia"/>
        </w:rPr>
        <w:t>二、</w:t>
      </w:r>
      <w:r>
        <w:t>验证动量守恒定律（</w:t>
      </w:r>
      <w:r>
        <w:t>16</w:t>
      </w:r>
      <w:r>
        <w:t>分）</w:t>
      </w:r>
    </w:p>
    <w:p w14:paraId="3DCA1C5F" w14:textId="5398086F" w:rsidR="00AF3CF1" w:rsidRPr="00F55674" w:rsidRDefault="00AF3CF1" w:rsidP="00AF3CF1">
      <w:pPr>
        <w:pStyle w:val="af0"/>
      </w:pPr>
      <w:r w:rsidRPr="00F55674">
        <w:rPr>
          <w:rFonts w:hint="eastAsia"/>
        </w:rPr>
        <w:t>1</w:t>
      </w:r>
      <w:r w:rsidR="00E57561" w:rsidRPr="00F55674">
        <w:t>．根据</w:t>
      </w:r>
      <w:r w:rsidRPr="00F55674">
        <w:rPr>
          <w:rFonts w:hint="eastAsia"/>
        </w:rPr>
        <w:t xml:space="preserve"> </w:t>
      </w:r>
      <w:r w:rsidR="0010472C" w:rsidRPr="00F55674">
        <w:rPr>
          <w:rFonts w:ascii="Book Antiqua" w:hAnsi="Book Antiqua"/>
          <w:i/>
          <w:iCs/>
        </w:rPr>
        <w:t>v</w:t>
      </w:r>
      <w:r w:rsidR="0010472C" w:rsidRPr="00F55674">
        <w:rPr>
          <w:rFonts w:hint="eastAsia"/>
        </w:rPr>
        <w:t xml:space="preserve"> = </w:t>
      </w:r>
      <w:r w:rsidR="0010472C" w:rsidRPr="00F55674">
        <w:fldChar w:fldCharType="begin"/>
      </w:r>
      <w:r w:rsidR="0010472C" w:rsidRPr="00F55674">
        <w:instrText xml:space="preserve"> </w:instrText>
      </w:r>
      <w:r w:rsidR="0010472C" w:rsidRPr="00F55674">
        <w:rPr>
          <w:rFonts w:hint="eastAsia"/>
        </w:rPr>
        <w:instrText>EQ \F(</w:instrText>
      </w:r>
      <w:r w:rsidR="0010472C" w:rsidRPr="00F55674">
        <w:rPr>
          <w:rFonts w:hint="eastAsia"/>
          <w:i/>
          <w:iCs/>
        </w:rPr>
        <w:instrText>d</w:instrText>
      </w:r>
      <w:r w:rsidR="0010472C" w:rsidRPr="00F55674">
        <w:rPr>
          <w:rFonts w:hint="eastAsia"/>
        </w:rPr>
        <w:instrText>,</w:instrText>
      </w:r>
      <w:r w:rsidR="0010472C" w:rsidRPr="00F55674">
        <w:rPr>
          <w:rFonts w:cs="Times New Roman"/>
        </w:rPr>
        <w:instrText>Δ</w:instrText>
      </w:r>
      <w:r w:rsidR="0010472C" w:rsidRPr="00F55674">
        <w:rPr>
          <w:rFonts w:hint="eastAsia"/>
          <w:i/>
          <w:iCs/>
        </w:rPr>
        <w:instrText>t</w:instrText>
      </w:r>
      <w:r w:rsidR="0010472C" w:rsidRPr="00F55674">
        <w:rPr>
          <w:rFonts w:hint="eastAsia"/>
        </w:rPr>
        <w:instrText>)</w:instrText>
      </w:r>
      <w:r w:rsidR="0010472C" w:rsidRPr="00F55674">
        <w:instrText xml:space="preserve"> </w:instrText>
      </w:r>
      <w:r w:rsidR="0010472C" w:rsidRPr="00F55674">
        <w:fldChar w:fldCharType="end"/>
      </w:r>
      <w:r w:rsidRPr="00F55674">
        <w:rPr>
          <w:rFonts w:hint="eastAsia"/>
        </w:rPr>
        <w:t>，</w:t>
      </w:r>
      <w:r w:rsidR="00E57561" w:rsidRPr="00F55674">
        <w:t>挡光片宽度越窄，遮光时间越短，平均速度越接近瞬时速度，则为减小实验误差，应选用较窄的挡光片。</w:t>
      </w:r>
    </w:p>
    <w:p w14:paraId="7E4A830C" w14:textId="0DAF4713" w:rsidR="00E57561" w:rsidRPr="00F55674" w:rsidRDefault="00E57561" w:rsidP="00AF3CF1">
      <w:pPr>
        <w:pStyle w:val="af0"/>
      </w:pPr>
      <w:r w:rsidRPr="00F55674">
        <w:t>故选</w:t>
      </w:r>
      <w:r w:rsidR="00AF3CF1" w:rsidRPr="00F55674">
        <w:rPr>
          <w:rFonts w:hint="eastAsia"/>
        </w:rPr>
        <w:t xml:space="preserve"> </w:t>
      </w:r>
      <w:r w:rsidRPr="00F55674">
        <w:t>B</w:t>
      </w:r>
      <w:r w:rsidRPr="00F55674">
        <w:t>。</w:t>
      </w:r>
    </w:p>
    <w:p w14:paraId="5EE626A6" w14:textId="77777777" w:rsidR="00AF3CF1" w:rsidRPr="00F55674" w:rsidRDefault="00AF3CF1" w:rsidP="00E57561">
      <w:pPr>
        <w:pStyle w:val="af0"/>
      </w:pPr>
    </w:p>
    <w:p w14:paraId="4901E9E2" w14:textId="6474EAFE" w:rsidR="00E57561" w:rsidRPr="00F55674" w:rsidRDefault="00AF3CF1" w:rsidP="0010472C">
      <w:pPr>
        <w:pStyle w:val="af0"/>
      </w:pPr>
      <w:r w:rsidRPr="00F55674">
        <w:rPr>
          <w:rFonts w:hint="eastAsia"/>
        </w:rPr>
        <w:t>2</w:t>
      </w:r>
      <w:r w:rsidR="00E57561" w:rsidRPr="00F55674">
        <w:t>．（</w:t>
      </w:r>
      <w:r w:rsidR="00E57561" w:rsidRPr="00F55674">
        <w:t>1</w:t>
      </w:r>
      <w:r w:rsidR="00E57561" w:rsidRPr="00F55674">
        <w:t>）设挡光片的宽度为</w:t>
      </w:r>
      <w:r w:rsidRPr="00F55674">
        <w:rPr>
          <w:rFonts w:hint="eastAsia"/>
        </w:rPr>
        <w:t xml:space="preserve"> </w:t>
      </w:r>
      <w:r w:rsidRPr="00F55674">
        <w:rPr>
          <w:rFonts w:hint="eastAsia"/>
          <w:i/>
          <w:iCs/>
        </w:rPr>
        <w:t>d</w:t>
      </w:r>
      <w:r w:rsidR="00E57561" w:rsidRPr="00F55674">
        <w:t>，小车</w:t>
      </w:r>
      <w:r w:rsidRPr="00F55674">
        <w:rPr>
          <w:rFonts w:hint="eastAsia"/>
        </w:rPr>
        <w:t xml:space="preserve"> </w:t>
      </w:r>
      <w:r w:rsidR="00E57561" w:rsidRPr="00F55674">
        <w:t>A</w:t>
      </w:r>
      <w:r w:rsidRPr="00F55674">
        <w:rPr>
          <w:rFonts w:hint="eastAsia"/>
        </w:rPr>
        <w:t xml:space="preserve"> </w:t>
      </w:r>
      <w:r w:rsidR="00E57561" w:rsidRPr="00F55674">
        <w:t>包含挡光片、小车</w:t>
      </w:r>
      <w:r w:rsidRPr="00F55674">
        <w:rPr>
          <w:rFonts w:hint="eastAsia"/>
        </w:rPr>
        <w:t xml:space="preserve"> </w:t>
      </w:r>
      <w:r w:rsidR="00E57561" w:rsidRPr="00F55674">
        <w:t>B</w:t>
      </w:r>
      <w:r w:rsidRPr="00F55674">
        <w:rPr>
          <w:rFonts w:hint="eastAsia"/>
        </w:rPr>
        <w:t xml:space="preserve"> </w:t>
      </w:r>
      <w:r w:rsidR="00E57561" w:rsidRPr="00F55674">
        <w:t>包含挡光片的质量分别为</w:t>
      </w:r>
      <w:r w:rsidRPr="00F55674">
        <w:rPr>
          <w:rFonts w:hint="eastAsia"/>
        </w:rPr>
        <w:t xml:space="preserve"> </w:t>
      </w:r>
      <w:r w:rsidRPr="00F55674">
        <w:rPr>
          <w:rFonts w:hint="eastAsia"/>
          <w:i/>
          <w:iCs/>
        </w:rPr>
        <w:t>m</w:t>
      </w:r>
      <w:r w:rsidRPr="00F55674">
        <w:rPr>
          <w:rFonts w:hint="eastAsia"/>
          <w:vertAlign w:val="subscript"/>
        </w:rPr>
        <w:t>1</w:t>
      </w:r>
      <w:r w:rsidR="00E57561" w:rsidRPr="00F55674">
        <w:t>、</w:t>
      </w:r>
      <w:r w:rsidRPr="00F55674">
        <w:rPr>
          <w:rFonts w:hint="eastAsia"/>
          <w:i/>
          <w:iCs/>
        </w:rPr>
        <w:t>m</w:t>
      </w:r>
      <w:r w:rsidRPr="00F55674">
        <w:rPr>
          <w:rFonts w:hint="eastAsia"/>
          <w:vertAlign w:val="subscript"/>
        </w:rPr>
        <w:t>2</w:t>
      </w:r>
      <w:r w:rsidR="00E57561" w:rsidRPr="00F55674">
        <w:t>，则小车</w:t>
      </w:r>
      <w:r w:rsidRPr="00F55674">
        <w:rPr>
          <w:rFonts w:hint="eastAsia"/>
        </w:rPr>
        <w:t xml:space="preserve"> </w:t>
      </w:r>
      <w:r w:rsidR="00E57561" w:rsidRPr="00F55674">
        <w:t>A</w:t>
      </w:r>
      <w:r w:rsidRPr="00F55674">
        <w:rPr>
          <w:rFonts w:hint="eastAsia"/>
        </w:rPr>
        <w:t xml:space="preserve"> </w:t>
      </w:r>
      <w:r w:rsidR="00E57561" w:rsidRPr="00F55674">
        <w:t>先后经过光电门</w:t>
      </w:r>
      <w:r w:rsidRPr="00F55674">
        <w:rPr>
          <w:rFonts w:hint="eastAsia"/>
        </w:rPr>
        <w:t xml:space="preserve"> 1 </w:t>
      </w:r>
      <w:r w:rsidR="00E57561" w:rsidRPr="00F55674">
        <w:t>的速度大小为</w:t>
      </w:r>
      <w:r w:rsidR="0010472C" w:rsidRPr="00F55674">
        <w:rPr>
          <w:rFonts w:hint="eastAsia"/>
        </w:rPr>
        <w:t xml:space="preserve"> </w:t>
      </w:r>
      <w:r w:rsidR="0010472C" w:rsidRPr="00F55674">
        <w:rPr>
          <w:rFonts w:ascii="Book Antiqua" w:hAnsi="Book Antiqua"/>
          <w:i/>
          <w:iCs/>
        </w:rPr>
        <w:t>v</w:t>
      </w:r>
      <w:r w:rsidR="0010472C" w:rsidRPr="00F55674">
        <w:rPr>
          <w:rFonts w:hint="eastAsia"/>
          <w:vertAlign w:val="subscript"/>
        </w:rPr>
        <w:t>1</w:t>
      </w:r>
      <w:r w:rsidR="0010472C" w:rsidRPr="00F55674">
        <w:rPr>
          <w:rFonts w:hint="eastAsia"/>
        </w:rPr>
        <w:t xml:space="preserve"> = </w:t>
      </w:r>
      <w:r w:rsidR="0010472C" w:rsidRPr="00F55674">
        <w:fldChar w:fldCharType="begin"/>
      </w:r>
      <w:r w:rsidR="0010472C" w:rsidRPr="00F55674">
        <w:instrText xml:space="preserve"> </w:instrText>
      </w:r>
      <w:r w:rsidR="0010472C" w:rsidRPr="00F55674">
        <w:rPr>
          <w:rFonts w:hint="eastAsia"/>
        </w:rPr>
        <w:instrText>EQ \F(</w:instrText>
      </w:r>
      <w:r w:rsidR="0010472C" w:rsidRPr="00F55674">
        <w:rPr>
          <w:rFonts w:hint="eastAsia"/>
          <w:i/>
          <w:iCs/>
        </w:rPr>
        <w:instrText>d</w:instrText>
      </w:r>
      <w:r w:rsidR="0010472C" w:rsidRPr="00F55674">
        <w:rPr>
          <w:rFonts w:hint="eastAsia"/>
        </w:rPr>
        <w:instrText>,</w:instrText>
      </w:r>
      <w:r w:rsidR="0010472C" w:rsidRPr="00F55674">
        <w:rPr>
          <w:rFonts w:hint="eastAsia"/>
          <w:i/>
          <w:iCs/>
        </w:rPr>
        <w:instrText>t</w:instrText>
      </w:r>
      <w:r w:rsidR="0010472C" w:rsidRPr="00F55674">
        <w:rPr>
          <w:rFonts w:hint="eastAsia"/>
          <w:vertAlign w:val="subscript"/>
        </w:rPr>
        <w:instrText>1</w:instrText>
      </w:r>
      <w:r w:rsidR="0010472C" w:rsidRPr="00F55674">
        <w:rPr>
          <w:rFonts w:hint="eastAsia"/>
        </w:rPr>
        <w:instrText>)</w:instrText>
      </w:r>
      <w:r w:rsidR="0010472C" w:rsidRPr="00F55674">
        <w:instrText xml:space="preserve"> </w:instrText>
      </w:r>
      <w:r w:rsidR="0010472C" w:rsidRPr="00F55674">
        <w:fldChar w:fldCharType="end"/>
      </w:r>
      <w:r w:rsidR="0010472C" w:rsidRPr="00F55674">
        <w:rPr>
          <w:rFonts w:hint="eastAsia"/>
        </w:rPr>
        <w:t>、</w:t>
      </w:r>
      <w:r w:rsidR="0010472C" w:rsidRPr="00F55674">
        <w:rPr>
          <w:rFonts w:ascii="Book Antiqua" w:hAnsi="Book Antiqua"/>
          <w:i/>
          <w:iCs/>
        </w:rPr>
        <w:t>v</w:t>
      </w:r>
      <w:r w:rsidR="0010472C" w:rsidRPr="00F55674">
        <w:rPr>
          <w:rFonts w:hint="eastAsia"/>
          <w:vertAlign w:val="subscript"/>
        </w:rPr>
        <w:t>2</w:t>
      </w:r>
      <w:r w:rsidR="0010472C" w:rsidRPr="00F55674">
        <w:rPr>
          <w:rFonts w:hint="eastAsia"/>
        </w:rPr>
        <w:t xml:space="preserve"> = </w:t>
      </w:r>
      <w:r w:rsidR="0010472C" w:rsidRPr="00F55674">
        <w:fldChar w:fldCharType="begin"/>
      </w:r>
      <w:r w:rsidR="0010472C" w:rsidRPr="00F55674">
        <w:instrText xml:space="preserve"> </w:instrText>
      </w:r>
      <w:r w:rsidR="0010472C" w:rsidRPr="00F55674">
        <w:rPr>
          <w:rFonts w:hint="eastAsia"/>
        </w:rPr>
        <w:instrText>EQ \F(</w:instrText>
      </w:r>
      <w:r w:rsidR="0010472C" w:rsidRPr="00F55674">
        <w:rPr>
          <w:rFonts w:hint="eastAsia"/>
          <w:i/>
          <w:iCs/>
        </w:rPr>
        <w:instrText>d</w:instrText>
      </w:r>
      <w:r w:rsidR="0010472C" w:rsidRPr="00F55674">
        <w:rPr>
          <w:rFonts w:hint="eastAsia"/>
        </w:rPr>
        <w:instrText>,</w:instrText>
      </w:r>
      <w:r w:rsidR="0010472C" w:rsidRPr="00F55674">
        <w:rPr>
          <w:rFonts w:hint="eastAsia"/>
          <w:i/>
          <w:iCs/>
        </w:rPr>
        <w:instrText>t</w:instrText>
      </w:r>
      <w:r w:rsidR="0010472C" w:rsidRPr="00F55674">
        <w:rPr>
          <w:rFonts w:hint="eastAsia"/>
          <w:vertAlign w:val="subscript"/>
        </w:rPr>
        <w:instrText>2</w:instrText>
      </w:r>
      <w:r w:rsidR="0010472C" w:rsidRPr="00F55674">
        <w:rPr>
          <w:rFonts w:hint="eastAsia"/>
        </w:rPr>
        <w:instrText>)</w:instrText>
      </w:r>
      <w:r w:rsidR="0010472C" w:rsidRPr="00F55674">
        <w:instrText xml:space="preserve"> </w:instrText>
      </w:r>
      <w:r w:rsidR="0010472C" w:rsidRPr="00F55674">
        <w:fldChar w:fldCharType="end"/>
      </w:r>
      <w:r w:rsidR="0010472C" w:rsidRPr="00F55674">
        <w:rPr>
          <w:rFonts w:hint="eastAsia"/>
        </w:rPr>
        <w:t>，</w:t>
      </w:r>
      <w:r w:rsidR="00E57561" w:rsidRPr="00F55674">
        <w:t>小车</w:t>
      </w:r>
      <w:r w:rsidRPr="00F55674">
        <w:rPr>
          <w:rFonts w:hint="eastAsia"/>
        </w:rPr>
        <w:t xml:space="preserve"> </w:t>
      </w:r>
      <w:r w:rsidR="00E57561" w:rsidRPr="00F55674">
        <w:t>B</w:t>
      </w:r>
      <w:r w:rsidRPr="00F55674">
        <w:rPr>
          <w:rFonts w:hint="eastAsia"/>
        </w:rPr>
        <w:t xml:space="preserve"> </w:t>
      </w:r>
      <w:r w:rsidR="00E57561" w:rsidRPr="00F55674">
        <w:t>经过光电门</w:t>
      </w:r>
      <w:r w:rsidRPr="00F55674">
        <w:rPr>
          <w:rFonts w:hint="eastAsia"/>
        </w:rPr>
        <w:t xml:space="preserve"> </w:t>
      </w:r>
      <w:r w:rsidR="00E57561" w:rsidRPr="00F55674">
        <w:t>2</w:t>
      </w:r>
      <w:r w:rsidRPr="00F55674">
        <w:rPr>
          <w:rFonts w:hint="eastAsia"/>
        </w:rPr>
        <w:t xml:space="preserve"> </w:t>
      </w:r>
      <w:r w:rsidR="00E57561" w:rsidRPr="00F55674">
        <w:t>的速度大小为</w:t>
      </w:r>
      <w:r w:rsidRPr="00F55674">
        <w:rPr>
          <w:rFonts w:hint="eastAsia"/>
        </w:rPr>
        <w:t xml:space="preserve"> </w:t>
      </w:r>
      <w:r w:rsidR="0010472C" w:rsidRPr="00F55674">
        <w:rPr>
          <w:rFonts w:ascii="Book Antiqua" w:hAnsi="Book Antiqua"/>
          <w:i/>
          <w:iCs/>
        </w:rPr>
        <w:t>v</w:t>
      </w:r>
      <w:r w:rsidR="0010472C" w:rsidRPr="00F55674">
        <w:rPr>
          <w:rFonts w:hint="eastAsia"/>
          <w:vertAlign w:val="subscript"/>
        </w:rPr>
        <w:t>3</w:t>
      </w:r>
      <w:r w:rsidR="0010472C" w:rsidRPr="00F55674">
        <w:rPr>
          <w:rFonts w:hint="eastAsia"/>
        </w:rPr>
        <w:t xml:space="preserve"> = </w:t>
      </w:r>
      <w:r w:rsidR="0010472C" w:rsidRPr="00F55674">
        <w:fldChar w:fldCharType="begin"/>
      </w:r>
      <w:r w:rsidR="0010472C" w:rsidRPr="00F55674">
        <w:instrText xml:space="preserve"> </w:instrText>
      </w:r>
      <w:r w:rsidR="0010472C" w:rsidRPr="00F55674">
        <w:rPr>
          <w:rFonts w:hint="eastAsia"/>
        </w:rPr>
        <w:instrText>EQ \F(</w:instrText>
      </w:r>
      <w:r w:rsidR="0010472C" w:rsidRPr="00F55674">
        <w:rPr>
          <w:rFonts w:hint="eastAsia"/>
          <w:i/>
          <w:iCs/>
        </w:rPr>
        <w:instrText>d</w:instrText>
      </w:r>
      <w:r w:rsidR="0010472C" w:rsidRPr="00F55674">
        <w:rPr>
          <w:rFonts w:hint="eastAsia"/>
        </w:rPr>
        <w:instrText>,</w:instrText>
      </w:r>
      <w:r w:rsidR="0010472C" w:rsidRPr="00F55674">
        <w:rPr>
          <w:rFonts w:hint="eastAsia"/>
          <w:i/>
          <w:iCs/>
        </w:rPr>
        <w:instrText>t</w:instrText>
      </w:r>
      <w:r w:rsidR="0010472C" w:rsidRPr="00F55674">
        <w:rPr>
          <w:rFonts w:hint="eastAsia"/>
          <w:vertAlign w:val="subscript"/>
        </w:rPr>
        <w:instrText>3</w:instrText>
      </w:r>
      <w:r w:rsidR="0010472C" w:rsidRPr="00F55674">
        <w:rPr>
          <w:rFonts w:hint="eastAsia"/>
        </w:rPr>
        <w:instrText>)</w:instrText>
      </w:r>
      <w:r w:rsidR="0010472C" w:rsidRPr="00F55674">
        <w:instrText xml:space="preserve"> </w:instrText>
      </w:r>
      <w:r w:rsidR="0010472C" w:rsidRPr="00F55674">
        <w:fldChar w:fldCharType="end"/>
      </w:r>
      <w:r w:rsidR="0010472C" w:rsidRPr="00F55674">
        <w:rPr>
          <w:rFonts w:hint="eastAsia"/>
        </w:rPr>
        <w:t>。</w:t>
      </w:r>
    </w:p>
    <w:p w14:paraId="54D0C410" w14:textId="379D64A6" w:rsidR="0010472C" w:rsidRPr="00F55674" w:rsidRDefault="00E57561" w:rsidP="0010472C">
      <w:pPr>
        <w:pStyle w:val="af0"/>
      </w:pPr>
      <w:r w:rsidRPr="00F55674">
        <w:t>根据动量守恒可得</w:t>
      </w:r>
      <w:r w:rsidR="00AF3CF1" w:rsidRPr="00F55674">
        <w:rPr>
          <w:rFonts w:hint="eastAsia"/>
        </w:rPr>
        <w:t xml:space="preserve"> </w:t>
      </w:r>
      <w:r w:rsidR="0010472C" w:rsidRPr="00F55674">
        <w:rPr>
          <w:i/>
          <w:iCs/>
        </w:rPr>
        <w:t>m</w:t>
      </w:r>
      <w:r w:rsidR="0010472C" w:rsidRPr="00F55674">
        <w:rPr>
          <w:rFonts w:hint="eastAsia"/>
          <w:vertAlign w:val="subscript"/>
        </w:rPr>
        <w:t>1</w:t>
      </w:r>
      <w:r w:rsidR="0010472C" w:rsidRPr="00F55674">
        <w:rPr>
          <w:rFonts w:ascii="Book Antiqua" w:hAnsi="Book Antiqua"/>
          <w:i/>
          <w:iCs/>
        </w:rPr>
        <w:t>v</w:t>
      </w:r>
      <w:r w:rsidR="0010472C" w:rsidRPr="00F55674">
        <w:rPr>
          <w:rFonts w:hint="eastAsia"/>
          <w:vertAlign w:val="subscript"/>
        </w:rPr>
        <w:t>1</w:t>
      </w:r>
      <w:r w:rsidR="0010472C" w:rsidRPr="00F55674">
        <w:rPr>
          <w:rFonts w:hint="eastAsia"/>
        </w:rPr>
        <w:t xml:space="preserve"> </w:t>
      </w:r>
      <w:r w:rsidR="0010472C" w:rsidRPr="00F55674">
        <w:t>=</w:t>
      </w:r>
      <w:r w:rsidR="0010472C" w:rsidRPr="00F55674">
        <w:rPr>
          <w:rFonts w:hint="eastAsia"/>
        </w:rPr>
        <w:t xml:space="preserve"> </w:t>
      </w:r>
      <w:r w:rsidR="0010472C" w:rsidRPr="00F55674">
        <w:rPr>
          <w:rFonts w:cs="Times New Roman"/>
        </w:rPr>
        <w:t>−</w:t>
      </w:r>
      <w:r w:rsidR="0010472C" w:rsidRPr="00F55674">
        <w:rPr>
          <w:rFonts w:hint="eastAsia"/>
        </w:rPr>
        <w:t xml:space="preserve"> </w:t>
      </w:r>
      <w:r w:rsidR="0010472C" w:rsidRPr="00F55674">
        <w:rPr>
          <w:i/>
          <w:iCs/>
        </w:rPr>
        <w:t>m</w:t>
      </w:r>
      <w:r w:rsidR="0010472C" w:rsidRPr="00F55674">
        <w:rPr>
          <w:rFonts w:hint="eastAsia"/>
          <w:vertAlign w:val="subscript"/>
        </w:rPr>
        <w:t>1</w:t>
      </w:r>
      <w:r w:rsidR="0010472C" w:rsidRPr="00F55674">
        <w:rPr>
          <w:rFonts w:ascii="Book Antiqua" w:hAnsi="Book Antiqua"/>
          <w:i/>
          <w:iCs/>
        </w:rPr>
        <w:t>v</w:t>
      </w:r>
      <w:r w:rsidR="0010472C" w:rsidRPr="00F55674">
        <w:rPr>
          <w:rFonts w:hint="eastAsia"/>
          <w:vertAlign w:val="subscript"/>
        </w:rPr>
        <w:t>2</w:t>
      </w:r>
      <w:r w:rsidR="0010472C" w:rsidRPr="00F55674">
        <w:rPr>
          <w:rFonts w:hint="eastAsia"/>
        </w:rPr>
        <w:t xml:space="preserve"> </w:t>
      </w:r>
      <w:r w:rsidR="0010472C" w:rsidRPr="00F55674">
        <w:t>+</w:t>
      </w:r>
      <w:r w:rsidR="0010472C" w:rsidRPr="00F55674">
        <w:rPr>
          <w:rFonts w:hint="eastAsia"/>
        </w:rPr>
        <w:t xml:space="preserve"> </w:t>
      </w:r>
      <w:r w:rsidR="0010472C" w:rsidRPr="00F55674">
        <w:rPr>
          <w:i/>
          <w:iCs/>
        </w:rPr>
        <w:t>m</w:t>
      </w:r>
      <w:r w:rsidR="0010472C" w:rsidRPr="00F55674">
        <w:rPr>
          <w:rFonts w:hint="eastAsia"/>
          <w:vertAlign w:val="subscript"/>
        </w:rPr>
        <w:t>2</w:t>
      </w:r>
      <w:r w:rsidR="0010472C" w:rsidRPr="00F55674">
        <w:rPr>
          <w:rFonts w:ascii="Book Antiqua" w:hAnsi="Book Antiqua"/>
          <w:i/>
          <w:iCs/>
        </w:rPr>
        <w:t>v</w:t>
      </w:r>
      <w:r w:rsidR="0010472C" w:rsidRPr="00F55674">
        <w:rPr>
          <w:rFonts w:hint="eastAsia"/>
          <w:vertAlign w:val="subscript"/>
        </w:rPr>
        <w:t>3</w:t>
      </w:r>
    </w:p>
    <w:p w14:paraId="1F0939C0" w14:textId="6DF5E3B4" w:rsidR="00E57561" w:rsidRPr="00F55674" w:rsidRDefault="00E57561" w:rsidP="00AF3CF1">
      <w:pPr>
        <w:pStyle w:val="af0"/>
      </w:pPr>
      <w:r w:rsidRPr="00F55674">
        <w:t>联立可得</w:t>
      </w:r>
      <w:r w:rsidR="00AF3CF1" w:rsidRPr="00F55674">
        <w:rPr>
          <w:rFonts w:hint="eastAsia"/>
        </w:rPr>
        <w:t xml:space="preserve"> </w:t>
      </w:r>
      <w:r w:rsidR="009010C4" w:rsidRPr="00F55674">
        <w:fldChar w:fldCharType="begin"/>
      </w:r>
      <w:r w:rsidR="009010C4" w:rsidRPr="00F55674">
        <w:instrText xml:space="preserve"> </w:instrText>
      </w:r>
      <w:r w:rsidR="009010C4" w:rsidRPr="00F55674">
        <w:rPr>
          <w:rFonts w:hint="eastAsia"/>
        </w:rPr>
        <w:instrText>EQ \F(</w:instrText>
      </w:r>
      <w:r w:rsidR="009010C4" w:rsidRPr="00F55674">
        <w:rPr>
          <w:rFonts w:hint="eastAsia"/>
          <w:i/>
          <w:iCs/>
        </w:rPr>
        <w:instrText>m</w:instrText>
      </w:r>
      <w:r w:rsidR="009010C4" w:rsidRPr="00F55674">
        <w:rPr>
          <w:rFonts w:hint="eastAsia"/>
          <w:vertAlign w:val="subscript"/>
        </w:rPr>
        <w:instrText>1</w:instrText>
      </w:r>
      <w:r w:rsidR="009010C4" w:rsidRPr="00F55674">
        <w:rPr>
          <w:rFonts w:hint="eastAsia"/>
        </w:rPr>
        <w:instrText>,</w:instrText>
      </w:r>
      <w:r w:rsidR="009010C4" w:rsidRPr="00F55674">
        <w:rPr>
          <w:rFonts w:hint="eastAsia"/>
          <w:i/>
          <w:iCs/>
        </w:rPr>
        <w:instrText>t</w:instrText>
      </w:r>
      <w:r w:rsidR="009010C4" w:rsidRPr="00F55674">
        <w:rPr>
          <w:rFonts w:hint="eastAsia"/>
          <w:vertAlign w:val="subscript"/>
        </w:rPr>
        <w:instrText>1</w:instrText>
      </w:r>
      <w:r w:rsidR="009010C4" w:rsidRPr="00F55674">
        <w:rPr>
          <w:rFonts w:hint="eastAsia"/>
        </w:rPr>
        <w:instrText>)</w:instrText>
      </w:r>
      <w:r w:rsidR="009010C4" w:rsidRPr="00F55674">
        <w:instrText xml:space="preserve"> </w:instrText>
      </w:r>
      <w:r w:rsidR="009010C4" w:rsidRPr="00F55674">
        <w:fldChar w:fldCharType="end"/>
      </w:r>
      <w:r w:rsidR="009010C4" w:rsidRPr="00F55674">
        <w:rPr>
          <w:rFonts w:hint="eastAsia"/>
        </w:rPr>
        <w:t xml:space="preserve">= </w:t>
      </w:r>
      <w:r w:rsidR="009010C4" w:rsidRPr="00F55674">
        <w:rPr>
          <w:rFonts w:cs="Times New Roman"/>
        </w:rPr>
        <w:t>−</w:t>
      </w:r>
      <w:r w:rsidR="009010C4" w:rsidRPr="00F55674">
        <w:rPr>
          <w:rFonts w:hint="eastAsia"/>
        </w:rPr>
        <w:t xml:space="preserve"> </w:t>
      </w:r>
      <w:r w:rsidR="009010C4" w:rsidRPr="00F55674">
        <w:fldChar w:fldCharType="begin"/>
      </w:r>
      <w:r w:rsidR="009010C4" w:rsidRPr="00F55674">
        <w:instrText xml:space="preserve"> </w:instrText>
      </w:r>
      <w:r w:rsidR="009010C4" w:rsidRPr="00F55674">
        <w:rPr>
          <w:rFonts w:hint="eastAsia"/>
        </w:rPr>
        <w:instrText>EQ \F(</w:instrText>
      </w:r>
      <w:r w:rsidR="009010C4" w:rsidRPr="00F55674">
        <w:rPr>
          <w:rFonts w:hint="eastAsia"/>
          <w:i/>
          <w:iCs/>
        </w:rPr>
        <w:instrText>m</w:instrText>
      </w:r>
      <w:r w:rsidR="009010C4" w:rsidRPr="00F55674">
        <w:rPr>
          <w:rFonts w:hint="eastAsia"/>
          <w:vertAlign w:val="subscript"/>
        </w:rPr>
        <w:instrText>1</w:instrText>
      </w:r>
      <w:r w:rsidR="009010C4" w:rsidRPr="00F55674">
        <w:rPr>
          <w:rFonts w:hint="eastAsia"/>
        </w:rPr>
        <w:instrText>,</w:instrText>
      </w:r>
      <w:r w:rsidR="009010C4" w:rsidRPr="00F55674">
        <w:rPr>
          <w:rFonts w:hint="eastAsia"/>
          <w:i/>
          <w:iCs/>
        </w:rPr>
        <w:instrText>t</w:instrText>
      </w:r>
      <w:r w:rsidR="009010C4" w:rsidRPr="00F55674">
        <w:rPr>
          <w:rFonts w:hint="eastAsia"/>
          <w:vertAlign w:val="subscript"/>
        </w:rPr>
        <w:instrText>2</w:instrText>
      </w:r>
      <w:r w:rsidR="009010C4" w:rsidRPr="00F55674">
        <w:rPr>
          <w:rFonts w:hint="eastAsia"/>
        </w:rPr>
        <w:instrText>)</w:instrText>
      </w:r>
      <w:r w:rsidR="009010C4" w:rsidRPr="00F55674">
        <w:instrText xml:space="preserve"> </w:instrText>
      </w:r>
      <w:r w:rsidR="009010C4" w:rsidRPr="00F55674">
        <w:fldChar w:fldCharType="end"/>
      </w:r>
      <w:r w:rsidR="009010C4" w:rsidRPr="00F55674">
        <w:rPr>
          <w:rFonts w:hint="eastAsia"/>
        </w:rPr>
        <w:t xml:space="preserve">+ </w:t>
      </w:r>
      <w:r w:rsidR="009010C4" w:rsidRPr="00F55674">
        <w:fldChar w:fldCharType="begin"/>
      </w:r>
      <w:r w:rsidR="009010C4" w:rsidRPr="00F55674">
        <w:instrText xml:space="preserve"> </w:instrText>
      </w:r>
      <w:r w:rsidR="009010C4" w:rsidRPr="00F55674">
        <w:rPr>
          <w:rFonts w:hint="eastAsia"/>
        </w:rPr>
        <w:instrText>EQ \F(</w:instrText>
      </w:r>
      <w:r w:rsidR="009010C4" w:rsidRPr="00F55674">
        <w:rPr>
          <w:rFonts w:hint="eastAsia"/>
          <w:i/>
          <w:iCs/>
        </w:rPr>
        <w:instrText>m</w:instrText>
      </w:r>
      <w:r w:rsidR="009010C4" w:rsidRPr="00F55674">
        <w:rPr>
          <w:rFonts w:hint="eastAsia"/>
          <w:vertAlign w:val="subscript"/>
        </w:rPr>
        <w:instrText>2</w:instrText>
      </w:r>
      <w:r w:rsidR="009010C4" w:rsidRPr="00F55674">
        <w:rPr>
          <w:rFonts w:hint="eastAsia"/>
        </w:rPr>
        <w:instrText>,</w:instrText>
      </w:r>
      <w:r w:rsidR="009010C4" w:rsidRPr="00F55674">
        <w:rPr>
          <w:rFonts w:hint="eastAsia"/>
          <w:i/>
          <w:iCs/>
        </w:rPr>
        <w:instrText>t</w:instrText>
      </w:r>
      <w:r w:rsidR="009010C4" w:rsidRPr="00F55674">
        <w:rPr>
          <w:rFonts w:hint="eastAsia"/>
          <w:vertAlign w:val="subscript"/>
        </w:rPr>
        <w:instrText>3</w:instrText>
      </w:r>
      <w:r w:rsidR="009010C4" w:rsidRPr="00F55674">
        <w:rPr>
          <w:rFonts w:hint="eastAsia"/>
        </w:rPr>
        <w:instrText>)</w:instrText>
      </w:r>
      <w:r w:rsidR="009010C4" w:rsidRPr="00F55674">
        <w:instrText xml:space="preserve"> </w:instrText>
      </w:r>
      <w:r w:rsidR="009010C4" w:rsidRPr="00F55674">
        <w:fldChar w:fldCharType="end"/>
      </w:r>
    </w:p>
    <w:p w14:paraId="3FF93BF0" w14:textId="49C2BC6A" w:rsidR="00E57561" w:rsidRPr="00F55674" w:rsidRDefault="00E57561" w:rsidP="00E57561">
      <w:pPr>
        <w:pStyle w:val="af0"/>
      </w:pPr>
      <w:r w:rsidRPr="00F55674">
        <w:t>可知为完成该实验，还必须测量的物理量有小车</w:t>
      </w:r>
      <w:r w:rsidR="00AF3CF1" w:rsidRPr="00F55674">
        <w:rPr>
          <w:rFonts w:hint="eastAsia"/>
        </w:rPr>
        <w:t xml:space="preserve"> </w:t>
      </w:r>
      <w:r w:rsidRPr="00F55674">
        <w:t>A</w:t>
      </w:r>
      <w:r w:rsidR="00AF3CF1" w:rsidRPr="00F55674">
        <w:rPr>
          <w:rFonts w:hint="eastAsia"/>
        </w:rPr>
        <w:t xml:space="preserve"> </w:t>
      </w:r>
      <w:r w:rsidRPr="00F55674">
        <w:t>的总质量</w:t>
      </w:r>
      <w:r w:rsidR="00AF3CF1" w:rsidRPr="00F55674">
        <w:rPr>
          <w:rFonts w:hint="eastAsia"/>
        </w:rPr>
        <w:t xml:space="preserve"> </w:t>
      </w:r>
      <w:r w:rsidR="00AF3CF1" w:rsidRPr="00F55674">
        <w:rPr>
          <w:rFonts w:hint="eastAsia"/>
          <w:i/>
          <w:iCs/>
        </w:rPr>
        <w:t>m</w:t>
      </w:r>
      <w:r w:rsidR="00AF3CF1" w:rsidRPr="00F55674">
        <w:rPr>
          <w:rFonts w:hint="eastAsia"/>
          <w:vertAlign w:val="subscript"/>
        </w:rPr>
        <w:t>1</w:t>
      </w:r>
      <w:r w:rsidRPr="00F55674">
        <w:t>，小车</w:t>
      </w:r>
      <w:r w:rsidR="00AF3CF1" w:rsidRPr="00F55674">
        <w:rPr>
          <w:rFonts w:hint="eastAsia"/>
        </w:rPr>
        <w:t xml:space="preserve"> </w:t>
      </w:r>
      <w:r w:rsidRPr="00F55674">
        <w:t>B</w:t>
      </w:r>
      <w:r w:rsidR="00AF3CF1" w:rsidRPr="00F55674">
        <w:rPr>
          <w:rFonts w:hint="eastAsia"/>
        </w:rPr>
        <w:t xml:space="preserve"> </w:t>
      </w:r>
      <w:r w:rsidRPr="00F55674">
        <w:t>的总质量</w:t>
      </w:r>
      <w:r w:rsidR="00AF3CF1" w:rsidRPr="00F55674">
        <w:rPr>
          <w:rFonts w:hint="eastAsia"/>
        </w:rPr>
        <w:t xml:space="preserve"> </w:t>
      </w:r>
      <w:r w:rsidR="00AF3CF1" w:rsidRPr="00F55674">
        <w:rPr>
          <w:rFonts w:hint="eastAsia"/>
          <w:i/>
          <w:iCs/>
        </w:rPr>
        <w:t>m</w:t>
      </w:r>
      <w:r w:rsidR="00AF3CF1" w:rsidRPr="00F55674">
        <w:rPr>
          <w:rFonts w:hint="eastAsia"/>
          <w:vertAlign w:val="subscript"/>
        </w:rPr>
        <w:t>2</w:t>
      </w:r>
      <w:r w:rsidRPr="00F55674">
        <w:t>。</w:t>
      </w:r>
    </w:p>
    <w:p w14:paraId="577D4113" w14:textId="6306ED8B" w:rsidR="00E57561" w:rsidRPr="00F55674" w:rsidRDefault="00E57561" w:rsidP="00E57561">
      <w:pPr>
        <w:pStyle w:val="af0"/>
      </w:pPr>
      <w:r w:rsidRPr="00F55674">
        <w:t>故选</w:t>
      </w:r>
      <w:r w:rsidR="00AF3CF1" w:rsidRPr="00F55674">
        <w:rPr>
          <w:rFonts w:hint="eastAsia"/>
        </w:rPr>
        <w:t xml:space="preserve"> </w:t>
      </w:r>
      <w:r w:rsidRPr="00F55674">
        <w:t>BC</w:t>
      </w:r>
      <w:r w:rsidRPr="00F55674">
        <w:t>。</w:t>
      </w:r>
    </w:p>
    <w:p w14:paraId="7B870C85" w14:textId="51BFC3F0" w:rsidR="00E57561" w:rsidRPr="00F55674" w:rsidRDefault="00E57561" w:rsidP="0010472C">
      <w:pPr>
        <w:pStyle w:val="af0"/>
      </w:pPr>
      <w:r w:rsidRPr="00F55674">
        <w:t>（</w:t>
      </w:r>
      <w:r w:rsidRPr="00F55674">
        <w:t>2</w:t>
      </w:r>
      <w:r w:rsidRPr="00F55674">
        <w:t>）若两小车的碰撞为弹性碰撞，根据机械能守恒可得</w:t>
      </w:r>
      <w:r w:rsidR="00AF3CF1" w:rsidRPr="00F55674">
        <w:rPr>
          <w:rFonts w:hint="eastAsia"/>
        </w:rPr>
        <w:t xml:space="preserve"> </w:t>
      </w:r>
      <w:r w:rsidR="0010472C" w:rsidRPr="00F55674">
        <w:fldChar w:fldCharType="begin"/>
      </w:r>
      <w:r w:rsidR="0010472C" w:rsidRPr="00F55674">
        <w:instrText xml:space="preserve"> </w:instrText>
      </w:r>
      <w:r w:rsidR="0010472C" w:rsidRPr="00F55674">
        <w:rPr>
          <w:rFonts w:hint="eastAsia"/>
        </w:rPr>
        <w:instrText>EQ \F(1,2)</w:instrText>
      </w:r>
      <w:r w:rsidR="0010472C" w:rsidRPr="00F55674">
        <w:instrText xml:space="preserve"> </w:instrText>
      </w:r>
      <w:r w:rsidR="0010472C" w:rsidRPr="00F55674">
        <w:fldChar w:fldCharType="end"/>
      </w:r>
      <w:r w:rsidR="0010472C" w:rsidRPr="00F55674">
        <w:rPr>
          <w:i/>
          <w:iCs/>
        </w:rPr>
        <w:t>m</w:t>
      </w:r>
      <w:r w:rsidR="0010472C" w:rsidRPr="00F55674">
        <w:rPr>
          <w:rFonts w:hint="eastAsia"/>
          <w:vertAlign w:val="subscript"/>
        </w:rPr>
        <w:t>1</w:t>
      </w:r>
      <w:r w:rsidR="0010472C" w:rsidRPr="00F55674">
        <w:rPr>
          <w:rFonts w:ascii="Book Antiqua" w:hAnsi="Book Antiqua"/>
          <w:i/>
          <w:iCs/>
        </w:rPr>
        <w:t>v</w:t>
      </w:r>
      <w:r w:rsidR="0010472C" w:rsidRPr="00F55674">
        <w:rPr>
          <w:rFonts w:hint="eastAsia"/>
          <w:vertAlign w:val="subscript"/>
        </w:rPr>
        <w:t>1</w:t>
      </w:r>
      <w:r w:rsidR="0010472C" w:rsidRPr="00F55674">
        <w:rPr>
          <w:rFonts w:hint="eastAsia"/>
          <w:vertAlign w:val="superscript"/>
        </w:rPr>
        <w:t>2</w:t>
      </w:r>
      <w:r w:rsidR="0010472C" w:rsidRPr="00F55674">
        <w:rPr>
          <w:rFonts w:hint="eastAsia"/>
        </w:rPr>
        <w:t xml:space="preserve"> </w:t>
      </w:r>
      <w:r w:rsidR="0010472C" w:rsidRPr="00F55674">
        <w:t>=</w:t>
      </w:r>
      <w:r w:rsidR="0010472C" w:rsidRPr="00F55674">
        <w:rPr>
          <w:rFonts w:hint="eastAsia"/>
        </w:rPr>
        <w:t xml:space="preserve"> </w:t>
      </w:r>
      <w:r w:rsidR="0010472C" w:rsidRPr="00F55674">
        <w:fldChar w:fldCharType="begin"/>
      </w:r>
      <w:r w:rsidR="0010472C" w:rsidRPr="00F55674">
        <w:instrText xml:space="preserve"> </w:instrText>
      </w:r>
      <w:r w:rsidR="0010472C" w:rsidRPr="00F55674">
        <w:rPr>
          <w:rFonts w:hint="eastAsia"/>
        </w:rPr>
        <w:instrText>EQ \F(1,2)</w:instrText>
      </w:r>
      <w:r w:rsidR="0010472C" w:rsidRPr="00F55674">
        <w:instrText xml:space="preserve"> </w:instrText>
      </w:r>
      <w:r w:rsidR="0010472C" w:rsidRPr="00F55674">
        <w:fldChar w:fldCharType="end"/>
      </w:r>
      <w:r w:rsidR="0010472C" w:rsidRPr="00F55674">
        <w:rPr>
          <w:i/>
          <w:iCs/>
        </w:rPr>
        <w:t>m</w:t>
      </w:r>
      <w:r w:rsidR="0010472C" w:rsidRPr="00F55674">
        <w:rPr>
          <w:rFonts w:hint="eastAsia"/>
          <w:vertAlign w:val="subscript"/>
        </w:rPr>
        <w:t>1</w:t>
      </w:r>
      <w:r w:rsidR="0010472C" w:rsidRPr="00F55674">
        <w:rPr>
          <w:rFonts w:ascii="Book Antiqua" w:hAnsi="Book Antiqua"/>
          <w:i/>
          <w:iCs/>
        </w:rPr>
        <w:t>v</w:t>
      </w:r>
      <w:r w:rsidR="0010472C" w:rsidRPr="00F55674">
        <w:rPr>
          <w:rFonts w:hint="eastAsia"/>
          <w:vertAlign w:val="subscript"/>
        </w:rPr>
        <w:t>2</w:t>
      </w:r>
      <w:r w:rsidR="0010472C" w:rsidRPr="00F55674">
        <w:rPr>
          <w:rFonts w:hint="eastAsia"/>
          <w:vertAlign w:val="superscript"/>
        </w:rPr>
        <w:t>2</w:t>
      </w:r>
      <w:r w:rsidR="0010472C" w:rsidRPr="00F55674">
        <w:rPr>
          <w:rFonts w:hint="eastAsia"/>
        </w:rPr>
        <w:t xml:space="preserve"> </w:t>
      </w:r>
      <w:r w:rsidR="0010472C" w:rsidRPr="00F55674">
        <w:t>+</w:t>
      </w:r>
      <w:r w:rsidR="0010472C" w:rsidRPr="00F55674">
        <w:rPr>
          <w:rFonts w:hint="eastAsia"/>
        </w:rPr>
        <w:t xml:space="preserve"> </w:t>
      </w:r>
      <w:r w:rsidR="0010472C" w:rsidRPr="00F55674">
        <w:fldChar w:fldCharType="begin"/>
      </w:r>
      <w:r w:rsidR="0010472C" w:rsidRPr="00F55674">
        <w:instrText xml:space="preserve"> </w:instrText>
      </w:r>
      <w:r w:rsidR="0010472C" w:rsidRPr="00F55674">
        <w:rPr>
          <w:rFonts w:hint="eastAsia"/>
        </w:rPr>
        <w:instrText>EQ \F(1,2)</w:instrText>
      </w:r>
      <w:r w:rsidR="0010472C" w:rsidRPr="00F55674">
        <w:instrText xml:space="preserve"> </w:instrText>
      </w:r>
      <w:r w:rsidR="0010472C" w:rsidRPr="00F55674">
        <w:fldChar w:fldCharType="end"/>
      </w:r>
      <w:r w:rsidR="0010472C" w:rsidRPr="00F55674">
        <w:rPr>
          <w:i/>
          <w:iCs/>
        </w:rPr>
        <w:t>m</w:t>
      </w:r>
      <w:r w:rsidR="0010472C" w:rsidRPr="00F55674">
        <w:rPr>
          <w:rFonts w:hint="eastAsia"/>
          <w:vertAlign w:val="subscript"/>
        </w:rPr>
        <w:t>2</w:t>
      </w:r>
      <w:r w:rsidR="0010472C" w:rsidRPr="00F55674">
        <w:rPr>
          <w:rFonts w:ascii="Book Antiqua" w:hAnsi="Book Antiqua"/>
          <w:i/>
          <w:iCs/>
        </w:rPr>
        <w:t>v</w:t>
      </w:r>
      <w:r w:rsidR="0010472C" w:rsidRPr="00F55674">
        <w:rPr>
          <w:rFonts w:hint="eastAsia"/>
          <w:vertAlign w:val="subscript"/>
        </w:rPr>
        <w:t>3</w:t>
      </w:r>
      <w:r w:rsidR="0010472C" w:rsidRPr="00F55674">
        <w:rPr>
          <w:rFonts w:hint="eastAsia"/>
          <w:vertAlign w:val="superscript"/>
        </w:rPr>
        <w:t>2</w:t>
      </w:r>
    </w:p>
    <w:p w14:paraId="7F6C3555" w14:textId="5EDCD507" w:rsidR="00E57561" w:rsidRPr="00F55674" w:rsidRDefault="0010472C" w:rsidP="00AF3CF1">
      <w:pPr>
        <w:pStyle w:val="af0"/>
      </w:pPr>
      <w:r w:rsidRPr="00F55674">
        <w:rPr>
          <w:rFonts w:hint="eastAsia"/>
        </w:rPr>
        <w:t>即</w:t>
      </w:r>
      <w:r w:rsidR="00E57561" w:rsidRPr="00F55674">
        <w:t>满足表达式</w:t>
      </w:r>
      <w:r w:rsidR="00AF3CF1" w:rsidRPr="00F55674">
        <w:rPr>
          <w:rFonts w:hint="eastAsia"/>
        </w:rPr>
        <w:t xml:space="preserve"> </w:t>
      </w:r>
      <w:r w:rsidR="009010C4" w:rsidRPr="00F55674">
        <w:fldChar w:fldCharType="begin"/>
      </w:r>
      <w:r w:rsidR="009010C4" w:rsidRPr="00F55674">
        <w:instrText xml:space="preserve"> </w:instrText>
      </w:r>
      <w:r w:rsidR="009010C4" w:rsidRPr="00F55674">
        <w:rPr>
          <w:rFonts w:hint="eastAsia"/>
        </w:rPr>
        <w:instrText>EQ \F(</w:instrText>
      </w:r>
      <w:r w:rsidR="009010C4" w:rsidRPr="00F55674">
        <w:rPr>
          <w:rFonts w:hint="eastAsia"/>
          <w:i/>
          <w:iCs/>
        </w:rPr>
        <w:instrText>m</w:instrText>
      </w:r>
      <w:r w:rsidR="009010C4" w:rsidRPr="00F55674">
        <w:rPr>
          <w:rFonts w:hint="eastAsia"/>
          <w:vertAlign w:val="subscript"/>
        </w:rPr>
        <w:instrText>1</w:instrText>
      </w:r>
      <w:r w:rsidR="009010C4" w:rsidRPr="00F55674">
        <w:rPr>
          <w:rFonts w:hint="eastAsia"/>
        </w:rPr>
        <w:instrText>,</w:instrText>
      </w:r>
      <w:r w:rsidR="009010C4" w:rsidRPr="00F55674">
        <w:rPr>
          <w:rFonts w:hint="eastAsia"/>
          <w:i/>
          <w:iCs/>
        </w:rPr>
        <w:instrText>t</w:instrText>
      </w:r>
      <w:r w:rsidR="009010C4" w:rsidRPr="00F55674">
        <w:rPr>
          <w:rFonts w:hint="eastAsia"/>
          <w:vertAlign w:val="subscript"/>
        </w:rPr>
        <w:instrText>1</w:instrText>
      </w:r>
      <w:r w:rsidR="009010C4" w:rsidRPr="00F55674">
        <w:rPr>
          <w:rFonts w:hint="eastAsia"/>
          <w:vertAlign w:val="superscript"/>
        </w:rPr>
        <w:instrText>2</w:instrText>
      </w:r>
      <w:r w:rsidR="009010C4" w:rsidRPr="00F55674">
        <w:rPr>
          <w:rFonts w:hint="eastAsia"/>
        </w:rPr>
        <w:instrText>)</w:instrText>
      </w:r>
      <w:r w:rsidR="009010C4" w:rsidRPr="00F55674">
        <w:instrText xml:space="preserve"> </w:instrText>
      </w:r>
      <w:r w:rsidR="009010C4" w:rsidRPr="00F55674">
        <w:fldChar w:fldCharType="end"/>
      </w:r>
      <w:r w:rsidR="009010C4" w:rsidRPr="00F55674">
        <w:rPr>
          <w:rFonts w:hint="eastAsia"/>
        </w:rPr>
        <w:t xml:space="preserve">= </w:t>
      </w:r>
      <w:r w:rsidR="009010C4" w:rsidRPr="00F55674">
        <w:fldChar w:fldCharType="begin"/>
      </w:r>
      <w:r w:rsidR="009010C4" w:rsidRPr="00F55674">
        <w:instrText xml:space="preserve"> </w:instrText>
      </w:r>
      <w:r w:rsidR="009010C4" w:rsidRPr="00F55674">
        <w:rPr>
          <w:rFonts w:hint="eastAsia"/>
        </w:rPr>
        <w:instrText>EQ \F(</w:instrText>
      </w:r>
      <w:r w:rsidR="009010C4" w:rsidRPr="00F55674">
        <w:rPr>
          <w:rFonts w:hint="eastAsia"/>
          <w:i/>
          <w:iCs/>
        </w:rPr>
        <w:instrText>m</w:instrText>
      </w:r>
      <w:r w:rsidR="009010C4" w:rsidRPr="00F55674">
        <w:rPr>
          <w:rFonts w:hint="eastAsia"/>
          <w:vertAlign w:val="subscript"/>
        </w:rPr>
        <w:instrText>1</w:instrText>
      </w:r>
      <w:r w:rsidR="009010C4" w:rsidRPr="00F55674">
        <w:rPr>
          <w:rFonts w:hint="eastAsia"/>
        </w:rPr>
        <w:instrText>,</w:instrText>
      </w:r>
      <w:r w:rsidR="009010C4" w:rsidRPr="00F55674">
        <w:rPr>
          <w:rFonts w:hint="eastAsia"/>
          <w:i/>
          <w:iCs/>
        </w:rPr>
        <w:instrText>t</w:instrText>
      </w:r>
      <w:r w:rsidR="009010C4" w:rsidRPr="00F55674">
        <w:rPr>
          <w:rFonts w:hint="eastAsia"/>
          <w:vertAlign w:val="subscript"/>
        </w:rPr>
        <w:instrText>2</w:instrText>
      </w:r>
      <w:r w:rsidR="009010C4" w:rsidRPr="00F55674">
        <w:rPr>
          <w:rFonts w:hint="eastAsia"/>
          <w:vertAlign w:val="superscript"/>
        </w:rPr>
        <w:instrText>2</w:instrText>
      </w:r>
      <w:r w:rsidR="009010C4" w:rsidRPr="00F55674">
        <w:rPr>
          <w:rFonts w:hint="eastAsia"/>
        </w:rPr>
        <w:instrText>)</w:instrText>
      </w:r>
      <w:r w:rsidR="009010C4" w:rsidRPr="00F55674">
        <w:instrText xml:space="preserve"> </w:instrText>
      </w:r>
      <w:r w:rsidR="009010C4" w:rsidRPr="00F55674">
        <w:fldChar w:fldCharType="end"/>
      </w:r>
      <w:r w:rsidR="009010C4" w:rsidRPr="00F55674">
        <w:rPr>
          <w:rFonts w:hint="eastAsia"/>
        </w:rPr>
        <w:t xml:space="preserve">+ </w:t>
      </w:r>
      <w:r w:rsidR="009010C4" w:rsidRPr="00F55674">
        <w:fldChar w:fldCharType="begin"/>
      </w:r>
      <w:r w:rsidR="009010C4" w:rsidRPr="00F55674">
        <w:instrText xml:space="preserve"> </w:instrText>
      </w:r>
      <w:r w:rsidR="009010C4" w:rsidRPr="00F55674">
        <w:rPr>
          <w:rFonts w:hint="eastAsia"/>
        </w:rPr>
        <w:instrText>EQ \F(</w:instrText>
      </w:r>
      <w:r w:rsidR="009010C4" w:rsidRPr="00F55674">
        <w:rPr>
          <w:rFonts w:hint="eastAsia"/>
          <w:i/>
          <w:iCs/>
        </w:rPr>
        <w:instrText>m</w:instrText>
      </w:r>
      <w:r w:rsidR="009010C4" w:rsidRPr="00F55674">
        <w:rPr>
          <w:rFonts w:hint="eastAsia"/>
          <w:vertAlign w:val="subscript"/>
        </w:rPr>
        <w:instrText>2</w:instrText>
      </w:r>
      <w:r w:rsidR="009010C4" w:rsidRPr="00F55674">
        <w:rPr>
          <w:rFonts w:hint="eastAsia"/>
        </w:rPr>
        <w:instrText>,</w:instrText>
      </w:r>
      <w:r w:rsidR="009010C4" w:rsidRPr="00F55674">
        <w:rPr>
          <w:rFonts w:hint="eastAsia"/>
          <w:i/>
          <w:iCs/>
        </w:rPr>
        <w:instrText>t</w:instrText>
      </w:r>
      <w:r w:rsidR="009010C4" w:rsidRPr="00F55674">
        <w:rPr>
          <w:rFonts w:hint="eastAsia"/>
          <w:vertAlign w:val="subscript"/>
        </w:rPr>
        <w:instrText>3</w:instrText>
      </w:r>
      <w:r w:rsidR="009010C4" w:rsidRPr="00F55674">
        <w:rPr>
          <w:rFonts w:hint="eastAsia"/>
          <w:vertAlign w:val="superscript"/>
        </w:rPr>
        <w:instrText>2</w:instrText>
      </w:r>
      <w:r w:rsidR="009010C4" w:rsidRPr="00F55674">
        <w:rPr>
          <w:rFonts w:hint="eastAsia"/>
        </w:rPr>
        <w:instrText>)</w:instrText>
      </w:r>
      <w:r w:rsidR="009010C4" w:rsidRPr="00F55674">
        <w:instrText xml:space="preserve"> </w:instrText>
      </w:r>
      <w:r w:rsidR="009010C4" w:rsidRPr="00F55674">
        <w:fldChar w:fldCharType="end"/>
      </w:r>
    </w:p>
    <w:p w14:paraId="7546F337" w14:textId="77777777" w:rsidR="00E57561" w:rsidRPr="00F55674" w:rsidRDefault="00E57561" w:rsidP="00E57561">
      <w:pPr>
        <w:pStyle w:val="af0"/>
      </w:pPr>
      <w:r w:rsidRPr="00F55674">
        <w:t>则表明两小车的碰撞为弹性碰撞。</w:t>
      </w:r>
    </w:p>
    <w:p w14:paraId="7CB5E042" w14:textId="10D5C8CF" w:rsidR="00E57561" w:rsidRPr="00F55674" w:rsidRDefault="00E57561" w:rsidP="00AF3CF1">
      <w:pPr>
        <w:pStyle w:val="af0"/>
      </w:pPr>
      <w:bookmarkStart w:id="10" w:name="_Hlk188296061"/>
      <w:r w:rsidRPr="00F55674">
        <w:t>（</w:t>
      </w:r>
      <w:r w:rsidRPr="00F55674">
        <w:t>3</w:t>
      </w:r>
      <w:r w:rsidRPr="00F55674">
        <w:t>）实验中，小车</w:t>
      </w:r>
      <w:r w:rsidR="00AF3CF1" w:rsidRPr="00F55674">
        <w:rPr>
          <w:rFonts w:hint="eastAsia"/>
        </w:rPr>
        <w:t xml:space="preserve"> </w:t>
      </w:r>
      <w:r w:rsidRPr="00F55674">
        <w:t>A</w:t>
      </w:r>
      <w:r w:rsidR="00AF3CF1" w:rsidRPr="00F55674">
        <w:rPr>
          <w:rFonts w:hint="eastAsia"/>
        </w:rPr>
        <w:t xml:space="preserve"> </w:t>
      </w:r>
      <w:r w:rsidRPr="00F55674">
        <w:t>碰撞</w:t>
      </w:r>
      <w:r w:rsidR="00AF3CF1" w:rsidRPr="00F55674">
        <w:rPr>
          <w:rFonts w:hint="eastAsia"/>
        </w:rPr>
        <w:t xml:space="preserve"> </w:t>
      </w:r>
      <w:r w:rsidRPr="00F55674">
        <w:t>B</w:t>
      </w:r>
      <w:r w:rsidR="00AF3CF1" w:rsidRPr="00F55674">
        <w:rPr>
          <w:rFonts w:hint="eastAsia"/>
        </w:rPr>
        <w:t xml:space="preserve"> </w:t>
      </w:r>
      <w:r w:rsidRPr="00F55674">
        <w:t>后向左弹回，</w:t>
      </w:r>
      <w:r w:rsidR="002D6DB8" w:rsidRPr="00F55674">
        <w:rPr>
          <w:rFonts w:hint="eastAsia"/>
        </w:rPr>
        <w:t>联立动量守恒和动能守恒两式可得</w:t>
      </w:r>
      <w:r w:rsidR="002D6DB8" w:rsidRPr="00F55674">
        <w:rPr>
          <w:rFonts w:hint="eastAsia"/>
        </w:rPr>
        <w:t xml:space="preserve"> </w:t>
      </w:r>
      <w:r w:rsidR="002D6DB8" w:rsidRPr="00F55674">
        <w:rPr>
          <w:rFonts w:ascii="Book Antiqua" w:hAnsi="Book Antiqua"/>
          <w:i/>
          <w:iCs/>
        </w:rPr>
        <w:t>v</w:t>
      </w:r>
      <w:r w:rsidR="002D6DB8" w:rsidRPr="00F55674">
        <w:rPr>
          <w:rFonts w:hint="eastAsia"/>
          <w:vertAlign w:val="subscript"/>
        </w:rPr>
        <w:t>2</w:t>
      </w:r>
      <w:r w:rsidR="002D6DB8" w:rsidRPr="00F55674">
        <w:rPr>
          <w:rFonts w:hint="eastAsia"/>
        </w:rPr>
        <w:t xml:space="preserve"> = </w:t>
      </w:r>
      <w:r w:rsidR="002D6DB8" w:rsidRPr="00F55674">
        <w:fldChar w:fldCharType="begin"/>
      </w:r>
      <w:r w:rsidR="002D6DB8" w:rsidRPr="00F55674">
        <w:instrText xml:space="preserve"> </w:instrText>
      </w:r>
      <w:r w:rsidR="002D6DB8" w:rsidRPr="00F55674">
        <w:rPr>
          <w:rFonts w:hint="eastAsia"/>
        </w:rPr>
        <w:instrText>EQ \F(</w:instrText>
      </w:r>
      <w:r w:rsidR="002D6DB8" w:rsidRPr="00F55674">
        <w:rPr>
          <w:rFonts w:hint="eastAsia"/>
          <w:i/>
          <w:iCs/>
        </w:rPr>
        <w:instrText>m</w:instrText>
      </w:r>
      <w:r w:rsidR="002D6DB8" w:rsidRPr="00F55674">
        <w:rPr>
          <w:rFonts w:hint="eastAsia"/>
          <w:vertAlign w:val="subscript"/>
        </w:rPr>
        <w:instrText>1</w:instrText>
      </w:r>
      <w:r w:rsidR="002D6DB8" w:rsidRPr="00F55674">
        <w:rPr>
          <w:rFonts w:hint="eastAsia"/>
        </w:rPr>
        <w:instrText xml:space="preserve"> </w:instrText>
      </w:r>
      <w:r w:rsidR="002D6DB8" w:rsidRPr="00F55674">
        <w:rPr>
          <w:rFonts w:cs="Times New Roman"/>
        </w:rPr>
        <w:instrText>−</w:instrText>
      </w:r>
      <w:r w:rsidR="002D6DB8" w:rsidRPr="00F55674">
        <w:rPr>
          <w:rFonts w:hint="eastAsia"/>
        </w:rPr>
        <w:instrText xml:space="preserve"> </w:instrText>
      </w:r>
      <w:r w:rsidR="002D6DB8" w:rsidRPr="00F55674">
        <w:rPr>
          <w:rFonts w:hint="eastAsia"/>
          <w:i/>
          <w:iCs/>
        </w:rPr>
        <w:instrText>m</w:instrText>
      </w:r>
      <w:r w:rsidR="002D6DB8" w:rsidRPr="00F55674">
        <w:rPr>
          <w:rFonts w:hint="eastAsia"/>
          <w:vertAlign w:val="subscript"/>
        </w:rPr>
        <w:instrText>2</w:instrText>
      </w:r>
      <w:r w:rsidR="002D6DB8" w:rsidRPr="00F55674">
        <w:rPr>
          <w:rFonts w:hint="eastAsia"/>
        </w:rPr>
        <w:instrText>,</w:instrText>
      </w:r>
      <w:r w:rsidR="002D6DB8" w:rsidRPr="00F55674">
        <w:rPr>
          <w:rFonts w:hint="eastAsia"/>
          <w:i/>
          <w:iCs/>
        </w:rPr>
        <w:instrText>m</w:instrText>
      </w:r>
      <w:r w:rsidR="002D6DB8" w:rsidRPr="00F55674">
        <w:rPr>
          <w:rFonts w:hint="eastAsia"/>
          <w:vertAlign w:val="subscript"/>
        </w:rPr>
        <w:instrText xml:space="preserve">1 </w:instrText>
      </w:r>
      <w:r w:rsidR="002D6DB8" w:rsidRPr="00F55674">
        <w:rPr>
          <w:rFonts w:hint="eastAsia"/>
        </w:rPr>
        <w:instrText xml:space="preserve">+ </w:instrText>
      </w:r>
      <w:r w:rsidR="002D6DB8" w:rsidRPr="00F55674">
        <w:rPr>
          <w:rFonts w:hint="eastAsia"/>
          <w:i/>
          <w:iCs/>
        </w:rPr>
        <w:instrText>m</w:instrText>
      </w:r>
      <w:r w:rsidR="002D6DB8" w:rsidRPr="00F55674">
        <w:rPr>
          <w:rFonts w:hint="eastAsia"/>
          <w:vertAlign w:val="subscript"/>
        </w:rPr>
        <w:instrText>2</w:instrText>
      </w:r>
      <w:r w:rsidR="002D6DB8" w:rsidRPr="00F55674">
        <w:rPr>
          <w:rFonts w:hint="eastAsia"/>
        </w:rPr>
        <w:instrText>)</w:instrText>
      </w:r>
      <w:r w:rsidR="002D6DB8" w:rsidRPr="00F55674">
        <w:instrText xml:space="preserve"> </w:instrText>
      </w:r>
      <w:r w:rsidR="002D6DB8" w:rsidRPr="00F55674">
        <w:fldChar w:fldCharType="end"/>
      </w:r>
      <w:r w:rsidR="002D6DB8" w:rsidRPr="00F55674">
        <w:rPr>
          <w:rFonts w:ascii="Book Antiqua" w:hAnsi="Book Antiqua"/>
          <w:i/>
          <w:iCs/>
        </w:rPr>
        <w:t>v</w:t>
      </w:r>
      <w:r w:rsidR="002D6DB8" w:rsidRPr="00F55674">
        <w:rPr>
          <w:rFonts w:hint="eastAsia"/>
          <w:vertAlign w:val="subscript"/>
        </w:rPr>
        <w:t>1</w:t>
      </w:r>
      <w:r w:rsidR="002D6DB8" w:rsidRPr="00F55674">
        <w:rPr>
          <w:rFonts w:hint="eastAsia"/>
        </w:rPr>
        <w:t xml:space="preserve"> &lt; 0</w:t>
      </w:r>
      <w:r w:rsidR="00AF3CF1" w:rsidRPr="00F55674">
        <w:rPr>
          <w:rFonts w:hint="eastAsia"/>
        </w:rPr>
        <w:t>，</w:t>
      </w:r>
      <w:r w:rsidRPr="00F55674">
        <w:t>可判断出</w:t>
      </w:r>
      <w:r w:rsidR="009010C4" w:rsidRPr="00F55674">
        <w:rPr>
          <w:rFonts w:hint="eastAsia"/>
        </w:rPr>
        <w:t xml:space="preserve"> </w:t>
      </w:r>
      <w:r w:rsidR="009010C4" w:rsidRPr="00F55674">
        <w:rPr>
          <w:rFonts w:hint="eastAsia"/>
          <w:i/>
          <w:iCs/>
        </w:rPr>
        <w:t>m</w:t>
      </w:r>
      <w:r w:rsidR="009010C4" w:rsidRPr="00F55674">
        <w:rPr>
          <w:rFonts w:hint="eastAsia"/>
          <w:vertAlign w:val="subscript"/>
        </w:rPr>
        <w:t>1</w:t>
      </w:r>
      <w:r w:rsidR="009010C4" w:rsidRPr="00F55674">
        <w:rPr>
          <w:rFonts w:hint="eastAsia"/>
        </w:rPr>
        <w:t xml:space="preserve"> </w:t>
      </w:r>
      <w:r w:rsidRPr="00F55674">
        <w:t>小于</w:t>
      </w:r>
      <w:r w:rsidR="009010C4" w:rsidRPr="00F55674">
        <w:rPr>
          <w:rFonts w:hint="eastAsia"/>
        </w:rPr>
        <w:t xml:space="preserve"> </w:t>
      </w:r>
      <w:r w:rsidR="009010C4" w:rsidRPr="00F55674">
        <w:rPr>
          <w:rFonts w:hint="eastAsia"/>
          <w:i/>
          <w:iCs/>
        </w:rPr>
        <w:t>m</w:t>
      </w:r>
      <w:r w:rsidR="009010C4" w:rsidRPr="00F55674">
        <w:rPr>
          <w:rFonts w:hint="eastAsia"/>
          <w:vertAlign w:val="subscript"/>
        </w:rPr>
        <w:t>2</w:t>
      </w:r>
      <w:r w:rsidRPr="00F55674">
        <w:t>。</w:t>
      </w:r>
    </w:p>
    <w:p w14:paraId="68693EA2" w14:textId="6D2E2533" w:rsidR="00E57561" w:rsidRPr="00F55674" w:rsidRDefault="00E57561" w:rsidP="00E57561">
      <w:pPr>
        <w:pStyle w:val="af0"/>
      </w:pPr>
      <w:r w:rsidRPr="00F55674">
        <w:t>故涂</w:t>
      </w:r>
      <w:r w:rsidR="009010C4" w:rsidRPr="00F55674">
        <w:rPr>
          <w:rFonts w:hint="eastAsia"/>
        </w:rPr>
        <w:t xml:space="preserve"> </w:t>
      </w:r>
      <w:r w:rsidRPr="00F55674">
        <w:t>C</w:t>
      </w:r>
      <w:r w:rsidRPr="00F55674">
        <w:t>。</w:t>
      </w:r>
    </w:p>
    <w:bookmarkEnd w:id="10"/>
    <w:p w14:paraId="41595A54" w14:textId="77777777" w:rsidR="00E57561" w:rsidRDefault="00E57561" w:rsidP="00E57561">
      <w:pPr>
        <w:pStyle w:val="2"/>
      </w:pPr>
      <w:r>
        <w:rPr>
          <w:rFonts w:hint="eastAsia"/>
        </w:rPr>
        <w:t>三、电池（</w:t>
      </w:r>
      <w:r>
        <w:rPr>
          <w:rFonts w:hint="eastAsia"/>
        </w:rPr>
        <w:t>15</w:t>
      </w:r>
      <w:r>
        <w:rPr>
          <w:rFonts w:hint="eastAsia"/>
        </w:rPr>
        <w:t>分）</w:t>
      </w:r>
    </w:p>
    <w:p w14:paraId="6BCB4EF3" w14:textId="0CC122D5" w:rsidR="00E57561" w:rsidRPr="00F55674" w:rsidRDefault="00F55674" w:rsidP="00E57561">
      <w:pPr>
        <w:pStyle w:val="af0"/>
        <w:rPr>
          <w:color w:val="FF0000"/>
        </w:rPr>
      </w:pPr>
      <w:r w:rsidRPr="00F55674">
        <w:rPr>
          <w:rFonts w:hint="eastAsia"/>
          <w:color w:val="FF0000"/>
        </w:rPr>
        <w:t>1</w:t>
      </w:r>
      <w:r w:rsidR="00E57561" w:rsidRPr="00F55674">
        <w:rPr>
          <w:color w:val="FF0000"/>
        </w:rPr>
        <w:t>．（</w:t>
      </w:r>
      <w:r w:rsidR="00E57561" w:rsidRPr="00F55674">
        <w:rPr>
          <w:color w:val="FF0000"/>
        </w:rPr>
        <w:t>1</w:t>
      </w:r>
      <w:r w:rsidR="00E57561" w:rsidRPr="00F55674">
        <w:rPr>
          <w:color w:val="FF0000"/>
        </w:rPr>
        <w:t>）电动势的高低，反映了电源内部非静电力做功本领大小；</w:t>
      </w:r>
    </w:p>
    <w:p w14:paraId="733A3BD3" w14:textId="073883C0" w:rsidR="00E57561" w:rsidRPr="00F55674" w:rsidRDefault="00E57561" w:rsidP="00F55674">
      <w:pPr>
        <w:pStyle w:val="af0"/>
        <w:rPr>
          <w:color w:val="FF0000"/>
        </w:rPr>
      </w:pPr>
      <w:r w:rsidRPr="00F55674">
        <w:rPr>
          <w:color w:val="FF0000"/>
        </w:rPr>
        <w:t>（</w:t>
      </w:r>
      <w:r w:rsidRPr="00F55674">
        <w:rPr>
          <w:color w:val="FF0000"/>
        </w:rPr>
        <w:t>2</w:t>
      </w:r>
      <w:r w:rsidRPr="00F55674">
        <w:rPr>
          <w:color w:val="FF0000"/>
        </w:rPr>
        <w:t>）根据</w:t>
      </w:r>
      <w:r w:rsidR="00F55674" w:rsidRPr="00F55674">
        <w:rPr>
          <w:rFonts w:hint="eastAsia"/>
          <w:color w:val="FF0000"/>
        </w:rPr>
        <w:t xml:space="preserve"> </w:t>
      </w:r>
      <w:r w:rsidRPr="00F55674">
        <w:rPr>
          <w:color w:val="FF0000"/>
        </w:rPr>
        <w:object w:dxaOrig="545" w:dyaOrig="279" w14:anchorId="55B26C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34724c012c88dffd19e3bb5088172135" style="width:27.2pt;height:14.1pt" o:ole="">
            <v:imagedata r:id="rId21" o:title="eqId34724c012c88dffd19e3bb5088172135"/>
          </v:shape>
          <o:OLEObject Type="Embed" ProgID="Equation.DSMT4" ShapeID="_x0000_i1025" DrawAspect="Content" ObjectID="_1801141748" r:id="rId22"/>
        </w:object>
      </w:r>
      <w:r w:rsidR="00F55674" w:rsidRPr="00F55674">
        <w:rPr>
          <w:rFonts w:hint="eastAsia"/>
          <w:color w:val="FF0000"/>
        </w:rPr>
        <w:t xml:space="preserve"> </w:t>
      </w:r>
      <w:r w:rsidRPr="00F55674">
        <w:rPr>
          <w:color w:val="FF0000"/>
        </w:rPr>
        <w:t>可知，</w:t>
      </w:r>
      <w:r w:rsidRPr="00F55674">
        <w:rPr>
          <w:color w:val="FF0000"/>
        </w:rPr>
        <w:t>mA·h</w:t>
      </w:r>
      <w:r w:rsidRPr="00F55674">
        <w:rPr>
          <w:color w:val="FF0000"/>
        </w:rPr>
        <w:t>为电荷量单位。</w:t>
      </w:r>
    </w:p>
    <w:p w14:paraId="1C1611FA" w14:textId="1E2308BD" w:rsidR="00E57561" w:rsidRPr="00F55674" w:rsidRDefault="00E57561" w:rsidP="00E57561">
      <w:pPr>
        <w:pStyle w:val="af0"/>
        <w:rPr>
          <w:color w:val="FF0000"/>
        </w:rPr>
      </w:pPr>
      <w:r w:rsidRPr="00F55674">
        <w:rPr>
          <w:color w:val="FF0000"/>
        </w:rPr>
        <w:t>故选</w:t>
      </w:r>
      <w:r w:rsidR="00F55674" w:rsidRPr="00F55674">
        <w:rPr>
          <w:rFonts w:hint="eastAsia"/>
          <w:color w:val="FF0000"/>
        </w:rPr>
        <w:t xml:space="preserve"> </w:t>
      </w:r>
      <w:r w:rsidRPr="00F55674">
        <w:rPr>
          <w:color w:val="FF0000"/>
        </w:rPr>
        <w:t>B</w:t>
      </w:r>
      <w:r w:rsidRPr="00F55674">
        <w:rPr>
          <w:color w:val="FF0000"/>
        </w:rPr>
        <w:t>。</w:t>
      </w:r>
    </w:p>
    <w:p w14:paraId="79EB9C8C" w14:textId="09F47F40" w:rsidR="00E57561" w:rsidRPr="00F55674" w:rsidRDefault="00F55674" w:rsidP="00F55674">
      <w:pPr>
        <w:pStyle w:val="af0"/>
        <w:rPr>
          <w:color w:val="FF0000"/>
        </w:rPr>
      </w:pPr>
      <w:r w:rsidRPr="00F55674">
        <w:rPr>
          <w:rFonts w:hint="eastAsia"/>
          <w:color w:val="FF0000"/>
        </w:rPr>
        <w:t>2</w:t>
      </w:r>
      <w:r w:rsidR="00E57561" w:rsidRPr="00F55674">
        <w:rPr>
          <w:color w:val="FF0000"/>
        </w:rPr>
        <w:t>．（</w:t>
      </w:r>
      <w:r w:rsidR="00E57561" w:rsidRPr="00F55674">
        <w:rPr>
          <w:color w:val="FF0000"/>
        </w:rPr>
        <w:t>1</w:t>
      </w:r>
      <w:r w:rsidR="00E57561" w:rsidRPr="00F55674">
        <w:rPr>
          <w:color w:val="FF0000"/>
        </w:rPr>
        <w:t>）根据闭合电路欧姆定律</w:t>
      </w:r>
      <w:r w:rsidRPr="00F55674">
        <w:rPr>
          <w:rFonts w:hint="eastAsia"/>
          <w:color w:val="FF0000"/>
        </w:rPr>
        <w:t xml:space="preserve"> </w:t>
      </w:r>
      <w:r w:rsidR="00E57561" w:rsidRPr="00F55674">
        <w:rPr>
          <w:color w:val="FF0000"/>
        </w:rPr>
        <w:object w:dxaOrig="1108" w:dyaOrig="277" w14:anchorId="38E8B9B1">
          <v:shape id="_x0000_i1026" type="#_x0000_t75" alt="eqId04a1ab9d17afca5edd49687f55bc1987" style="width:55.4pt;height:13.75pt" o:ole="">
            <v:imagedata r:id="rId23" o:title="eqId04a1ab9d17afca5edd49687f55bc1987"/>
          </v:shape>
          <o:OLEObject Type="Embed" ProgID="Equation.DSMT4" ShapeID="_x0000_i1026" DrawAspect="Content" ObjectID="_1801141749" r:id="rId24"/>
        </w:object>
      </w:r>
    </w:p>
    <w:p w14:paraId="11EFA145" w14:textId="563FFB7F" w:rsidR="00E57561" w:rsidRPr="00F55674" w:rsidRDefault="00E57561" w:rsidP="00F55674">
      <w:pPr>
        <w:pStyle w:val="af0"/>
        <w:rPr>
          <w:color w:val="FF0000"/>
        </w:rPr>
      </w:pPr>
      <w:r w:rsidRPr="00F55674">
        <w:rPr>
          <w:color w:val="FF0000"/>
        </w:rPr>
        <w:t>变形可得</w:t>
      </w:r>
      <w:r w:rsidR="00F55674" w:rsidRPr="00F55674">
        <w:rPr>
          <w:rFonts w:hint="eastAsia"/>
          <w:color w:val="FF0000"/>
        </w:rPr>
        <w:t xml:space="preserve"> </w:t>
      </w:r>
      <w:r w:rsidRPr="00F55674">
        <w:rPr>
          <w:color w:val="FF0000"/>
        </w:rPr>
        <w:object w:dxaOrig="1126" w:dyaOrig="545" w14:anchorId="53289C42">
          <v:shape id="_x0000_i1027" type="#_x0000_t75" alt="eqId04449ff4c9b7d4eefe87434e1732443d" style="width:56.45pt;height:27.2pt" o:ole="">
            <v:imagedata r:id="rId25" o:title="eqId04449ff4c9b7d4eefe87434e1732443d"/>
          </v:shape>
          <o:OLEObject Type="Embed" ProgID="Equation.DSMT4" ShapeID="_x0000_i1027" DrawAspect="Content" ObjectID="_1801141750" r:id="rId26"/>
        </w:object>
      </w:r>
    </w:p>
    <w:p w14:paraId="310A8B37" w14:textId="6FA02D72" w:rsidR="00E57561" w:rsidRPr="00F55674" w:rsidRDefault="00E57561" w:rsidP="00E57561">
      <w:pPr>
        <w:pStyle w:val="af0"/>
        <w:rPr>
          <w:color w:val="FF0000"/>
        </w:rPr>
      </w:pPr>
      <w:r w:rsidRPr="00F55674">
        <w:rPr>
          <w:color w:val="FF0000"/>
        </w:rPr>
        <w:t>故选</w:t>
      </w:r>
      <w:r w:rsidR="00F55674" w:rsidRPr="00F55674">
        <w:rPr>
          <w:rFonts w:hint="eastAsia"/>
          <w:color w:val="FF0000"/>
        </w:rPr>
        <w:t xml:space="preserve"> </w:t>
      </w:r>
      <w:r w:rsidRPr="00F55674">
        <w:rPr>
          <w:color w:val="FF0000"/>
        </w:rPr>
        <w:t>B</w:t>
      </w:r>
      <w:r w:rsidRPr="00F55674">
        <w:rPr>
          <w:color w:val="FF0000"/>
        </w:rPr>
        <w:t>。</w:t>
      </w:r>
    </w:p>
    <w:p w14:paraId="233F26E3" w14:textId="7B732B58" w:rsidR="00E57561" w:rsidRPr="00F55674" w:rsidRDefault="00E57561" w:rsidP="00F55674">
      <w:pPr>
        <w:pStyle w:val="af0"/>
        <w:rPr>
          <w:color w:val="FF0000"/>
        </w:rPr>
      </w:pPr>
      <w:r w:rsidRPr="00F55674">
        <w:rPr>
          <w:color w:val="FF0000"/>
        </w:rPr>
        <w:t>（</w:t>
      </w:r>
      <w:r w:rsidRPr="00F55674">
        <w:rPr>
          <w:color w:val="FF0000"/>
        </w:rPr>
        <w:t>2</w:t>
      </w:r>
      <w:r w:rsidRPr="00F55674">
        <w:rPr>
          <w:color w:val="FF0000"/>
        </w:rPr>
        <w:t>）结合图线可得</w:t>
      </w:r>
      <w:r w:rsidR="00F55674" w:rsidRPr="00F55674">
        <w:rPr>
          <w:rFonts w:hint="eastAsia"/>
          <w:color w:val="FF0000"/>
        </w:rPr>
        <w:t xml:space="preserve"> </w:t>
      </w:r>
      <w:r w:rsidRPr="00F55674">
        <w:rPr>
          <w:color w:val="FF0000"/>
        </w:rPr>
        <w:object w:dxaOrig="581" w:dyaOrig="537" w14:anchorId="57FF6B76">
          <v:shape id="_x0000_i1028" type="#_x0000_t75" alt="eqId096eceda31670346862fd93f5dd865af" style="width:28.95pt;height:26.8pt" o:ole="">
            <v:imagedata r:id="rId27" o:title="eqId096eceda31670346862fd93f5dd865af"/>
          </v:shape>
          <o:OLEObject Type="Embed" ProgID="Equation.DSMT4" ShapeID="_x0000_i1028" DrawAspect="Content" ObjectID="_1801141751" r:id="rId28"/>
        </w:object>
      </w:r>
      <w:r w:rsidR="00F55674" w:rsidRPr="00F55674">
        <w:rPr>
          <w:rFonts w:hint="eastAsia"/>
          <w:color w:val="FF0000"/>
        </w:rPr>
        <w:t>、</w:t>
      </w:r>
      <w:r w:rsidRPr="00F55674">
        <w:rPr>
          <w:color w:val="FF0000"/>
        </w:rPr>
        <w:object w:dxaOrig="563" w:dyaOrig="537" w14:anchorId="7CCA85C0">
          <v:shape id="_x0000_i1029" type="#_x0000_t75" alt="eqIdb63eb35018d756970b35630d981aa4f2" style="width:28.25pt;height:26.8pt" o:ole="">
            <v:imagedata r:id="rId29" o:title="eqIdb63eb35018d756970b35630d981aa4f2"/>
          </v:shape>
          <o:OLEObject Type="Embed" ProgID="Equation.DSMT4" ShapeID="_x0000_i1029" DrawAspect="Content" ObjectID="_1801141752" r:id="rId30"/>
        </w:object>
      </w:r>
      <w:r w:rsidR="00F55674" w:rsidRPr="00F55674">
        <w:rPr>
          <w:rFonts w:hint="eastAsia"/>
          <w:color w:val="FF0000"/>
        </w:rPr>
        <w:t>，</w:t>
      </w:r>
      <w:r w:rsidRPr="00F55674">
        <w:rPr>
          <w:color w:val="FF0000"/>
        </w:rPr>
        <w:t>所以</w:t>
      </w:r>
      <w:r w:rsidR="00F55674" w:rsidRPr="00F55674">
        <w:rPr>
          <w:rFonts w:hint="eastAsia"/>
          <w:color w:val="FF0000"/>
        </w:rPr>
        <w:t xml:space="preserve"> </w:t>
      </w:r>
      <w:r w:rsidRPr="00F55674">
        <w:rPr>
          <w:color w:val="FF0000"/>
        </w:rPr>
        <w:object w:dxaOrig="563" w:dyaOrig="538" w14:anchorId="007A0892">
          <v:shape id="_x0000_i1030" type="#_x0000_t75" alt="eqId4d05c469c73491695e1cf6f04050fc24" style="width:28.25pt;height:26.8pt" o:ole="">
            <v:imagedata r:id="rId31" o:title="eqId4d05c469c73491695e1cf6f04050fc24"/>
          </v:shape>
          <o:OLEObject Type="Embed" ProgID="Equation.DSMT4" ShapeID="_x0000_i1030" DrawAspect="Content" ObjectID="_1801141753" r:id="rId32"/>
        </w:object>
      </w:r>
      <w:r w:rsidRPr="00F55674">
        <w:rPr>
          <w:color w:val="FF0000"/>
        </w:rPr>
        <w:t>，</w:t>
      </w:r>
      <w:r w:rsidRPr="00F55674">
        <w:rPr>
          <w:color w:val="FF0000"/>
        </w:rPr>
        <w:object w:dxaOrig="510" w:dyaOrig="536" w14:anchorId="64A77937">
          <v:shape id="_x0000_i1031" type="#_x0000_t75" alt="eqId4f83b66db0f05811a6b15a385451fd7b" style="width:25.4pt;height:26.8pt" o:ole="">
            <v:imagedata r:id="rId33" o:title="eqId4f83b66db0f05811a6b15a385451fd7b"/>
          </v:shape>
          <o:OLEObject Type="Embed" ProgID="Equation.DSMT4" ShapeID="_x0000_i1031" DrawAspect="Content" ObjectID="_1801141754" r:id="rId34"/>
        </w:object>
      </w:r>
      <w:r w:rsidR="00F55674" w:rsidRPr="00F55674">
        <w:rPr>
          <w:rFonts w:hint="eastAsia"/>
          <w:color w:val="FF0000"/>
        </w:rPr>
        <w:t>。</w:t>
      </w:r>
    </w:p>
    <w:p w14:paraId="04E08DE8" w14:textId="77777777" w:rsidR="00E57561" w:rsidRDefault="00E57561" w:rsidP="00E57561">
      <w:pPr>
        <w:pStyle w:val="2"/>
        <w:rPr>
          <w:sz w:val="22"/>
          <w:szCs w:val="22"/>
        </w:rPr>
      </w:pPr>
      <w:r>
        <w:rPr>
          <w:rFonts w:hint="eastAsia"/>
        </w:rPr>
        <w:t>四、</w:t>
      </w:r>
      <w:r>
        <w:rPr>
          <w:rFonts w:hint="eastAsia"/>
          <w:shd w:val="clear" w:color="auto" w:fill="FFFFFF"/>
        </w:rPr>
        <w:t>远距离输电（</w:t>
      </w:r>
      <w:r>
        <w:rPr>
          <w:rFonts w:cs="Times New Roman"/>
          <w:shd w:val="clear" w:color="auto" w:fill="FFFFFF"/>
        </w:rPr>
        <w:t>20</w:t>
      </w:r>
      <w:r>
        <w:rPr>
          <w:rFonts w:hint="eastAsia"/>
          <w:shd w:val="clear" w:color="auto" w:fill="FFFFFF"/>
        </w:rPr>
        <w:t>分）</w:t>
      </w:r>
    </w:p>
    <w:p w14:paraId="1362F8C8" w14:textId="6E34F2D9" w:rsidR="00E57561" w:rsidRPr="00F55674" w:rsidRDefault="00F55674" w:rsidP="00E57561">
      <w:pPr>
        <w:pStyle w:val="af0"/>
        <w:rPr>
          <w:color w:val="FF0000"/>
        </w:rPr>
      </w:pPr>
      <w:r>
        <w:rPr>
          <w:rFonts w:hint="eastAsia"/>
          <w:color w:val="FF0000"/>
        </w:rPr>
        <w:t>1</w:t>
      </w:r>
      <w:r w:rsidR="00E57561" w:rsidRPr="00F55674">
        <w:rPr>
          <w:color w:val="FF0000"/>
        </w:rPr>
        <w:t>．在变压器中，铁芯的主要作用是导磁、引导磁通、构成磁路、减少漏磁、传递或集中磁场、增强磁场的强弱、减小铁损、减少噪声、支撑和固定作用。</w:t>
      </w:r>
    </w:p>
    <w:p w14:paraId="56EECCBF" w14:textId="08F49BA4" w:rsidR="00E57561" w:rsidRPr="00F55674" w:rsidRDefault="00E57561" w:rsidP="00E57561">
      <w:pPr>
        <w:pStyle w:val="af0"/>
        <w:rPr>
          <w:color w:val="FF0000"/>
        </w:rPr>
      </w:pPr>
      <w:r w:rsidRPr="00F55674">
        <w:rPr>
          <w:color w:val="FF0000"/>
        </w:rPr>
        <w:t>理想变压器自身不消耗功率，则输入功率和输出功率的比值等于</w:t>
      </w:r>
      <w:r w:rsidR="00F55674" w:rsidRPr="00F55674">
        <w:rPr>
          <w:rFonts w:hint="eastAsia"/>
          <w:color w:val="FF0000"/>
        </w:rPr>
        <w:t xml:space="preserve"> </w:t>
      </w:r>
      <w:r w:rsidRPr="00F55674">
        <w:rPr>
          <w:color w:val="FF0000"/>
        </w:rPr>
        <w:t>1</w:t>
      </w:r>
      <w:r w:rsidRPr="00F55674">
        <w:rPr>
          <w:color w:val="FF0000"/>
        </w:rPr>
        <w:t>。</w:t>
      </w:r>
    </w:p>
    <w:p w14:paraId="2231AF27" w14:textId="2B039B9A" w:rsidR="00E57561" w:rsidRPr="00F55674" w:rsidRDefault="00E57561" w:rsidP="00E57561">
      <w:pPr>
        <w:pStyle w:val="af0"/>
        <w:rPr>
          <w:color w:val="FF0000"/>
        </w:rPr>
      </w:pPr>
      <w:r w:rsidRPr="00F55674">
        <w:rPr>
          <w:color w:val="FF0000"/>
        </w:rPr>
        <w:t>故选</w:t>
      </w:r>
      <w:r w:rsidR="00F55674" w:rsidRPr="00F55674">
        <w:rPr>
          <w:rFonts w:hint="eastAsia"/>
          <w:color w:val="FF0000"/>
        </w:rPr>
        <w:t xml:space="preserve"> </w:t>
      </w:r>
      <w:r w:rsidRPr="00F55674">
        <w:rPr>
          <w:color w:val="FF0000"/>
        </w:rPr>
        <w:t>B</w:t>
      </w:r>
      <w:r w:rsidRPr="00F55674">
        <w:rPr>
          <w:color w:val="FF0000"/>
        </w:rPr>
        <w:t>。</w:t>
      </w:r>
    </w:p>
    <w:p w14:paraId="671936FE" w14:textId="441348E1" w:rsidR="00E57561" w:rsidRPr="00F55674" w:rsidRDefault="00E57561" w:rsidP="00E57561">
      <w:pPr>
        <w:pStyle w:val="af0"/>
        <w:rPr>
          <w:color w:val="FF0000"/>
        </w:rPr>
      </w:pPr>
      <w:r w:rsidRPr="00F55674">
        <w:rPr>
          <w:color w:val="FF0000"/>
        </w:rPr>
        <w:t>为了减小铁芯产生的涡流影响，变压器的铁芯由相互绝缘的多层硅钢片叠加组成，并使硅钢片平面与磁感应强度的方向平行。</w:t>
      </w:r>
    </w:p>
    <w:p w14:paraId="4D5FA795" w14:textId="32DFB36F" w:rsidR="00E57561" w:rsidRPr="00F55674" w:rsidRDefault="00E57561" w:rsidP="00E57561">
      <w:pPr>
        <w:pStyle w:val="af0"/>
        <w:rPr>
          <w:color w:val="FF0000"/>
        </w:rPr>
      </w:pPr>
      <w:r w:rsidRPr="00F55674">
        <w:rPr>
          <w:color w:val="FF0000"/>
        </w:rPr>
        <w:t>故选</w:t>
      </w:r>
      <w:r w:rsidR="00F55674" w:rsidRPr="00F55674">
        <w:rPr>
          <w:rFonts w:hint="eastAsia"/>
          <w:color w:val="FF0000"/>
        </w:rPr>
        <w:t xml:space="preserve"> </w:t>
      </w:r>
      <w:r w:rsidRPr="00F55674">
        <w:rPr>
          <w:color w:val="FF0000"/>
        </w:rPr>
        <w:t>A</w:t>
      </w:r>
      <w:r w:rsidRPr="00F55674">
        <w:rPr>
          <w:color w:val="FF0000"/>
        </w:rPr>
        <w:t>。</w:t>
      </w:r>
    </w:p>
    <w:p w14:paraId="277C8EB9" w14:textId="67A008E1" w:rsidR="00E57561" w:rsidRPr="00F55674" w:rsidRDefault="00F55674" w:rsidP="00F55674">
      <w:pPr>
        <w:pStyle w:val="af0"/>
        <w:rPr>
          <w:color w:val="FF0000"/>
        </w:rPr>
      </w:pPr>
      <w:r>
        <w:rPr>
          <w:rFonts w:hint="eastAsia"/>
          <w:color w:val="FF0000"/>
        </w:rPr>
        <w:t>2</w:t>
      </w:r>
      <w:r w:rsidR="00E57561" w:rsidRPr="00F55674">
        <w:rPr>
          <w:color w:val="FF0000"/>
        </w:rPr>
        <w:t>．（</w:t>
      </w:r>
      <w:r w:rsidR="00E57561" w:rsidRPr="00F55674">
        <w:rPr>
          <w:color w:val="FF0000"/>
        </w:rPr>
        <w:t>1</w:t>
      </w:r>
      <w:r w:rsidR="00E57561" w:rsidRPr="00F55674">
        <w:rPr>
          <w:color w:val="FF0000"/>
        </w:rPr>
        <w:t>）原线圈输入电压的瞬时值</w:t>
      </w:r>
      <w:r w:rsidRPr="00F55674">
        <w:rPr>
          <w:rFonts w:hint="eastAsia"/>
          <w:color w:val="FF0000"/>
        </w:rPr>
        <w:t xml:space="preserve"> </w:t>
      </w:r>
      <w:r w:rsidR="00E57561" w:rsidRPr="00F55674">
        <w:rPr>
          <w:color w:val="FF0000"/>
        </w:rPr>
        <w:object w:dxaOrig="2429" w:dyaOrig="370" w14:anchorId="07E22B52">
          <v:shape id="_x0000_i1032" type="#_x0000_t75" alt="eqIdfaaf3107556d0fcfc751a0183d7cc3c6" style="width:121.45pt;height:18.35pt" o:ole="">
            <v:imagedata r:id="rId35" o:title="eqIdfaaf3107556d0fcfc751a0183d7cc3c6"/>
          </v:shape>
          <o:OLEObject Type="Embed" ProgID="Equation.DSMT4" ShapeID="_x0000_i1032" DrawAspect="Content" ObjectID="_1801141755" r:id="rId36"/>
        </w:object>
      </w:r>
    </w:p>
    <w:p w14:paraId="6517705A" w14:textId="34428EB0" w:rsidR="00E57561" w:rsidRPr="00F55674" w:rsidRDefault="00E57561" w:rsidP="00F55674">
      <w:pPr>
        <w:pStyle w:val="af0"/>
        <w:rPr>
          <w:color w:val="FF0000"/>
        </w:rPr>
      </w:pPr>
      <w:r w:rsidRPr="00F55674">
        <w:rPr>
          <w:color w:val="FF0000"/>
        </w:rPr>
        <w:t>可知原线圈输入电压的最大值</w:t>
      </w:r>
      <w:r w:rsidR="00F55674" w:rsidRPr="00F55674">
        <w:rPr>
          <w:rFonts w:hint="eastAsia"/>
          <w:color w:val="FF0000"/>
        </w:rPr>
        <w:t xml:space="preserve"> </w:t>
      </w:r>
      <w:r w:rsidRPr="00F55674">
        <w:rPr>
          <w:color w:val="FF0000"/>
        </w:rPr>
        <w:object w:dxaOrig="1636" w:dyaOrig="356" w14:anchorId="0AA49CCB">
          <v:shape id="_x0000_i1033" type="#_x0000_t75" alt="eqIdd59fe95c4a589851d32da0f2e1737e92" style="width:81.9pt;height:17.65pt" o:ole="">
            <v:imagedata r:id="rId37" o:title="eqIdd59fe95c4a589851d32da0f2e1737e92"/>
          </v:shape>
          <o:OLEObject Type="Embed" ProgID="Equation.DSMT4" ShapeID="_x0000_i1033" DrawAspect="Content" ObjectID="_1801141756" r:id="rId38"/>
        </w:object>
      </w:r>
    </w:p>
    <w:p w14:paraId="19DE03D3" w14:textId="6493BE05" w:rsidR="00E57561" w:rsidRPr="00F55674" w:rsidRDefault="00E57561" w:rsidP="00F55674">
      <w:pPr>
        <w:pStyle w:val="af0"/>
        <w:rPr>
          <w:color w:val="FF0000"/>
        </w:rPr>
      </w:pPr>
      <w:r w:rsidRPr="00F55674">
        <w:rPr>
          <w:color w:val="FF0000"/>
        </w:rPr>
        <w:t>则有效值</w:t>
      </w:r>
      <w:r w:rsidR="00F55674" w:rsidRPr="00F55674">
        <w:rPr>
          <w:rFonts w:hint="eastAsia"/>
          <w:color w:val="FF0000"/>
        </w:rPr>
        <w:t xml:space="preserve"> </w:t>
      </w:r>
      <w:r w:rsidRPr="00F55674">
        <w:rPr>
          <w:color w:val="FF0000"/>
        </w:rPr>
        <w:object w:dxaOrig="1848" w:dyaOrig="581" w14:anchorId="681FCD78">
          <v:shape id="_x0000_i1034" type="#_x0000_t75" alt="eqId02395edf224c68b00a245b4ce9663408" style="width:92.5pt;height:28.95pt" o:ole="">
            <v:imagedata r:id="rId39" o:title="eqId02395edf224c68b00a245b4ce9663408"/>
          </v:shape>
          <o:OLEObject Type="Embed" ProgID="Equation.DSMT4" ShapeID="_x0000_i1034" DrawAspect="Content" ObjectID="_1801141757" r:id="rId40"/>
        </w:object>
      </w:r>
    </w:p>
    <w:p w14:paraId="02C229F5" w14:textId="6AC95408" w:rsidR="00E57561" w:rsidRPr="00F55674" w:rsidRDefault="00E57561" w:rsidP="00F55674">
      <w:pPr>
        <w:pStyle w:val="af0"/>
        <w:rPr>
          <w:color w:val="FF0000"/>
        </w:rPr>
      </w:pPr>
      <w:r w:rsidRPr="00F55674">
        <w:rPr>
          <w:color w:val="FF0000"/>
        </w:rPr>
        <w:t>令理想交流电压表的示数为副线圈输出电压的有效值为</w:t>
      </w:r>
      <w:r w:rsidR="00F55674" w:rsidRPr="00F55674">
        <w:rPr>
          <w:rFonts w:hint="eastAsia"/>
          <w:color w:val="FF0000"/>
        </w:rPr>
        <w:t xml:space="preserve"> </w:t>
      </w:r>
      <w:r w:rsidRPr="00F55674">
        <w:rPr>
          <w:rFonts w:eastAsia="Times New Roman" w:cs="Times New Roman"/>
          <w:i/>
          <w:color w:val="FF0000"/>
        </w:rPr>
        <w:t>U</w:t>
      </w:r>
      <w:r w:rsidRPr="00F55674">
        <w:rPr>
          <w:rFonts w:eastAsia="Times New Roman" w:cs="Times New Roman"/>
          <w:iCs/>
          <w:color w:val="FF0000"/>
          <w:vertAlign w:val="subscript"/>
        </w:rPr>
        <w:t>2</w:t>
      </w:r>
      <w:r w:rsidRPr="00F55674">
        <w:rPr>
          <w:color w:val="FF0000"/>
        </w:rPr>
        <w:t>，则</w:t>
      </w:r>
      <w:r w:rsidR="00F55674" w:rsidRPr="00F55674">
        <w:rPr>
          <w:rFonts w:hint="eastAsia"/>
          <w:color w:val="FF0000"/>
        </w:rPr>
        <w:t xml:space="preserve"> </w:t>
      </w:r>
      <w:r w:rsidRPr="00F55674">
        <w:rPr>
          <w:rFonts w:eastAsia="Times New Roman" w:cs="Times New Roman"/>
          <w:i/>
          <w:color w:val="FF0000"/>
        </w:rPr>
        <w:t>U</w:t>
      </w:r>
      <w:r w:rsidRPr="00F55674">
        <w:rPr>
          <w:rFonts w:eastAsia="Times New Roman" w:cs="Times New Roman"/>
          <w:iCs/>
          <w:color w:val="FF0000"/>
          <w:vertAlign w:val="subscript"/>
        </w:rPr>
        <w:t>1</w:t>
      </w:r>
      <w:r w:rsidRPr="00F55674">
        <w:rPr>
          <w:color w:val="FF0000"/>
        </w:rPr>
        <w:t>、</w:t>
      </w:r>
      <w:r w:rsidRPr="00F55674">
        <w:rPr>
          <w:rFonts w:eastAsia="Times New Roman" w:cs="Times New Roman"/>
          <w:i/>
          <w:color w:val="FF0000"/>
        </w:rPr>
        <w:t>U</w:t>
      </w:r>
      <w:r w:rsidRPr="00F55674">
        <w:rPr>
          <w:rFonts w:eastAsia="Times New Roman" w:cs="Times New Roman"/>
          <w:iCs/>
          <w:color w:val="FF0000"/>
          <w:vertAlign w:val="subscript"/>
        </w:rPr>
        <w:t>2</w:t>
      </w:r>
      <w:r w:rsidR="00F55674" w:rsidRPr="00F55674">
        <w:rPr>
          <w:rFonts w:eastAsiaTheme="minorEastAsia" w:cs="Times New Roman" w:hint="eastAsia"/>
          <w:iCs/>
          <w:color w:val="FF0000"/>
        </w:rPr>
        <w:t xml:space="preserve"> </w:t>
      </w:r>
      <w:r w:rsidRPr="00F55674">
        <w:rPr>
          <w:color w:val="FF0000"/>
        </w:rPr>
        <w:t>与原、副线圈的匝数满足关系式</w:t>
      </w:r>
      <w:r w:rsidR="00F55674" w:rsidRPr="00F55674">
        <w:rPr>
          <w:rFonts w:hint="eastAsia"/>
          <w:color w:val="FF0000"/>
        </w:rPr>
        <w:t xml:space="preserve"> </w:t>
      </w:r>
      <w:r w:rsidRPr="00F55674">
        <w:rPr>
          <w:color w:val="FF0000"/>
        </w:rPr>
        <w:object w:dxaOrig="1408" w:dyaOrig="592" w14:anchorId="271A5780">
          <v:shape id="_x0000_i1035" type="#_x0000_t75" alt="eqIdbc1d2c88c3f3903996d74a2337c75021" style="width:70.25pt;height:29.65pt" o:ole="">
            <v:imagedata r:id="rId41" o:title="eqIdbc1d2c88c3f3903996d74a2337c75021"/>
          </v:shape>
          <o:OLEObject Type="Embed" ProgID="Equation.DSMT4" ShapeID="_x0000_i1035" DrawAspect="Content" ObjectID="_1801141758" r:id="rId42"/>
        </w:object>
      </w:r>
    </w:p>
    <w:p w14:paraId="6BE1EF38" w14:textId="2EDD41C9" w:rsidR="00E57561" w:rsidRPr="00F55674" w:rsidRDefault="00E57561" w:rsidP="00F55674">
      <w:pPr>
        <w:pStyle w:val="af0"/>
        <w:rPr>
          <w:color w:val="FF0000"/>
        </w:rPr>
      </w:pPr>
      <w:r w:rsidRPr="00F55674">
        <w:rPr>
          <w:color w:val="FF0000"/>
        </w:rPr>
        <w:t>可解得</w:t>
      </w:r>
      <w:r w:rsidR="00F55674" w:rsidRPr="00F55674">
        <w:rPr>
          <w:rFonts w:hint="eastAsia"/>
          <w:color w:val="FF0000"/>
        </w:rPr>
        <w:t xml:space="preserve"> </w:t>
      </w:r>
      <w:r w:rsidRPr="00F55674">
        <w:rPr>
          <w:color w:val="FF0000"/>
        </w:rPr>
        <w:object w:dxaOrig="986" w:dyaOrig="315" w14:anchorId="389B9A59">
          <v:shape id="_x0000_i1036" type="#_x0000_t75" alt="eqId90c57083c0cb6ccd07414e3befa72d33" style="width:49.4pt;height:15.9pt" o:ole="">
            <v:imagedata r:id="rId43" o:title="eqId90c57083c0cb6ccd07414e3befa72d33"/>
          </v:shape>
          <o:OLEObject Type="Embed" ProgID="Equation.DSMT4" ShapeID="_x0000_i1036" DrawAspect="Content" ObjectID="_1801141759" r:id="rId44"/>
        </w:object>
      </w:r>
    </w:p>
    <w:p w14:paraId="6CB73FBB" w14:textId="79FC3C62" w:rsidR="00E57561" w:rsidRPr="00F55674" w:rsidRDefault="00E57561" w:rsidP="00F55674">
      <w:pPr>
        <w:pStyle w:val="af0"/>
        <w:rPr>
          <w:color w:val="FF0000"/>
        </w:rPr>
      </w:pPr>
      <w:r w:rsidRPr="00F55674">
        <w:rPr>
          <w:color w:val="FF0000"/>
        </w:rPr>
        <w:t>（</w:t>
      </w:r>
      <w:r w:rsidRPr="00F55674">
        <w:rPr>
          <w:color w:val="FF0000"/>
        </w:rPr>
        <w:t>2</w:t>
      </w:r>
      <w:r w:rsidRPr="00F55674">
        <w:rPr>
          <w:color w:val="FF0000"/>
        </w:rPr>
        <w:t>）原线圈输入电压的瞬时值</w:t>
      </w:r>
      <w:r w:rsidR="00F55674" w:rsidRPr="00F55674">
        <w:rPr>
          <w:rFonts w:hint="eastAsia"/>
          <w:color w:val="FF0000"/>
        </w:rPr>
        <w:t xml:space="preserve"> </w:t>
      </w:r>
      <w:r w:rsidRPr="00F55674">
        <w:rPr>
          <w:color w:val="FF0000"/>
        </w:rPr>
        <w:object w:dxaOrig="2429" w:dyaOrig="370" w14:anchorId="447D21CC">
          <v:shape id="_x0000_i1037" type="#_x0000_t75" alt="eqIdfaaf3107556d0fcfc751a0183d7cc3c6" style="width:121.45pt;height:18.35pt" o:ole="">
            <v:imagedata r:id="rId35" o:title="eqIdfaaf3107556d0fcfc751a0183d7cc3c6"/>
          </v:shape>
          <o:OLEObject Type="Embed" ProgID="Equation.DSMT4" ShapeID="_x0000_i1037" DrawAspect="Content" ObjectID="_1801141760" r:id="rId45"/>
        </w:object>
      </w:r>
    </w:p>
    <w:p w14:paraId="350D233A" w14:textId="4FCB4AC7" w:rsidR="00E57561" w:rsidRPr="00F55674" w:rsidRDefault="00E57561" w:rsidP="00F55674">
      <w:pPr>
        <w:pStyle w:val="af0"/>
        <w:rPr>
          <w:color w:val="FF0000"/>
        </w:rPr>
      </w:pPr>
      <w:r w:rsidRPr="00F55674">
        <w:rPr>
          <w:color w:val="FF0000"/>
        </w:rPr>
        <w:t>可知原线圈输入交流电的圆频率</w:t>
      </w:r>
      <w:r w:rsidR="00F55674" w:rsidRPr="00F55674">
        <w:rPr>
          <w:rFonts w:hint="eastAsia"/>
          <w:color w:val="FF0000"/>
        </w:rPr>
        <w:t xml:space="preserve"> </w:t>
      </w:r>
      <w:r w:rsidRPr="00F55674">
        <w:rPr>
          <w:color w:val="FF0000"/>
        </w:rPr>
        <w:object w:dxaOrig="1091" w:dyaOrig="223" w14:anchorId="0F86644E">
          <v:shape id="_x0000_i1038" type="#_x0000_t75" alt="eqId6fc300b438ae6bef9a04f64943aec291" style="width:54.7pt;height:11.3pt" o:ole="">
            <v:imagedata r:id="rId46" o:title="eqId6fc300b438ae6bef9a04f64943aec291"/>
          </v:shape>
          <o:OLEObject Type="Embed" ProgID="Equation.DSMT4" ShapeID="_x0000_i1038" DrawAspect="Content" ObjectID="_1801141761" r:id="rId47"/>
        </w:object>
      </w:r>
    </w:p>
    <w:p w14:paraId="18AC9B97" w14:textId="41A15CCA" w:rsidR="00E57561" w:rsidRPr="00F55674" w:rsidRDefault="00E57561" w:rsidP="00F55674">
      <w:pPr>
        <w:pStyle w:val="af0"/>
        <w:rPr>
          <w:color w:val="FF0000"/>
        </w:rPr>
      </w:pPr>
      <w:r w:rsidRPr="00F55674">
        <w:rPr>
          <w:color w:val="FF0000"/>
        </w:rPr>
        <w:t>原线圈输入交流电的频率</w:t>
      </w:r>
      <w:r w:rsidR="00F55674" w:rsidRPr="00F55674">
        <w:rPr>
          <w:rFonts w:hint="eastAsia"/>
          <w:color w:val="FF0000"/>
        </w:rPr>
        <w:t xml:space="preserve"> </w:t>
      </w:r>
      <w:r w:rsidRPr="00F55674">
        <w:rPr>
          <w:color w:val="FF0000"/>
        </w:rPr>
        <w:object w:dxaOrig="1355" w:dyaOrig="544" w14:anchorId="31C2CBF8">
          <v:shape id="_x0000_i1039" type="#_x0000_t75" alt="eqIdcf355226cf19586e5f1dfeb9171a0cda" style="width:67.75pt;height:27.2pt" o:ole="">
            <v:imagedata r:id="rId48" o:title="eqIdcf355226cf19586e5f1dfeb9171a0cda"/>
          </v:shape>
          <o:OLEObject Type="Embed" ProgID="Equation.DSMT4" ShapeID="_x0000_i1039" DrawAspect="Content" ObjectID="_1801141762" r:id="rId49"/>
        </w:object>
      </w:r>
    </w:p>
    <w:p w14:paraId="30D9B4CA" w14:textId="667196D5" w:rsidR="00E57561" w:rsidRPr="00F55674" w:rsidRDefault="00E57561" w:rsidP="00E57561">
      <w:pPr>
        <w:pStyle w:val="af0"/>
        <w:rPr>
          <w:color w:val="FF0000"/>
        </w:rPr>
      </w:pPr>
      <w:r w:rsidRPr="00F55674">
        <w:rPr>
          <w:color w:val="FF0000"/>
        </w:rPr>
        <w:t>由于原、副线圈交流电的频率相等，则经过灯泡的交流电频率为</w:t>
      </w:r>
      <w:r w:rsidR="00F55674" w:rsidRPr="00F55674">
        <w:rPr>
          <w:rFonts w:hint="eastAsia"/>
          <w:color w:val="FF0000"/>
        </w:rPr>
        <w:t xml:space="preserve"> </w:t>
      </w:r>
      <w:r w:rsidRPr="00F55674">
        <w:rPr>
          <w:color w:val="FF0000"/>
        </w:rPr>
        <w:t>50 Hz</w:t>
      </w:r>
      <w:r w:rsidRPr="00F55674">
        <w:rPr>
          <w:color w:val="FF0000"/>
        </w:rPr>
        <w:t>。</w:t>
      </w:r>
    </w:p>
    <w:p w14:paraId="2AF9876B" w14:textId="59ED0EAE" w:rsidR="00E57561" w:rsidRPr="00F55674" w:rsidRDefault="00E57561" w:rsidP="00E57561">
      <w:pPr>
        <w:pStyle w:val="af0"/>
        <w:rPr>
          <w:color w:val="FF0000"/>
        </w:rPr>
      </w:pPr>
      <w:r w:rsidRPr="00F55674">
        <w:rPr>
          <w:color w:val="FF0000"/>
        </w:rPr>
        <w:t>（</w:t>
      </w:r>
      <w:r w:rsidRPr="00F55674">
        <w:rPr>
          <w:color w:val="FF0000"/>
        </w:rPr>
        <w:t>3</w:t>
      </w:r>
      <w:r w:rsidRPr="00F55674">
        <w:rPr>
          <w:color w:val="FF0000"/>
        </w:rPr>
        <w:t>）已知灯泡的电阻</w:t>
      </w:r>
      <w:r w:rsidR="00F55674" w:rsidRPr="00F55674">
        <w:rPr>
          <w:rFonts w:hint="eastAsia"/>
          <w:color w:val="FF0000"/>
        </w:rPr>
        <w:t xml:space="preserve"> </w:t>
      </w:r>
      <w:r w:rsidRPr="00F55674">
        <w:rPr>
          <w:rFonts w:eastAsia="Times New Roman" w:cs="Times New Roman"/>
          <w:i/>
          <w:color w:val="FF0000"/>
        </w:rPr>
        <w:t>R</w:t>
      </w:r>
      <w:r w:rsidRPr="00F55674">
        <w:rPr>
          <w:rFonts w:eastAsia="Times New Roman" w:cs="Times New Roman"/>
          <w:iCs/>
          <w:color w:val="FF0000"/>
          <w:vertAlign w:val="subscript"/>
        </w:rPr>
        <w:t>L</w:t>
      </w:r>
      <w:r w:rsidRPr="00F55674">
        <w:rPr>
          <w:color w:val="FF0000"/>
        </w:rPr>
        <w:t xml:space="preserve"> = 440 Ω</w:t>
      </w:r>
      <w:r w:rsidRPr="00F55674">
        <w:rPr>
          <w:color w:val="FF0000"/>
        </w:rPr>
        <w:t>，电动机的线圈内阻</w:t>
      </w:r>
      <w:r w:rsidR="00F55674" w:rsidRPr="00F55674">
        <w:rPr>
          <w:rFonts w:hint="eastAsia"/>
          <w:color w:val="FF0000"/>
        </w:rPr>
        <w:t xml:space="preserve"> </w:t>
      </w:r>
      <w:r w:rsidRPr="00F55674">
        <w:rPr>
          <w:rFonts w:eastAsia="Times New Roman" w:cs="Times New Roman"/>
          <w:i/>
          <w:color w:val="FF0000"/>
        </w:rPr>
        <w:t>R</w:t>
      </w:r>
      <w:r w:rsidRPr="00F55674">
        <w:rPr>
          <w:rFonts w:eastAsia="Times New Roman" w:cs="Times New Roman"/>
          <w:iCs/>
          <w:color w:val="FF0000"/>
          <w:vertAlign w:val="subscript"/>
        </w:rPr>
        <w:t>M</w:t>
      </w:r>
      <w:r w:rsidRPr="00F55674">
        <w:rPr>
          <w:color w:val="FF0000"/>
        </w:rPr>
        <w:t xml:space="preserve"> = 10 Ω</w:t>
      </w:r>
      <w:r w:rsidRPr="00F55674">
        <w:rPr>
          <w:color w:val="FF0000"/>
        </w:rPr>
        <w:t>，则通过灯泡的电流</w:t>
      </w:r>
    </w:p>
    <w:p w14:paraId="41CCEC23" w14:textId="77777777" w:rsidR="00E57561" w:rsidRPr="00F55674" w:rsidRDefault="00E57561" w:rsidP="00E57561">
      <w:pPr>
        <w:pStyle w:val="af0"/>
        <w:rPr>
          <w:color w:val="FF0000"/>
        </w:rPr>
      </w:pPr>
      <w:r w:rsidRPr="00F55674">
        <w:rPr>
          <w:color w:val="FF0000"/>
        </w:rPr>
        <w:object w:dxaOrig="2112" w:dyaOrig="594" w14:anchorId="1917B573">
          <v:shape id="_x0000_i1040" type="#_x0000_t75" alt="eqId5b62ebf36b34e051fe2f7f985a784adc" style="width:105.6pt;height:29.65pt" o:ole="">
            <v:imagedata r:id="rId50" o:title="eqId5b62ebf36b34e051fe2f7f985a784adc"/>
          </v:shape>
          <o:OLEObject Type="Embed" ProgID="Equation.DSMT4" ShapeID="_x0000_i1040" DrawAspect="Content" ObjectID="_1801141763" r:id="rId51"/>
        </w:object>
      </w:r>
    </w:p>
    <w:p w14:paraId="283DDF12" w14:textId="510D4D6D" w:rsidR="00E57561" w:rsidRPr="00F55674" w:rsidRDefault="00E57561" w:rsidP="00F55674">
      <w:pPr>
        <w:pStyle w:val="af0"/>
        <w:rPr>
          <w:color w:val="FF0000"/>
        </w:rPr>
      </w:pPr>
      <w:r w:rsidRPr="00F55674">
        <w:rPr>
          <w:color w:val="FF0000"/>
        </w:rPr>
        <w:t>通过电动机的电流</w:t>
      </w:r>
      <w:r w:rsidR="00F55674" w:rsidRPr="00F55674">
        <w:rPr>
          <w:rFonts w:hint="eastAsia"/>
          <w:color w:val="FF0000"/>
        </w:rPr>
        <w:t xml:space="preserve"> </w:t>
      </w:r>
      <w:r w:rsidRPr="00F55674">
        <w:rPr>
          <w:color w:val="FF0000"/>
        </w:rPr>
        <w:object w:dxaOrig="2463" w:dyaOrig="280" w14:anchorId="3D98B3C6">
          <v:shape id="_x0000_i1041" type="#_x0000_t75" alt="eqIdff736ef0f185cdef16c6a0df92abc918" style="width:123.15pt;height:14.1pt" o:ole="">
            <v:imagedata r:id="rId52" o:title="eqIdff736ef0f185cdef16c6a0df92abc918"/>
          </v:shape>
          <o:OLEObject Type="Embed" ProgID="Equation.DSMT4" ShapeID="_x0000_i1041" DrawAspect="Content" ObjectID="_1801141764" r:id="rId53"/>
        </w:object>
      </w:r>
    </w:p>
    <w:p w14:paraId="62D4EF88" w14:textId="343B087F" w:rsidR="00E57561" w:rsidRPr="00F55674" w:rsidRDefault="00E57561" w:rsidP="00F55674">
      <w:pPr>
        <w:pStyle w:val="af0"/>
        <w:rPr>
          <w:color w:val="FF0000"/>
        </w:rPr>
      </w:pPr>
      <w:r w:rsidRPr="00F55674">
        <w:rPr>
          <w:color w:val="FF0000"/>
        </w:rPr>
        <w:t>电动机最大输出机械功率</w:t>
      </w:r>
      <w:r w:rsidR="00F55674" w:rsidRPr="00F55674">
        <w:rPr>
          <w:rFonts w:hint="eastAsia"/>
          <w:color w:val="FF0000"/>
        </w:rPr>
        <w:t xml:space="preserve"> </w:t>
      </w:r>
      <w:r w:rsidRPr="00F55674">
        <w:rPr>
          <w:color w:val="FF0000"/>
        </w:rPr>
        <w:object w:dxaOrig="1706" w:dyaOrig="331" w14:anchorId="26359935">
          <v:shape id="_x0000_i1042" type="#_x0000_t75" alt="eqId75f5523650b6f9e8bfe057df420948bd" style="width:85.4pt;height:16.6pt" o:ole="">
            <v:imagedata r:id="rId54" o:title="eqId75f5523650b6f9e8bfe057df420948bd"/>
          </v:shape>
          <o:OLEObject Type="Embed" ProgID="Equation.DSMT4" ShapeID="_x0000_i1042" DrawAspect="Content" ObjectID="_1801141765" r:id="rId55"/>
        </w:object>
      </w:r>
    </w:p>
    <w:p w14:paraId="08D45BC7" w14:textId="3D942E57" w:rsidR="00E57561" w:rsidRPr="00F55674" w:rsidRDefault="00E57561" w:rsidP="00F55674">
      <w:pPr>
        <w:pStyle w:val="af0"/>
        <w:rPr>
          <w:color w:val="FF0000"/>
        </w:rPr>
      </w:pPr>
      <w:r w:rsidRPr="00F55674">
        <w:rPr>
          <w:color w:val="FF0000"/>
        </w:rPr>
        <w:t>解得</w:t>
      </w:r>
      <w:r w:rsidR="00F55674" w:rsidRPr="00F55674">
        <w:rPr>
          <w:rFonts w:hint="eastAsia"/>
          <w:color w:val="FF0000"/>
        </w:rPr>
        <w:t xml:space="preserve"> </w:t>
      </w:r>
      <w:r w:rsidRPr="00F55674">
        <w:rPr>
          <w:color w:val="FF0000"/>
        </w:rPr>
        <w:object w:dxaOrig="1056" w:dyaOrig="300" w14:anchorId="71435DC4">
          <v:shape id="_x0000_i1043" type="#_x0000_t75" alt="eqId7756e2ef4887be412b78e34d0c41d1e3" style="width:52.95pt;height:15.2pt" o:ole="">
            <v:imagedata r:id="rId56" o:title="eqId7756e2ef4887be412b78e34d0c41d1e3"/>
          </v:shape>
          <o:OLEObject Type="Embed" ProgID="Equation.DSMT4" ShapeID="_x0000_i1043" DrawAspect="Content" ObjectID="_1801141766" r:id="rId57"/>
        </w:object>
      </w:r>
    </w:p>
    <w:p w14:paraId="696342A2" w14:textId="77777777" w:rsidR="00E57561" w:rsidRDefault="00E57561" w:rsidP="00E57561">
      <w:pPr>
        <w:pStyle w:val="2"/>
      </w:pPr>
      <w:r>
        <w:rPr>
          <w:rFonts w:hint="eastAsia"/>
        </w:rPr>
        <w:t>五、电与磁（</w:t>
      </w:r>
      <w:r>
        <w:rPr>
          <w:rFonts w:cs="Times New Roman" w:hint="eastAsia"/>
        </w:rPr>
        <w:t>17</w:t>
      </w:r>
      <w:r>
        <w:rPr>
          <w:rFonts w:hint="eastAsia"/>
        </w:rPr>
        <w:t>分）</w:t>
      </w:r>
    </w:p>
    <w:p w14:paraId="6724FA21" w14:textId="24FEB60A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1</w:t>
      </w:r>
      <w:r w:rsidRPr="00784584">
        <w:rPr>
          <w:color w:val="FF0000"/>
        </w:rPr>
        <w:t>．在电场作用下，管道内的空气分子被电离为电子和正离子，而粉尘吸附了电子后附着在金属管壁上，从而达到减少排放烟气中粉尘的目的，由此可知，</w:t>
      </w:r>
      <w:r w:rsidRPr="00784584">
        <w:rPr>
          <w:rFonts w:eastAsia="Times New Roman" w:cs="Times New Roman"/>
          <w:i/>
          <w:color w:val="FF0000"/>
        </w:rPr>
        <w:t>A</w:t>
      </w:r>
      <w:r w:rsidRPr="00784584">
        <w:rPr>
          <w:color w:val="FF0000"/>
        </w:rPr>
        <w:t>端与金属丝相连，</w:t>
      </w:r>
      <w:r w:rsidRPr="00784584">
        <w:rPr>
          <w:rFonts w:eastAsia="Times New Roman" w:cs="Times New Roman"/>
          <w:i/>
          <w:color w:val="FF0000"/>
        </w:rPr>
        <w:t>A</w:t>
      </w:r>
      <w:r w:rsidRPr="00784584">
        <w:rPr>
          <w:color w:val="FF0000"/>
        </w:rPr>
        <w:t>端应接直流高压电源的负极。</w:t>
      </w:r>
    </w:p>
    <w:p w14:paraId="109CB090" w14:textId="5A9A5933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故选</w:t>
      </w:r>
      <w:r w:rsidR="00F5567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B</w:t>
      </w:r>
      <w:r w:rsidRPr="00784584">
        <w:rPr>
          <w:color w:val="FF0000"/>
        </w:rPr>
        <w:t>。</w:t>
      </w:r>
    </w:p>
    <w:p w14:paraId="662E3F5B" w14:textId="38D4871F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在除尘过程中，粉尘吸附的是空气分子在强电场作用下电离生成的电子。</w:t>
      </w:r>
    </w:p>
    <w:p w14:paraId="174164FF" w14:textId="4C50865B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故选</w:t>
      </w:r>
      <w:r w:rsidR="00F5567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B</w:t>
      </w:r>
      <w:r w:rsidRPr="00784584">
        <w:rPr>
          <w:color w:val="FF0000"/>
        </w:rPr>
        <w:t>。</w:t>
      </w:r>
    </w:p>
    <w:p w14:paraId="42CC436F" w14:textId="262A93F9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2</w:t>
      </w:r>
      <w:r w:rsidRPr="00784584">
        <w:rPr>
          <w:color w:val="FF0000"/>
        </w:rPr>
        <w:t>．</w:t>
      </w:r>
      <w:r w:rsidRPr="00784584">
        <w:rPr>
          <w:color w:val="FF0000"/>
        </w:rPr>
        <w:t>A</w:t>
      </w:r>
      <w:r w:rsidRPr="00784584">
        <w:rPr>
          <w:color w:val="FF0000"/>
        </w:rPr>
        <w:t>．根据左手定则可知，自由电子受到向后的洛伦兹力，则电子打在后表面，后表面的电势比前表面的低，故</w:t>
      </w:r>
      <w:r w:rsidR="00F5567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A</w:t>
      </w:r>
      <w:r w:rsidR="00F5567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错误；</w:t>
      </w:r>
    </w:p>
    <w:p w14:paraId="5B215035" w14:textId="4177DCE4" w:rsidR="00E57561" w:rsidRPr="00784584" w:rsidRDefault="00E57561" w:rsidP="00F55674">
      <w:pPr>
        <w:pStyle w:val="af0"/>
        <w:rPr>
          <w:color w:val="FF0000"/>
        </w:rPr>
      </w:pPr>
      <w:r w:rsidRPr="00784584">
        <w:rPr>
          <w:color w:val="FF0000"/>
        </w:rPr>
        <w:t>BCD</w:t>
      </w:r>
      <w:r w:rsidRPr="00784584">
        <w:rPr>
          <w:color w:val="FF0000"/>
        </w:rPr>
        <w:t>．达到稳定后，有</w:t>
      </w:r>
      <w:r w:rsidR="00F5567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object w:dxaOrig="915" w:dyaOrig="547" w14:anchorId="1D1E05A8">
          <v:shape id="_x0000_i1044" type="#_x0000_t75" alt="eqId73234dd76f255cf0d624fe1eee7ee0f7" style="width:45.9pt;height:27.2pt" o:ole="">
            <v:imagedata r:id="rId58" o:title="eqId73234dd76f255cf0d624fe1eee7ee0f7"/>
          </v:shape>
          <o:OLEObject Type="Embed" ProgID="Equation.DSMT4" ShapeID="_x0000_i1044" DrawAspect="Content" ObjectID="_1801141767" r:id="rId59"/>
        </w:object>
      </w:r>
      <w:r w:rsidR="00F55674" w:rsidRPr="00784584">
        <w:rPr>
          <w:rFonts w:hint="eastAsia"/>
          <w:color w:val="FF0000"/>
        </w:rPr>
        <w:t>，</w:t>
      </w:r>
      <w:r w:rsidRPr="00784584">
        <w:rPr>
          <w:color w:val="FF0000"/>
        </w:rPr>
        <w:object w:dxaOrig="1495" w:dyaOrig="246" w14:anchorId="23CBBFBF">
          <v:shape id="_x0000_i1045" type="#_x0000_t75" alt="eqId95a6e5a10316973fda6eee7b1a38e51f" style="width:74.8pt;height:12.35pt" o:ole="">
            <v:imagedata r:id="rId60" o:title="eqId95a6e5a10316973fda6eee7b1a38e51f"/>
          </v:shape>
          <o:OLEObject Type="Embed" ProgID="Equation.DSMT4" ShapeID="_x0000_i1045" DrawAspect="Content" ObjectID="_1801141768" r:id="rId61"/>
        </w:object>
      </w:r>
      <w:r w:rsidR="00F55674" w:rsidRPr="00784584">
        <w:rPr>
          <w:rFonts w:hint="eastAsia"/>
          <w:color w:val="FF0000"/>
        </w:rPr>
        <w:t>，</w:t>
      </w:r>
      <w:r w:rsidRPr="00784584">
        <w:rPr>
          <w:color w:val="FF0000"/>
        </w:rPr>
        <w:t>所以</w:t>
      </w:r>
      <w:r w:rsidR="00F5567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object w:dxaOrig="774" w:dyaOrig="538" w14:anchorId="5A87C153">
          <v:shape id="_x0000_i1046" type="#_x0000_t75" alt="eqId8d82b0cfc68650e4b299936222e1ae06" style="width:38.8pt;height:26.8pt" o:ole="">
            <v:imagedata r:id="rId62" o:title="eqId8d82b0cfc68650e4b299936222e1ae06"/>
          </v:shape>
          <o:OLEObject Type="Embed" ProgID="Equation.DSMT4" ShapeID="_x0000_i1046" DrawAspect="Content" ObjectID="_1801141769" r:id="rId63"/>
        </w:object>
      </w:r>
    </w:p>
    <w:p w14:paraId="280EF40C" w14:textId="12333D22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由此可知，电压稳定后，自由电子受到的洛伦兹力大小为</w:t>
      </w:r>
      <w:r w:rsidR="00F5567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object w:dxaOrig="369" w:dyaOrig="559" w14:anchorId="25107D2C">
          <v:shape id="_x0000_i1047" type="#_x0000_t75" alt="eqIdf307b1a80665fdc322bc300422a93b48" style="width:18.35pt;height:27.9pt" o:ole="">
            <v:imagedata r:id="rId64" o:title="eqIdf307b1a80665fdc322bc300422a93b48"/>
          </v:shape>
          <o:OLEObject Type="Embed" ProgID="Equation.DSMT4" ShapeID="_x0000_i1047" DrawAspect="Content" ObjectID="_1801141770" r:id="rId65"/>
        </w:object>
      </w:r>
      <w:r w:rsidRPr="00784584">
        <w:rPr>
          <w:color w:val="FF0000"/>
        </w:rPr>
        <w:t>，电压</w:t>
      </w:r>
      <w:r w:rsidR="00F55674" w:rsidRPr="00784584">
        <w:rPr>
          <w:rFonts w:hint="eastAsia"/>
          <w:color w:val="FF0000"/>
        </w:rPr>
        <w:t xml:space="preserve"> </w:t>
      </w:r>
      <w:r w:rsidRPr="00784584">
        <w:rPr>
          <w:rFonts w:eastAsia="Times New Roman" w:cs="Times New Roman"/>
          <w:i/>
          <w:color w:val="FF0000"/>
        </w:rPr>
        <w:t>U</w:t>
      </w:r>
      <w:r w:rsidR="00F55674" w:rsidRPr="00784584">
        <w:rPr>
          <w:rFonts w:eastAsiaTheme="minorEastAsia" w:cs="Times New Roman" w:hint="eastAsia"/>
          <w:iCs/>
          <w:color w:val="FF0000"/>
        </w:rPr>
        <w:t xml:space="preserve"> </w:t>
      </w:r>
      <w:r w:rsidRPr="00784584">
        <w:rPr>
          <w:color w:val="FF0000"/>
        </w:rPr>
        <w:t>的大小与</w:t>
      </w:r>
      <w:r w:rsidR="00F55674" w:rsidRPr="00784584">
        <w:rPr>
          <w:rFonts w:hint="eastAsia"/>
          <w:color w:val="FF0000"/>
        </w:rPr>
        <w:t xml:space="preserve"> </w:t>
      </w:r>
      <w:r w:rsidRPr="00784584">
        <w:rPr>
          <w:rFonts w:eastAsia="Times New Roman" w:cs="Times New Roman"/>
          <w:i/>
          <w:color w:val="FF0000"/>
        </w:rPr>
        <w:t>a</w:t>
      </w:r>
      <w:r w:rsidR="00F55674" w:rsidRPr="00784584">
        <w:rPr>
          <w:rFonts w:eastAsiaTheme="minorEastAsia" w:cs="Times New Roman" w:hint="eastAsia"/>
          <w:iCs/>
          <w:color w:val="FF0000"/>
        </w:rPr>
        <w:t xml:space="preserve"> </w:t>
      </w:r>
      <w:r w:rsidRPr="00784584">
        <w:rPr>
          <w:color w:val="FF0000"/>
        </w:rPr>
        <w:t>无关，与</w:t>
      </w:r>
      <w:r w:rsidR="00F55674" w:rsidRPr="00784584">
        <w:rPr>
          <w:rFonts w:hint="eastAsia"/>
          <w:color w:val="FF0000"/>
        </w:rPr>
        <w:t xml:space="preserve"> </w:t>
      </w:r>
      <w:r w:rsidRPr="00784584">
        <w:rPr>
          <w:rFonts w:eastAsia="Times New Roman" w:cs="Times New Roman"/>
          <w:i/>
          <w:color w:val="FF0000"/>
        </w:rPr>
        <w:t>I</w:t>
      </w:r>
      <w:r w:rsidR="00F55674" w:rsidRPr="00784584">
        <w:rPr>
          <w:rFonts w:eastAsiaTheme="minorEastAsia" w:cs="Times New Roman" w:hint="eastAsia"/>
          <w:iCs/>
          <w:color w:val="FF0000"/>
        </w:rPr>
        <w:t xml:space="preserve"> </w:t>
      </w:r>
      <w:r w:rsidRPr="00784584">
        <w:rPr>
          <w:color w:val="FF0000"/>
        </w:rPr>
        <w:t>成正比，故</w:t>
      </w:r>
      <w:r w:rsidR="00F5567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BD</w:t>
      </w:r>
      <w:r w:rsidR="00F5567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错误，</w:t>
      </w:r>
      <w:r w:rsidRPr="00784584">
        <w:rPr>
          <w:color w:val="FF0000"/>
        </w:rPr>
        <w:t>C</w:t>
      </w:r>
      <w:r w:rsidR="00F5567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正确。</w:t>
      </w:r>
    </w:p>
    <w:p w14:paraId="60B52E53" w14:textId="52BD0F34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故选</w:t>
      </w:r>
      <w:r w:rsidR="00F5567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C</w:t>
      </w:r>
      <w:r w:rsidRPr="00784584">
        <w:rPr>
          <w:color w:val="FF0000"/>
        </w:rPr>
        <w:t>。</w:t>
      </w:r>
    </w:p>
    <w:p w14:paraId="21BF0850" w14:textId="39FD0D2A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3</w:t>
      </w:r>
      <w:r w:rsidRPr="00784584">
        <w:rPr>
          <w:color w:val="FF0000"/>
        </w:rPr>
        <w:t>．（</w:t>
      </w:r>
      <w:r w:rsidRPr="00784584">
        <w:rPr>
          <w:color w:val="FF0000"/>
        </w:rPr>
        <w:t>1</w:t>
      </w:r>
      <w:r w:rsidRPr="00784584">
        <w:rPr>
          <w:color w:val="FF0000"/>
        </w:rPr>
        <w:t>）粒子每次从极板</w:t>
      </w:r>
      <w:r w:rsidRPr="00784584">
        <w:rPr>
          <w:rFonts w:eastAsia="Times New Roman" w:cs="Times New Roman"/>
          <w:i/>
          <w:color w:val="FF0000"/>
        </w:rPr>
        <w:t>M</w:t>
      </w:r>
      <w:r w:rsidRPr="00784584">
        <w:rPr>
          <w:color w:val="FF0000"/>
        </w:rPr>
        <w:t>向</w:t>
      </w:r>
      <w:r w:rsidRPr="00784584">
        <w:rPr>
          <w:rFonts w:eastAsia="Times New Roman" w:cs="Times New Roman"/>
          <w:i/>
          <w:color w:val="FF0000"/>
        </w:rPr>
        <w:t>N</w:t>
      </w:r>
      <w:r w:rsidRPr="00784584">
        <w:rPr>
          <w:color w:val="FF0000"/>
        </w:rPr>
        <w:t>运动时被电场加速，进入磁场则做匀速圆周运动，速率不变，根据分析，可知粒子到达</w:t>
      </w:r>
      <w:r w:rsidRPr="00784584">
        <w:rPr>
          <w:rFonts w:eastAsia="Times New Roman" w:cs="Times New Roman"/>
          <w:i/>
          <w:color w:val="FF0000"/>
        </w:rPr>
        <w:t>P</w:t>
      </w:r>
      <w:r w:rsidRPr="00784584">
        <w:rPr>
          <w:rFonts w:eastAsia="Times New Roman" w:cs="Times New Roman"/>
          <w:i/>
          <w:color w:val="FF0000"/>
          <w:vertAlign w:val="subscript"/>
        </w:rPr>
        <w:t>2</w:t>
      </w:r>
      <w:r w:rsidRPr="00784584">
        <w:rPr>
          <w:color w:val="FF0000"/>
        </w:rPr>
        <w:t>处时共被电场加速</w:t>
      </w:r>
      <w:r w:rsidRPr="00784584">
        <w:rPr>
          <w:color w:val="FF0000"/>
        </w:rPr>
        <w:t>2</w:t>
      </w:r>
      <w:r w:rsidRPr="00784584">
        <w:rPr>
          <w:color w:val="FF0000"/>
        </w:rPr>
        <w:t>次，对粒子由静止开始到到达</w:t>
      </w:r>
      <w:r w:rsidRPr="00784584">
        <w:rPr>
          <w:rFonts w:eastAsia="Times New Roman" w:cs="Times New Roman"/>
          <w:i/>
          <w:color w:val="FF0000"/>
        </w:rPr>
        <w:t>P</w:t>
      </w:r>
      <w:r w:rsidRPr="00784584">
        <w:rPr>
          <w:rFonts w:eastAsia="Times New Roman" w:cs="Times New Roman"/>
          <w:i/>
          <w:color w:val="FF0000"/>
          <w:vertAlign w:val="subscript"/>
        </w:rPr>
        <w:t>2</w:t>
      </w:r>
      <w:r w:rsidRPr="00784584">
        <w:rPr>
          <w:color w:val="FF0000"/>
        </w:rPr>
        <w:t>的过程应用动能定理可得</w:t>
      </w:r>
    </w:p>
    <w:p w14:paraId="38AE9697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object w:dxaOrig="1461" w:dyaOrig="546" w14:anchorId="049EC9AB">
          <v:shape id="_x0000_i1048" type="#_x0000_t75" alt="eqIdaace1fa07ca5457fbd4f55179dc2c999" style="width:73.05pt;height:27.2pt" o:ole="">
            <v:imagedata r:id="rId66" o:title="eqIdaace1fa07ca5457fbd4f55179dc2c999"/>
          </v:shape>
          <o:OLEObject Type="Embed" ProgID="Equation.DSMT4" ShapeID="_x0000_i1048" DrawAspect="Content" ObjectID="_1801141771" r:id="rId67"/>
        </w:object>
      </w:r>
    </w:p>
    <w:p w14:paraId="0B577212" w14:textId="01DC7B1D" w:rsidR="00E57561" w:rsidRPr="00784584" w:rsidRDefault="00E57561" w:rsidP="00784584">
      <w:pPr>
        <w:pStyle w:val="af0"/>
        <w:rPr>
          <w:color w:val="FF0000"/>
        </w:rPr>
      </w:pPr>
      <w:r w:rsidRPr="00784584">
        <w:rPr>
          <w:color w:val="FF0000"/>
        </w:rPr>
        <w:t>可解得粒子到达</w:t>
      </w:r>
      <w:r w:rsidRPr="00784584">
        <w:rPr>
          <w:rFonts w:eastAsia="Times New Roman" w:cs="Times New Roman"/>
          <w:i/>
          <w:color w:val="FF0000"/>
        </w:rPr>
        <w:t>P</w:t>
      </w:r>
      <w:r w:rsidRPr="00784584">
        <w:rPr>
          <w:rFonts w:eastAsia="Times New Roman" w:cs="Times New Roman"/>
          <w:i/>
          <w:color w:val="FF0000"/>
          <w:vertAlign w:val="subscript"/>
        </w:rPr>
        <w:t>2</w:t>
      </w:r>
      <w:r w:rsidRPr="00784584">
        <w:rPr>
          <w:color w:val="FF0000"/>
        </w:rPr>
        <w:t>处时的速率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object w:dxaOrig="1038" w:dyaOrig="618" w14:anchorId="5AAB5FF0">
          <v:shape id="_x0000_i1049" type="#_x0000_t75" alt="eqId4e1aafef0f46cd3c7779ca101051ae00" style="width:51.9pt;height:31.05pt" o:ole="">
            <v:imagedata r:id="rId68" o:title="eqId4e1aafef0f46cd3c7779ca101051ae00"/>
          </v:shape>
          <o:OLEObject Type="Embed" ProgID="Equation.DSMT4" ShapeID="_x0000_i1049" DrawAspect="Content" ObjectID="_1801141772" r:id="rId69"/>
        </w:object>
      </w:r>
    </w:p>
    <w:p w14:paraId="34BFE106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（</w:t>
      </w:r>
      <w:r w:rsidRPr="00784584">
        <w:rPr>
          <w:color w:val="FF0000"/>
        </w:rPr>
        <w:t>2</w:t>
      </w:r>
      <w:r w:rsidRPr="00784584">
        <w:rPr>
          <w:color w:val="FF0000"/>
        </w:rPr>
        <w:t>）根据题意，对粒子经过电场</w:t>
      </w:r>
      <w:r w:rsidRPr="00784584">
        <w:rPr>
          <w:rFonts w:eastAsia="Times New Roman" w:cs="Times New Roman"/>
          <w:i/>
          <w:color w:val="FF0000"/>
        </w:rPr>
        <w:t>n</w:t>
      </w:r>
      <w:r w:rsidRPr="00784584">
        <w:rPr>
          <w:color w:val="FF0000"/>
        </w:rPr>
        <w:t>次加速的过程应用由动能定理</w:t>
      </w:r>
    </w:p>
    <w:p w14:paraId="40287DC5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object w:dxaOrig="1461" w:dyaOrig="546" w14:anchorId="7B8C6A94">
          <v:shape id="_x0000_i1050" type="#_x0000_t75" alt="eqId04b52e19d349dd46e77e199841683b06" style="width:73.05pt;height:27.2pt" o:ole="">
            <v:imagedata r:id="rId70" o:title="eqId04b52e19d349dd46e77e199841683b06"/>
          </v:shape>
          <o:OLEObject Type="Embed" ProgID="Equation.DSMT4" ShapeID="_x0000_i1050" DrawAspect="Content" ObjectID="_1801141773" r:id="rId71"/>
        </w:object>
      </w:r>
    </w:p>
    <w:p w14:paraId="6C6DB931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可获得速率</w:t>
      </w:r>
    </w:p>
    <w:p w14:paraId="486689B5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object w:dxaOrig="1654" w:dyaOrig="611" w14:anchorId="54E19B49">
          <v:shape id="_x0000_i1051" type="#_x0000_t75" alt="eqIdc271f0b04937bb585df0e843c921ca0b" style="width:82.6pt;height:30.7pt" o:ole="">
            <v:imagedata r:id="rId72" o:title="eqIdc271f0b04937bb585df0e843c921ca0b"/>
          </v:shape>
          <o:OLEObject Type="Embed" ProgID="Equation.DSMT4" ShapeID="_x0000_i1051" DrawAspect="Content" ObjectID="_1801141774" r:id="rId73"/>
        </w:object>
      </w:r>
    </w:p>
    <w:p w14:paraId="20BDB6CD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粒子以此速率进入匀强磁场后，洛伦兹力提供向心力，做第</w:t>
      </w:r>
      <w:r w:rsidRPr="00784584">
        <w:rPr>
          <w:rFonts w:eastAsia="Times New Roman" w:cs="Times New Roman"/>
          <w:i/>
          <w:color w:val="FF0000"/>
        </w:rPr>
        <w:t>n</w:t>
      </w:r>
      <w:r w:rsidRPr="00784584">
        <w:rPr>
          <w:color w:val="FF0000"/>
        </w:rPr>
        <w:t>次匀速圆周运动，有</w:t>
      </w:r>
    </w:p>
    <w:p w14:paraId="291AAC58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object w:dxaOrig="1109" w:dyaOrig="634" w14:anchorId="6E0F3288">
          <v:shape id="_x0000_i1052" type="#_x0000_t75" alt="eqIda546461c503f7b92fbbf87d8112251bc" style="width:55.4pt;height:31.75pt" o:ole="">
            <v:imagedata r:id="rId74" o:title="eqIda546461c503f7b92fbbf87d8112251bc"/>
          </v:shape>
          <o:OLEObject Type="Embed" ProgID="Equation.DSMT4" ShapeID="_x0000_i1052" DrawAspect="Content" ObjectID="_1801141775" r:id="rId75"/>
        </w:object>
      </w:r>
    </w:p>
    <w:p w14:paraId="7F526596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可解得粒子在磁场中第</w:t>
      </w:r>
      <w:r w:rsidRPr="00784584">
        <w:rPr>
          <w:rFonts w:eastAsia="Times New Roman" w:cs="Times New Roman"/>
          <w:i/>
          <w:color w:val="FF0000"/>
        </w:rPr>
        <w:t>n</w:t>
      </w:r>
      <w:r w:rsidRPr="00784584">
        <w:rPr>
          <w:color w:val="FF0000"/>
        </w:rPr>
        <w:t>次做匀速圆周运动的轨道半径</w:t>
      </w:r>
    </w:p>
    <w:p w14:paraId="17101F7C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object w:dxaOrig="792" w:dyaOrig="581" w14:anchorId="581284A4">
          <v:shape id="_x0000_i1053" type="#_x0000_t75" alt="eqId2b02db4cc44032220aeb8f1ce911ba1e" style="width:39.55pt;height:28.95pt" o:ole="">
            <v:imagedata r:id="rId76" o:title="eqId2b02db4cc44032220aeb8f1ce911ba1e"/>
          </v:shape>
          <o:OLEObject Type="Embed" ProgID="Equation.DSMT4" ShapeID="_x0000_i1053" DrawAspect="Content" ObjectID="_1801141776" r:id="rId77"/>
        </w:object>
      </w:r>
    </w:p>
    <w:p w14:paraId="6094926A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则相邻弧间距离</w:t>
      </w:r>
      <w:r w:rsidRPr="00784584">
        <w:rPr>
          <w:rFonts w:eastAsia="Times New Roman" w:cs="Times New Roman"/>
          <w:i/>
          <w:color w:val="FF0000"/>
        </w:rPr>
        <w:t>P</w:t>
      </w:r>
      <w:r w:rsidRPr="00784584">
        <w:rPr>
          <w:rFonts w:eastAsia="Times New Roman" w:cs="Times New Roman"/>
          <w:i/>
          <w:color w:val="FF0000"/>
          <w:vertAlign w:val="subscript"/>
        </w:rPr>
        <w:t>1</w:t>
      </w:r>
      <w:r w:rsidRPr="00784584">
        <w:rPr>
          <w:rFonts w:eastAsia="Times New Roman" w:cs="Times New Roman"/>
          <w:i/>
          <w:color w:val="FF0000"/>
        </w:rPr>
        <w:t>P</w:t>
      </w:r>
      <w:r w:rsidRPr="00784584">
        <w:rPr>
          <w:rFonts w:eastAsia="Times New Roman" w:cs="Times New Roman"/>
          <w:i/>
          <w:color w:val="FF0000"/>
          <w:vertAlign w:val="subscript"/>
        </w:rPr>
        <w:t>2</w:t>
      </w:r>
      <w:r w:rsidRPr="00784584">
        <w:rPr>
          <w:color w:val="FF0000"/>
        </w:rPr>
        <w:t>与</w:t>
      </w:r>
      <w:r w:rsidRPr="00784584">
        <w:rPr>
          <w:rFonts w:eastAsia="Times New Roman" w:cs="Times New Roman"/>
          <w:i/>
          <w:color w:val="FF0000"/>
        </w:rPr>
        <w:t>P</w:t>
      </w:r>
      <w:r w:rsidRPr="00784584">
        <w:rPr>
          <w:rFonts w:eastAsia="Times New Roman" w:cs="Times New Roman"/>
          <w:i/>
          <w:color w:val="FF0000"/>
          <w:vertAlign w:val="subscript"/>
        </w:rPr>
        <w:t>2</w:t>
      </w:r>
      <w:r w:rsidRPr="00784584">
        <w:rPr>
          <w:rFonts w:eastAsia="Times New Roman" w:cs="Times New Roman"/>
          <w:i/>
          <w:color w:val="FF0000"/>
        </w:rPr>
        <w:t>P</w:t>
      </w:r>
      <w:r w:rsidRPr="00784584">
        <w:rPr>
          <w:rFonts w:eastAsia="Times New Roman" w:cs="Times New Roman"/>
          <w:i/>
          <w:color w:val="FF0000"/>
          <w:vertAlign w:val="subscript"/>
        </w:rPr>
        <w:t>3</w:t>
      </w:r>
      <w:r w:rsidRPr="00784584">
        <w:rPr>
          <w:color w:val="FF0000"/>
        </w:rPr>
        <w:t>的比值</w:t>
      </w:r>
    </w:p>
    <w:p w14:paraId="3EC1D974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object w:dxaOrig="3150" w:dyaOrig="651" w14:anchorId="59775D85">
          <v:shape id="_x0000_i1054" type="#_x0000_t75" alt="eqId772be426e36a8759778bcc1a61407225" style="width:157.35pt;height:32.45pt" o:ole="">
            <v:imagedata r:id="rId78" o:title="eqId772be426e36a8759778bcc1a61407225"/>
          </v:shape>
          <o:OLEObject Type="Embed" ProgID="Equation.DSMT4" ShapeID="_x0000_i1054" DrawAspect="Content" ObjectID="_1801141777" r:id="rId79"/>
        </w:object>
      </w:r>
    </w:p>
    <w:p w14:paraId="6BF55A16" w14:textId="77777777" w:rsidR="00E57561" w:rsidRDefault="00E57561" w:rsidP="00E57561">
      <w:pPr>
        <w:pStyle w:val="2"/>
      </w:pPr>
      <w:r>
        <w:rPr>
          <w:rFonts w:hint="eastAsia"/>
        </w:rPr>
        <w:t>六、带操比赛（</w:t>
      </w:r>
      <w:r>
        <w:rPr>
          <w:rFonts w:hint="eastAsia"/>
        </w:rPr>
        <w:t>20</w:t>
      </w:r>
      <w:r>
        <w:rPr>
          <w:rFonts w:hint="eastAsia"/>
        </w:rPr>
        <w:t>分）</w:t>
      </w:r>
    </w:p>
    <w:p w14:paraId="4BC4968B" w14:textId="7B5BA7BC" w:rsidR="00E57561" w:rsidRPr="00784584" w:rsidRDefault="00E57561" w:rsidP="00784584">
      <w:pPr>
        <w:pStyle w:val="af0"/>
        <w:rPr>
          <w:color w:val="FF0000"/>
        </w:rPr>
      </w:pPr>
      <w:r w:rsidRPr="00784584">
        <w:rPr>
          <w:color w:val="FF0000"/>
        </w:rPr>
        <w:t>1</w:t>
      </w:r>
      <w:r w:rsidRPr="00784584">
        <w:rPr>
          <w:color w:val="FF0000"/>
        </w:rPr>
        <w:t>．由图可知</w:t>
      </w:r>
      <w:r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object w:dxaOrig="1196" w:dyaOrig="544" w14:anchorId="17038693">
          <v:shape id="_x0000_i1055" type="#_x0000_t75" alt="eqIda3f66b3b35c96a75be4da9a094ba3ed6" style="width:59.6pt;height:27.2pt" o:ole="">
            <v:imagedata r:id="rId80" o:title="eqIda3f66b3b35c96a75be4da9a094ba3ed6"/>
          </v:shape>
          <o:OLEObject Type="Embed" ProgID="Equation.DSMT4" ShapeID="_x0000_i1055" DrawAspect="Content" ObjectID="_1801141778" r:id="rId81"/>
        </w:objec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可得波长</w:t>
      </w:r>
      <w:r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object w:dxaOrig="844" w:dyaOrig="246" w14:anchorId="7D4E7025">
          <v:shape id="_x0000_i1056" type="#_x0000_t75" alt="eqIdc46bcc6de467975fec5dd523c1d48fdd" style="width:42.35pt;height:12.35pt" o:ole="">
            <v:imagedata r:id="rId82" o:title="eqIdc46bcc6de467975fec5dd523c1d48fdd"/>
          </v:shape>
          <o:OLEObject Type="Embed" ProgID="Equation.DSMT4" ShapeID="_x0000_i1056" DrawAspect="Content" ObjectID="_1801141779" r:id="rId83"/>
        </w:object>
      </w:r>
    </w:p>
    <w:p w14:paraId="7E282918" w14:textId="495D3B26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因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rFonts w:eastAsia="Times New Roman" w:cs="Times New Roman"/>
          <w:i/>
          <w:color w:val="FF0000"/>
        </w:rPr>
        <w:t>A</w:t>
      </w:r>
      <w:r w:rsidR="00784584" w:rsidRPr="00784584">
        <w:rPr>
          <w:rFonts w:eastAsiaTheme="minorEastAsia" w:cs="Times New Roman" w:hint="eastAsia"/>
          <w:iCs/>
          <w:color w:val="FF0000"/>
        </w:rPr>
        <w:t xml:space="preserve"> </w:t>
      </w:r>
      <w:r w:rsidRPr="00784584">
        <w:rPr>
          <w:color w:val="FF0000"/>
        </w:rPr>
        <w:t>=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0.2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m</w:t>
      </w:r>
      <w:r w:rsidR="00784584" w:rsidRPr="00784584">
        <w:rPr>
          <w:rFonts w:hint="eastAsia"/>
          <w:color w:val="FF0000"/>
        </w:rPr>
        <w:t>，</w:t>
      </w:r>
      <w:r w:rsidRPr="00784584">
        <w:rPr>
          <w:color w:val="FF0000"/>
        </w:rPr>
        <w:t>周期</w:t>
      </w:r>
      <w:r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object w:dxaOrig="1126" w:dyaOrig="543" w14:anchorId="453124DE">
          <v:shape id="_x0000_i1057" type="#_x0000_t75" alt="eqIddbd1b5275fcf5fe650823083347f37d7" style="width:56.45pt;height:27.2pt" o:ole="">
            <v:imagedata r:id="rId84" o:title="eqIddbd1b5275fcf5fe650823083347f37d7"/>
          </v:shape>
          <o:OLEObject Type="Embed" ProgID="Equation.DSMT4" ShapeID="_x0000_i1057" DrawAspect="Content" ObjectID="_1801141780" r:id="rId85"/>
        </w:object>
      </w:r>
    </w:p>
    <w:p w14:paraId="3204B383" w14:textId="3359FE8D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则彩带上位置坐标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rFonts w:eastAsia="Times New Roman" w:cs="Times New Roman"/>
          <w:i/>
          <w:color w:val="FF0000"/>
        </w:rPr>
        <w:t>x</w:t>
      </w:r>
      <w:r w:rsidR="00784584" w:rsidRPr="00784584">
        <w:rPr>
          <w:rFonts w:eastAsiaTheme="minorEastAsia" w:cs="Times New Roman" w:hint="eastAsia"/>
          <w:iCs/>
          <w:color w:val="FF0000"/>
        </w:rPr>
        <w:t xml:space="preserve"> </w:t>
      </w:r>
      <w:r w:rsidRPr="00784584">
        <w:rPr>
          <w:color w:val="FF0000"/>
        </w:rPr>
        <w:t>=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1.0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m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的质点在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rFonts w:eastAsia="Times New Roman" w:cs="Times New Roman"/>
          <w:i/>
          <w:color w:val="FF0000"/>
        </w:rPr>
        <w:t>t</w:t>
      </w:r>
      <w:r w:rsidR="00784584" w:rsidRPr="00784584">
        <w:rPr>
          <w:rFonts w:eastAsiaTheme="minorEastAsia" w:cs="Times New Roman" w:hint="eastAsia"/>
          <w:iCs/>
          <w:color w:val="FF0000"/>
        </w:rPr>
        <w:t xml:space="preserve"> </w:t>
      </w:r>
      <w:r w:rsidRPr="00784584">
        <w:rPr>
          <w:color w:val="FF0000"/>
        </w:rPr>
        <w:t>=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0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时刻向下振动，则偏离平衡位置的位移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rFonts w:eastAsia="Times New Roman" w:cs="Times New Roman"/>
          <w:i/>
          <w:color w:val="FF0000"/>
        </w:rPr>
        <w:t>y</w:t>
      </w:r>
      <w:r w:rsidR="00784584" w:rsidRPr="00784584">
        <w:rPr>
          <w:rFonts w:eastAsiaTheme="minorEastAsia" w:cs="Times New Roman" w:hint="eastAsia"/>
          <w:iCs/>
          <w:color w:val="FF0000"/>
        </w:rPr>
        <w:t xml:space="preserve"> </w:t>
      </w:r>
      <w:r w:rsidRPr="00784584">
        <w:rPr>
          <w:color w:val="FF0000"/>
        </w:rPr>
        <w:t>与时间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rFonts w:eastAsia="Times New Roman" w:cs="Times New Roman"/>
          <w:i/>
          <w:color w:val="FF0000"/>
        </w:rPr>
        <w:t>t</w:t>
      </w:r>
      <w:r w:rsidR="00784584" w:rsidRPr="00784584">
        <w:rPr>
          <w:rFonts w:eastAsiaTheme="minorEastAsia" w:cs="Times New Roman" w:hint="eastAsia"/>
          <w:iCs/>
          <w:color w:val="FF0000"/>
        </w:rPr>
        <w:t xml:space="preserve"> </w:t>
      </w:r>
      <w:r w:rsidRPr="00784584">
        <w:rPr>
          <w:color w:val="FF0000"/>
        </w:rPr>
        <w:t>的关系式可表示为</w:t>
      </w:r>
      <w:r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object w:dxaOrig="1618" w:dyaOrig="545" w14:anchorId="09602202">
          <v:shape id="_x0000_i1058" type="#_x0000_t75" alt="eqId6cfc3cf31c626c61512bf746c11b87c7" style="width:80.8pt;height:27.2pt" o:ole="">
            <v:imagedata r:id="rId86" o:title="eqId6cfc3cf31c626c61512bf746c11b87c7"/>
          </v:shape>
          <o:OLEObject Type="Embed" ProgID="Equation.DSMT4" ShapeID="_x0000_i1058" DrawAspect="Content" ObjectID="_1801141781" r:id="rId87"/>
        </w:object>
      </w:r>
    </w:p>
    <w:p w14:paraId="796788A5" w14:textId="0872EA35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因在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i/>
          <w:iCs/>
          <w:color w:val="FF0000"/>
        </w:rPr>
        <w:t>t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=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0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时刻该质点在平衡位置向下振动，可知加速度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i/>
          <w:iCs/>
          <w:color w:val="FF0000"/>
        </w:rPr>
        <w:t>a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随时间变化图像为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D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所示。</w:t>
      </w:r>
    </w:p>
    <w:p w14:paraId="13F21CE7" w14:textId="3B8FA36F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故选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D</w:t>
      </w:r>
      <w:r w:rsidRPr="00784584">
        <w:rPr>
          <w:color w:val="FF0000"/>
        </w:rPr>
        <w:t>。</w:t>
      </w:r>
    </w:p>
    <w:p w14:paraId="4D839873" w14:textId="7AFAD720" w:rsidR="00E57561" w:rsidRPr="00784584" w:rsidRDefault="00784584" w:rsidP="00E57561">
      <w:pPr>
        <w:pStyle w:val="af0"/>
        <w:rPr>
          <w:color w:val="FF0000"/>
        </w:rPr>
      </w:pPr>
      <w:r w:rsidRPr="00784584">
        <w:rPr>
          <w:rFonts w:hint="eastAsia"/>
          <w:color w:val="FF0000"/>
        </w:rPr>
        <w:t>2</w:t>
      </w:r>
      <w:r w:rsidR="00E57561" w:rsidRPr="00784584">
        <w:rPr>
          <w:color w:val="FF0000"/>
        </w:rPr>
        <w:t>．</w:t>
      </w:r>
      <w:r w:rsidR="00E57561" w:rsidRPr="00784584">
        <w:rPr>
          <w:color w:val="FF0000"/>
        </w:rPr>
        <w:t>A</w:t>
      </w:r>
      <w:r w:rsidR="00E57561" w:rsidRPr="00784584">
        <w:rPr>
          <w:color w:val="FF0000"/>
        </w:rPr>
        <w:t>．该波波长为</w:t>
      </w:r>
      <w:r w:rsidRPr="00784584">
        <w:rPr>
          <w:rFonts w:hint="eastAsia"/>
          <w:color w:val="FF0000"/>
        </w:rPr>
        <w:t xml:space="preserve"> </w:t>
      </w:r>
      <w:r w:rsidR="00E57561" w:rsidRPr="00784584">
        <w:rPr>
          <w:color w:val="FF0000"/>
        </w:rPr>
        <w:t>3</w:t>
      </w:r>
      <w:r w:rsidRPr="00784584">
        <w:rPr>
          <w:rFonts w:hint="eastAsia"/>
          <w:color w:val="FF0000"/>
        </w:rPr>
        <w:t xml:space="preserve"> </w:t>
      </w:r>
      <w:r w:rsidR="00E57561" w:rsidRPr="00784584">
        <w:rPr>
          <w:color w:val="FF0000"/>
        </w:rPr>
        <w:t>m</w:t>
      </w:r>
      <w:r w:rsidRPr="00784584">
        <w:rPr>
          <w:rFonts w:hint="eastAsia"/>
          <w:color w:val="FF0000"/>
        </w:rPr>
        <w:t>，</w:t>
      </w:r>
      <w:r w:rsidR="00E57561" w:rsidRPr="00784584">
        <w:rPr>
          <w:color w:val="FF0000"/>
        </w:rPr>
        <w:t>则周期为</w:t>
      </w:r>
      <w:r w:rsidR="00E57561" w:rsidRPr="00784584">
        <w:rPr>
          <w:rFonts w:hint="eastAsia"/>
          <w:color w:val="FF0000"/>
        </w:rPr>
        <w:t xml:space="preserve"> </w:t>
      </w:r>
      <w:r w:rsidR="00E57561" w:rsidRPr="00784584">
        <w:rPr>
          <w:color w:val="FF0000"/>
        </w:rPr>
        <w:object w:dxaOrig="1021" w:dyaOrig="584" w14:anchorId="48055389">
          <v:shape id="_x0000_i1059" type="#_x0000_t75" alt="eqIdeaf327bde7df7aeb0acfe183d08e3d72" style="width:51.2pt;height:29.3pt" o:ole="">
            <v:imagedata r:id="rId88" o:title="eqIdeaf327bde7df7aeb0acfe183d08e3d72"/>
          </v:shape>
          <o:OLEObject Type="Embed" ProgID="Equation.DSMT4" ShapeID="_x0000_i1059" DrawAspect="Content" ObjectID="_1801141782" r:id="rId89"/>
        </w:object>
      </w:r>
    </w:p>
    <w:p w14:paraId="57307E47" w14:textId="454272D4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在</w:t>
      </w:r>
      <w:r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object w:dxaOrig="1461" w:dyaOrig="544" w14:anchorId="0F627A13">
          <v:shape id="_x0000_i1060" type="#_x0000_t75" alt="eqId32c6eeb459c5bd38d82a8619ad6eefa3" style="width:73.05pt;height:27.2pt" o:ole="">
            <v:imagedata r:id="rId90" o:title="eqId32c6eeb459c5bd38d82a8619ad6eefa3"/>
          </v:shape>
          <o:OLEObject Type="Embed" ProgID="Equation.DSMT4" ShapeID="_x0000_i1060" DrawAspect="Content" ObjectID="_1801141783" r:id="rId91"/>
        </w:object>
      </w:r>
    </w:p>
    <w:p w14:paraId="7A69492C" w14:textId="58E81A2E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可知波向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0.75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s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内波沿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rFonts w:eastAsia="Times New Roman" w:cs="Times New Roman"/>
          <w:i/>
          <w:color w:val="FF0000"/>
        </w:rPr>
        <w:t>x</w:t>
      </w:r>
      <w:r w:rsidR="00784584" w:rsidRPr="00784584">
        <w:rPr>
          <w:rFonts w:eastAsiaTheme="minorEastAsia" w:cs="Times New Roman" w:hint="eastAsia"/>
          <w:iCs/>
          <w:color w:val="FF0000"/>
        </w:rPr>
        <w:t xml:space="preserve"> </w:t>
      </w:r>
      <w:r w:rsidRPr="00784584">
        <w:rPr>
          <w:color w:val="FF0000"/>
        </w:rPr>
        <w:t>轴负方向传播，选项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A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错误；</w:t>
      </w:r>
    </w:p>
    <w:p w14:paraId="342925F4" w14:textId="08E5F2EF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B</w:t>
      </w:r>
      <w:r w:rsidRPr="00784584">
        <w:rPr>
          <w:color w:val="FF0000"/>
        </w:rPr>
        <w:t>．</w:t>
      </w:r>
      <w:r w:rsidRPr="00784584">
        <w:rPr>
          <w:rFonts w:eastAsia="Times New Roman" w:cs="Times New Roman"/>
          <w:i/>
          <w:color w:val="FF0000"/>
        </w:rPr>
        <w:t>t</w:t>
      </w:r>
      <w:r w:rsidR="00784584" w:rsidRPr="00784584">
        <w:rPr>
          <w:rFonts w:eastAsiaTheme="minorEastAsia" w:cs="Times New Roman" w:hint="eastAsia"/>
          <w:iCs/>
          <w:color w:val="FF0000"/>
          <w:vertAlign w:val="subscript"/>
        </w:rPr>
        <w:t>1</w:t>
      </w:r>
      <w:r w:rsidR="00784584" w:rsidRPr="00784584">
        <w:rPr>
          <w:rFonts w:eastAsiaTheme="minorEastAsia" w:cs="Times New Roman" w:hint="eastAsia"/>
          <w:iCs/>
          <w:color w:val="FF0000"/>
        </w:rPr>
        <w:t xml:space="preserve"> </w:t>
      </w:r>
      <w:r w:rsidRPr="00784584">
        <w:rPr>
          <w:color w:val="FF0000"/>
        </w:rPr>
        <w:t>时刻，</w:t>
      </w:r>
      <w:r w:rsidRPr="00784584">
        <w:rPr>
          <w:rFonts w:eastAsia="Times New Roman" w:cs="Times New Roman"/>
          <w:i/>
          <w:color w:val="FF0000"/>
        </w:rPr>
        <w:t>x</w:t>
      </w:r>
      <w:r w:rsidR="00784584" w:rsidRPr="00784584">
        <w:rPr>
          <w:rFonts w:eastAsiaTheme="minorEastAsia" w:cs="Times New Roman" w:hint="eastAsia"/>
          <w:iCs/>
          <w:color w:val="FF0000"/>
        </w:rPr>
        <w:t xml:space="preserve"> </w:t>
      </w:r>
      <w:r w:rsidRPr="00784584">
        <w:rPr>
          <w:color w:val="FF0000"/>
        </w:rPr>
        <w:t>=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1.5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m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处的质点振动速度最大，但不一</w:t>
      </w:r>
      <w:r w:rsidR="00784584" w:rsidRPr="00784584">
        <w:rPr>
          <w:rFonts w:hint="eastAsia"/>
          <w:color w:val="FF0000"/>
        </w:rPr>
        <w:t>定</w:t>
      </w:r>
      <w:r w:rsidRPr="00784584">
        <w:rPr>
          <w:color w:val="FF0000"/>
        </w:rPr>
        <w:t>等于</w:t>
      </w:r>
      <w:r w:rsidR="00784584" w:rsidRPr="00784584">
        <w:rPr>
          <w:rFonts w:hint="eastAsia"/>
          <w:color w:val="FF0000"/>
        </w:rPr>
        <w:t>波速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3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m/s</w:t>
      </w:r>
      <w:r w:rsidRPr="00784584">
        <w:rPr>
          <w:color w:val="FF0000"/>
        </w:rPr>
        <w:t>，选项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B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错误；</w:t>
      </w:r>
    </w:p>
    <w:p w14:paraId="29A1DCFB" w14:textId="7E59B2D4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C</w:t>
      </w:r>
      <w:r w:rsidRPr="00784584">
        <w:rPr>
          <w:color w:val="FF0000"/>
        </w:rPr>
        <w:t>．波速由介质决定，与振源振动频率无关，选项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C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正确；</w:t>
      </w:r>
    </w:p>
    <w:p w14:paraId="41A74CC5" w14:textId="550A7848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D</w:t>
      </w:r>
      <w:r w:rsidRPr="00784584">
        <w:rPr>
          <w:color w:val="FF0000"/>
        </w:rPr>
        <w:t>．从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rFonts w:eastAsia="Times New Roman" w:cs="Times New Roman"/>
          <w:i/>
          <w:color w:val="FF0000"/>
        </w:rPr>
        <w:t>t</w:t>
      </w:r>
      <w:r w:rsidR="00784584" w:rsidRPr="00784584">
        <w:rPr>
          <w:rFonts w:eastAsiaTheme="minorEastAsia" w:cs="Times New Roman" w:hint="eastAsia"/>
          <w:iCs/>
          <w:color w:val="FF0000"/>
          <w:vertAlign w:val="subscript"/>
        </w:rPr>
        <w:t>1</w:t>
      </w:r>
      <w:r w:rsidR="00784584" w:rsidRPr="00784584">
        <w:rPr>
          <w:rFonts w:eastAsiaTheme="minorEastAsia" w:cs="Times New Roman" w:hint="eastAsia"/>
          <w:iCs/>
          <w:color w:val="FF0000"/>
        </w:rPr>
        <w:t xml:space="preserve"> </w:t>
      </w:r>
      <w:r w:rsidRPr="00784584">
        <w:rPr>
          <w:color w:val="FF0000"/>
        </w:rPr>
        <w:t>时刻开始，为使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rFonts w:eastAsia="Times New Roman" w:cs="Times New Roman"/>
          <w:i/>
          <w:color w:val="FF0000"/>
        </w:rPr>
        <w:t>x</w:t>
      </w:r>
      <w:r w:rsidR="00784584" w:rsidRPr="00784584">
        <w:rPr>
          <w:rFonts w:eastAsiaTheme="minorEastAsia" w:cs="Times New Roman" w:hint="eastAsia"/>
          <w:iCs/>
          <w:color w:val="FF0000"/>
        </w:rPr>
        <w:t xml:space="preserve"> </w:t>
      </w:r>
      <w:r w:rsidRPr="00784584">
        <w:rPr>
          <w:color w:val="FF0000"/>
        </w:rPr>
        <w:t>=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0.75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m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处的质点位于波谷，需再经历时间</w:t>
      </w:r>
    </w:p>
    <w:p w14:paraId="4A38F543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object w:dxaOrig="2024" w:dyaOrig="583" w14:anchorId="4FF1F36F">
          <v:shape id="_x0000_i1061" type="#_x0000_t75" alt="eqId7c34b0f8b252693e9f417f144bab91f4" style="width:101.3pt;height:29.3pt" o:ole="">
            <v:imagedata r:id="rId92" o:title="eqId7c34b0f8b252693e9f417f144bab91f4"/>
          </v:shape>
          <o:OLEObject Type="Embed" ProgID="Equation.DSMT4" ShapeID="_x0000_i1061" DrawAspect="Content" ObjectID="_1801141784" r:id="rId93"/>
        </w:object>
      </w:r>
      <w:r w:rsidRPr="00784584">
        <w:rPr>
          <w:rFonts w:eastAsia="Times New Roman" w:cs="Times New Roman"/>
          <w:i/>
          <w:color w:val="FF0000"/>
        </w:rPr>
        <w:t xml:space="preserve"> n</w:t>
      </w:r>
      <w:r w:rsidRPr="00784584">
        <w:rPr>
          <w:color w:val="FF0000"/>
        </w:rPr>
        <w:t>=1</w:t>
      </w:r>
      <w:r w:rsidRPr="00784584">
        <w:rPr>
          <w:color w:val="FF0000"/>
        </w:rPr>
        <w:t>，</w:t>
      </w:r>
      <w:r w:rsidRPr="00784584">
        <w:rPr>
          <w:color w:val="FF0000"/>
        </w:rPr>
        <w:t>2</w:t>
      </w:r>
      <w:r w:rsidRPr="00784584">
        <w:rPr>
          <w:color w:val="FF0000"/>
        </w:rPr>
        <w:t>，</w:t>
      </w:r>
      <w:r w:rsidRPr="00784584">
        <w:rPr>
          <w:color w:val="FF0000"/>
        </w:rPr>
        <w:t>3……</w:t>
      </w:r>
    </w:p>
    <w:p w14:paraId="0625E110" w14:textId="5B8A334A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选项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D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错误。</w:t>
      </w:r>
    </w:p>
    <w:p w14:paraId="7637CE7E" w14:textId="0DB54C55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故选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C</w:t>
      </w:r>
      <w:r w:rsidRPr="00784584">
        <w:rPr>
          <w:color w:val="FF0000"/>
        </w:rPr>
        <w:t>。</w:t>
      </w:r>
    </w:p>
    <w:p w14:paraId="55F9B401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16</w:t>
      </w:r>
      <w:r w:rsidRPr="00784584">
        <w:rPr>
          <w:color w:val="FF0000"/>
        </w:rPr>
        <w:t>．</w:t>
      </w:r>
      <w:r w:rsidRPr="00784584">
        <w:rPr>
          <w:rFonts w:ascii="Cambria Math" w:hAnsi="Cambria Math" w:cs="Cambria Math"/>
          <w:color w:val="FF0000"/>
        </w:rPr>
        <w:t>①</w:t>
      </w:r>
      <w:r w:rsidRPr="00784584">
        <w:rPr>
          <w:color w:val="FF0000"/>
        </w:rPr>
        <w:t>由图（</w:t>
      </w:r>
      <w:r w:rsidRPr="00784584">
        <w:rPr>
          <w:color w:val="FF0000"/>
        </w:rPr>
        <w:t>d</w:t>
      </w:r>
      <w:r w:rsidRPr="00784584">
        <w:rPr>
          <w:color w:val="FF0000"/>
        </w:rPr>
        <w:t>）可知：</w:t>
      </w:r>
      <w:r w:rsidRPr="00784584">
        <w:rPr>
          <w:color w:val="FF0000"/>
        </w:rPr>
        <w:object w:dxaOrig="194" w:dyaOrig="477" w14:anchorId="1014BC93">
          <v:shape id="_x0000_i1062" type="#_x0000_t75" alt="eqId56d266a04f3dc7483eddbc26c5e487db" style="width:9.55pt;height:24pt" o:ole="">
            <v:imagedata r:id="rId94" o:title="eqId56d266a04f3dc7483eddbc26c5e487db"/>
          </v:shape>
          <o:OLEObject Type="Embed" ProgID="Equation.DSMT4" ShapeID="_x0000_i1062" DrawAspect="Content" ObjectID="_1801141785" r:id="rId95"/>
        </w:object>
      </w:r>
      <w:r w:rsidRPr="00784584">
        <w:rPr>
          <w:rFonts w:eastAsia="Times New Roman" w:cs="Times New Roman"/>
          <w:i/>
          <w:color w:val="FF0000"/>
        </w:rPr>
        <w:t>λ</w:t>
      </w:r>
      <w:r w:rsidRPr="00784584">
        <w:rPr>
          <w:color w:val="FF0000"/>
        </w:rPr>
        <w:object w:dxaOrig="194" w:dyaOrig="194" w14:anchorId="0692FF50">
          <v:shape id="_x0000_i1063" type="#_x0000_t75" alt="eqIde88d96305479dfeb3f37dc044cf48548" style="width:9.55pt;height:9.55pt" o:ole="">
            <v:imagedata r:id="rId96" o:title="eqIde88d96305479dfeb3f37dc044cf48548"/>
          </v:shape>
          <o:OLEObject Type="Embed" ProgID="Equation.DSMT4" ShapeID="_x0000_i1063" DrawAspect="Content" ObjectID="_1801141786" r:id="rId97"/>
        </w:object>
      </w:r>
      <w:r w:rsidRPr="00784584">
        <w:rPr>
          <w:color w:val="FF0000"/>
        </w:rPr>
        <w:t>0.4m</w:t>
      </w:r>
      <w:r w:rsidRPr="00784584">
        <w:rPr>
          <w:color w:val="FF0000"/>
        </w:rPr>
        <w:t>，</w:t>
      </w:r>
      <w:r w:rsidRPr="00784584">
        <w:rPr>
          <w:color w:val="FF0000"/>
        </w:rPr>
        <w:object w:dxaOrig="211" w:dyaOrig="422" w14:anchorId="50596479">
          <v:shape id="_x0000_i1064" type="#_x0000_t75" alt="eqIdf89eef3148f2d4d09379767b4af69132" style="width:10.6pt;height:21.2pt" o:ole="">
            <v:imagedata r:id="rId98" o:title="eqIdf89eef3148f2d4d09379767b4af69132"/>
          </v:shape>
          <o:OLEObject Type="Embed" ProgID="Equation.DSMT4" ShapeID="_x0000_i1064" DrawAspect="Content" ObjectID="_1801141787" r:id="rId99"/>
        </w:object>
      </w:r>
      <w:r w:rsidRPr="00784584">
        <w:rPr>
          <w:rFonts w:eastAsia="Times New Roman" w:cs="Times New Roman"/>
          <w:i/>
          <w:color w:val="FF0000"/>
        </w:rPr>
        <w:t>λ</w:t>
      </w:r>
      <w:r w:rsidRPr="00784584">
        <w:rPr>
          <w:color w:val="FF0000"/>
        </w:rPr>
        <w:object w:dxaOrig="194" w:dyaOrig="194" w14:anchorId="10704995">
          <v:shape id="_x0000_i1065" type="#_x0000_t75" alt="eqIdedcac19b668b6084ed7da530bacab7a6" style="width:9.55pt;height:9.55pt" o:ole="">
            <v:imagedata r:id="rId100" o:title="eqIdedcac19b668b6084ed7da530bacab7a6"/>
          </v:shape>
          <o:OLEObject Type="Embed" ProgID="Equation.DSMT4" ShapeID="_x0000_i1065" DrawAspect="Content" ObjectID="_1801141788" r:id="rId101"/>
        </w:object>
      </w:r>
      <w:r w:rsidRPr="00784584">
        <w:rPr>
          <w:color w:val="FF0000"/>
        </w:rPr>
        <w:t>0.4m</w:t>
      </w:r>
      <w:r w:rsidRPr="00784584">
        <w:rPr>
          <w:color w:val="FF0000"/>
        </w:rPr>
        <w:t>，即</w:t>
      </w:r>
    </w:p>
    <w:p w14:paraId="677B6A7F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0.8m</w:t>
      </w:r>
      <w:r w:rsidRPr="00784584">
        <w:rPr>
          <w:color w:val="FF0000"/>
        </w:rPr>
        <w:object w:dxaOrig="194" w:dyaOrig="194" w14:anchorId="3EC38184">
          <v:shape id="_x0000_i1066" type="#_x0000_t75" alt="eqIde88d96305479dfeb3f37dc044cf48548" style="width:9.55pt;height:9.55pt" o:ole="">
            <v:imagedata r:id="rId96" o:title="eqIde88d96305479dfeb3f37dc044cf48548"/>
          </v:shape>
          <o:OLEObject Type="Embed" ProgID="Equation.DSMT4" ShapeID="_x0000_i1066" DrawAspect="Content" ObjectID="_1801141789" r:id="rId102"/>
        </w:object>
      </w:r>
      <w:r w:rsidRPr="00784584">
        <w:rPr>
          <w:rFonts w:eastAsia="Times New Roman" w:cs="Times New Roman"/>
          <w:i/>
          <w:color w:val="FF0000"/>
        </w:rPr>
        <w:t>λ</w:t>
      </w:r>
      <w:r w:rsidRPr="00784584">
        <w:rPr>
          <w:color w:val="FF0000"/>
        </w:rPr>
        <w:object w:dxaOrig="194" w:dyaOrig="194" w14:anchorId="6D4C7B1E">
          <v:shape id="_x0000_i1067" type="#_x0000_t75" alt="eqIde88d96305479dfeb3f37dc044cf48548" style="width:9.55pt;height:9.55pt" o:ole="">
            <v:imagedata r:id="rId96" o:title="eqIde88d96305479dfeb3f37dc044cf48548"/>
          </v:shape>
          <o:OLEObject Type="Embed" ProgID="Equation.DSMT4" ShapeID="_x0000_i1067" DrawAspect="Content" ObjectID="_1801141790" r:id="rId103"/>
        </w:object>
      </w:r>
      <w:r w:rsidRPr="00784584">
        <w:rPr>
          <w:color w:val="FF0000"/>
        </w:rPr>
        <w:t xml:space="preserve">1.6m </w:t>
      </w:r>
    </w:p>
    <w:p w14:paraId="04B165B4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又根据</w:t>
      </w:r>
      <w:r w:rsidRPr="00784584">
        <w:rPr>
          <w:color w:val="FF0000"/>
        </w:rPr>
        <w:t>0.4m~1.9m</w:t>
      </w:r>
      <w:r w:rsidRPr="00784584">
        <w:rPr>
          <w:color w:val="FF0000"/>
        </w:rPr>
        <w:t>之间的波形图可知</w:t>
      </w:r>
    </w:p>
    <w:p w14:paraId="24975C85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（</w:t>
      </w:r>
      <w:r w:rsidRPr="00784584">
        <w:rPr>
          <w:color w:val="FF0000"/>
        </w:rPr>
        <w:t>1.9−0.4</w:t>
      </w:r>
      <w:r w:rsidRPr="00784584">
        <w:rPr>
          <w:color w:val="FF0000"/>
        </w:rPr>
        <w:t>）</w:t>
      </w:r>
      <w:r w:rsidRPr="00784584">
        <w:rPr>
          <w:color w:val="FF0000"/>
        </w:rPr>
        <w:t>m=(</w:t>
      </w:r>
      <w:r w:rsidRPr="00784584">
        <w:rPr>
          <w:rFonts w:eastAsia="Times New Roman" w:cs="Times New Roman"/>
          <w:i/>
          <w:color w:val="FF0000"/>
        </w:rPr>
        <w:t>n</w:t>
      </w:r>
      <w:r w:rsidRPr="00784584">
        <w:rPr>
          <w:color w:val="FF0000"/>
        </w:rPr>
        <w:t>+</w:t>
      </w:r>
      <w:r w:rsidRPr="00784584">
        <w:rPr>
          <w:color w:val="FF0000"/>
        </w:rPr>
        <w:object w:dxaOrig="211" w:dyaOrig="541" w14:anchorId="2A1C29C2">
          <v:shape id="_x0000_i1068" type="#_x0000_t75" alt="eqId3cfa1e7ffae662aefb49a44c52d4954d" style="width:10.6pt;height:27.2pt" o:ole="">
            <v:imagedata r:id="rId104" o:title="eqId3cfa1e7ffae662aefb49a44c52d4954d"/>
          </v:shape>
          <o:OLEObject Type="Embed" ProgID="Equation.DSMT4" ShapeID="_x0000_i1068" DrawAspect="Content" ObjectID="_1801141791" r:id="rId105"/>
        </w:object>
      </w:r>
      <w:r w:rsidRPr="00784584">
        <w:rPr>
          <w:color w:val="FF0000"/>
        </w:rPr>
        <w:t>）</w:t>
      </w:r>
      <w:r w:rsidRPr="00784584">
        <w:rPr>
          <w:rFonts w:eastAsia="Times New Roman" w:cs="Times New Roman"/>
          <w:i/>
          <w:color w:val="FF0000"/>
        </w:rPr>
        <w:t>λ</w:t>
      </w:r>
      <w:r w:rsidRPr="00784584">
        <w:rPr>
          <w:color w:val="FF0000"/>
        </w:rPr>
        <w:t>，其中</w:t>
      </w:r>
      <w:r w:rsidRPr="00784584">
        <w:rPr>
          <w:rFonts w:eastAsia="Times New Roman" w:cs="Times New Roman"/>
          <w:i/>
          <w:color w:val="FF0000"/>
        </w:rPr>
        <w:t>n</w:t>
      </w:r>
      <w:r w:rsidRPr="00784584">
        <w:rPr>
          <w:color w:val="FF0000"/>
        </w:rPr>
        <w:t>=0</w:t>
      </w:r>
      <w:r w:rsidRPr="00784584">
        <w:rPr>
          <w:color w:val="FF0000"/>
        </w:rPr>
        <w:t>，</w:t>
      </w:r>
      <w:r w:rsidRPr="00784584">
        <w:rPr>
          <w:color w:val="FF0000"/>
        </w:rPr>
        <w:t>1</w:t>
      </w:r>
      <w:r w:rsidRPr="00784584">
        <w:rPr>
          <w:color w:val="FF0000"/>
        </w:rPr>
        <w:t>，</w:t>
      </w:r>
      <w:r w:rsidRPr="00784584">
        <w:rPr>
          <w:color w:val="FF0000"/>
        </w:rPr>
        <w:t>2</w:t>
      </w:r>
      <w:r w:rsidRPr="00784584">
        <w:rPr>
          <w:color w:val="FF0000"/>
        </w:rPr>
        <w:t>，</w:t>
      </w:r>
      <w:r w:rsidRPr="00784584">
        <w:rPr>
          <w:color w:val="FF0000"/>
        </w:rPr>
        <w:t>……</w:t>
      </w:r>
    </w:p>
    <w:p w14:paraId="5DC521A6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即</w:t>
      </w:r>
    </w:p>
    <w:p w14:paraId="6EA8B425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（</w:t>
      </w:r>
      <w:r w:rsidRPr="00784584">
        <w:rPr>
          <w:rFonts w:eastAsia="Times New Roman" w:cs="Times New Roman"/>
          <w:i/>
          <w:color w:val="FF0000"/>
        </w:rPr>
        <w:t>n</w:t>
      </w:r>
      <w:r w:rsidRPr="00784584">
        <w:rPr>
          <w:color w:val="FF0000"/>
        </w:rPr>
        <w:t>+</w:t>
      </w:r>
      <w:r w:rsidRPr="00784584">
        <w:rPr>
          <w:color w:val="FF0000"/>
        </w:rPr>
        <w:object w:dxaOrig="211" w:dyaOrig="541" w14:anchorId="157AB4B2">
          <v:shape id="_x0000_i1069" type="#_x0000_t75" alt="eqId3cfa1e7ffae662aefb49a44c52d4954d" style="width:10.6pt;height:27.2pt" o:ole="">
            <v:imagedata r:id="rId104" o:title="eqId3cfa1e7ffae662aefb49a44c52d4954d"/>
          </v:shape>
          <o:OLEObject Type="Embed" ProgID="Equation.DSMT4" ShapeID="_x0000_i1069" DrawAspect="Content" ObjectID="_1801141792" r:id="rId106"/>
        </w:object>
      </w:r>
      <w:r w:rsidRPr="00784584">
        <w:rPr>
          <w:color w:val="FF0000"/>
        </w:rPr>
        <w:t>）</w:t>
      </w:r>
      <w:r w:rsidRPr="00784584">
        <w:rPr>
          <w:color w:val="FF0000"/>
        </w:rPr>
        <w:t>×0.8&lt;</w:t>
      </w:r>
      <w:r w:rsidRPr="00784584">
        <w:rPr>
          <w:color w:val="FF0000"/>
        </w:rPr>
        <w:t>（</w:t>
      </w:r>
      <w:r w:rsidRPr="00784584">
        <w:rPr>
          <w:rFonts w:eastAsia="Times New Roman" w:cs="Times New Roman"/>
          <w:i/>
          <w:color w:val="FF0000"/>
        </w:rPr>
        <w:t>n</w:t>
      </w:r>
      <w:r w:rsidRPr="00784584">
        <w:rPr>
          <w:color w:val="FF0000"/>
        </w:rPr>
        <w:t>+</w:t>
      </w:r>
      <w:r w:rsidRPr="00784584">
        <w:rPr>
          <w:color w:val="FF0000"/>
        </w:rPr>
        <w:object w:dxaOrig="211" w:dyaOrig="541" w14:anchorId="1F72D381">
          <v:shape id="_x0000_i1070" type="#_x0000_t75" alt="eqId3cfa1e7ffae662aefb49a44c52d4954d" style="width:10.6pt;height:27.2pt" o:ole="">
            <v:imagedata r:id="rId104" o:title="eqId3cfa1e7ffae662aefb49a44c52d4954d"/>
          </v:shape>
          <o:OLEObject Type="Embed" ProgID="Equation.DSMT4" ShapeID="_x0000_i1070" DrawAspect="Content" ObjectID="_1801141793" r:id="rId107"/>
        </w:object>
      </w:r>
      <w:r w:rsidRPr="00784584">
        <w:rPr>
          <w:color w:val="FF0000"/>
        </w:rPr>
        <w:t>）</w:t>
      </w:r>
      <w:r w:rsidRPr="00784584">
        <w:rPr>
          <w:rFonts w:eastAsia="Times New Roman" w:cs="Times New Roman"/>
          <w:i/>
          <w:color w:val="FF0000"/>
        </w:rPr>
        <w:t>λ</w:t>
      </w:r>
      <w:r w:rsidRPr="00784584">
        <w:rPr>
          <w:color w:val="FF0000"/>
        </w:rPr>
        <w:t>&lt;</w:t>
      </w:r>
      <w:r w:rsidRPr="00784584">
        <w:rPr>
          <w:color w:val="FF0000"/>
        </w:rPr>
        <w:t>（</w:t>
      </w:r>
      <w:r w:rsidRPr="00784584">
        <w:rPr>
          <w:rFonts w:eastAsia="Times New Roman" w:cs="Times New Roman"/>
          <w:i/>
          <w:color w:val="FF0000"/>
        </w:rPr>
        <w:t>n</w:t>
      </w:r>
      <w:r w:rsidRPr="00784584">
        <w:rPr>
          <w:color w:val="FF0000"/>
        </w:rPr>
        <w:t>+</w:t>
      </w:r>
      <w:r w:rsidRPr="00784584">
        <w:rPr>
          <w:color w:val="FF0000"/>
        </w:rPr>
        <w:object w:dxaOrig="211" w:dyaOrig="541" w14:anchorId="1328B03E">
          <v:shape id="_x0000_i1071" type="#_x0000_t75" alt="eqId3cfa1e7ffae662aefb49a44c52d4954d" style="width:10.6pt;height:27.2pt" o:ole="">
            <v:imagedata r:id="rId104" o:title="eqId3cfa1e7ffae662aefb49a44c52d4954d"/>
          </v:shape>
          <o:OLEObject Type="Embed" ProgID="Equation.DSMT4" ShapeID="_x0000_i1071" DrawAspect="Content" ObjectID="_1801141794" r:id="rId108"/>
        </w:object>
      </w:r>
      <w:r w:rsidRPr="00784584">
        <w:rPr>
          <w:color w:val="FF0000"/>
        </w:rPr>
        <w:t>）</w:t>
      </w:r>
      <w:r w:rsidRPr="00784584">
        <w:rPr>
          <w:color w:val="FF0000"/>
        </w:rPr>
        <w:t>×1.6</w:t>
      </w:r>
    </w:p>
    <w:p w14:paraId="5913DD49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或</w:t>
      </w:r>
      <w:r w:rsidRPr="00784584">
        <w:rPr>
          <w:color w:val="FF0000"/>
        </w:rPr>
        <w:t xml:space="preserve"> </w:t>
      </w:r>
    </w:p>
    <w:p w14:paraId="6A1D1E72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（</w:t>
      </w:r>
      <w:r w:rsidRPr="00784584">
        <w:rPr>
          <w:rFonts w:eastAsia="Times New Roman" w:cs="Times New Roman"/>
          <w:i/>
          <w:color w:val="FF0000"/>
        </w:rPr>
        <w:t>n</w:t>
      </w:r>
      <w:r w:rsidRPr="00784584">
        <w:rPr>
          <w:color w:val="FF0000"/>
        </w:rPr>
        <w:t>+</w:t>
      </w:r>
      <w:r w:rsidRPr="00784584">
        <w:rPr>
          <w:color w:val="FF0000"/>
        </w:rPr>
        <w:object w:dxaOrig="211" w:dyaOrig="541" w14:anchorId="1AFDECBA">
          <v:shape id="_x0000_i1072" type="#_x0000_t75" alt="eqId3cfa1e7ffae662aefb49a44c52d4954d" style="width:10.6pt;height:27.2pt" o:ole="">
            <v:imagedata r:id="rId104" o:title="eqId3cfa1e7ffae662aefb49a44c52d4954d"/>
          </v:shape>
          <o:OLEObject Type="Embed" ProgID="Equation.DSMT4" ShapeID="_x0000_i1072" DrawAspect="Content" ObjectID="_1801141795" r:id="rId109"/>
        </w:object>
      </w:r>
      <w:r w:rsidRPr="00784584">
        <w:rPr>
          <w:color w:val="FF0000"/>
        </w:rPr>
        <w:t>）</w:t>
      </w:r>
      <w:r w:rsidRPr="00784584">
        <w:rPr>
          <w:color w:val="FF0000"/>
        </w:rPr>
        <w:t>×0.8&lt;1.5&lt;</w:t>
      </w:r>
      <w:r w:rsidRPr="00784584">
        <w:rPr>
          <w:color w:val="FF0000"/>
        </w:rPr>
        <w:t>（</w:t>
      </w:r>
      <w:r w:rsidRPr="00784584">
        <w:rPr>
          <w:rFonts w:eastAsia="Times New Roman" w:cs="Times New Roman"/>
          <w:i/>
          <w:color w:val="FF0000"/>
        </w:rPr>
        <w:t>n</w:t>
      </w:r>
      <w:r w:rsidRPr="00784584">
        <w:rPr>
          <w:color w:val="FF0000"/>
        </w:rPr>
        <w:t>+</w:t>
      </w:r>
      <w:r w:rsidRPr="00784584">
        <w:rPr>
          <w:color w:val="FF0000"/>
        </w:rPr>
        <w:object w:dxaOrig="211" w:dyaOrig="541" w14:anchorId="1A6F69DF">
          <v:shape id="_x0000_i1073" type="#_x0000_t75" alt="eqId3cfa1e7ffae662aefb49a44c52d4954d" style="width:10.6pt;height:27.2pt" o:ole="">
            <v:imagedata r:id="rId104" o:title="eqId3cfa1e7ffae662aefb49a44c52d4954d"/>
          </v:shape>
          <o:OLEObject Type="Embed" ProgID="Equation.DSMT4" ShapeID="_x0000_i1073" DrawAspect="Content" ObjectID="_1801141796" r:id="rId110"/>
        </w:object>
      </w:r>
      <w:r w:rsidRPr="00784584">
        <w:rPr>
          <w:color w:val="FF0000"/>
        </w:rPr>
        <w:t>）</w:t>
      </w:r>
      <w:r w:rsidRPr="00784584">
        <w:rPr>
          <w:color w:val="FF0000"/>
        </w:rPr>
        <w:t>×1.6</w:t>
      </w:r>
    </w:p>
    <w:p w14:paraId="1C4CE3EE" w14:textId="0CA31742" w:rsidR="00E57561" w:rsidRPr="00784584" w:rsidRDefault="00E57561" w:rsidP="00784584">
      <w:pPr>
        <w:pStyle w:val="af0"/>
        <w:rPr>
          <w:color w:val="FF0000"/>
        </w:rPr>
      </w:pPr>
      <w:r w:rsidRPr="00784584">
        <w:rPr>
          <w:color w:val="FF0000"/>
        </w:rPr>
        <w:t>解得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object w:dxaOrig="281" w:dyaOrig="550" w14:anchorId="3F3D62BC">
          <v:shape id="_x0000_i1074" type="#_x0000_t75" alt="eqId234ad6387da00bbdfd3abb07bb3ddd61" style="width:14.1pt;height:27.55pt" o:ole="">
            <v:imagedata r:id="rId111" o:title="eqId234ad6387da00bbdfd3abb07bb3ddd61"/>
          </v:shape>
          <o:OLEObject Type="Embed" ProgID="Equation.DSMT4" ShapeID="_x0000_i1074" DrawAspect="Content" ObjectID="_1801141797" r:id="rId112"/>
        </w:object>
      </w:r>
      <w:r w:rsidRPr="00784584">
        <w:rPr>
          <w:rFonts w:eastAsia="Times New Roman" w:cs="Times New Roman"/>
          <w:i/>
          <w:color w:val="FF0000"/>
        </w:rPr>
        <w:t>&lt;n&lt;</w:t>
      </w:r>
      <w:r w:rsidRPr="00784584">
        <w:rPr>
          <w:color w:val="FF0000"/>
        </w:rPr>
        <w:object w:dxaOrig="264" w:dyaOrig="549" w14:anchorId="31018E28">
          <v:shape id="_x0000_i1075" type="#_x0000_t75" alt="eqId2436f1552492b6dc10851c89f0de359d" style="width:13.05pt;height:27.55pt" o:ole="">
            <v:imagedata r:id="rId113" o:title="eqId2436f1552492b6dc10851c89f0de359d"/>
          </v:shape>
          <o:OLEObject Type="Embed" ProgID="Equation.DSMT4" ShapeID="_x0000_i1075" DrawAspect="Content" ObjectID="_1801141798" r:id="rId114"/>
        </w:object>
      </w:r>
    </w:p>
    <w:p w14:paraId="035A834B" w14:textId="48C82931" w:rsidR="00E57561" w:rsidRPr="00784584" w:rsidRDefault="00E57561" w:rsidP="00784584">
      <w:pPr>
        <w:pStyle w:val="af0"/>
        <w:rPr>
          <w:color w:val="FF0000"/>
        </w:rPr>
      </w:pPr>
      <w:r w:rsidRPr="00784584">
        <w:rPr>
          <w:color w:val="FF0000"/>
        </w:rPr>
        <w:t>即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rFonts w:eastAsia="Times New Roman" w:cs="Times New Roman"/>
          <w:i/>
          <w:color w:val="FF0000"/>
        </w:rPr>
        <w:t>n</w:t>
      </w:r>
      <w:r w:rsidRPr="00784584">
        <w:rPr>
          <w:color w:val="FF0000"/>
        </w:rPr>
        <w:t xml:space="preserve">=1 </w:t>
      </w:r>
    </w:p>
    <w:p w14:paraId="327C134B" w14:textId="3BCD9AB4" w:rsidR="00E57561" w:rsidRPr="00784584" w:rsidRDefault="00E57561" w:rsidP="00784584">
      <w:pPr>
        <w:pStyle w:val="af0"/>
        <w:rPr>
          <w:color w:val="FF0000"/>
        </w:rPr>
      </w:pPr>
      <w:r w:rsidRPr="00784584">
        <w:rPr>
          <w:color w:val="FF0000"/>
        </w:rPr>
        <w:t>则</w:t>
      </w:r>
      <w:r w:rsidRPr="00784584">
        <w:rPr>
          <w:color w:val="FF0000"/>
        </w:rPr>
        <w:t xml:space="preserve"> </w:t>
      </w:r>
      <w:r w:rsidRPr="00784584">
        <w:rPr>
          <w:rFonts w:eastAsia="Times New Roman" w:cs="Times New Roman"/>
          <w:i/>
          <w:color w:val="FF0000"/>
        </w:rPr>
        <w:t>λ=</w:t>
      </w:r>
      <w:r w:rsidRPr="00784584">
        <w:rPr>
          <w:color w:val="FF0000"/>
        </w:rPr>
        <w:object w:dxaOrig="493" w:dyaOrig="806" w14:anchorId="23B74F6D">
          <v:shape id="_x0000_i1076" type="#_x0000_t75" alt="eqIddf02061df9cc711fcc30a4fba5cf1e92" style="width:24.7pt;height:40.25pt" o:ole="">
            <v:imagedata r:id="rId115" o:title="eqIddf02061df9cc711fcc30a4fba5cf1e92"/>
          </v:shape>
          <o:OLEObject Type="Embed" ProgID="Equation.DSMT4" ShapeID="_x0000_i1076" DrawAspect="Content" ObjectID="_1801141799" r:id="rId116"/>
        </w:object>
      </w:r>
      <w:r w:rsidRPr="00784584">
        <w:rPr>
          <w:color w:val="FF0000"/>
        </w:rPr>
        <w:t>m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=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1.0</w:t>
      </w:r>
      <w:r w:rsidR="00784584" w:rsidRPr="00784584">
        <w:rPr>
          <w:rFonts w:hint="eastAsia"/>
          <w:color w:val="FF0000"/>
        </w:rPr>
        <w:t xml:space="preserve"> </w:t>
      </w:r>
      <w:r w:rsidRPr="00784584">
        <w:rPr>
          <w:color w:val="FF0000"/>
        </w:rPr>
        <w:t>m</w:t>
      </w:r>
    </w:p>
    <w:p w14:paraId="5CFCF7F1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即</w:t>
      </w:r>
      <w:r w:rsidRPr="00784584">
        <w:rPr>
          <w:rFonts w:eastAsia="Times New Roman" w:cs="Times New Roman"/>
          <w:i/>
          <w:color w:val="FF0000"/>
        </w:rPr>
        <w:t>x</w:t>
      </w:r>
      <w:r w:rsidRPr="00784584">
        <w:rPr>
          <w:color w:val="FF0000"/>
        </w:rPr>
        <w:t>轴上</w:t>
      </w:r>
      <w:r w:rsidRPr="00784584">
        <w:rPr>
          <w:color w:val="FF0000"/>
        </w:rPr>
        <w:t>0.4m~1.9m</w:t>
      </w:r>
      <w:r w:rsidRPr="00784584">
        <w:rPr>
          <w:color w:val="FF0000"/>
        </w:rPr>
        <w:t>之间有</w:t>
      </w:r>
      <w:r w:rsidRPr="00784584">
        <w:rPr>
          <w:color w:val="FF0000"/>
        </w:rPr>
        <w:t>1</w:t>
      </w:r>
      <w:r w:rsidRPr="00784584">
        <w:rPr>
          <w:color w:val="FF0000"/>
        </w:rPr>
        <w:object w:dxaOrig="211" w:dyaOrig="422" w14:anchorId="4A6ED998">
          <v:shape id="_x0000_i1077" type="#_x0000_t75" alt="eqIdf89eef3148f2d4d09379767b4af69132" style="width:10.6pt;height:21.2pt" o:ole="">
            <v:imagedata r:id="rId98" o:title="eqIdf89eef3148f2d4d09379767b4af69132"/>
          </v:shape>
          <o:OLEObject Type="Embed" ProgID="Equation.DSMT4" ShapeID="_x0000_i1077" DrawAspect="Content" ObjectID="_1801141800" r:id="rId117"/>
        </w:object>
      </w:r>
      <w:r w:rsidRPr="00784584">
        <w:rPr>
          <w:color w:val="FF0000"/>
        </w:rPr>
        <w:t>个波长，可由此将（</w:t>
      </w:r>
      <w:r w:rsidRPr="00784584">
        <w:rPr>
          <w:color w:val="FF0000"/>
        </w:rPr>
        <w:t>1</w:t>
      </w:r>
      <w:r w:rsidRPr="00784584">
        <w:rPr>
          <w:color w:val="FF0000"/>
        </w:rPr>
        <w:t>）中波形如图（</w:t>
      </w:r>
      <w:r w:rsidRPr="00784584">
        <w:rPr>
          <w:color w:val="FF0000"/>
        </w:rPr>
        <w:t>f</w:t>
      </w:r>
      <w:r w:rsidRPr="00784584">
        <w:rPr>
          <w:color w:val="FF0000"/>
        </w:rPr>
        <w:t>）所示补全。</w:t>
      </w:r>
    </w:p>
    <w:p w14:paraId="6FC0AE44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rFonts w:eastAsia="Times New Roman"/>
          <w:noProof/>
          <w:color w:val="FF0000"/>
          <w:sz w:val="24"/>
          <w:szCs w:val="24"/>
        </w:rPr>
        <w:drawing>
          <wp:inline distT="0" distB="0" distL="0" distR="0" wp14:anchorId="682D1956" wp14:editId="2531E138">
            <wp:extent cx="2200275" cy="1304925"/>
            <wp:effectExtent l="0" t="0" r="0" b="0"/>
            <wp:docPr id="1011312306" name="图片 1011312306" descr="@@@cd904c4e-3a02-4330-94a1-7eb28ade49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312306" name="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EA5F1D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rFonts w:ascii="Cambria Math" w:hAnsi="Cambria Math" w:cs="Cambria Math"/>
          <w:color w:val="FF0000"/>
        </w:rPr>
        <w:t>②</w:t>
      </w:r>
      <w:r w:rsidRPr="00784584">
        <w:rPr>
          <w:color w:val="FF0000"/>
        </w:rPr>
        <w:t>根据常识，比赛中使用的是同一根彩带，所以彩带波的波速仍为</w:t>
      </w:r>
      <w:r w:rsidRPr="00784584">
        <w:rPr>
          <w:rFonts w:eastAsia="Times New Roman" w:cs="Times New Roman"/>
          <w:i/>
          <w:color w:val="FF0000"/>
        </w:rPr>
        <w:t>v</w:t>
      </w:r>
      <w:r w:rsidRPr="00784584">
        <w:rPr>
          <w:color w:val="FF0000"/>
        </w:rPr>
        <w:t>=3.0m/s</w:t>
      </w:r>
    </w:p>
    <w:p w14:paraId="334FB17B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法一：则从图示时刻起，再经过</w:t>
      </w:r>
      <w:r w:rsidRPr="00784584">
        <w:rPr>
          <w:rFonts w:eastAsia="Times New Roman" w:cs="Times New Roman"/>
          <w:i/>
          <w:color w:val="FF0000"/>
        </w:rPr>
        <w:t>t</w:t>
      </w:r>
      <w:r w:rsidRPr="00784584">
        <w:rPr>
          <w:color w:val="FF0000"/>
        </w:rPr>
        <w:t>=0.2s</w:t>
      </w:r>
      <w:r w:rsidRPr="00784584">
        <w:rPr>
          <w:color w:val="FF0000"/>
        </w:rPr>
        <w:t>，波向</w:t>
      </w:r>
      <w:r w:rsidRPr="00784584">
        <w:rPr>
          <w:rFonts w:eastAsia="Times New Roman" w:cs="Times New Roman"/>
          <w:i/>
          <w:color w:val="FF0000"/>
        </w:rPr>
        <w:t>x</w:t>
      </w:r>
      <w:r w:rsidRPr="00784584">
        <w:rPr>
          <w:color w:val="FF0000"/>
        </w:rPr>
        <w:t>轴正方向传播的距离为</w:t>
      </w:r>
    </w:p>
    <w:p w14:paraId="13587C46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rFonts w:eastAsia="Times New Roman" w:cs="Times New Roman"/>
          <w:i/>
          <w:color w:val="FF0000"/>
        </w:rPr>
        <w:t>x</w:t>
      </w:r>
      <w:r w:rsidRPr="00784584">
        <w:rPr>
          <w:color w:val="FF0000"/>
        </w:rPr>
        <w:t>=</w:t>
      </w:r>
      <w:r w:rsidRPr="00784584">
        <w:rPr>
          <w:rFonts w:eastAsia="Times New Roman" w:cs="Times New Roman"/>
          <w:i/>
          <w:color w:val="FF0000"/>
        </w:rPr>
        <w:t>vt</w:t>
      </w:r>
      <w:r w:rsidRPr="00784584">
        <w:rPr>
          <w:color w:val="FF0000"/>
        </w:rPr>
        <w:t xml:space="preserve">=3.0×0.2m=0.6m </w:t>
      </w:r>
    </w:p>
    <w:p w14:paraId="44A452EF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由于这列彩带波的波长为</w:t>
      </w:r>
      <w:r w:rsidRPr="00784584">
        <w:rPr>
          <w:color w:val="FF0000"/>
        </w:rPr>
        <w:t>1.0m</w:t>
      </w:r>
      <w:r w:rsidRPr="00784584">
        <w:rPr>
          <w:color w:val="FF0000"/>
        </w:rPr>
        <w:t>，半波长为</w:t>
      </w:r>
      <w:r w:rsidRPr="00784584">
        <w:rPr>
          <w:color w:val="FF0000"/>
        </w:rPr>
        <w:t>0.5m</w:t>
      </w:r>
    </w:p>
    <w:p w14:paraId="6F0E7BEE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则彩带波上的质点</w:t>
      </w:r>
      <w:r w:rsidRPr="00784584">
        <w:rPr>
          <w:rFonts w:eastAsia="Times New Roman" w:cs="Times New Roman"/>
          <w:i/>
          <w:color w:val="FF0000"/>
        </w:rPr>
        <w:t>P</w:t>
      </w:r>
      <w:r w:rsidRPr="00784584">
        <w:rPr>
          <w:color w:val="FF0000"/>
        </w:rPr>
        <w:t>到其左侧第一个平衡位置的距离</w:t>
      </w:r>
    </w:p>
    <w:p w14:paraId="19B542E3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rFonts w:eastAsia="Times New Roman" w:cs="Times New Roman"/>
          <w:i/>
          <w:color w:val="FF0000"/>
        </w:rPr>
        <w:t>x</w:t>
      </w:r>
      <w:r w:rsidRPr="00784584">
        <w:rPr>
          <w:rFonts w:eastAsia="Times New Roman" w:cs="Times New Roman"/>
          <w:i/>
          <w:color w:val="FF0000"/>
          <w:vertAlign w:val="subscript"/>
        </w:rPr>
        <w:t>1</w:t>
      </w:r>
      <w:r w:rsidRPr="00784584">
        <w:rPr>
          <w:color w:val="FF0000"/>
        </w:rPr>
        <w:t>=(0.5−0.4</w:t>
      </w:r>
      <w:r w:rsidRPr="00784584">
        <w:rPr>
          <w:color w:val="FF0000"/>
        </w:rPr>
        <w:t>）</w:t>
      </w:r>
      <w:r w:rsidRPr="00784584">
        <w:rPr>
          <w:color w:val="FF0000"/>
        </w:rPr>
        <w:t xml:space="preserve">m=0.1m </w:t>
      </w:r>
    </w:p>
    <w:p w14:paraId="59D3C7D2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而</w:t>
      </w:r>
    </w:p>
    <w:p w14:paraId="2CA59676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0.6m=0.1m+0.5m=0.1m+</w:t>
      </w:r>
      <w:r w:rsidRPr="00784584">
        <w:rPr>
          <w:color w:val="FF0000"/>
        </w:rPr>
        <w:object w:dxaOrig="211" w:dyaOrig="541" w14:anchorId="199E839F">
          <v:shape id="_x0000_i1078" type="#_x0000_t75" alt="eqId3cfa1e7ffae662aefb49a44c52d4954d" style="width:10.6pt;height:27.2pt" o:ole="">
            <v:imagedata r:id="rId104" o:title="eqId3cfa1e7ffae662aefb49a44c52d4954d"/>
          </v:shape>
          <o:OLEObject Type="Embed" ProgID="Equation.DSMT4" ShapeID="_x0000_i1078" DrawAspect="Content" ObjectID="_1801141801" r:id="rId119"/>
        </w:object>
      </w:r>
      <w:r w:rsidRPr="00784584">
        <w:rPr>
          <w:rFonts w:eastAsia="Times New Roman" w:cs="Times New Roman"/>
          <w:i/>
          <w:color w:val="FF0000"/>
        </w:rPr>
        <w:t>λ</w:t>
      </w:r>
    </w:p>
    <w:p w14:paraId="6789F82B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即再经过</w:t>
      </w:r>
      <w:r w:rsidRPr="00784584">
        <w:rPr>
          <w:rFonts w:eastAsia="Times New Roman" w:cs="Times New Roman"/>
          <w:i/>
          <w:color w:val="FF0000"/>
        </w:rPr>
        <w:t>t</w:t>
      </w:r>
      <w:r w:rsidRPr="00784584">
        <w:rPr>
          <w:color w:val="FF0000"/>
        </w:rPr>
        <w:t>=0.2s</w:t>
      </w:r>
      <w:r w:rsidRPr="00784584">
        <w:rPr>
          <w:color w:val="FF0000"/>
        </w:rPr>
        <w:t>，相当于</w:t>
      </w:r>
      <w:r w:rsidRPr="00784584">
        <w:rPr>
          <w:rFonts w:eastAsia="Times New Roman" w:cs="Times New Roman"/>
          <w:i/>
          <w:color w:val="FF0000"/>
        </w:rPr>
        <w:t>P</w:t>
      </w:r>
      <w:r w:rsidRPr="00784584">
        <w:rPr>
          <w:color w:val="FF0000"/>
        </w:rPr>
        <w:t>左侧第二个处于平衡位置的质点振动状态传递到</w:t>
      </w:r>
      <w:r w:rsidRPr="00784584">
        <w:rPr>
          <w:rFonts w:eastAsia="Times New Roman" w:cs="Times New Roman"/>
          <w:i/>
          <w:color w:val="FF0000"/>
        </w:rPr>
        <w:t>P</w:t>
      </w:r>
      <w:r w:rsidRPr="00784584">
        <w:rPr>
          <w:color w:val="FF0000"/>
        </w:rPr>
        <w:t>点；</w:t>
      </w:r>
    </w:p>
    <w:p w14:paraId="33027884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法二：这列波的周期为</w:t>
      </w:r>
    </w:p>
    <w:p w14:paraId="00D63334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object w:dxaOrig="915" w:dyaOrig="543" w14:anchorId="712C37B6">
          <v:shape id="_x0000_i1079" type="#_x0000_t75" alt="eqId39cf1acec4a3242132ec5a3d970f276e" style="width:45.9pt;height:27.2pt" o:ole="">
            <v:imagedata r:id="rId120" o:title="eqId39cf1acec4a3242132ec5a3d970f276e"/>
          </v:shape>
          <o:OLEObject Type="Embed" ProgID="Equation.DSMT4" ShapeID="_x0000_i1079" DrawAspect="Content" ObjectID="_1801141802" r:id="rId121"/>
        </w:object>
      </w:r>
      <w:r w:rsidRPr="00784584">
        <w:rPr>
          <w:color w:val="FF0000"/>
        </w:rPr>
        <w:t xml:space="preserve">s </w:t>
      </w:r>
    </w:p>
    <w:p w14:paraId="3476FDCD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以图示时刻为零时刻，设质点</w:t>
      </w:r>
      <w:r w:rsidRPr="00784584">
        <w:rPr>
          <w:rFonts w:eastAsia="Times New Roman" w:cs="Times New Roman"/>
          <w:i/>
          <w:color w:val="FF0000"/>
        </w:rPr>
        <w:t>P</w:t>
      </w:r>
      <w:r w:rsidRPr="00784584">
        <w:rPr>
          <w:color w:val="FF0000"/>
        </w:rPr>
        <w:t>的振幅为</w:t>
      </w:r>
      <w:r w:rsidRPr="00784584">
        <w:rPr>
          <w:rFonts w:eastAsia="Times New Roman" w:cs="Times New Roman"/>
          <w:i/>
          <w:color w:val="FF0000"/>
        </w:rPr>
        <w:t>A</w:t>
      </w:r>
      <w:r w:rsidRPr="00784584">
        <w:rPr>
          <w:color w:val="FF0000"/>
        </w:rPr>
        <w:t>，则其振动方程可写为</w:t>
      </w:r>
    </w:p>
    <w:p w14:paraId="53F365E2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rFonts w:eastAsia="Times New Roman" w:cs="Times New Roman"/>
          <w:i/>
          <w:color w:val="FF0000"/>
        </w:rPr>
        <w:t>y</w:t>
      </w:r>
      <w:r w:rsidRPr="00784584">
        <w:rPr>
          <w:color w:val="FF0000"/>
        </w:rPr>
        <w:t>=</w:t>
      </w:r>
      <w:r w:rsidRPr="00784584">
        <w:rPr>
          <w:rFonts w:eastAsia="Times New Roman" w:cs="Times New Roman"/>
          <w:i/>
          <w:color w:val="FF0000"/>
        </w:rPr>
        <w:t>A</w:t>
      </w:r>
      <w:r w:rsidRPr="00784584">
        <w:rPr>
          <w:color w:val="FF0000"/>
        </w:rPr>
        <w:t>sin</w:t>
      </w:r>
      <w:r w:rsidRPr="00784584">
        <w:rPr>
          <w:color w:val="FF0000"/>
        </w:rPr>
        <w:t>（</w:t>
      </w:r>
      <w:r w:rsidRPr="00784584">
        <w:rPr>
          <w:color w:val="FF0000"/>
        </w:rPr>
        <w:object w:dxaOrig="317" w:dyaOrig="536" w14:anchorId="48622FDC">
          <v:shape id="_x0000_i1080" type="#_x0000_t75" alt="eqId1e4f78eb520416fa1316c13280d9108a" style="width:15.9pt;height:26.8pt" o:ole="">
            <v:imagedata r:id="rId122" o:title="eqId1e4f78eb520416fa1316c13280d9108a"/>
          </v:shape>
          <o:OLEObject Type="Embed" ProgID="Equation.DSMT4" ShapeID="_x0000_i1080" DrawAspect="Content" ObjectID="_1801141803" r:id="rId123"/>
        </w:object>
      </w:r>
      <w:r w:rsidRPr="00784584">
        <w:rPr>
          <w:rFonts w:eastAsia="Times New Roman" w:cs="Times New Roman"/>
          <w:i/>
          <w:color w:val="FF0000"/>
        </w:rPr>
        <w:t>t</w:t>
      </w:r>
      <w:r w:rsidRPr="00784584">
        <w:rPr>
          <w:color w:val="FF0000"/>
        </w:rPr>
        <w:t>+</w:t>
      </w:r>
      <w:r w:rsidRPr="00784584">
        <w:rPr>
          <w:color w:val="FF0000"/>
        </w:rPr>
        <w:object w:dxaOrig="317" w:dyaOrig="541" w14:anchorId="79D2F6BE">
          <v:shape id="_x0000_i1081" type="#_x0000_t75" alt="eqId307a5070c8f25f4355506559dc632407" style="width:15.9pt;height:27.2pt" o:ole="">
            <v:imagedata r:id="rId124" o:title="eqId307a5070c8f25f4355506559dc632407"/>
          </v:shape>
          <o:OLEObject Type="Embed" ProgID="Equation.DSMT4" ShapeID="_x0000_i1081" DrawAspect="Content" ObjectID="_1801141804" r:id="rId125"/>
        </w:object>
      </w:r>
      <w:r w:rsidRPr="00784584">
        <w:rPr>
          <w:color w:val="FF0000"/>
        </w:rPr>
        <w:t>)=</w:t>
      </w:r>
      <w:r w:rsidRPr="00784584">
        <w:rPr>
          <w:rFonts w:eastAsia="Times New Roman" w:cs="Times New Roman"/>
          <w:i/>
          <w:color w:val="FF0000"/>
        </w:rPr>
        <w:t>A</w:t>
      </w:r>
      <w:r w:rsidRPr="00784584">
        <w:rPr>
          <w:color w:val="FF0000"/>
        </w:rPr>
        <w:t>sin</w:t>
      </w:r>
      <w:r w:rsidRPr="00784584">
        <w:rPr>
          <w:color w:val="FF0000"/>
        </w:rPr>
        <w:t>（</w:t>
      </w:r>
      <w:r w:rsidRPr="00784584">
        <w:rPr>
          <w:color w:val="FF0000"/>
        </w:rPr>
        <w:object w:dxaOrig="317" w:dyaOrig="799" w14:anchorId="2D50BF7A">
          <v:shape id="_x0000_i1082" type="#_x0000_t75" alt="eqIdb03ca70b094b7048eb9fdcd67e7c7742" style="width:15.9pt;height:39.9pt" o:ole="">
            <v:imagedata r:id="rId126" o:title="eqIdb03ca70b094b7048eb9fdcd67e7c7742"/>
          </v:shape>
          <o:OLEObject Type="Embed" ProgID="Equation.DSMT4" ShapeID="_x0000_i1082" DrawAspect="Content" ObjectID="_1801141805" r:id="rId127"/>
        </w:object>
      </w:r>
      <w:r w:rsidRPr="00784584">
        <w:rPr>
          <w:rFonts w:eastAsia="Times New Roman" w:cs="Times New Roman"/>
          <w:i/>
          <w:color w:val="FF0000"/>
        </w:rPr>
        <w:t>t</w:t>
      </w:r>
      <w:r w:rsidRPr="00784584">
        <w:rPr>
          <w:color w:val="FF0000"/>
        </w:rPr>
        <w:t>+</w:t>
      </w:r>
      <w:r w:rsidRPr="00784584">
        <w:rPr>
          <w:color w:val="FF0000"/>
        </w:rPr>
        <w:object w:dxaOrig="317" w:dyaOrig="541" w14:anchorId="0DCE66E4">
          <v:shape id="_x0000_i1083" type="#_x0000_t75" alt="eqId307a5070c8f25f4355506559dc632407" style="width:15.9pt;height:27.2pt" o:ole="">
            <v:imagedata r:id="rId124" o:title="eqId307a5070c8f25f4355506559dc632407"/>
          </v:shape>
          <o:OLEObject Type="Embed" ProgID="Equation.DSMT4" ShapeID="_x0000_i1083" DrawAspect="Content" ObjectID="_1801141806" r:id="rId128"/>
        </w:object>
      </w:r>
      <w:r w:rsidRPr="00784584">
        <w:rPr>
          <w:color w:val="FF0000"/>
        </w:rPr>
        <w:t>)=</w:t>
      </w:r>
      <w:r w:rsidRPr="00784584">
        <w:rPr>
          <w:rFonts w:eastAsia="Times New Roman" w:cs="Times New Roman"/>
          <w:i/>
          <w:color w:val="FF0000"/>
        </w:rPr>
        <w:t>A</w:t>
      </w:r>
      <w:r w:rsidRPr="00784584">
        <w:rPr>
          <w:color w:val="FF0000"/>
        </w:rPr>
        <w:t>sin</w:t>
      </w:r>
      <w:r w:rsidRPr="00784584">
        <w:rPr>
          <w:color w:val="FF0000"/>
        </w:rPr>
        <w:t>（</w:t>
      </w:r>
      <w:r w:rsidRPr="00784584">
        <w:rPr>
          <w:color w:val="FF0000"/>
        </w:rPr>
        <w:object w:dxaOrig="281" w:dyaOrig="237" w14:anchorId="424DFBD0">
          <v:shape id="_x0000_i1084" type="#_x0000_t75" alt="eqIdd6d8c33486eb86978ff175d964d1d623" style="width:14.1pt;height:12pt" o:ole="">
            <v:imagedata r:id="rId129" o:title="eqIdd6d8c33486eb86978ff175d964d1d623"/>
          </v:shape>
          <o:OLEObject Type="Embed" ProgID="Equation.DSMT4" ShapeID="_x0000_i1084" DrawAspect="Content" ObjectID="_1801141807" r:id="rId130"/>
        </w:object>
      </w:r>
      <w:r w:rsidRPr="00784584">
        <w:rPr>
          <w:rFonts w:eastAsia="Times New Roman" w:cs="Times New Roman"/>
          <w:i/>
          <w:color w:val="FF0000"/>
        </w:rPr>
        <w:t>t</w:t>
      </w:r>
      <w:r w:rsidRPr="00784584">
        <w:rPr>
          <w:color w:val="FF0000"/>
        </w:rPr>
        <w:t>+</w:t>
      </w:r>
      <w:r w:rsidRPr="00784584">
        <w:rPr>
          <w:color w:val="FF0000"/>
        </w:rPr>
        <w:object w:dxaOrig="317" w:dyaOrig="541" w14:anchorId="44C2433D">
          <v:shape id="_x0000_i1085" type="#_x0000_t75" alt="eqId307a5070c8f25f4355506559dc632407" style="width:15.9pt;height:27.2pt" o:ole="">
            <v:imagedata r:id="rId124" o:title="eqId307a5070c8f25f4355506559dc632407"/>
          </v:shape>
          <o:OLEObject Type="Embed" ProgID="Equation.DSMT4" ShapeID="_x0000_i1085" DrawAspect="Content" ObjectID="_1801141808" r:id="rId131"/>
        </w:object>
      </w:r>
      <w:r w:rsidRPr="00784584">
        <w:rPr>
          <w:color w:val="FF0000"/>
        </w:rPr>
        <w:t>）</w:t>
      </w:r>
      <w:r w:rsidRPr="00784584">
        <w:rPr>
          <w:color w:val="FF0000"/>
        </w:rPr>
        <w:t xml:space="preserve"> </w:t>
      </w:r>
    </w:p>
    <w:p w14:paraId="3B986E39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将</w:t>
      </w:r>
      <w:r w:rsidRPr="00784584">
        <w:rPr>
          <w:rFonts w:eastAsia="Times New Roman" w:cs="Times New Roman"/>
          <w:i/>
          <w:color w:val="FF0000"/>
        </w:rPr>
        <w:t>t</w:t>
      </w:r>
      <w:r w:rsidRPr="00784584">
        <w:rPr>
          <w:color w:val="FF0000"/>
        </w:rPr>
        <w:t>=0.2s</w:t>
      </w:r>
      <w:r w:rsidRPr="00784584">
        <w:rPr>
          <w:color w:val="FF0000"/>
        </w:rPr>
        <w:t>代入，可得此时质点</w:t>
      </w:r>
      <w:r w:rsidRPr="00784584">
        <w:rPr>
          <w:rFonts w:eastAsia="Times New Roman" w:cs="Times New Roman"/>
          <w:i/>
          <w:color w:val="FF0000"/>
        </w:rPr>
        <w:t>P</w:t>
      </w:r>
      <w:r w:rsidRPr="00784584">
        <w:rPr>
          <w:color w:val="FF0000"/>
        </w:rPr>
        <w:t>的位移</w:t>
      </w:r>
    </w:p>
    <w:p w14:paraId="61C95E11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rFonts w:eastAsia="Times New Roman" w:cs="Times New Roman"/>
          <w:i/>
          <w:color w:val="FF0000"/>
        </w:rPr>
        <w:t>y</w:t>
      </w:r>
      <w:r w:rsidRPr="00784584">
        <w:rPr>
          <w:color w:val="FF0000"/>
        </w:rPr>
        <w:t>=</w:t>
      </w:r>
      <w:r w:rsidRPr="00784584">
        <w:rPr>
          <w:rFonts w:eastAsia="Times New Roman" w:cs="Times New Roman"/>
          <w:i/>
          <w:color w:val="FF0000"/>
        </w:rPr>
        <w:t>A</w:t>
      </w:r>
      <w:r w:rsidRPr="00784584">
        <w:rPr>
          <w:color w:val="FF0000"/>
        </w:rPr>
        <w:t>sin</w:t>
      </w:r>
      <w:r w:rsidRPr="00784584">
        <w:rPr>
          <w:color w:val="FF0000"/>
        </w:rPr>
        <w:t>（</w:t>
      </w:r>
      <w:r w:rsidRPr="00784584">
        <w:rPr>
          <w:color w:val="FF0000"/>
        </w:rPr>
        <w:object w:dxaOrig="281" w:dyaOrig="237" w14:anchorId="6B9A4B7B">
          <v:shape id="_x0000_i1086" type="#_x0000_t75" alt="eqIdd6d8c33486eb86978ff175d964d1d623" style="width:14.1pt;height:12pt" o:ole="">
            <v:imagedata r:id="rId129" o:title="eqIdd6d8c33486eb86978ff175d964d1d623"/>
          </v:shape>
          <o:OLEObject Type="Embed" ProgID="Equation.DSMT4" ShapeID="_x0000_i1086" DrawAspect="Content" ObjectID="_1801141809" r:id="rId132"/>
        </w:object>
      </w:r>
      <w:r w:rsidRPr="00784584">
        <w:rPr>
          <w:color w:val="FF0000"/>
        </w:rPr>
        <w:t>×0.2+</w:t>
      </w:r>
      <w:r w:rsidRPr="00784584">
        <w:rPr>
          <w:color w:val="FF0000"/>
        </w:rPr>
        <w:object w:dxaOrig="317" w:dyaOrig="541" w14:anchorId="194EA319">
          <v:shape id="_x0000_i1087" type="#_x0000_t75" alt="eqId307a5070c8f25f4355506559dc632407" style="width:15.9pt;height:27.2pt" o:ole="">
            <v:imagedata r:id="rId124" o:title="eqId307a5070c8f25f4355506559dc632407"/>
          </v:shape>
          <o:OLEObject Type="Embed" ProgID="Equation.DSMT4" ShapeID="_x0000_i1087" DrawAspect="Content" ObjectID="_1801141810" r:id="rId133"/>
        </w:object>
      </w:r>
      <w:r w:rsidRPr="00784584">
        <w:rPr>
          <w:color w:val="FF0000"/>
        </w:rPr>
        <w:t>)=</w:t>
      </w:r>
      <w:r w:rsidRPr="00784584">
        <w:rPr>
          <w:rFonts w:eastAsia="Times New Roman" w:cs="Times New Roman"/>
          <w:i/>
          <w:color w:val="FF0000"/>
        </w:rPr>
        <w:t>A</w:t>
      </w:r>
      <w:r w:rsidRPr="00784584">
        <w:rPr>
          <w:color w:val="FF0000"/>
        </w:rPr>
        <w:t>sin</w:t>
      </w:r>
      <w:r w:rsidRPr="00784584">
        <w:rPr>
          <w:color w:val="FF0000"/>
        </w:rPr>
        <w:t>（</w:t>
      </w:r>
      <w:r w:rsidRPr="00784584">
        <w:rPr>
          <w:color w:val="FF0000"/>
        </w:rPr>
        <w:object w:dxaOrig="281" w:dyaOrig="254" w14:anchorId="78D3C1D5">
          <v:shape id="_x0000_i1088" type="#_x0000_t75" alt="eqIdef4c1dca14c24d7ca283d57f67f204fc" style="width:14.1pt;height:12.7pt" o:ole="">
            <v:imagedata r:id="rId134" o:title="eqIdef4c1dca14c24d7ca283d57f67f204fc"/>
          </v:shape>
          <o:OLEObject Type="Embed" ProgID="Equation.DSMT4" ShapeID="_x0000_i1088" DrawAspect="Content" ObjectID="_1801141811" r:id="rId135"/>
        </w:object>
      </w:r>
      <w:r w:rsidRPr="00784584">
        <w:rPr>
          <w:color w:val="FF0000"/>
        </w:rPr>
        <w:t>)=0</w:t>
      </w:r>
    </w:p>
    <w:p w14:paraId="052A9875" w14:textId="77777777" w:rsidR="00E57561" w:rsidRPr="00784584" w:rsidRDefault="00E57561" w:rsidP="00E57561">
      <w:pPr>
        <w:pStyle w:val="af0"/>
        <w:rPr>
          <w:color w:val="FF0000"/>
        </w:rPr>
      </w:pPr>
      <w:r w:rsidRPr="00784584">
        <w:rPr>
          <w:color w:val="FF0000"/>
        </w:rPr>
        <w:t>即此时质点</w:t>
      </w:r>
      <w:r w:rsidRPr="00784584">
        <w:rPr>
          <w:rFonts w:eastAsia="Times New Roman" w:cs="Times New Roman"/>
          <w:i/>
          <w:color w:val="FF0000"/>
        </w:rPr>
        <w:t>P</w:t>
      </w:r>
      <w:r w:rsidRPr="00784584">
        <w:rPr>
          <w:color w:val="FF0000"/>
        </w:rPr>
        <w:t>位于平衡位置。</w:t>
      </w:r>
    </w:p>
    <w:p w14:paraId="10FEE746" w14:textId="77777777" w:rsidR="00E57561" w:rsidRDefault="00E57561">
      <w:pPr>
        <w:widowControl/>
        <w:jc w:val="left"/>
        <w:rPr>
          <w:rFonts w:eastAsia="黑体" w:cs="黑体"/>
          <w:sz w:val="32"/>
          <w:szCs w:val="32"/>
        </w:rPr>
      </w:pPr>
    </w:p>
    <w:p w14:paraId="52E2A562" w14:textId="77777777" w:rsidR="00E57561" w:rsidRDefault="00E57561">
      <w:pPr>
        <w:widowControl/>
        <w:jc w:val="left"/>
        <w:rPr>
          <w:rFonts w:eastAsia="黑体" w:cs="黑体"/>
          <w:sz w:val="32"/>
          <w:szCs w:val="32"/>
        </w:rPr>
        <w:sectPr w:rsidR="00E57561" w:rsidSect="009E1081">
          <w:footerReference w:type="default" r:id="rId136"/>
          <w:pgSz w:w="11906" w:h="16838" w:code="9"/>
          <w:pgMar w:top="1440" w:right="1797" w:bottom="1440" w:left="1797" w:header="851" w:footer="992" w:gutter="0"/>
          <w:cols w:space="425"/>
          <w:docGrid w:type="lines" w:linePitch="312"/>
        </w:sectPr>
      </w:pPr>
    </w:p>
    <w:p w14:paraId="705B853E" w14:textId="77777777" w:rsidR="00E57561" w:rsidRDefault="00E57561">
      <w:pPr>
        <w:widowControl/>
        <w:jc w:val="left"/>
        <w:rPr>
          <w:rFonts w:eastAsia="黑体" w:cs="黑体"/>
          <w:sz w:val="32"/>
          <w:szCs w:val="32"/>
        </w:rPr>
      </w:pPr>
    </w:p>
    <w:p w14:paraId="69F193DA" w14:textId="4B4E924E" w:rsidR="00CB3013" w:rsidRDefault="00000000">
      <w:pPr>
        <w:adjustRightInd w:val="0"/>
        <w:snapToGrid w:val="0"/>
        <w:spacing w:line="300" w:lineRule="auto"/>
        <w:jc w:val="center"/>
        <w:rPr>
          <w:rFonts w:eastAsia="黑体" w:cs="黑体"/>
          <w:sz w:val="32"/>
          <w:szCs w:val="32"/>
        </w:rPr>
      </w:pPr>
      <w:r>
        <w:rPr>
          <w:rFonts w:eastAsia="黑体" w:cs="黑体" w:hint="eastAsia"/>
          <w:sz w:val="32"/>
          <w:szCs w:val="32"/>
        </w:rPr>
        <w:t>2024</w:t>
      </w:r>
      <w:r>
        <w:rPr>
          <w:rFonts w:eastAsia="黑体" w:cs="黑体" w:hint="eastAsia"/>
          <w:sz w:val="32"/>
          <w:szCs w:val="32"/>
        </w:rPr>
        <w:t>学年第一学期奉贤区高三物理练习卷</w:t>
      </w:r>
      <w:r w:rsidR="00845BD6" w:rsidRPr="00845BD6">
        <w:rPr>
          <w:rFonts w:eastAsia="黑体" w:cs="黑体" w:hint="eastAsia"/>
          <w:color w:val="FF0000"/>
          <w:sz w:val="32"/>
          <w:szCs w:val="32"/>
        </w:rPr>
        <w:t>原稿</w:t>
      </w:r>
    </w:p>
    <w:p w14:paraId="73C1F087" w14:textId="77777777" w:rsidR="00CB3013" w:rsidRDefault="00000000">
      <w:pPr>
        <w:adjustRightInd w:val="0"/>
        <w:snapToGrid w:val="0"/>
        <w:spacing w:line="300" w:lineRule="auto"/>
        <w:jc w:val="center"/>
        <w:rPr>
          <w:rFonts w:eastAsia="黑体"/>
          <w:sz w:val="28"/>
          <w:szCs w:val="28"/>
        </w:rPr>
      </w:pPr>
      <w:r>
        <w:rPr>
          <w:rFonts w:eastAsia="黑体" w:hint="eastAsia"/>
          <w:sz w:val="28"/>
          <w:szCs w:val="28"/>
        </w:rPr>
        <w:t>（</w:t>
      </w:r>
      <w:r>
        <w:rPr>
          <w:rFonts w:eastAsia="黑体" w:hint="eastAsia"/>
          <w:sz w:val="28"/>
          <w:szCs w:val="28"/>
        </w:rPr>
        <w:t>2024</w:t>
      </w:r>
      <w:r>
        <w:rPr>
          <w:rFonts w:eastAsia="黑体" w:hint="eastAsia"/>
          <w:sz w:val="28"/>
          <w:szCs w:val="28"/>
        </w:rPr>
        <w:t>年</w:t>
      </w:r>
      <w:r>
        <w:rPr>
          <w:rFonts w:eastAsia="黑体" w:hint="eastAsia"/>
          <w:sz w:val="28"/>
          <w:szCs w:val="28"/>
        </w:rPr>
        <w:t>12</w:t>
      </w:r>
      <w:r>
        <w:rPr>
          <w:rFonts w:eastAsia="黑体" w:hint="eastAsia"/>
          <w:sz w:val="28"/>
          <w:szCs w:val="28"/>
        </w:rPr>
        <w:t>月）</w:t>
      </w:r>
    </w:p>
    <w:p w14:paraId="72355F2E" w14:textId="77777777" w:rsidR="00CB3013" w:rsidRDefault="00000000">
      <w:pPr>
        <w:adjustRightInd w:val="0"/>
        <w:snapToGrid w:val="0"/>
        <w:spacing w:line="300" w:lineRule="auto"/>
        <w:rPr>
          <w:rFonts w:eastAsia="黑体"/>
          <w:szCs w:val="21"/>
        </w:rPr>
      </w:pPr>
      <w:r>
        <w:rPr>
          <w:rFonts w:eastAsia="黑体" w:hint="eastAsia"/>
          <w:szCs w:val="21"/>
        </w:rPr>
        <w:t>考生注意：</w:t>
      </w:r>
    </w:p>
    <w:p w14:paraId="04915689" w14:textId="77777777" w:rsidR="00CB3013" w:rsidRDefault="00000000">
      <w:pPr>
        <w:spacing w:line="300" w:lineRule="auto"/>
        <w:ind w:left="315" w:hangingChars="150" w:hanging="315"/>
        <w:rPr>
          <w:rFonts w:eastAsia="黑体" w:cs="Times New Roman"/>
          <w:szCs w:val="21"/>
        </w:rPr>
      </w:pPr>
      <w:r>
        <w:rPr>
          <w:rFonts w:eastAsia="黑体" w:cs="Times New Roman"/>
          <w:color w:val="000000"/>
          <w:kern w:val="0"/>
          <w:szCs w:val="21"/>
          <w:lang w:bidi="ar"/>
        </w:rPr>
        <w:t>1</w:t>
      </w:r>
      <w:r>
        <w:rPr>
          <w:rFonts w:eastAsia="黑体" w:cs="Times New Roman"/>
          <w:color w:val="000000"/>
          <w:kern w:val="0"/>
          <w:szCs w:val="21"/>
          <w:lang w:bidi="ar"/>
        </w:rPr>
        <w:t>．试卷满分</w:t>
      </w:r>
      <w:r>
        <w:rPr>
          <w:rFonts w:eastAsia="黑体" w:cs="Times New Roman"/>
          <w:color w:val="000000"/>
          <w:kern w:val="0"/>
          <w:szCs w:val="21"/>
          <w:lang w:bidi="ar"/>
        </w:rPr>
        <w:t>100</w:t>
      </w:r>
      <w:r>
        <w:rPr>
          <w:rFonts w:eastAsia="黑体" w:cs="Times New Roman"/>
          <w:color w:val="000000"/>
          <w:kern w:val="0"/>
          <w:szCs w:val="21"/>
          <w:lang w:bidi="ar"/>
        </w:rPr>
        <w:t>分，考试时间</w:t>
      </w:r>
      <w:r>
        <w:rPr>
          <w:rFonts w:eastAsia="黑体" w:cs="Times New Roman"/>
          <w:color w:val="000000"/>
          <w:kern w:val="0"/>
          <w:szCs w:val="21"/>
          <w:lang w:bidi="ar"/>
        </w:rPr>
        <w:t>60</w:t>
      </w:r>
      <w:r>
        <w:rPr>
          <w:rFonts w:eastAsia="黑体" w:cs="Times New Roman"/>
          <w:color w:val="000000"/>
          <w:kern w:val="0"/>
          <w:szCs w:val="21"/>
          <w:lang w:bidi="ar"/>
        </w:rPr>
        <w:t>分钟。</w:t>
      </w:r>
    </w:p>
    <w:p w14:paraId="56B16BC2" w14:textId="77777777" w:rsidR="00CB3013" w:rsidRDefault="00000000">
      <w:pPr>
        <w:spacing w:line="300" w:lineRule="auto"/>
        <w:ind w:left="315" w:hangingChars="150" w:hanging="315"/>
        <w:rPr>
          <w:rFonts w:eastAsia="黑体" w:cs="Times New Roman"/>
          <w:szCs w:val="21"/>
        </w:rPr>
      </w:pPr>
      <w:r>
        <w:rPr>
          <w:rFonts w:eastAsia="黑体" w:cs="Times New Roman"/>
          <w:color w:val="000000"/>
          <w:kern w:val="0"/>
          <w:szCs w:val="21"/>
          <w:lang w:bidi="ar"/>
        </w:rPr>
        <w:t>2</w:t>
      </w:r>
      <w:r>
        <w:rPr>
          <w:rFonts w:eastAsia="黑体" w:cs="Times New Roman"/>
          <w:color w:val="000000"/>
          <w:kern w:val="0"/>
          <w:szCs w:val="21"/>
          <w:lang w:bidi="ar"/>
        </w:rPr>
        <w:t>．本考试分设试卷和答题纸。答题前，务必在答题纸上填写姓名</w:t>
      </w:r>
      <w:r>
        <w:rPr>
          <w:rFonts w:eastAsia="黑体" w:cs="Times New Roman" w:hint="eastAsia"/>
          <w:color w:val="000000"/>
          <w:kern w:val="0"/>
          <w:szCs w:val="21"/>
          <w:lang w:bidi="ar"/>
        </w:rPr>
        <w:t>、</w:t>
      </w:r>
      <w:r>
        <w:rPr>
          <w:rFonts w:eastAsia="黑体" w:cs="Times New Roman"/>
          <w:color w:val="000000"/>
          <w:kern w:val="0"/>
          <w:szCs w:val="21"/>
          <w:lang w:bidi="ar"/>
        </w:rPr>
        <w:t>学校、</w:t>
      </w:r>
      <w:r>
        <w:rPr>
          <w:rFonts w:eastAsia="黑体" w:cs="Times New Roman" w:hint="eastAsia"/>
          <w:color w:val="000000"/>
          <w:kern w:val="0"/>
          <w:szCs w:val="21"/>
          <w:lang w:bidi="ar"/>
        </w:rPr>
        <w:t>座位号，</w:t>
      </w:r>
      <w:r>
        <w:rPr>
          <w:rFonts w:eastAsia="黑体" w:hint="eastAsia"/>
          <w:szCs w:val="21"/>
        </w:rPr>
        <w:t>并将自己的条形码贴在指定位置上</w:t>
      </w:r>
      <w:r>
        <w:rPr>
          <w:rFonts w:eastAsia="黑体" w:cs="Times New Roman"/>
          <w:color w:val="000000"/>
          <w:kern w:val="0"/>
          <w:szCs w:val="21"/>
          <w:lang w:bidi="ar"/>
        </w:rPr>
        <w:t>。作答必须涂或写在答题纸上，在试卷上作答一律不得分。</w:t>
      </w:r>
    </w:p>
    <w:p w14:paraId="6F7FCED6" w14:textId="77777777" w:rsidR="00CB3013" w:rsidRDefault="00000000">
      <w:pPr>
        <w:spacing w:line="300" w:lineRule="auto"/>
        <w:ind w:left="315" w:hangingChars="150" w:hanging="315"/>
        <w:rPr>
          <w:rFonts w:eastAsia="黑体" w:cs="Times New Roman"/>
          <w:color w:val="000000"/>
          <w:kern w:val="0"/>
          <w:szCs w:val="21"/>
          <w:lang w:bidi="ar"/>
        </w:rPr>
      </w:pPr>
      <w:r>
        <w:rPr>
          <w:rFonts w:eastAsia="黑体" w:cs="Times New Roman"/>
          <w:color w:val="000000"/>
          <w:kern w:val="0"/>
          <w:szCs w:val="21"/>
          <w:lang w:bidi="ar"/>
        </w:rPr>
        <w:t>3</w:t>
      </w:r>
      <w:r>
        <w:rPr>
          <w:rFonts w:eastAsia="黑体" w:cs="Times New Roman"/>
          <w:color w:val="000000"/>
          <w:kern w:val="0"/>
          <w:szCs w:val="21"/>
          <w:lang w:bidi="ar"/>
        </w:rPr>
        <w:t>．本试卷标注</w:t>
      </w:r>
      <w:r>
        <w:rPr>
          <w:rFonts w:ascii="黑体" w:eastAsia="黑体" w:hAnsi="黑体" w:cs="黑体" w:hint="eastAsia"/>
          <w:color w:val="000000"/>
          <w:kern w:val="0"/>
          <w:szCs w:val="21"/>
          <w:lang w:bidi="ar"/>
        </w:rPr>
        <w:t>“多选”的试题</w:t>
      </w:r>
      <w:r>
        <w:rPr>
          <w:rFonts w:eastAsia="黑体" w:cs="Times New Roman"/>
          <w:color w:val="000000"/>
          <w:kern w:val="0"/>
          <w:szCs w:val="21"/>
          <w:lang w:bidi="ar"/>
        </w:rPr>
        <w:t>，每小题应选两个及以上的选项；未特别标注的选择类试题，每小题只能选一个选项。</w:t>
      </w:r>
    </w:p>
    <w:p w14:paraId="152ECE06" w14:textId="77777777" w:rsidR="00CB3013" w:rsidRDefault="00000000">
      <w:pPr>
        <w:spacing w:line="300" w:lineRule="auto"/>
        <w:ind w:left="315" w:hangingChars="150" w:hanging="315"/>
        <w:rPr>
          <w:rFonts w:eastAsia="黑体" w:cs="Times New Roman"/>
          <w:szCs w:val="21"/>
        </w:rPr>
      </w:pPr>
      <w:r>
        <w:rPr>
          <w:rFonts w:eastAsia="黑体" w:cs="Times New Roman"/>
          <w:color w:val="000000"/>
          <w:kern w:val="0"/>
          <w:szCs w:val="21"/>
          <w:lang w:bidi="ar"/>
        </w:rPr>
        <w:t>4</w:t>
      </w:r>
      <w:r>
        <w:rPr>
          <w:rFonts w:eastAsia="黑体" w:cs="Times New Roman"/>
          <w:color w:val="000000"/>
          <w:kern w:val="0"/>
          <w:szCs w:val="21"/>
          <w:lang w:bidi="ar"/>
        </w:rPr>
        <w:t>．本试卷标</w:t>
      </w:r>
      <w:r>
        <w:rPr>
          <w:rFonts w:ascii="黑体" w:eastAsia="黑体" w:hAnsi="黑体" w:cs="黑体" w:hint="eastAsia"/>
          <w:color w:val="000000"/>
          <w:kern w:val="0"/>
          <w:szCs w:val="21"/>
          <w:lang w:bidi="ar"/>
        </w:rPr>
        <w:t>注“计算”“简答”“论证”的</w:t>
      </w:r>
      <w:r>
        <w:rPr>
          <w:rFonts w:eastAsia="黑体" w:cs="Times New Roman"/>
          <w:color w:val="000000"/>
          <w:kern w:val="0"/>
          <w:szCs w:val="21"/>
          <w:lang w:bidi="ar"/>
        </w:rPr>
        <w:t>试题，在列式计算、逻辑推理以及回答问题过程中，须给出必要的图示、文字说明、公式、演算等。</w:t>
      </w:r>
    </w:p>
    <w:p w14:paraId="3FA26D68" w14:textId="77777777" w:rsidR="00CB3013" w:rsidRPr="000302A3" w:rsidRDefault="00000000" w:rsidP="000302A3">
      <w:pPr>
        <w:jc w:val="center"/>
        <w:rPr>
          <w:rFonts w:eastAsia="黑体" w:cstheme="majorBidi"/>
          <w:kern w:val="44"/>
          <w:sz w:val="28"/>
          <w:szCs w:val="28"/>
        </w:rPr>
      </w:pPr>
      <w:r w:rsidRPr="000302A3">
        <w:rPr>
          <w:rFonts w:eastAsia="黑体" w:cstheme="majorBidi" w:hint="eastAsia"/>
          <w:kern w:val="44"/>
          <w:sz w:val="28"/>
          <w:szCs w:val="28"/>
        </w:rPr>
        <w:t>一</w:t>
      </w:r>
      <w:r w:rsidRPr="000302A3">
        <w:rPr>
          <w:rFonts w:eastAsia="黑体" w:cstheme="majorBidi" w:hint="eastAsia"/>
          <w:kern w:val="44"/>
          <w:sz w:val="28"/>
          <w:szCs w:val="28"/>
        </w:rPr>
        <w:t xml:space="preserve">  </w:t>
      </w:r>
      <w:r w:rsidRPr="000302A3">
        <w:rPr>
          <w:rFonts w:eastAsia="黑体" w:cstheme="majorBidi" w:hint="eastAsia"/>
          <w:kern w:val="44"/>
          <w:sz w:val="28"/>
          <w:szCs w:val="28"/>
        </w:rPr>
        <w:t>抛撒播种（</w:t>
      </w:r>
      <w:r w:rsidRPr="000302A3">
        <w:rPr>
          <w:rFonts w:eastAsia="黑体" w:cstheme="majorBidi" w:hint="eastAsia"/>
          <w:kern w:val="44"/>
          <w:sz w:val="28"/>
          <w:szCs w:val="28"/>
        </w:rPr>
        <w:t>1</w:t>
      </w:r>
      <w:r w:rsidRPr="000302A3">
        <w:rPr>
          <w:rFonts w:eastAsia="黑体" w:cstheme="majorBidi"/>
          <w:kern w:val="44"/>
          <w:sz w:val="28"/>
          <w:szCs w:val="28"/>
        </w:rPr>
        <w:t>2</w:t>
      </w:r>
      <w:r w:rsidRPr="000302A3">
        <w:rPr>
          <w:rFonts w:eastAsia="黑体" w:cstheme="majorBidi" w:hint="eastAsia"/>
          <w:kern w:val="44"/>
          <w:sz w:val="28"/>
          <w:szCs w:val="28"/>
        </w:rPr>
        <w:t>分）</w:t>
      </w:r>
    </w:p>
    <w:p w14:paraId="554C1595" w14:textId="77777777" w:rsidR="00CB3013" w:rsidRDefault="00000000">
      <w:pPr>
        <w:pStyle w:val="ae"/>
        <w:spacing w:line="300" w:lineRule="auto"/>
        <w:rPr>
          <w:rFonts w:cs="Times New Roman"/>
        </w:rPr>
      </w:pPr>
      <w:r>
        <w:rPr>
          <w:bCs/>
          <w:kern w:val="44"/>
          <w:szCs w:val="44"/>
        </w:rPr>
        <w:t>我国某些地区</w:t>
      </w:r>
      <w:r>
        <w:rPr>
          <w:rFonts w:hint="eastAsia"/>
          <w:bCs/>
          <w:kern w:val="44"/>
          <w:szCs w:val="44"/>
        </w:rPr>
        <w:t>的</w:t>
      </w:r>
      <w:r>
        <w:rPr>
          <w:bCs/>
          <w:kern w:val="44"/>
          <w:szCs w:val="44"/>
        </w:rPr>
        <w:t>人们用手拋撒谷粒进行水稻播种</w:t>
      </w:r>
      <w:r>
        <w:rPr>
          <w:rFonts w:hint="eastAsia"/>
          <w:bCs/>
          <w:kern w:val="44"/>
          <w:szCs w:val="44"/>
        </w:rPr>
        <w:t>，如图（</w:t>
      </w:r>
      <w:r>
        <w:rPr>
          <w:rFonts w:hint="eastAsia"/>
          <w:bCs/>
          <w:kern w:val="44"/>
          <w:szCs w:val="44"/>
        </w:rPr>
        <w:t>a</w:t>
      </w:r>
      <w:r>
        <w:rPr>
          <w:rFonts w:hint="eastAsia"/>
          <w:bCs/>
          <w:kern w:val="44"/>
          <w:szCs w:val="44"/>
        </w:rPr>
        <w:t>）所示。在</w:t>
      </w:r>
      <w:r>
        <w:rPr>
          <w:rFonts w:cs="Times New Roman"/>
        </w:rPr>
        <w:t>某次抛</w:t>
      </w:r>
      <w:r>
        <w:rPr>
          <w:rFonts w:cs="Times New Roman" w:hint="eastAsia"/>
        </w:rPr>
        <w:t>撒的过程中，</w:t>
      </w:r>
      <w:r>
        <w:rPr>
          <w:rFonts w:cs="Times New Roman"/>
        </w:rPr>
        <w:t>有两颗质量相同的谷粒</w:t>
      </w:r>
      <w:r>
        <w:rPr>
          <w:rFonts w:cs="Times New Roman" w:hint="eastAsia"/>
        </w:rPr>
        <w:t>1</w:t>
      </w:r>
      <w:r>
        <w:rPr>
          <w:rFonts w:cs="Times New Roman" w:hint="eastAsia"/>
        </w:rPr>
        <w:t>、谷粒</w:t>
      </w:r>
      <w:r>
        <w:rPr>
          <w:rFonts w:cs="Times New Roman" w:hint="eastAsia"/>
        </w:rPr>
        <w:t>2</w:t>
      </w:r>
      <w:r>
        <w:rPr>
          <w:rFonts w:cs="Times New Roman" w:hint="eastAsia"/>
        </w:rPr>
        <w:t>同时从</w:t>
      </w:r>
      <w:r>
        <w:rPr>
          <w:rFonts w:cs="Times New Roman"/>
          <w:i/>
        </w:rPr>
        <w:t>O</w:t>
      </w:r>
      <w:r>
        <w:rPr>
          <w:rFonts w:cs="Times New Roman" w:hint="eastAsia"/>
          <w:iCs/>
        </w:rPr>
        <w:t>点抛出</w:t>
      </w:r>
      <w:r>
        <w:rPr>
          <w:rFonts w:cs="Times New Roman"/>
        </w:rPr>
        <w:t>，初速度分别为</w:t>
      </w:r>
      <w:r>
        <w:rPr>
          <w:rFonts w:ascii="Book Antiqua" w:hAnsi="Book Antiqua" w:cs="Book Antiqua"/>
          <w:bCs/>
          <w:i/>
          <w:iCs/>
          <w:kern w:val="44"/>
          <w:szCs w:val="44"/>
        </w:rPr>
        <w:t>v</w:t>
      </w:r>
      <w:r>
        <w:rPr>
          <w:rFonts w:cs="Times New Roman"/>
          <w:bCs/>
          <w:kern w:val="44"/>
          <w:szCs w:val="44"/>
          <w:vertAlign w:val="subscript"/>
        </w:rPr>
        <w:t>1</w:t>
      </w:r>
      <w:r>
        <w:rPr>
          <w:rFonts w:cs="Times New Roman" w:hint="eastAsia"/>
        </w:rPr>
        <w:t>、</w:t>
      </w:r>
      <w:r>
        <w:rPr>
          <w:rFonts w:ascii="Book Antiqua" w:hAnsi="Book Antiqua" w:cs="Book Antiqua"/>
          <w:bCs/>
          <w:i/>
          <w:iCs/>
          <w:kern w:val="44"/>
          <w:szCs w:val="44"/>
        </w:rPr>
        <w:t>v</w:t>
      </w:r>
      <w:r>
        <w:rPr>
          <w:rFonts w:cs="Times New Roman"/>
          <w:bCs/>
          <w:kern w:val="44"/>
          <w:szCs w:val="44"/>
          <w:vertAlign w:val="subscript"/>
        </w:rPr>
        <w:t>2</w:t>
      </w:r>
      <w:r>
        <w:rPr>
          <w:rFonts w:cs="Times New Roman"/>
        </w:rPr>
        <w:t>，其中</w:t>
      </w:r>
      <w:r>
        <w:rPr>
          <w:rFonts w:ascii="Book Antiqua" w:hAnsi="Book Antiqua" w:cs="Book Antiqua"/>
          <w:bCs/>
          <w:i/>
          <w:iCs/>
          <w:kern w:val="44"/>
          <w:szCs w:val="44"/>
        </w:rPr>
        <w:t>v</w:t>
      </w:r>
      <w:r>
        <w:rPr>
          <w:rFonts w:cs="Times New Roman"/>
          <w:bCs/>
          <w:kern w:val="44"/>
          <w:szCs w:val="44"/>
          <w:vertAlign w:val="subscript"/>
        </w:rPr>
        <w:t>1</w:t>
      </w:r>
      <w:r>
        <w:rPr>
          <w:rFonts w:cs="Times New Roman"/>
        </w:rPr>
        <w:t>方向水平，</w:t>
      </w:r>
      <w:r>
        <w:rPr>
          <w:rFonts w:ascii="Book Antiqua" w:hAnsi="Book Antiqua" w:cs="Book Antiqua"/>
          <w:bCs/>
          <w:i/>
          <w:iCs/>
          <w:kern w:val="44"/>
          <w:szCs w:val="44"/>
        </w:rPr>
        <w:t>v</w:t>
      </w:r>
      <w:r>
        <w:rPr>
          <w:rFonts w:cs="Times New Roman"/>
          <w:bCs/>
          <w:kern w:val="44"/>
          <w:szCs w:val="44"/>
          <w:vertAlign w:val="subscript"/>
        </w:rPr>
        <w:t>2</w:t>
      </w:r>
      <w:r>
        <w:rPr>
          <w:rFonts w:cs="Times New Roman"/>
        </w:rPr>
        <w:t>方向斜向上</w:t>
      </w:r>
      <w:r>
        <w:rPr>
          <w:rFonts w:cs="Times New Roman" w:hint="eastAsia"/>
        </w:rPr>
        <w:t>，它们的运动</w:t>
      </w:r>
      <w:r>
        <w:rPr>
          <w:rFonts w:cs="Times New Roman"/>
        </w:rPr>
        <w:t>轨迹在同一竖直平面内</w:t>
      </w:r>
      <w:r>
        <w:rPr>
          <w:rFonts w:cs="Times New Roman" w:hint="eastAsia"/>
        </w:rPr>
        <w:t>且相</w:t>
      </w:r>
      <w:r>
        <w:rPr>
          <w:rFonts w:cs="Times New Roman"/>
        </w:rPr>
        <w:t>交于</w:t>
      </w:r>
      <w:r>
        <w:rPr>
          <w:rFonts w:cs="Times New Roman"/>
          <w:i/>
        </w:rPr>
        <w:t>P</w:t>
      </w:r>
      <w:r>
        <w:rPr>
          <w:rFonts w:cs="Times New Roman"/>
        </w:rPr>
        <w:t>点，如图（</w:t>
      </w:r>
      <w:r>
        <w:rPr>
          <w:rFonts w:cs="Times New Roman"/>
        </w:rPr>
        <w:t>b</w:t>
      </w:r>
      <w:r>
        <w:rPr>
          <w:rFonts w:cs="Times New Roman"/>
        </w:rPr>
        <w:t>）所示</w:t>
      </w:r>
      <w:r>
        <w:rPr>
          <w:rFonts w:cs="Times New Roman" w:hint="eastAsia"/>
        </w:rPr>
        <w:t>。已知</w:t>
      </w:r>
      <w:r>
        <w:rPr>
          <w:rFonts w:cs="Times New Roman"/>
        </w:rPr>
        <w:t>空气阻力</w:t>
      </w:r>
      <w:r>
        <w:rPr>
          <w:rFonts w:cs="Times New Roman" w:hint="eastAsia"/>
        </w:rPr>
        <w:t>可忽略</w:t>
      </w:r>
      <w:r>
        <w:rPr>
          <w:rFonts w:cs="Times New Roman"/>
        </w:rPr>
        <w:t>。</w:t>
      </w:r>
    </w:p>
    <w:p w14:paraId="62E4D70F" w14:textId="77777777" w:rsidR="00CB3013" w:rsidRDefault="00000000">
      <w:pPr>
        <w:spacing w:line="360" w:lineRule="auto"/>
        <w:jc w:val="left"/>
        <w:textAlignment w:val="center"/>
        <w:rPr>
          <w:rFonts w:eastAsia="Times New Roman" w:cs="Times New Roman"/>
          <w:kern w:val="0"/>
          <w:sz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7760" behindDoc="0" locked="0" layoutInCell="1" allowOverlap="1" wp14:anchorId="3680BE7A" wp14:editId="74BE198C">
                <wp:simplePos x="0" y="0"/>
                <wp:positionH relativeFrom="column">
                  <wp:posOffset>812800</wp:posOffset>
                </wp:positionH>
                <wp:positionV relativeFrom="paragraph">
                  <wp:posOffset>79375</wp:posOffset>
                </wp:positionV>
                <wp:extent cx="3695700" cy="1343660"/>
                <wp:effectExtent l="0" t="0" r="0" b="2540"/>
                <wp:wrapNone/>
                <wp:docPr id="62" name="组合 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95700" cy="1343660"/>
                          <a:chOff x="4397" y="8275"/>
                          <a:chExt cx="5820" cy="2116"/>
                        </a:xfrm>
                      </wpg:grpSpPr>
                      <wpg:grpSp>
                        <wpg:cNvPr id="60" name="组合 60"/>
                        <wpg:cNvGrpSpPr/>
                        <wpg:grpSpPr>
                          <a:xfrm>
                            <a:off x="4397" y="8275"/>
                            <a:ext cx="5820" cy="1765"/>
                            <a:chOff x="5057" y="7721"/>
                            <a:chExt cx="5820" cy="1765"/>
                          </a:xfrm>
                        </wpg:grpSpPr>
                        <wpg:grpSp>
                          <wpg:cNvPr id="59" name="组合 59"/>
                          <wpg:cNvGrpSpPr/>
                          <wpg:grpSpPr>
                            <a:xfrm>
                              <a:off x="7527" y="7721"/>
                              <a:ext cx="3350" cy="1758"/>
                              <a:chOff x="7527" y="7721"/>
                              <a:chExt cx="3350" cy="1758"/>
                            </a:xfrm>
                          </wpg:grpSpPr>
                          <wps:wsp>
                            <wps:cNvPr id="52" name="文本框 52"/>
                            <wps:cNvSpPr txBox="1"/>
                            <wps:spPr>
                              <a:xfrm>
                                <a:off x="8147" y="7721"/>
                                <a:ext cx="492" cy="42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60B0DD0" w14:textId="77777777" w:rsidR="00CB3013" w:rsidRDefault="00000000">
                                  <w:r>
                                    <w:rPr>
                                      <w:rFonts w:ascii="Book Antiqua" w:hAnsi="Book Antiqua" w:cs="Book Antiqua"/>
                                      <w:i/>
                                      <w:iCs/>
                                    </w:rPr>
                                    <w:t>v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g:grpSp>
                            <wpg:cNvPr id="58" name="组合 58"/>
                            <wpg:cNvGrpSpPr/>
                            <wpg:grpSpPr>
                              <a:xfrm>
                                <a:off x="7527" y="7953"/>
                                <a:ext cx="3350" cy="1526"/>
                                <a:chOff x="7527" y="7953"/>
                                <a:chExt cx="3350" cy="1526"/>
                              </a:xfrm>
                            </wpg:grpSpPr>
                            <wpg:grpSp>
                              <wpg:cNvPr id="51" name="组合 51"/>
                              <wpg:cNvGrpSpPr/>
                              <wpg:grpSpPr>
                                <a:xfrm>
                                  <a:off x="7527" y="7953"/>
                                  <a:ext cx="3350" cy="1527"/>
                                  <a:chOff x="7527" y="7953"/>
                                  <a:chExt cx="3350" cy="1527"/>
                                </a:xfrm>
                              </wpg:grpSpPr>
                              <wps:wsp>
                                <wps:cNvPr id="38" name="文本框 38"/>
                                <wps:cNvSpPr txBox="1"/>
                                <wps:spPr>
                                  <a:xfrm>
                                    <a:off x="7527" y="8351"/>
                                    <a:ext cx="503" cy="42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6E299B0F" w14:textId="77777777" w:rsidR="00CB3013" w:rsidRDefault="00000000">
                                      <w:pPr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  <wpg:grpSp>
                                <wpg:cNvPr id="50" name="组合 50"/>
                                <wpg:cNvGrpSpPr/>
                                <wpg:grpSpPr>
                                  <a:xfrm>
                                    <a:off x="7611" y="7953"/>
                                    <a:ext cx="3266" cy="1527"/>
                                    <a:chOff x="7611" y="7953"/>
                                    <a:chExt cx="3266" cy="1527"/>
                                  </a:xfrm>
                                </wpg:grpSpPr>
                                <wps:wsp>
                                  <wps:cNvPr id="39" name="文本框 39"/>
                                  <wps:cNvSpPr txBox="1"/>
                                  <wps:spPr>
                                    <a:xfrm>
                                      <a:off x="8207" y="8587"/>
                                      <a:ext cx="503" cy="4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0E209A03" w14:textId="77777777" w:rsidR="00CB3013" w:rsidRDefault="00000000">
                                        <w:pPr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i/>
                                            <w:iCs/>
                                          </w:rPr>
                                          <w:t>h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g:grpSp>
                                  <wpg:cNvPr id="49" name="组合 49"/>
                                  <wpg:cNvGrpSpPr/>
                                  <wpg:grpSpPr>
                                    <a:xfrm>
                                      <a:off x="7611" y="7953"/>
                                      <a:ext cx="3266" cy="1527"/>
                                      <a:chOff x="7611" y="7953"/>
                                      <a:chExt cx="3266" cy="1527"/>
                                    </a:xfrm>
                                  </wpg:grpSpPr>
                                  <wps:wsp>
                                    <wps:cNvPr id="21" name="直接箭头连接符 21"/>
                                    <wps:cNvCnPr/>
                                    <wps:spPr>
                                      <a:xfrm flipV="1">
                                        <a:off x="8537" y="8119"/>
                                        <a:ext cx="1" cy="1361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type="triangle" w="med" len="lg"/>
                                        <a:tailEnd type="triangle" w="med" len="lg"/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rgbClr val="FFFFFF"/>
                                      </a:fillRef>
                                      <a:effectRef idx="0">
                                        <a:srgbClr val="FFFFFF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48" name="组合 48"/>
                                    <wpg:cNvGrpSpPr/>
                                    <wpg:grpSpPr>
                                      <a:xfrm>
                                        <a:off x="7611" y="7953"/>
                                        <a:ext cx="3266" cy="1518"/>
                                        <a:chOff x="7611" y="7953"/>
                                        <a:chExt cx="3266" cy="1518"/>
                                      </a:xfrm>
                                    </wpg:grpSpPr>
                                    <wpg:grpSp>
                                      <wpg:cNvPr id="47" name="组合 47"/>
                                      <wpg:cNvGrpSpPr/>
                                      <wpg:grpSpPr>
                                        <a:xfrm>
                                          <a:off x="7611" y="7953"/>
                                          <a:ext cx="3266" cy="1518"/>
                                          <a:chOff x="7611" y="7953"/>
                                          <a:chExt cx="3266" cy="1518"/>
                                        </a:xfrm>
                                      </wpg:grpSpPr>
                                      <wpg:grpSp>
                                        <wpg:cNvPr id="46" name="组合 46"/>
                                        <wpg:cNvGrpSpPr/>
                                        <wpg:grpSpPr>
                                          <a:xfrm>
                                            <a:off x="7611" y="7953"/>
                                            <a:ext cx="3266" cy="1518"/>
                                            <a:chOff x="7611" y="7953"/>
                                            <a:chExt cx="3266" cy="1518"/>
                                          </a:xfrm>
                                        </wpg:grpSpPr>
                                        <wpg:grpSp>
                                          <wpg:cNvPr id="37" name="组合 37"/>
                                          <wpg:cNvGrpSpPr/>
                                          <wpg:grpSpPr>
                                            <a:xfrm>
                                              <a:off x="7611" y="8125"/>
                                              <a:ext cx="3266" cy="1346"/>
                                              <a:chOff x="7611" y="8125"/>
                                              <a:chExt cx="3266" cy="1346"/>
                                            </a:xfrm>
                                          </wpg:grpSpPr>
                                          <wpg:grpSp>
                                            <wpg:cNvPr id="34" name="组合 34"/>
                                            <wpg:cNvGrpSpPr/>
                                            <wpg:grpSpPr>
                                              <a:xfrm>
                                                <a:off x="7611" y="8125"/>
                                                <a:ext cx="3266" cy="1346"/>
                                                <a:chOff x="7611" y="8125"/>
                                                <a:chExt cx="3266" cy="1346"/>
                                              </a:xfrm>
                                            </wpg:grpSpPr>
                                            <wps:wsp>
                                              <wps:cNvPr id="29" name="任意多边形 29"/>
                                              <wps:cNvSpPr/>
                                              <wps:spPr>
                                                <a:xfrm>
                                                  <a:off x="8517" y="8129"/>
                                                  <a:ext cx="1417" cy="1332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isteX0" fmla="*/ 0 w 882650"/>
                                                    <a:gd name="connsiteY0" fmla="*/ 0 h 857250"/>
                                                    <a:gd name="connisteX1" fmla="*/ 184150 w 882650"/>
                                                    <a:gd name="connsiteY1" fmla="*/ 25400 h 857250"/>
                                                    <a:gd name="connisteX2" fmla="*/ 425450 w 882650"/>
                                                    <a:gd name="connsiteY2" fmla="*/ 165100 h 857250"/>
                                                    <a:gd name="connisteX3" fmla="*/ 698500 w 882650"/>
                                                    <a:gd name="connsiteY3" fmla="*/ 495300 h 857250"/>
                                                    <a:gd name="connisteX4" fmla="*/ 882650 w 882650"/>
                                                    <a:gd name="connsiteY4" fmla="*/ 857250 h 85725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isteX0" y="connsiteY0"/>
                                                    </a:cxn>
                                                    <a:cxn ang="0">
                                                      <a:pos x="connisteX1" y="connsiteY1"/>
                                                    </a:cxn>
                                                    <a:cxn ang="0">
                                                      <a:pos x="connisteX2" y="connsiteY2"/>
                                                    </a:cxn>
                                                    <a:cxn ang="0">
                                                      <a:pos x="connisteX3" y="connsiteY3"/>
                                                    </a:cxn>
                                                    <a:cxn ang="0">
                                                      <a:pos x="connisteX4" y="connsiteY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882650" h="85725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31750" y="2540"/>
                                                        <a:pt x="99060" y="-7620"/>
                                                        <a:pt x="184150" y="25400"/>
                                                      </a:cubicBezTo>
                                                      <a:cubicBezTo>
                                                        <a:pt x="269240" y="58420"/>
                                                        <a:pt x="322580" y="71120"/>
                                                        <a:pt x="425450" y="165100"/>
                                                      </a:cubicBezTo>
                                                      <a:cubicBezTo>
                                                        <a:pt x="528320" y="259080"/>
                                                        <a:pt x="607060" y="356870"/>
                                                        <a:pt x="698500" y="495300"/>
                                                      </a:cubicBezTo>
                                                      <a:cubicBezTo>
                                                        <a:pt x="789940" y="633730"/>
                                                        <a:pt x="851535" y="791210"/>
                                                        <a:pt x="882650" y="857250"/>
                                                      </a:cubicBez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>
                                                  <a:solidFill>
                                                    <a:srgbClr val="FF0000"/>
                                                  </a:solidFill>
                                                  <a:prstDash val="dash"/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lumMod val="7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rgbClr val="FFFFFF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7" name="直接连接符 17"/>
                                              <wps:cNvCnPr/>
                                              <wps:spPr>
                                                <a:xfrm>
                                                  <a:off x="7611" y="9470"/>
                                                  <a:ext cx="3266" cy="1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190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/>
                                                </a:lnRef>
                                                <a:fillRef idx="0">
                                                  <a:srgbClr val="FFFFFF"/>
                                                </a:fillRef>
                                                <a:effectRef idx="0">
                                                  <a:srgbClr val="FFFFFF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0" name="椭圆 20"/>
                                              <wps:cNvSpPr/>
                                              <wps:spPr>
                                                <a:xfrm>
                                                  <a:off x="7827" y="8401"/>
                                                  <a:ext cx="57" cy="57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chemeClr val="tx1"/>
                                                </a:solidFill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lumMod val="7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rgbClr val="FFFFFF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2" name="椭圆 22"/>
                                              <wps:cNvSpPr/>
                                              <wps:spPr>
                                                <a:xfrm>
                                                  <a:off x="9110" y="8303"/>
                                                  <a:ext cx="57" cy="57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chemeClr val="tx1"/>
                                                </a:solidFill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lumMod val="7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rgbClr val="FFFFFF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30" name="任意多边形 30"/>
                                              <wps:cNvSpPr/>
                                              <wps:spPr>
                                                <a:xfrm>
                                                  <a:off x="7850" y="8437"/>
                                                  <a:ext cx="2324" cy="1025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isteX0" fmla="*/ 0 w 882650"/>
                                                    <a:gd name="connsiteY0" fmla="*/ 0 h 857250"/>
                                                    <a:gd name="connisteX1" fmla="*/ 184150 w 882650"/>
                                                    <a:gd name="connsiteY1" fmla="*/ 25400 h 857250"/>
                                                    <a:gd name="connisteX2" fmla="*/ 425450 w 882650"/>
                                                    <a:gd name="connsiteY2" fmla="*/ 165100 h 857250"/>
                                                    <a:gd name="connisteX3" fmla="*/ 698500 w 882650"/>
                                                    <a:gd name="connsiteY3" fmla="*/ 495300 h 857250"/>
                                                    <a:gd name="connisteX4" fmla="*/ 882650 w 882650"/>
                                                    <a:gd name="connsiteY4" fmla="*/ 857250 h 85725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isteX0" y="connsiteY0"/>
                                                    </a:cxn>
                                                    <a:cxn ang="0">
                                                      <a:pos x="connisteX1" y="connsiteY1"/>
                                                    </a:cxn>
                                                    <a:cxn ang="0">
                                                      <a:pos x="connisteX2" y="connsiteY2"/>
                                                    </a:cxn>
                                                    <a:cxn ang="0">
                                                      <a:pos x="connisteX3" y="connsiteY3"/>
                                                    </a:cxn>
                                                    <a:cxn ang="0">
                                                      <a:pos x="connisteX4" y="connsiteY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882650" h="857250">
                                                      <a:moveTo>
                                                        <a:pt x="0" y="0"/>
                                                      </a:moveTo>
                                                      <a:cubicBezTo>
                                                        <a:pt x="31750" y="2540"/>
                                                        <a:pt x="99060" y="-7620"/>
                                                        <a:pt x="184150" y="25400"/>
                                                      </a:cubicBezTo>
                                                      <a:cubicBezTo>
                                                        <a:pt x="269240" y="58420"/>
                                                        <a:pt x="322580" y="71120"/>
                                                        <a:pt x="425450" y="165100"/>
                                                      </a:cubicBezTo>
                                                      <a:cubicBezTo>
                                                        <a:pt x="528320" y="259080"/>
                                                        <a:pt x="607060" y="356870"/>
                                                        <a:pt x="698500" y="495300"/>
                                                      </a:cubicBezTo>
                                                      <a:cubicBezTo>
                                                        <a:pt x="789940" y="633730"/>
                                                        <a:pt x="851535" y="791210"/>
                                                        <a:pt x="882650" y="857250"/>
                                                      </a:cubicBez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>
                                                  <a:solidFill>
                                                    <a:srgbClr val="00B050"/>
                                                  </a:solidFill>
                                                  <a:prstDash val="dash"/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lumMod val="7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rgbClr val="FFFFFF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33" name="任意多边形 33"/>
                                              <wps:cNvSpPr/>
                                              <wps:spPr>
                                                <a:xfrm>
                                                  <a:off x="7867" y="8125"/>
                                                  <a:ext cx="652" cy="295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isteX0" fmla="*/ 476250 w 476250"/>
                                                    <a:gd name="connsiteY0" fmla="*/ 0 h 190500"/>
                                                    <a:gd name="connisteX1" fmla="*/ 298450 w 476250"/>
                                                    <a:gd name="connsiteY1" fmla="*/ 25400 h 190500"/>
                                                    <a:gd name="connisteX2" fmla="*/ 120650 w 476250"/>
                                                    <a:gd name="connsiteY2" fmla="*/ 107950 h 190500"/>
                                                    <a:gd name="connisteX3" fmla="*/ 0 w 476250"/>
                                                    <a:gd name="connsiteY3" fmla="*/ 190500 h 1905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isteX0" y="connsiteY0"/>
                                                    </a:cxn>
                                                    <a:cxn ang="0">
                                                      <a:pos x="connisteX1" y="connsiteY1"/>
                                                    </a:cxn>
                                                    <a:cxn ang="0">
                                                      <a:pos x="connisteX2" y="connsiteY2"/>
                                                    </a:cxn>
                                                    <a:cxn ang="0">
                                                      <a:pos x="connisteX3" y="connsiteY3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476250" h="190500">
                                                      <a:moveTo>
                                                        <a:pt x="476250" y="0"/>
                                                      </a:moveTo>
                                                      <a:cubicBezTo>
                                                        <a:pt x="444500" y="3175"/>
                                                        <a:pt x="369570" y="3810"/>
                                                        <a:pt x="298450" y="25400"/>
                                                      </a:cubicBezTo>
                                                      <a:cubicBezTo>
                                                        <a:pt x="227330" y="46990"/>
                                                        <a:pt x="180340" y="74930"/>
                                                        <a:pt x="120650" y="107950"/>
                                                      </a:cubicBezTo>
                                                      <a:cubicBezTo>
                                                        <a:pt x="60960" y="140970"/>
                                                        <a:pt x="20320" y="175895"/>
                                                        <a:pt x="0" y="190500"/>
                                                      </a:cubicBez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>
                                                  <a:solidFill>
                                                    <a:srgbClr val="FF0000"/>
                                                  </a:solidFill>
                                                  <a:prstDash val="dash"/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lumMod val="7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rgbClr val="FFFFFF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</wpg:grpSp>
                                          <wps:wsp>
                                            <wps:cNvPr id="35" name="椭圆 35"/>
                                            <wps:cNvSpPr/>
                                            <wps:spPr>
                                              <a:xfrm>
                                                <a:off x="8930" y="8603"/>
                                                <a:ext cx="57" cy="57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chemeClr val="tx1"/>
                                              </a:solidFill>
                                              <a:ln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lumMod val="7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rgbClr val="FFFFFF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6" name="椭圆 36"/>
                                            <wps:cNvSpPr/>
                                            <wps:spPr>
                                              <a:xfrm>
                                                <a:off x="9710" y="9033"/>
                                                <a:ext cx="57" cy="57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chemeClr val="tx1"/>
                                              </a:solidFill>
                                              <a:ln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lumMod val="7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rgbClr val="FFFFFF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41" name="直接箭头连接符 41"/>
                                          <wps:cNvCnPr/>
                                          <wps:spPr>
                                            <a:xfrm flipV="1">
                                              <a:off x="7849" y="7977"/>
                                              <a:ext cx="454" cy="454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  <a:headEnd type="none"/>
                                              <a:tailEnd type="triangle" w="med" len="lg"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/>
                                            </a:lnRef>
                                            <a:fillRef idx="0">
                                              <a:srgbClr val="FFFFFF"/>
                                            </a:fillRef>
                                            <a:effectRef idx="0">
                                              <a:srgbClr val="FFFFFF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2" name="直接箭头连接符 42"/>
                                          <wps:cNvCnPr/>
                                          <wps:spPr>
                                            <a:xfrm flipV="1">
                                              <a:off x="7867" y="8431"/>
                                              <a:ext cx="454" cy="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  <a:headEnd type="none"/>
                                              <a:tailEnd type="triangle" w="med" len="lg"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/>
                                            </a:lnRef>
                                            <a:fillRef idx="0">
                                              <a:srgbClr val="FFFFFF"/>
                                            </a:fillRef>
                                            <a:effectRef idx="0">
                                              <a:srgbClr val="FFFFFF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4" name="文本框 44"/>
                                          <wps:cNvSpPr txBox="1"/>
                                          <wps:spPr>
                                            <a:xfrm>
                                              <a:off x="8937" y="7953"/>
                                              <a:ext cx="1079" cy="42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14:paraId="723CDFD2" w14:textId="77777777" w:rsidR="00CB3013" w:rsidRDefault="00000000">
                                                <w:r>
                                                  <w:rPr>
                                                    <w:rFonts w:hint="eastAsia"/>
                                                  </w:rPr>
                                                  <w:t>谷粒</w:t>
                                                </w:r>
                                                <w:r>
                                                  <w:rPr>
                                                    <w:rFonts w:hint="eastAsia"/>
                                                  </w:rPr>
                                                  <w:t>2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43" name="文本框 43"/>
                                        <wps:cNvSpPr txBox="1"/>
                                        <wps:spPr>
                                          <a:xfrm>
                                            <a:off x="8493" y="8577"/>
                                            <a:ext cx="1108" cy="4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1315F588" w14:textId="77777777" w:rsidR="00CB3013" w:rsidRDefault="00000000">
                                              <w:r>
                                                <w:rPr>
                                                  <w:rFonts w:hint="eastAsia"/>
                                                </w:rPr>
                                                <w:t>谷粒</w:t>
                                              </w:r>
                                              <w:r>
                                                <w:rPr>
                                                  <w:rFonts w:hint="eastAsia"/>
                                                </w:rPr>
                                                <w:t>1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45" name="文本框 45"/>
                                      <wps:cNvSpPr txBox="1"/>
                                      <wps:spPr>
                                        <a:xfrm>
                                          <a:off x="9387" y="8925"/>
                                          <a:ext cx="503" cy="42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14:paraId="5EB354F7" w14:textId="77777777" w:rsidR="00CB3013" w:rsidRDefault="00000000">
                                            <w:pPr>
                                              <w:rPr>
                                                <w:i/>
                                                <w:iCs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eastAsia"/>
                                                <w:i/>
                                                <w:iCs/>
                                              </w:rPr>
                                              <w:t>P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</wpg:grpSp>
                            <wps:wsp>
                              <wps:cNvPr id="53" name="文本框 53"/>
                              <wps:cNvSpPr txBox="1"/>
                              <wps:spPr>
                                <a:xfrm>
                                  <a:off x="8167" y="8185"/>
                                  <a:ext cx="492" cy="4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400949C" w14:textId="77777777" w:rsidR="00CB3013" w:rsidRDefault="00000000">
                                    <w:r>
                                      <w:rPr>
                                        <w:rFonts w:ascii="Book Antiqua" w:hAnsi="Book Antiqua" w:cs="Book Antiqua"/>
                                        <w:i/>
                                        <w:iCs/>
                                      </w:rPr>
                                      <w:t>v</w:t>
                                    </w:r>
                                    <w:r>
                                      <w:rPr>
                                        <w:rFonts w:hint="eastAsia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</wpg:grpSp>
                        </wpg:grpSp>
                        <pic:pic xmlns:pic="http://schemas.openxmlformats.org/drawingml/2006/picture">
                          <pic:nvPicPr>
                            <pic:cNvPr id="16" name="图片 1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"/>
                            <a:srcRect l="8677" t="23690" r="11063"/>
                            <a:stretch>
                              <a:fillRect/>
                            </a:stretch>
                          </pic:blipFill>
                          <pic:spPr>
                            <a:xfrm flipH="1">
                              <a:off x="5057" y="7765"/>
                              <a:ext cx="2255" cy="17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wps:wsp>
                        <wps:cNvPr id="61" name="文本框 61"/>
                        <wps:cNvSpPr txBox="1"/>
                        <wps:spPr>
                          <a:xfrm>
                            <a:off x="5272" y="10055"/>
                            <a:ext cx="3800" cy="33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505601E" w14:textId="77777777" w:rsidR="00CB3013" w:rsidRDefault="00000000">
                              <w:r>
                                <w:rPr>
                                  <w:rFonts w:hint="eastAsia"/>
                                </w:rPr>
                                <w:t>图（</w:t>
                              </w: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             </w:t>
                              </w:r>
                              <w:r>
                                <w:rPr>
                                  <w:rFonts w:hint="eastAsia"/>
                                </w:rPr>
                                <w:t>图（</w:t>
                              </w: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680BE7A" id="组合 62" o:spid="_x0000_s1577" style="position:absolute;margin-left:64pt;margin-top:6.25pt;width:291pt;height:105.8pt;z-index:251637760;mso-position-horizontal-relative:text;mso-position-vertical-relative:text" coordorigin="4397,8275" coordsize="5820,21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">
                <v:group id="组合 60" o:spid="_x0000_s1578" style="position:absolute;left:4397;top:8275;width:5820;height:1765" coordorigin="5057,7721" coordsize="5820,1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<v:group id="组合 59" o:spid="_x0000_s1579" style="position:absolute;left:7527;top:7721;width:3350;height:1758" coordorigin="7527,7721" coordsize="3350,17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  <v:shape id="文本框 52" o:spid="_x0000_s1580" type="#_x0000_t202" style="position:absolute;left:8147;top:7721;width:492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5ij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" filled="f" stroked="f" strokeweight=".5pt">
                      <v:textbox>
                        <w:txbxContent>
                          <w:p w14:paraId="560B0DD0" w14:textId="77777777" w:rsidR="00CB3013" w:rsidRDefault="00000000">
                            <w:r>
                              <w:rPr>
                                <w:rFonts w:ascii="Book Antiqua" w:hAnsi="Book Antiqua" w:cs="Book Antiqua"/>
                                <w:i/>
                                <w:iCs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group id="组合 58" o:spid="_x0000_s1581" style="position:absolute;left:7527;top:7953;width:3350;height:1526" coordorigin="7527,7953" coordsize="3350,15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    <v:group id="组合 51" o:spid="_x0000_s1582" style="position:absolute;left:7527;top:7953;width:3350;height:1527" coordorigin="7527,7953" coordsize="3350,15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    <v:shape id="文本框 38" o:spid="_x0000_s1583" type="#_x0000_t202" style="position:absolute;left:7527;top:8351;width:503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Erp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YdRK6cMAAADbAAAADwAA&#10;AAAAAAAAAAAAAAAHAgAAZHJzL2Rvd25yZXYueG1sUEsFBgAAAAADAAMAtwAAAPcCAAAAAA==&#10;" filled="f" stroked="f" strokeweight=".5pt">
                          <v:textbox>
                            <w:txbxContent>
                              <w:p w14:paraId="6E299B0F" w14:textId="77777777" w:rsidR="00CB3013" w:rsidRDefault="00000000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group id="组合 50" o:spid="_x0000_s1584" style="position:absolute;left:7611;top:7953;width:3266;height:1527" coordorigin="7611,7953" coordsize="3266,15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        <v:shape id="文本框 39" o:spid="_x0000_s1585" type="#_x0000_t202" style="position:absolute;left:8207;top:8587;width:503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O9y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DpjvcsYAAADbAAAA&#10;DwAAAAAAAAAAAAAAAAAHAgAAZHJzL2Rvd25yZXYueG1sUEsFBgAAAAADAAMAtwAAAPoCAAAAAA==&#10;" filled="f" stroked="f" strokeweight=".5pt">
                            <v:textbox>
                              <w:txbxContent>
                                <w:p w14:paraId="0E209A03" w14:textId="77777777" w:rsidR="00CB3013" w:rsidRDefault="00000000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</w:rPr>
                                    <w:t>h</w:t>
                                  </w:r>
                                </w:p>
                              </w:txbxContent>
                            </v:textbox>
                          </v:shape>
                          <v:group id="组合 49" o:spid="_x0000_s1586" style="position:absolute;left:7611;top:7953;width:3266;height:1527" coordorigin="7611,7953" coordsize="3266,15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          <v:shape id="直接箭头连接符 21" o:spid="_x0000_s1587" type="#_x0000_t32" style="position:absolute;left:8537;top:8119;width:1;height:136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" strokecolor="black [3213]" strokeweight="1pt">
                              <v:stroke startarrow="block" startarrowlength="long" endarrow="block" endarrowlength="long" joinstyle="miter"/>
                            </v:shape>
                            <v:group id="组合 48" o:spid="_x0000_s1588" style="position:absolute;left:7611;top:7953;width:3266;height:1518" coordorigin="7611,7953" coordsize="3266,1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            <v:group id="组合 47" o:spid="_x0000_s1589" style="position:absolute;left:7611;top:7953;width:3266;height:1518" coordorigin="7611,7953" coordsize="3266,1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              <v:group id="组合 46" o:spid="_x0000_s1590" style="position:absolute;left:7611;top:7953;width:3266;height:1518" coordorigin="7611,7953" coordsize="3266,1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                    <v:group id="组合 37" o:spid="_x0000_s1591" style="position:absolute;left:7611;top:8125;width:3266;height:1346" coordorigin="7611,8125" coordsize="3266,13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                <v:group id="组合 34" o:spid="_x0000_s1592" style="position:absolute;left:7611;top:8125;width:3266;height:1346" coordorigin="7611,8125" coordsize="3266,13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                  <v:shape id="任意多边形 29" o:spid="_x0000_s1593" style="position:absolute;left:8517;top:8129;width:1417;height:1332;visibility:visible;mso-wrap-style:square;v-text-anchor:top" coordsize="882650,857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" path="m,c31750,2540,99060,-7620,184150,25400v85090,33020,138430,45720,241300,139700c528320,259080,607060,356870,698500,495300v91440,138430,153035,295910,184150,361950e" filled="f" strokecolor="red" strokeweight="1pt">
                                        <v:stroke dashstyle="dash" joinstyle="miter"/>
                                        <v:path arrowok="t" o:connecttype="custom" o:connectlocs="0,0;296,39;683,257;1121,770;1417,1332" o:connectangles="0,0,0,0,0"/>
                                      </v:shape>
                                      <v:line id="直接连接符 17" o:spid="_x0000_s1594" style="position:absolute;visibility:visible;mso-wrap-style:square" from="7611,9470" to="10877,9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" strokecolor="black [3213]" strokeweight="1.5pt">
                                        <v:stroke joinstyle="miter"/>
                                      </v:line>
                                      <v:oval id="椭圆 20" o:spid="_x0000_s1595" style="position:absolute;left:7827;top:8401;width:57;height: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" fillcolor="black [3213]" strokecolor="black [3213]" strokeweight="1pt">
                                        <v:stroke joinstyle="miter"/>
                                      </v:oval>
                                      <v:oval id="椭圆 22" o:spid="_x0000_s1596" style="position:absolute;left:9110;top:8303;width:57;height: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" fillcolor="black [3213]" strokecolor="black [3213]" strokeweight="1pt">
                                        <v:stroke joinstyle="miter"/>
                                      </v:oval>
                                      <v:shape id="任意多边形 30" o:spid="_x0000_s1597" style="position:absolute;left:7850;top:8437;width:2324;height:1025;visibility:visible;mso-wrap-style:square;v-text-anchor:top" coordsize="882650,857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" path="m,c31750,2540,99060,-7620,184150,25400v85090,33020,138430,45720,241300,139700c528320,259080,607060,356870,698500,495300v91440,138430,153035,295910,184150,361950e" filled="f" strokecolor="#00b050" strokeweight="1pt">
                                        <v:stroke dashstyle="dash" joinstyle="miter"/>
                                        <v:path arrowok="t" o:connecttype="custom" o:connectlocs="0,0;485,30;1120,197;1839,592;2324,1025" o:connectangles="0,0,0,0,0"/>
                                      </v:shape>
                                      <v:shape id="任意多边形 33" o:spid="_x0000_s1598" style="position:absolute;left:7867;top:8125;width:652;height:295;visibility:visible;mso-wrap-style:square;v-text-anchor:top" coordsize="476250,190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" path="m476250,c444500,3175,369570,3810,298450,25400,227330,46990,180340,74930,120650,107950,60960,140970,20320,175895,,190500e" filled="f" strokecolor="red" strokeweight="1pt">
                                        <v:stroke dashstyle="dash" joinstyle="miter"/>
                                        <v:path arrowok="t" o:connecttype="custom" o:connectlocs="652,0;409,39;165,167;0,295" o:connectangles="0,0,0,0"/>
                                      </v:shape>
                                    </v:group>
                                    <v:oval id="椭圆 35" o:spid="_x0000_s1599" style="position:absolute;left:8930;top:8603;width:57;height: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" fillcolor="black [3213]" strokecolor="black [3213]" strokeweight="1pt">
                                      <v:stroke joinstyle="miter"/>
                                    </v:oval>
                                    <v:oval id="椭圆 36" o:spid="_x0000_s1600" style="position:absolute;left:9710;top:9033;width:57;height: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" fillcolor="black [3213]" strokecolor="black [3213]" strokeweight="1pt">
                                      <v:stroke joinstyle="miter"/>
                                    </v:oval>
                                  </v:group>
                                  <v:shape id="直接箭头连接符 41" o:spid="_x0000_s1601" type="#_x0000_t32" style="position:absolute;left:7849;top:7977;width:454;height:4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" strokecolor="black [3213]" strokeweight="1pt">
                                    <v:stroke endarrow="block" endarrowlength="long" joinstyle="miter"/>
                                  </v:shape>
                                  <v:shape id="直接箭头连接符 42" o:spid="_x0000_s1602" type="#_x0000_t32" style="position:absolute;left:7867;top:8431;width:454;height: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" strokecolor="black [3213]" strokeweight="1pt">
                                    <v:stroke endarrow="block" endarrowlength="long" joinstyle="miter"/>
                                  </v:shape>
                                  <v:shape id="文本框 44" o:spid="_x0000_s1603" type="#_x0000_t202" style="position:absolute;left:8937;top:7953;width:1079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zORxQAAANsAAAAPAAAAZHJzL2Rvd25yZXYueG1sRI9Pi8Iw&#10;FMTvgt8hPGFvmioq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C4nzOR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23CDFD2" w14:textId="77777777" w:rsidR="00CB3013" w:rsidRDefault="00000000">
                                          <w:r>
                                            <w:rPr>
                                              <w:rFonts w:hint="eastAsia"/>
                                            </w:rPr>
                                            <w:t>谷粒</w:t>
                                          </w:r>
                                          <w:r>
                                            <w:rPr>
                                              <w:rFonts w:hint="eastAsia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文本框 43" o:spid="_x0000_s1604" type="#_x0000_t202" style="position:absolute;left:8493;top:8577;width:1108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qvl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" filled="f" stroked="f" strokeweight=".5pt">
                                  <v:textbox>
                                    <w:txbxContent>
                                      <w:p w14:paraId="1315F588" w14:textId="77777777" w:rsidR="00CB3013" w:rsidRDefault="00000000">
                                        <w:r>
                                          <w:rPr>
                                            <w:rFonts w:hint="eastAsia"/>
                                          </w:rPr>
                                          <w:t>谷粒</w:t>
                                        </w:r>
                                        <w:r>
                                          <w:rPr>
                                            <w:rFonts w:hint="eastAsia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文本框 45" o:spid="_x0000_s1605" type="#_x0000_t202" style="position:absolute;left:9387;top:8925;width:503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5YK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DX05YKxQAAANs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5EB354F7" w14:textId="77777777" w:rsidR="00CB3013" w:rsidRDefault="00000000">
                                      <w:pPr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</w:rPr>
                                        <w:t>P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</v:group>
                      </v:group>
                      <v:shape id="文本框 53" o:spid="_x0000_s1606" type="#_x0000_t202" style="position:absolute;left:8167;top:8185;width:492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z04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" filled="f" stroked="f" strokeweight=".5pt">
                        <v:textbox>
                          <w:txbxContent>
                            <w:p w14:paraId="5400949C" w14:textId="77777777" w:rsidR="00CB3013" w:rsidRDefault="00000000">
                              <w:r>
                                <w:rPr>
                                  <w:rFonts w:ascii="Book Antiqua" w:hAnsi="Book Antiqua" w:cs="Book Antiqua"/>
                                  <w:i/>
                                  <w:iCs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图片 19" o:spid="_x0000_s1607" type="#_x0000_t75" style="position:absolute;left:5057;top:7765;width:2255;height:1721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">
                    <v:imagedata r:id="rId13" o:title="" croptop="15525f" cropleft="5687f" cropright="7250f"/>
                  </v:shape>
                </v:group>
                <v:shape id="文本框 61" o:spid="_x0000_s1608" type="#_x0000_t202" style="position:absolute;left:5272;top:10055;width:3800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" fillcolor="white [3201]" stroked="f" strokeweight=".5pt">
                  <v:textbox inset="0,0,0,0">
                    <w:txbxContent>
                      <w:p w14:paraId="2505601E" w14:textId="77777777" w:rsidR="00CB3013" w:rsidRDefault="00000000">
                        <w:r>
                          <w:rPr>
                            <w:rFonts w:hint="eastAsia"/>
                          </w:rPr>
                          <w:t>图（</w:t>
                        </w:r>
                        <w:r>
                          <w:rPr>
                            <w:rFonts w:hint="eastAsia"/>
                          </w:rPr>
                          <w:t>a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  <w:r>
                          <w:rPr>
                            <w:rFonts w:hint="eastAsia"/>
                          </w:rPr>
                          <w:t xml:space="preserve">                    </w:t>
                        </w:r>
                        <w:r>
                          <w:rPr>
                            <w:rFonts w:hint="eastAsia"/>
                          </w:rPr>
                          <w:t>图（</w:t>
                        </w:r>
                        <w:r>
                          <w:rPr>
                            <w:rFonts w:hint="eastAsia"/>
                          </w:rPr>
                          <w:t>b</w:t>
                        </w:r>
                        <w:r>
                          <w:rPr>
                            <w:rFonts w:hint="eastAsia"/>
                          </w:rPr>
                          <w:t>）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01B43CD" w14:textId="77777777" w:rsidR="00CB3013" w:rsidRDefault="00CB3013">
      <w:pPr>
        <w:spacing w:line="360" w:lineRule="auto"/>
        <w:jc w:val="left"/>
        <w:textAlignment w:val="center"/>
        <w:rPr>
          <w:rFonts w:eastAsia="Times New Roman" w:cs="Times New Roman"/>
          <w:kern w:val="0"/>
          <w:sz w:val="24"/>
        </w:rPr>
      </w:pPr>
    </w:p>
    <w:p w14:paraId="3104D1C9" w14:textId="77777777" w:rsidR="00CB3013" w:rsidRDefault="00CB3013">
      <w:pPr>
        <w:spacing w:line="360" w:lineRule="auto"/>
        <w:jc w:val="left"/>
        <w:textAlignment w:val="center"/>
        <w:rPr>
          <w:rFonts w:eastAsia="Times New Roman" w:cs="Times New Roman"/>
          <w:kern w:val="0"/>
          <w:sz w:val="24"/>
        </w:rPr>
      </w:pPr>
    </w:p>
    <w:p w14:paraId="20F0DC59" w14:textId="77777777" w:rsidR="00CB3013" w:rsidRDefault="00CB3013">
      <w:pPr>
        <w:spacing w:line="360" w:lineRule="auto"/>
        <w:jc w:val="left"/>
        <w:textAlignment w:val="center"/>
        <w:rPr>
          <w:rFonts w:eastAsia="Times New Roman" w:cs="Times New Roman"/>
          <w:kern w:val="0"/>
          <w:sz w:val="24"/>
        </w:rPr>
      </w:pPr>
    </w:p>
    <w:p w14:paraId="5341F967" w14:textId="77777777" w:rsidR="00CB3013" w:rsidRDefault="00CB3013">
      <w:pPr>
        <w:spacing w:line="360" w:lineRule="auto"/>
        <w:jc w:val="left"/>
        <w:textAlignment w:val="center"/>
        <w:rPr>
          <w:rFonts w:eastAsia="Times New Roman" w:cs="Times New Roman"/>
          <w:kern w:val="0"/>
          <w:sz w:val="24"/>
        </w:rPr>
      </w:pPr>
    </w:p>
    <w:p w14:paraId="2509D1AA" w14:textId="77777777" w:rsidR="00CB3013" w:rsidRDefault="00000000">
      <w:pPr>
        <w:spacing w:line="360" w:lineRule="auto"/>
        <w:jc w:val="left"/>
        <w:textAlignment w:val="center"/>
        <w:rPr>
          <w:rFonts w:cs="Times New Roman"/>
        </w:rPr>
      </w:pPr>
      <w:r>
        <w:rPr>
          <w:rFonts w:cs="Times New Roman" w:hint="eastAsia"/>
        </w:rPr>
        <w:t>1</w:t>
      </w:r>
      <w:r>
        <w:rPr>
          <w:rFonts w:hint="eastAsia"/>
        </w:rPr>
        <w:t>．（</w:t>
      </w:r>
      <w:r>
        <w:rPr>
          <w:rFonts w:hint="eastAsia"/>
        </w:rPr>
        <w:t>3</w:t>
      </w:r>
      <w:r>
        <w:rPr>
          <w:rFonts w:hint="eastAsia"/>
        </w:rPr>
        <w:t>分）</w:t>
      </w:r>
      <w:r>
        <w:rPr>
          <w:rFonts w:cs="Times New Roman" w:hint="eastAsia"/>
        </w:rPr>
        <w:t>谷粒</w:t>
      </w:r>
      <w:r>
        <w:rPr>
          <w:rFonts w:cs="Times New Roman" w:hint="eastAsia"/>
        </w:rPr>
        <w:t>1</w:t>
      </w:r>
      <w:r>
        <w:rPr>
          <w:rFonts w:cs="Times New Roman" w:hint="eastAsia"/>
        </w:rPr>
        <w:t>、</w:t>
      </w:r>
      <w:r>
        <w:rPr>
          <w:rFonts w:cs="Times New Roman" w:hint="eastAsia"/>
        </w:rPr>
        <w:t>2</w:t>
      </w:r>
      <w:r>
        <w:rPr>
          <w:rFonts w:cs="Times New Roman" w:hint="eastAsia"/>
        </w:rPr>
        <w:t>在空中运动时的加速度</w:t>
      </w:r>
      <w:r>
        <w:rPr>
          <w:rFonts w:cs="Times New Roman" w:hint="eastAsia"/>
          <w:i/>
          <w:iCs/>
        </w:rPr>
        <w:t>a</w:t>
      </w:r>
      <w:r>
        <w:rPr>
          <w:rFonts w:cs="Times New Roman" w:hint="eastAsia"/>
          <w:vertAlign w:val="subscript"/>
        </w:rPr>
        <w:t>1</w:t>
      </w:r>
      <w:r>
        <w:rPr>
          <w:rFonts w:cs="Times New Roman" w:hint="eastAsia"/>
        </w:rPr>
        <w:t>、</w:t>
      </w:r>
      <w:r>
        <w:rPr>
          <w:rFonts w:cs="Times New Roman" w:hint="eastAsia"/>
          <w:i/>
          <w:iCs/>
        </w:rPr>
        <w:t>a</w:t>
      </w:r>
      <w:r>
        <w:rPr>
          <w:rFonts w:cs="Times New Roman" w:hint="eastAsia"/>
          <w:vertAlign w:val="subscript"/>
        </w:rPr>
        <w:t>2</w:t>
      </w:r>
      <w:r>
        <w:rPr>
          <w:rFonts w:cs="Times New Roman" w:hint="eastAsia"/>
        </w:rPr>
        <w:t>的大小关系为（</w:t>
      </w:r>
      <w:r>
        <w:rPr>
          <w:rFonts w:cs="Times New Roman" w:hint="eastAsia"/>
        </w:rPr>
        <w:t xml:space="preserve">     </w:t>
      </w:r>
      <w:r>
        <w:rPr>
          <w:rFonts w:cs="Times New Roman" w:hint="eastAsia"/>
        </w:rPr>
        <w:t>）</w:t>
      </w:r>
    </w:p>
    <w:p w14:paraId="04BD3A28" w14:textId="77777777" w:rsidR="00CB3013" w:rsidRDefault="00000000">
      <w:pPr>
        <w:spacing w:line="360" w:lineRule="auto"/>
        <w:ind w:leftChars="150" w:left="315"/>
        <w:jc w:val="left"/>
        <w:textAlignment w:val="center"/>
        <w:rPr>
          <w:rFonts w:cs="Times New Roman"/>
        </w:rPr>
      </w:pPr>
      <w:r>
        <w:rPr>
          <w:rFonts w:cs="Times New Roman" w:hint="eastAsia"/>
        </w:rPr>
        <w:t>A</w:t>
      </w:r>
      <w:r>
        <w:rPr>
          <w:rFonts w:cs="Times New Roman" w:hint="eastAsia"/>
        </w:rPr>
        <w:t>．</w:t>
      </w:r>
      <w:r>
        <w:rPr>
          <w:rFonts w:cs="Times New Roman" w:hint="eastAsia"/>
          <w:i/>
          <w:iCs/>
        </w:rPr>
        <w:t>a</w:t>
      </w:r>
      <w:r>
        <w:rPr>
          <w:rFonts w:cs="Times New Roman" w:hint="eastAsia"/>
          <w:vertAlign w:val="subscript"/>
        </w:rPr>
        <w:t>1</w:t>
      </w:r>
      <w:r>
        <w:rPr>
          <w:rFonts w:cs="Times New Roman" w:hint="eastAsia"/>
        </w:rPr>
        <w:t>&gt;</w:t>
      </w:r>
      <w:r>
        <w:rPr>
          <w:rFonts w:cs="Times New Roman" w:hint="eastAsia"/>
          <w:i/>
          <w:iCs/>
        </w:rPr>
        <w:t>a</w:t>
      </w:r>
      <w:r>
        <w:rPr>
          <w:rFonts w:cs="Times New Roman" w:hint="eastAsia"/>
          <w:vertAlign w:val="subscript"/>
        </w:rPr>
        <w:t>2</w:t>
      </w:r>
      <w:r>
        <w:rPr>
          <w:rFonts w:cs="Times New Roman" w:hint="eastAsia"/>
        </w:rPr>
        <w:t xml:space="preserve">           B</w:t>
      </w:r>
      <w:r>
        <w:rPr>
          <w:rFonts w:cs="Times New Roman" w:hint="eastAsia"/>
        </w:rPr>
        <w:t>．</w:t>
      </w:r>
      <w:r>
        <w:rPr>
          <w:rFonts w:cs="Times New Roman" w:hint="eastAsia"/>
          <w:i/>
          <w:iCs/>
        </w:rPr>
        <w:t>a</w:t>
      </w:r>
      <w:r>
        <w:rPr>
          <w:rFonts w:cs="Times New Roman" w:hint="eastAsia"/>
          <w:vertAlign w:val="subscript"/>
        </w:rPr>
        <w:t>1</w:t>
      </w:r>
      <w:r>
        <w:rPr>
          <w:rFonts w:cs="Times New Roman" w:hint="eastAsia"/>
        </w:rPr>
        <w:t>&lt;</w:t>
      </w:r>
      <w:r>
        <w:rPr>
          <w:rFonts w:cs="Times New Roman" w:hint="eastAsia"/>
          <w:i/>
          <w:iCs/>
        </w:rPr>
        <w:t>a</w:t>
      </w:r>
      <w:r>
        <w:rPr>
          <w:rFonts w:cs="Times New Roman" w:hint="eastAsia"/>
          <w:vertAlign w:val="subscript"/>
        </w:rPr>
        <w:t>2</w:t>
      </w:r>
      <w:r>
        <w:rPr>
          <w:rFonts w:cs="Times New Roman" w:hint="eastAsia"/>
        </w:rPr>
        <w:t xml:space="preserve">          C</w:t>
      </w:r>
      <w:r>
        <w:rPr>
          <w:rFonts w:cs="Times New Roman" w:hint="eastAsia"/>
        </w:rPr>
        <w:t>．</w:t>
      </w:r>
      <w:r>
        <w:rPr>
          <w:rFonts w:cs="Times New Roman" w:hint="eastAsia"/>
          <w:i/>
          <w:iCs/>
        </w:rPr>
        <w:t>a</w:t>
      </w:r>
      <w:r>
        <w:rPr>
          <w:rFonts w:cs="Times New Roman" w:hint="eastAsia"/>
          <w:vertAlign w:val="subscript"/>
        </w:rPr>
        <w:t>1</w:t>
      </w:r>
      <w:r>
        <w:rPr>
          <w:rFonts w:cs="Times New Roman" w:hint="eastAsia"/>
        </w:rPr>
        <w:t>=</w:t>
      </w:r>
      <w:r>
        <w:rPr>
          <w:rFonts w:cs="Times New Roman" w:hint="eastAsia"/>
          <w:i/>
          <w:iCs/>
        </w:rPr>
        <w:t>a</w:t>
      </w:r>
      <w:r>
        <w:rPr>
          <w:rFonts w:cs="Times New Roman" w:hint="eastAsia"/>
          <w:vertAlign w:val="subscript"/>
        </w:rPr>
        <w:t xml:space="preserve">2                       </w:t>
      </w:r>
      <w:r>
        <w:rPr>
          <w:rFonts w:cs="Times New Roman" w:hint="eastAsia"/>
        </w:rPr>
        <w:t>D</w:t>
      </w:r>
      <w:r>
        <w:rPr>
          <w:rFonts w:cs="Times New Roman" w:hint="eastAsia"/>
        </w:rPr>
        <w:t>．无法确定</w:t>
      </w:r>
    </w:p>
    <w:p w14:paraId="6A6CCA60" w14:textId="77777777" w:rsidR="00CB3013" w:rsidRDefault="00000000" w:rsidP="00845BD6">
      <w:pPr>
        <w:pStyle w:val="af0"/>
      </w:pPr>
      <w:r>
        <w:rPr>
          <w:rFonts w:hint="eastAsia"/>
        </w:rPr>
        <w:t>2</w:t>
      </w:r>
      <w:r>
        <w:rPr>
          <w:rFonts w:hint="eastAsia"/>
        </w:rPr>
        <w:t>．（</w:t>
      </w:r>
      <w:r>
        <w:rPr>
          <w:rFonts w:hint="eastAsia"/>
        </w:rPr>
        <w:t>3</w:t>
      </w:r>
      <w:r>
        <w:rPr>
          <w:rFonts w:hint="eastAsia"/>
        </w:rPr>
        <w:t>分）若以</w:t>
      </w:r>
      <w:r>
        <w:rPr>
          <w:rFonts w:hint="eastAsia"/>
          <w:i/>
          <w:iCs/>
        </w:rPr>
        <w:t>O</w:t>
      </w:r>
      <w:r>
        <w:rPr>
          <w:rFonts w:hint="eastAsia"/>
        </w:rPr>
        <w:t>点所在水平面为零势能面，则谷粒</w:t>
      </w:r>
      <w:r>
        <w:rPr>
          <w:rFonts w:hint="eastAsia"/>
        </w:rPr>
        <w:t>2</w:t>
      </w:r>
      <w:r>
        <w:rPr>
          <w:rFonts w:hint="eastAsia"/>
        </w:rPr>
        <w:t>在其轨迹最高点的机械能大小为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</w:p>
    <w:p w14:paraId="6A9CA767" w14:textId="77777777" w:rsidR="00CB3013" w:rsidRDefault="00000000">
      <w:pPr>
        <w:spacing w:line="360" w:lineRule="auto"/>
        <w:ind w:leftChars="150" w:left="315"/>
        <w:jc w:val="left"/>
        <w:textAlignment w:val="center"/>
        <w:rPr>
          <w:rFonts w:cs="Times New Roman"/>
        </w:rPr>
      </w:pPr>
      <w:r>
        <w:rPr>
          <w:rFonts w:cs="Times New Roman" w:hint="eastAsia"/>
        </w:rPr>
        <w:t>A</w:t>
      </w:r>
      <w:r>
        <w:rPr>
          <w:rFonts w:cs="Times New Roman" w:hint="eastAsia"/>
        </w:rPr>
        <w:t>．</w:t>
      </w:r>
      <w:r>
        <w:rPr>
          <w:rFonts w:cs="Times New Roman" w:hint="eastAsia"/>
          <w:i/>
          <w:iCs/>
        </w:rPr>
        <w:t>mgh</w:t>
      </w:r>
      <w:r>
        <w:rPr>
          <w:rFonts w:cs="Times New Roman" w:hint="eastAsia"/>
        </w:rPr>
        <w:t xml:space="preserve">         </w:t>
      </w:r>
      <w:r>
        <w:rPr>
          <w:rFonts w:cs="Times New Roman" w:hint="eastAsia"/>
        </w:rPr>
        <w:tab/>
        <w:t xml:space="preserve">  B</w:t>
      </w:r>
      <w:r>
        <w:rPr>
          <w:rFonts w:cs="Times New Roman" w:hint="eastAsia"/>
        </w:rPr>
        <w:t>．</w:t>
      </w:r>
      <m:oMath>
        <m:f>
          <m:f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fPr>
          <m:num>
            <m:r>
              <w:rPr>
                <w:rFonts w:ascii="Cambria Math" w:hAnsi="Cambria Math"/>
                <w:color w:val="000000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szCs w:val="21"/>
              </w:rPr>
              <m:t>2</m:t>
            </m:r>
          </m:den>
        </m:f>
      </m:oMath>
      <w:r>
        <w:rPr>
          <w:rFonts w:hint="eastAsia"/>
          <w:i/>
          <w:iCs/>
          <w:color w:val="000000"/>
          <w:szCs w:val="21"/>
        </w:rPr>
        <w:t>m</w:t>
      </w:r>
      <w:r>
        <w:rPr>
          <w:rFonts w:ascii="Book Antiqua" w:hAnsi="Book Antiqua" w:cs="Book Antiqua"/>
          <w:i/>
          <w:iCs/>
          <w:color w:val="000000"/>
          <w:szCs w:val="21"/>
        </w:rPr>
        <w:t>v</w:t>
      </w:r>
      <w:r>
        <w:rPr>
          <w:rFonts w:hint="eastAsia"/>
          <w:color w:val="000000"/>
          <w:szCs w:val="21"/>
          <w:vertAlign w:val="subscript"/>
        </w:rPr>
        <w:t>2</w:t>
      </w:r>
      <w:r>
        <w:rPr>
          <w:rFonts w:hint="eastAsia"/>
          <w:color w:val="000000"/>
          <w:szCs w:val="21"/>
          <w:vertAlign w:val="superscript"/>
        </w:rPr>
        <w:t>2</w:t>
      </w:r>
      <w:r>
        <w:rPr>
          <w:rFonts w:cs="Times New Roman" w:hint="eastAsia"/>
        </w:rPr>
        <w:t xml:space="preserve">          C</w:t>
      </w:r>
      <w:r>
        <w:rPr>
          <w:rFonts w:cs="Times New Roman" w:hint="eastAsia"/>
        </w:rPr>
        <w:t>．</w:t>
      </w:r>
      <w:r>
        <w:rPr>
          <w:rFonts w:cs="Times New Roman" w:hint="eastAsia"/>
          <w:i/>
          <w:iCs/>
        </w:rPr>
        <w:t>mgh+</w:t>
      </w:r>
      <m:oMath>
        <m:f>
          <m:f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fPr>
          <m:num>
            <m:r>
              <w:rPr>
                <w:rFonts w:ascii="Cambria Math" w:hAnsi="Cambria Math"/>
                <w:color w:val="000000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szCs w:val="21"/>
              </w:rPr>
              <m:t>2</m:t>
            </m:r>
          </m:den>
        </m:f>
      </m:oMath>
      <w:r>
        <w:rPr>
          <w:rFonts w:hint="eastAsia"/>
          <w:i/>
          <w:iCs/>
          <w:color w:val="000000"/>
          <w:szCs w:val="21"/>
        </w:rPr>
        <w:t>m</w:t>
      </w:r>
      <w:r>
        <w:rPr>
          <w:rFonts w:ascii="Book Antiqua" w:hAnsi="Book Antiqua" w:cs="Book Antiqua"/>
          <w:i/>
          <w:iCs/>
          <w:color w:val="000000"/>
          <w:szCs w:val="21"/>
        </w:rPr>
        <w:t>v</w:t>
      </w:r>
      <w:r>
        <w:rPr>
          <w:rFonts w:hint="eastAsia"/>
          <w:color w:val="000000"/>
          <w:szCs w:val="21"/>
          <w:vertAlign w:val="subscript"/>
        </w:rPr>
        <w:t>2</w:t>
      </w:r>
      <w:r>
        <w:rPr>
          <w:rFonts w:hint="eastAsia"/>
          <w:color w:val="000000"/>
          <w:szCs w:val="21"/>
          <w:vertAlign w:val="superscript"/>
        </w:rPr>
        <w:t xml:space="preserve">2               </w:t>
      </w:r>
      <w:r>
        <w:rPr>
          <w:rFonts w:cs="Times New Roman" w:hint="eastAsia"/>
        </w:rPr>
        <w:t>D</w:t>
      </w:r>
      <w:r>
        <w:rPr>
          <w:rFonts w:cs="Times New Roman" w:hint="eastAsia"/>
        </w:rPr>
        <w:t>．</w:t>
      </w:r>
      <w:r>
        <w:rPr>
          <w:rFonts w:cs="Times New Roman" w:hint="eastAsia"/>
          <w:i/>
          <w:iCs/>
        </w:rPr>
        <w:t>mgh+</w:t>
      </w:r>
      <m:oMath>
        <m:f>
          <m:f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fPr>
          <m:num>
            <m:r>
              <w:rPr>
                <w:rFonts w:ascii="Cambria Math" w:hAnsi="Cambria Math"/>
                <w:color w:val="000000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szCs w:val="21"/>
              </w:rPr>
              <m:t>2</m:t>
            </m:r>
          </m:den>
        </m:f>
      </m:oMath>
      <w:r>
        <w:rPr>
          <w:rFonts w:hint="eastAsia"/>
          <w:i/>
          <w:iCs/>
          <w:color w:val="000000"/>
          <w:szCs w:val="21"/>
        </w:rPr>
        <w:t>m</w:t>
      </w:r>
      <w:r>
        <w:rPr>
          <w:rFonts w:ascii="Book Antiqua" w:hAnsi="Book Antiqua" w:cs="Book Antiqua"/>
          <w:i/>
          <w:iCs/>
          <w:color w:val="000000"/>
          <w:szCs w:val="21"/>
        </w:rPr>
        <w:t>v</w:t>
      </w:r>
      <w:r>
        <w:rPr>
          <w:rFonts w:hint="eastAsia"/>
          <w:color w:val="000000"/>
          <w:szCs w:val="21"/>
          <w:vertAlign w:val="subscript"/>
        </w:rPr>
        <w:t>1</w:t>
      </w:r>
      <w:r>
        <w:rPr>
          <w:rFonts w:hint="eastAsia"/>
          <w:color w:val="000000"/>
          <w:szCs w:val="21"/>
          <w:vertAlign w:val="superscript"/>
        </w:rPr>
        <w:t>2</w:t>
      </w:r>
    </w:p>
    <w:p w14:paraId="16CF1527" w14:textId="77777777" w:rsidR="00CB3013" w:rsidRDefault="00000000">
      <w:pPr>
        <w:spacing w:line="360" w:lineRule="auto"/>
        <w:jc w:val="left"/>
        <w:textAlignment w:val="center"/>
        <w:rPr>
          <w:rFonts w:cs="Times New Roman"/>
        </w:rPr>
      </w:pPr>
      <w:r>
        <w:rPr>
          <w:rFonts w:cs="Times New Roman" w:hint="eastAsia"/>
        </w:rPr>
        <w:t>3</w:t>
      </w:r>
      <w:r>
        <w:rPr>
          <w:rFonts w:hint="eastAsia"/>
        </w:rPr>
        <w:t>．（</w:t>
      </w:r>
      <w:r>
        <w:rPr>
          <w:rFonts w:hint="eastAsia"/>
        </w:rPr>
        <w:t>3</w:t>
      </w:r>
      <w:r>
        <w:rPr>
          <w:rFonts w:hint="eastAsia"/>
        </w:rPr>
        <w:t>分）</w:t>
      </w:r>
      <w:r>
        <w:rPr>
          <w:rFonts w:cs="Times New Roman" w:hint="eastAsia"/>
        </w:rPr>
        <w:t>两粒谷子（</w:t>
      </w:r>
      <w:r>
        <w:rPr>
          <w:rFonts w:cs="Times New Roman" w:hint="eastAsia"/>
        </w:rPr>
        <w:t xml:space="preserve">     </w:t>
      </w:r>
      <w:r>
        <w:rPr>
          <w:rFonts w:cs="Times New Roman" w:hint="eastAsia"/>
        </w:rPr>
        <w:t>）到达</w:t>
      </w:r>
      <w:r>
        <w:rPr>
          <w:rFonts w:cs="Times New Roman" w:hint="eastAsia"/>
          <w:i/>
          <w:iCs/>
        </w:rPr>
        <w:t>P</w:t>
      </w:r>
      <w:r>
        <w:rPr>
          <w:rFonts w:cs="Times New Roman" w:hint="eastAsia"/>
        </w:rPr>
        <w:t>点</w:t>
      </w:r>
    </w:p>
    <w:p w14:paraId="216B40E0" w14:textId="77777777" w:rsidR="00CB3013" w:rsidRDefault="00000000">
      <w:pPr>
        <w:spacing w:line="360" w:lineRule="auto"/>
        <w:ind w:leftChars="150" w:left="315"/>
        <w:jc w:val="left"/>
        <w:textAlignment w:val="center"/>
        <w:rPr>
          <w:rFonts w:cs="Times New Roman"/>
        </w:rPr>
      </w:pPr>
      <w:r>
        <w:rPr>
          <w:rFonts w:cs="Times New Roman" w:hint="eastAsia"/>
        </w:rPr>
        <w:t>A</w:t>
      </w:r>
      <w:r>
        <w:rPr>
          <w:rFonts w:cs="Times New Roman" w:hint="eastAsia"/>
        </w:rPr>
        <w:t>．谷粒</w:t>
      </w:r>
      <w:r>
        <w:rPr>
          <w:rFonts w:cs="Times New Roman" w:hint="eastAsia"/>
        </w:rPr>
        <w:t>1</w:t>
      </w:r>
      <w:r>
        <w:rPr>
          <w:rFonts w:cs="Times New Roman" w:hint="eastAsia"/>
        </w:rPr>
        <w:t>先</w:t>
      </w:r>
      <w:r>
        <w:rPr>
          <w:rFonts w:cs="Times New Roman" w:hint="eastAsia"/>
        </w:rPr>
        <w:t xml:space="preserve">        B</w:t>
      </w:r>
      <w:r>
        <w:rPr>
          <w:rFonts w:cs="Times New Roman" w:hint="eastAsia"/>
        </w:rPr>
        <w:t>．谷粒</w:t>
      </w:r>
      <w:r>
        <w:rPr>
          <w:rFonts w:cs="Times New Roman" w:hint="eastAsia"/>
        </w:rPr>
        <w:t>2</w:t>
      </w:r>
      <w:r>
        <w:rPr>
          <w:rFonts w:cs="Times New Roman" w:hint="eastAsia"/>
        </w:rPr>
        <w:t>先</w:t>
      </w:r>
      <w:r>
        <w:rPr>
          <w:rFonts w:cs="Times New Roman" w:hint="eastAsia"/>
        </w:rPr>
        <w:t xml:space="preserve">      C</w:t>
      </w:r>
      <w:r>
        <w:rPr>
          <w:rFonts w:cs="Times New Roman" w:hint="eastAsia"/>
        </w:rPr>
        <w:t>．同时</w:t>
      </w:r>
    </w:p>
    <w:p w14:paraId="2AA4A4B2" w14:textId="77777777" w:rsidR="00CB3013" w:rsidRDefault="00000000">
      <w:pPr>
        <w:spacing w:line="360" w:lineRule="auto"/>
        <w:jc w:val="left"/>
        <w:textAlignment w:val="center"/>
        <w:rPr>
          <w:rFonts w:cs="Times New Roman"/>
        </w:rPr>
      </w:pPr>
      <w:r>
        <w:rPr>
          <w:rFonts w:cs="Times New Roman"/>
        </w:rPr>
        <w:t>4</w:t>
      </w:r>
      <w:r>
        <w:rPr>
          <w:rFonts w:hint="eastAsia"/>
        </w:rPr>
        <w:t>．（</w:t>
      </w:r>
      <w:r>
        <w:rPr>
          <w:rFonts w:hint="eastAsia"/>
        </w:rPr>
        <w:t>3</w:t>
      </w:r>
      <w:r>
        <w:rPr>
          <w:rFonts w:hint="eastAsia"/>
        </w:rPr>
        <w:t>分）</w:t>
      </w:r>
      <w:r>
        <w:rPr>
          <w:rFonts w:cs="Times New Roman" w:hint="eastAsia"/>
        </w:rPr>
        <w:t>两粒谷子到达</w:t>
      </w:r>
      <w:r>
        <w:rPr>
          <w:rFonts w:cs="Times New Roman" w:hint="eastAsia"/>
          <w:i/>
          <w:iCs/>
        </w:rPr>
        <w:t>P</w:t>
      </w:r>
      <w:r>
        <w:rPr>
          <w:rFonts w:cs="Times New Roman" w:hint="eastAsia"/>
        </w:rPr>
        <w:t>点时重力的瞬时功率</w:t>
      </w:r>
      <w:r>
        <w:rPr>
          <w:rFonts w:cs="Times New Roman" w:hint="eastAsia"/>
          <w:i/>
          <w:iCs/>
        </w:rPr>
        <w:t>P</w:t>
      </w:r>
      <w:r>
        <w:rPr>
          <w:rFonts w:cs="Times New Roman" w:hint="eastAsia"/>
          <w:vertAlign w:val="subscript"/>
        </w:rPr>
        <w:t>1</w:t>
      </w:r>
      <w:r>
        <w:rPr>
          <w:rFonts w:cs="Times New Roman" w:hint="eastAsia"/>
        </w:rPr>
        <w:t>、</w:t>
      </w:r>
      <w:r>
        <w:rPr>
          <w:rFonts w:cs="Times New Roman" w:hint="eastAsia"/>
          <w:i/>
          <w:iCs/>
        </w:rPr>
        <w:t>P</w:t>
      </w:r>
      <w:r>
        <w:rPr>
          <w:rFonts w:cs="Times New Roman" w:hint="eastAsia"/>
          <w:vertAlign w:val="subscript"/>
        </w:rPr>
        <w:t>2</w:t>
      </w:r>
      <w:r>
        <w:rPr>
          <w:rFonts w:cs="Times New Roman" w:hint="eastAsia"/>
        </w:rPr>
        <w:t>的大小关系为（</w:t>
      </w:r>
      <w:r>
        <w:rPr>
          <w:rFonts w:cs="Times New Roman" w:hint="eastAsia"/>
        </w:rPr>
        <w:t xml:space="preserve">     </w:t>
      </w:r>
      <w:r>
        <w:rPr>
          <w:rFonts w:cs="Times New Roman" w:hint="eastAsia"/>
        </w:rPr>
        <w:t>）</w:t>
      </w:r>
    </w:p>
    <w:p w14:paraId="094F19E8" w14:textId="77777777" w:rsidR="00CB3013" w:rsidRDefault="00000000">
      <w:pPr>
        <w:spacing w:line="360" w:lineRule="auto"/>
        <w:ind w:leftChars="150" w:left="315"/>
        <w:jc w:val="left"/>
        <w:textAlignment w:val="center"/>
        <w:rPr>
          <w:rFonts w:cs="Times New Roman"/>
        </w:rPr>
      </w:pPr>
      <w:r>
        <w:rPr>
          <w:rFonts w:cs="Times New Roman" w:hint="eastAsia"/>
        </w:rPr>
        <w:t>A</w:t>
      </w:r>
      <w:r>
        <w:rPr>
          <w:rFonts w:cs="Times New Roman" w:hint="eastAsia"/>
        </w:rPr>
        <w:t>．</w:t>
      </w:r>
      <w:r>
        <w:rPr>
          <w:rFonts w:cs="Times New Roman" w:hint="eastAsia"/>
          <w:i/>
          <w:iCs/>
        </w:rPr>
        <w:t>P</w:t>
      </w:r>
      <w:r>
        <w:rPr>
          <w:rFonts w:cs="Times New Roman" w:hint="eastAsia"/>
          <w:vertAlign w:val="subscript"/>
        </w:rPr>
        <w:t>1</w:t>
      </w:r>
      <w:r>
        <w:rPr>
          <w:rFonts w:cs="Times New Roman" w:hint="eastAsia"/>
        </w:rPr>
        <w:t>&gt;</w:t>
      </w:r>
      <w:r>
        <w:rPr>
          <w:rFonts w:cs="Times New Roman" w:hint="eastAsia"/>
          <w:i/>
          <w:iCs/>
        </w:rPr>
        <w:t>P</w:t>
      </w:r>
      <w:r>
        <w:rPr>
          <w:rFonts w:cs="Times New Roman" w:hint="eastAsia"/>
          <w:vertAlign w:val="subscript"/>
        </w:rPr>
        <w:t>2</w:t>
      </w:r>
      <w:r>
        <w:rPr>
          <w:rFonts w:cs="Times New Roman" w:hint="eastAsia"/>
        </w:rPr>
        <w:t xml:space="preserve">           B</w:t>
      </w:r>
      <w:r>
        <w:rPr>
          <w:rFonts w:cs="Times New Roman" w:hint="eastAsia"/>
        </w:rPr>
        <w:t>．</w:t>
      </w:r>
      <w:r>
        <w:rPr>
          <w:rFonts w:cs="Times New Roman" w:hint="eastAsia"/>
          <w:i/>
          <w:iCs/>
        </w:rPr>
        <w:t>P</w:t>
      </w:r>
      <w:r>
        <w:rPr>
          <w:rFonts w:cs="Times New Roman" w:hint="eastAsia"/>
          <w:vertAlign w:val="subscript"/>
        </w:rPr>
        <w:t>1</w:t>
      </w:r>
      <w:r>
        <w:rPr>
          <w:rFonts w:cs="Times New Roman" w:hint="eastAsia"/>
        </w:rPr>
        <w:t>&lt;</w:t>
      </w:r>
      <w:r>
        <w:rPr>
          <w:rFonts w:cs="Times New Roman" w:hint="eastAsia"/>
          <w:i/>
          <w:iCs/>
        </w:rPr>
        <w:t>P</w:t>
      </w:r>
      <w:r>
        <w:rPr>
          <w:rFonts w:cs="Times New Roman" w:hint="eastAsia"/>
          <w:vertAlign w:val="subscript"/>
        </w:rPr>
        <w:t>2</w:t>
      </w:r>
      <w:r>
        <w:rPr>
          <w:rFonts w:cs="Times New Roman" w:hint="eastAsia"/>
        </w:rPr>
        <w:t xml:space="preserve">         C</w:t>
      </w:r>
      <w:r>
        <w:rPr>
          <w:rFonts w:cs="Times New Roman" w:hint="eastAsia"/>
        </w:rPr>
        <w:t>．</w:t>
      </w:r>
      <w:r>
        <w:rPr>
          <w:rFonts w:cs="Times New Roman" w:hint="eastAsia"/>
          <w:i/>
          <w:iCs/>
        </w:rPr>
        <w:t>P</w:t>
      </w:r>
      <w:r>
        <w:rPr>
          <w:rFonts w:cs="Times New Roman" w:hint="eastAsia"/>
          <w:vertAlign w:val="subscript"/>
        </w:rPr>
        <w:t>1</w:t>
      </w:r>
      <w:r>
        <w:rPr>
          <w:rFonts w:cs="Times New Roman" w:hint="eastAsia"/>
        </w:rPr>
        <w:t>=</w:t>
      </w:r>
      <w:r>
        <w:rPr>
          <w:rFonts w:cs="Times New Roman" w:hint="eastAsia"/>
          <w:i/>
          <w:iCs/>
        </w:rPr>
        <w:t>P</w:t>
      </w:r>
      <w:r>
        <w:rPr>
          <w:rFonts w:cs="Times New Roman" w:hint="eastAsia"/>
          <w:vertAlign w:val="subscript"/>
        </w:rPr>
        <w:t>2</w:t>
      </w:r>
    </w:p>
    <w:p w14:paraId="3AA19992" w14:textId="77777777" w:rsidR="00CB3013" w:rsidRDefault="00000000">
      <w:pPr>
        <w:spacing w:line="360" w:lineRule="auto"/>
        <w:jc w:val="left"/>
        <w:textAlignment w:val="center"/>
        <w:rPr>
          <w:rFonts w:cs="Times New Roman"/>
          <w:vertAlign w:val="subscript"/>
        </w:rPr>
      </w:pPr>
      <w:r>
        <w:rPr>
          <w:rFonts w:cs="Times New Roman"/>
          <w:vertAlign w:val="subscript"/>
        </w:rPr>
        <w:br w:type="page"/>
      </w:r>
    </w:p>
    <w:p w14:paraId="648D4A08" w14:textId="77777777" w:rsidR="00CB3013" w:rsidRDefault="00000000">
      <w:pPr>
        <w:spacing w:line="300" w:lineRule="auto"/>
        <w:jc w:val="center"/>
        <w:textAlignment w:val="center"/>
        <w:rPr>
          <w:rFonts w:eastAsia="黑体" w:cs="Times New Roman"/>
          <w:sz w:val="28"/>
          <w:szCs w:val="28"/>
        </w:rPr>
      </w:pPr>
      <w:r>
        <w:rPr>
          <w:rFonts w:eastAsia="黑体" w:cs="Times New Roman" w:hint="eastAsia"/>
          <w:sz w:val="28"/>
          <w:szCs w:val="28"/>
        </w:rPr>
        <w:t>二</w:t>
      </w:r>
      <w:r>
        <w:rPr>
          <w:rFonts w:eastAsia="黑体" w:cs="Times New Roman"/>
          <w:sz w:val="28"/>
          <w:szCs w:val="28"/>
        </w:rPr>
        <w:t xml:space="preserve">  </w:t>
      </w:r>
      <w:r>
        <w:rPr>
          <w:rFonts w:eastAsia="黑体" w:cs="Times New Roman"/>
          <w:sz w:val="28"/>
          <w:szCs w:val="28"/>
        </w:rPr>
        <w:t>验证动量守恒定律（</w:t>
      </w:r>
      <w:r>
        <w:rPr>
          <w:rFonts w:eastAsia="黑体" w:cs="Times New Roman"/>
          <w:sz w:val="28"/>
          <w:szCs w:val="28"/>
        </w:rPr>
        <w:t>16</w:t>
      </w:r>
      <w:r>
        <w:rPr>
          <w:rFonts w:eastAsia="黑体" w:cs="Times New Roman"/>
          <w:sz w:val="28"/>
          <w:szCs w:val="28"/>
        </w:rPr>
        <w:t>分）</w:t>
      </w:r>
    </w:p>
    <w:p w14:paraId="1B5E0680" w14:textId="77777777" w:rsidR="00CB3013" w:rsidRDefault="00000000">
      <w:pPr>
        <w:spacing w:line="300" w:lineRule="auto"/>
        <w:ind w:firstLineChars="200" w:firstLine="420"/>
        <w:jc w:val="left"/>
        <w:textAlignment w:val="center"/>
        <w:rPr>
          <w:rFonts w:eastAsia="楷体" w:cs="Times New Roman"/>
          <w:szCs w:val="21"/>
        </w:rPr>
      </w:pPr>
      <w:r>
        <w:rPr>
          <w:rFonts w:eastAsia="楷体"/>
        </w:rPr>
        <w:t>某小组</w:t>
      </w:r>
      <w:r>
        <w:rPr>
          <w:rFonts w:eastAsia="楷体" w:hint="eastAsia"/>
        </w:rPr>
        <w:t>利</w:t>
      </w:r>
      <w:r>
        <w:rPr>
          <w:rFonts w:eastAsia="楷体" w:cs="Times New Roman"/>
          <w:szCs w:val="21"/>
        </w:rPr>
        <w:t>用图示装置</w:t>
      </w:r>
      <w:r>
        <w:rPr>
          <w:rFonts w:eastAsia="楷体" w:cs="Times New Roman" w:hint="eastAsia"/>
          <w:szCs w:val="21"/>
        </w:rPr>
        <w:t>验证“</w:t>
      </w:r>
      <w:r>
        <w:rPr>
          <w:rFonts w:eastAsia="楷体" w:cs="Times New Roman"/>
          <w:szCs w:val="21"/>
        </w:rPr>
        <w:t>动量守恒</w:t>
      </w:r>
      <w:r>
        <w:rPr>
          <w:rFonts w:eastAsia="楷体" w:cs="Times New Roman" w:hint="eastAsia"/>
          <w:szCs w:val="21"/>
        </w:rPr>
        <w:t>定律”。实验前，两小车</w:t>
      </w:r>
      <w:r>
        <w:rPr>
          <w:rFonts w:eastAsia="楷体" w:cs="Times New Roman" w:hint="eastAsia"/>
          <w:i/>
          <w:iCs/>
          <w:szCs w:val="21"/>
        </w:rPr>
        <w:t>A</w:t>
      </w:r>
      <w:r>
        <w:rPr>
          <w:rFonts w:eastAsia="楷体" w:cs="Times New Roman" w:hint="eastAsia"/>
          <w:szCs w:val="21"/>
        </w:rPr>
        <w:t>、</w:t>
      </w:r>
      <w:r>
        <w:rPr>
          <w:rFonts w:eastAsia="楷体" w:cs="Times New Roman" w:hint="eastAsia"/>
          <w:i/>
          <w:iCs/>
          <w:szCs w:val="21"/>
        </w:rPr>
        <w:t>B</w:t>
      </w:r>
      <w:r>
        <w:rPr>
          <w:rFonts w:eastAsia="楷体" w:cs="Times New Roman" w:hint="eastAsia"/>
          <w:szCs w:val="21"/>
        </w:rPr>
        <w:t>静置于光滑水平轨道上，车上固定的两弹性圈正对且处于同一高度，两挡光片等宽。调整光电门的高度，使小车能顺利通过并实现挡光片挡光；再调整光电门在轨道上的位置，使小车</w:t>
      </w:r>
      <w:r>
        <w:rPr>
          <w:rFonts w:eastAsia="楷体" w:cs="Times New Roman" w:hint="eastAsia"/>
          <w:i/>
          <w:iCs/>
          <w:szCs w:val="21"/>
        </w:rPr>
        <w:t>A</w:t>
      </w:r>
      <w:r>
        <w:rPr>
          <w:rFonts w:eastAsia="楷体" w:cs="Times New Roman" w:hint="eastAsia"/>
          <w:szCs w:val="21"/>
        </w:rPr>
        <w:t>上的挡光片刚向右经过光电门</w:t>
      </w:r>
      <w:r>
        <w:rPr>
          <w:rFonts w:eastAsia="楷体" w:cs="Times New Roman" w:hint="eastAsia"/>
          <w:szCs w:val="21"/>
        </w:rPr>
        <w:t>1</w:t>
      </w:r>
      <w:r>
        <w:rPr>
          <w:rFonts w:eastAsia="楷体" w:cs="Times New Roman" w:hint="eastAsia"/>
          <w:szCs w:val="21"/>
        </w:rPr>
        <w:t>，小车</w:t>
      </w:r>
      <w:r>
        <w:rPr>
          <w:rFonts w:eastAsia="楷体" w:cs="Times New Roman" w:hint="eastAsia"/>
          <w:i/>
          <w:iCs/>
          <w:szCs w:val="21"/>
        </w:rPr>
        <w:t>A</w:t>
      </w:r>
      <w:r>
        <w:rPr>
          <w:rFonts w:eastAsia="楷体" w:cs="Times New Roman" w:hint="eastAsia"/>
          <w:szCs w:val="21"/>
        </w:rPr>
        <w:t>就能立即与小车</w:t>
      </w:r>
      <w:r>
        <w:rPr>
          <w:rFonts w:eastAsia="楷体" w:cs="Times New Roman" w:hint="eastAsia"/>
          <w:i/>
          <w:iCs/>
          <w:szCs w:val="21"/>
        </w:rPr>
        <w:t>B</w:t>
      </w:r>
      <w:r>
        <w:rPr>
          <w:rFonts w:eastAsia="楷体" w:cs="Times New Roman" w:hint="eastAsia"/>
          <w:szCs w:val="21"/>
        </w:rPr>
        <w:t>相撞，小车</w:t>
      </w:r>
      <w:r>
        <w:rPr>
          <w:rFonts w:eastAsia="楷体" w:cs="Times New Roman" w:hint="eastAsia"/>
          <w:i/>
          <w:iCs/>
          <w:szCs w:val="21"/>
        </w:rPr>
        <w:t>B</w:t>
      </w:r>
      <w:r>
        <w:rPr>
          <w:rFonts w:eastAsia="楷体" w:cs="Times New Roman" w:hint="eastAsia"/>
          <w:szCs w:val="21"/>
        </w:rPr>
        <w:t>静置于两个光电门之间的适当位置，其被</w:t>
      </w:r>
      <w:r>
        <w:rPr>
          <w:rFonts w:eastAsia="楷体" w:cs="Times New Roman" w:hint="eastAsia"/>
          <w:i/>
          <w:iCs/>
          <w:szCs w:val="21"/>
        </w:rPr>
        <w:t>A</w:t>
      </w:r>
      <w:r>
        <w:rPr>
          <w:rFonts w:eastAsia="楷体" w:cs="Times New Roman" w:hint="eastAsia"/>
          <w:szCs w:val="21"/>
        </w:rPr>
        <w:t>碰撞分离后，其上的挡光片能立即开始挡光电门</w:t>
      </w:r>
      <w:r>
        <w:rPr>
          <w:rFonts w:eastAsia="楷体" w:cs="Times New Roman" w:hint="eastAsia"/>
          <w:szCs w:val="21"/>
        </w:rPr>
        <w:t>2</w:t>
      </w:r>
      <w:r>
        <w:rPr>
          <w:rFonts w:eastAsia="楷体" w:cs="Times New Roman" w:hint="eastAsia"/>
          <w:szCs w:val="21"/>
        </w:rPr>
        <w:t>的光。</w:t>
      </w:r>
    </w:p>
    <w:p w14:paraId="012C1E11" w14:textId="77777777" w:rsidR="00CB3013" w:rsidRDefault="00000000">
      <w:pPr>
        <w:spacing w:line="300" w:lineRule="auto"/>
        <w:ind w:firstLineChars="200" w:firstLine="420"/>
        <w:jc w:val="left"/>
        <w:textAlignment w:val="center"/>
        <w:rPr>
          <w:rFonts w:cs="Times New Roman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0832" behindDoc="0" locked="0" layoutInCell="1" allowOverlap="1" wp14:anchorId="2E959563" wp14:editId="74195D3A">
                <wp:simplePos x="0" y="0"/>
                <wp:positionH relativeFrom="column">
                  <wp:posOffset>0</wp:posOffset>
                </wp:positionH>
                <wp:positionV relativeFrom="paragraph">
                  <wp:posOffset>148590</wp:posOffset>
                </wp:positionV>
                <wp:extent cx="5257800" cy="1177290"/>
                <wp:effectExtent l="0" t="0" r="12700" b="3810"/>
                <wp:wrapNone/>
                <wp:docPr id="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57800" cy="1177290"/>
                          <a:chOff x="2624" y="22984"/>
                          <a:chExt cx="8280" cy="1854"/>
                        </a:xfrm>
                      </wpg:grpSpPr>
                      <pic:pic xmlns:pic="http://schemas.openxmlformats.org/drawingml/2006/picture">
                        <pic:nvPicPr>
                          <pic:cNvPr id="2" name="图片 2" descr="326bbdcac72649610d0a5f6f5d9d8e5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2624" y="22984"/>
                            <a:ext cx="8281" cy="185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176" name="组合 176"/>
                        <wpg:cNvGrpSpPr/>
                        <wpg:grpSpPr>
                          <a:xfrm>
                            <a:off x="4624" y="23168"/>
                            <a:ext cx="4240" cy="1008"/>
                            <a:chOff x="6371" y="21722"/>
                            <a:chExt cx="4240" cy="1008"/>
                          </a:xfrm>
                        </wpg:grpSpPr>
                        <wpg:grpSp>
                          <wpg:cNvPr id="174" name="组合 174"/>
                          <wpg:cNvGrpSpPr/>
                          <wpg:grpSpPr>
                            <a:xfrm>
                              <a:off x="6371" y="21722"/>
                              <a:ext cx="4240" cy="999"/>
                              <a:chOff x="6371" y="21722"/>
                              <a:chExt cx="4240" cy="999"/>
                            </a:xfrm>
                          </wpg:grpSpPr>
                          <wpg:grpSp>
                            <wpg:cNvPr id="167" name="组合 167"/>
                            <wpg:cNvGrpSpPr/>
                            <wpg:grpSpPr>
                              <a:xfrm>
                                <a:off x="6557" y="21722"/>
                                <a:ext cx="4054" cy="468"/>
                                <a:chOff x="6557" y="21722"/>
                                <a:chExt cx="4054" cy="468"/>
                              </a:xfrm>
                            </wpg:grpSpPr>
                            <wps:wsp>
                              <wps:cNvPr id="165" name="文本框 165"/>
                              <wps:cNvSpPr txBox="1"/>
                              <wps:spPr>
                                <a:xfrm>
                                  <a:off x="9324" y="21736"/>
                                  <a:ext cx="1287" cy="45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AC9F16A" w14:textId="77777777" w:rsidR="00CB3013" w:rsidRDefault="00000000">
                                    <w:pPr>
                                      <w:rPr>
                                        <w:color w:val="FFFFFF" w:themeColor="background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color w:val="FFFFFF" w:themeColor="background1"/>
                                      </w:rPr>
                                      <w:t>光电门</w:t>
                                    </w:r>
                                    <w:r>
                                      <w:rPr>
                                        <w:rFonts w:hint="eastAsia"/>
                                        <w:color w:val="FFFFFF" w:themeColor="background1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64" name="文本框 164"/>
                              <wps:cNvSpPr txBox="1"/>
                              <wps:spPr>
                                <a:xfrm>
                                  <a:off x="6557" y="21722"/>
                                  <a:ext cx="1287" cy="45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40AEE3E" w14:textId="77777777" w:rsidR="00CB3013" w:rsidRDefault="00000000">
                                    <w:pPr>
                                      <w:rPr>
                                        <w:color w:val="FFFFFF" w:themeColor="background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color w:val="FFFFFF" w:themeColor="background1"/>
                                      </w:rPr>
                                      <w:t>光电门</w:t>
                                    </w:r>
                                    <w:r>
                                      <w:rPr>
                                        <w:rFonts w:hint="eastAsia"/>
                                        <w:color w:val="FFFFFF" w:themeColor="background1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</wpg:grpSp>
                          <wps:wsp>
                            <wps:cNvPr id="168" name="文本框 168"/>
                            <wps:cNvSpPr txBox="1"/>
                            <wps:spPr>
                              <a:xfrm>
                                <a:off x="6371" y="22267"/>
                                <a:ext cx="659" cy="45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975AE3A" w14:textId="77777777" w:rsidR="00CB3013" w:rsidRDefault="00000000">
                                  <w:pPr>
                                    <w:rPr>
                                      <w:b/>
                                      <w:bCs/>
                                      <w:i/>
                                      <w:iCs/>
                                      <w:color w:val="FFFFFF" w:themeColor="background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bCs/>
                                      <w:i/>
                                      <w:iCs/>
                                      <w:color w:val="FFFFFF" w:themeColor="background1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175" name="文本框 175"/>
                          <wps:cNvSpPr txBox="1"/>
                          <wps:spPr>
                            <a:xfrm>
                              <a:off x="8598" y="22276"/>
                              <a:ext cx="602" cy="45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6A50D71" w14:textId="77777777" w:rsidR="00CB3013" w:rsidRDefault="00000000">
                                <w:pPr>
                                  <w:rPr>
                                    <w:b/>
                                    <w:bCs/>
                                    <w:color w:val="FFFFFF" w:themeColor="background1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bCs/>
                                    <w:i/>
                                    <w:iCs/>
                                    <w:color w:val="FFFFFF" w:themeColor="background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E959563" id="组合 4" o:spid="_x0000_s1609" style="position:absolute;left:0;text-align:left;margin-left:0;margin-top:11.7pt;width:414pt;height:92.7pt;z-index:251640832;mso-position-horizontal-relative:text;mso-position-vertical-relative:text" coordorigin="2624,22984" coordsize="8280,185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">
                <v:shape id="图片 2" o:spid="_x0000_s1610" type="#_x0000_t75" alt="326bbdcac72649610d0a5f6f5d9d8e5" style="position:absolute;left:2624;top:22984;width:8281;height:18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">
                  <v:imagedata r:id="rId15" o:title="326bbdcac72649610d0a5f6f5d9d8e5"/>
                </v:shape>
                <v:group id="组合 176" o:spid="_x0000_s1611" style="position:absolute;left:4624;top:23168;width:4240;height:1008" coordorigin="6371,21722" coordsize="4240,10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">
                  <v:group id="组合 174" o:spid="_x0000_s1612" style="position:absolute;left:6371;top:21722;width:4240;height:999" coordorigin="6371,21722" coordsize="4240,9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e8i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+Rv8PhMukKsfAAAA//8DAFBLAQItABQABgAIAAAAIQDb4fbL7gAAAIUBAAATAAAAAAAAAAAA&#10;AAAAAAAAAABbQ29udGVudF9UeXBlc10ueG1sUEsBAi0AFAAGAAgAAAAhAFr0LFu/AAAAFQEAAAsA&#10;AAAAAAAAAAAAAAAAHwEAAF9yZWxzLy5yZWxzUEsBAi0AFAAGAAgAAAAhAGz57yLEAAAA3AAAAA8A&#10;AAAAAAAAAAAAAAAABwIAAGRycy9kb3ducmV2LnhtbFBLBQYAAAAAAwADALcAAAD4AgAAAAA=&#10;">
                    <v:group id="组合 167" o:spid="_x0000_s1613" style="position:absolute;left:6557;top:21722;width:4054;height:468" coordorigin="6557,21722" coordsize="4054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">
                      <v:shape id="文本框 165" o:spid="_x0000_s1614" type="#_x0000_t202" style="position:absolute;left:9324;top:21736;width:1287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" filled="f" stroked="f" strokeweight=".5pt">
                        <v:textbox>
                          <w:txbxContent>
                            <w:p w14:paraId="2AC9F16A" w14:textId="77777777" w:rsidR="00CB3013" w:rsidRDefault="00000000">
                              <w:pPr>
                                <w:rPr>
                                  <w:color w:val="FFFFFF" w:themeColor="background1"/>
                                </w:rPr>
                              </w:pPr>
                              <w:r>
                                <w:rPr>
                                  <w:rFonts w:hint="eastAsia"/>
                                  <w:color w:val="FFFFFF" w:themeColor="background1"/>
                                </w:rPr>
                                <w:t>光电门</w:t>
                              </w:r>
                              <w:r>
                                <w:rPr>
                                  <w:rFonts w:hint="eastAsia"/>
                                  <w:color w:val="FFFFFF" w:themeColor="background1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文本框 164" o:spid="_x0000_s1615" type="#_x0000_t202" style="position:absolute;left:6557;top:21722;width:1287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" filled="f" stroked="f" strokeweight=".5pt">
                        <v:textbox>
                          <w:txbxContent>
                            <w:p w14:paraId="340AEE3E" w14:textId="77777777" w:rsidR="00CB3013" w:rsidRDefault="00000000">
                              <w:pPr>
                                <w:rPr>
                                  <w:color w:val="FFFFFF" w:themeColor="background1"/>
                                </w:rPr>
                              </w:pPr>
                              <w:r>
                                <w:rPr>
                                  <w:rFonts w:hint="eastAsia"/>
                                  <w:color w:val="FFFFFF" w:themeColor="background1"/>
                                </w:rPr>
                                <w:t>光电门</w:t>
                              </w:r>
                              <w:r>
                                <w:rPr>
                                  <w:rFonts w:hint="eastAsia"/>
                                  <w:color w:val="FFFFFF" w:themeColor="background1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  <v:shape id="文本框 168" o:spid="_x0000_s1616" type="#_x0000_t202" style="position:absolute;left:6371;top:22267;width:659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" filled="f" stroked="f" strokeweight=".5pt">
                      <v:textbox>
                        <w:txbxContent>
                          <w:p w14:paraId="3975AE3A" w14:textId="77777777" w:rsidR="00CB3013" w:rsidRDefault="00000000">
                            <w:pPr>
                              <w:rPr>
                                <w:b/>
                                <w:bCs/>
                                <w:i/>
                                <w:iCs/>
                                <w:color w:val="FFFFFF" w:themeColor="background1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i/>
                                <w:iCs/>
                                <w:color w:val="FFFFFF" w:themeColor="background1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shape id="文本框 175" o:spid="_x0000_s1617" type="#_x0000_t202" style="position:absolute;left:8598;top:22276;width:602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" filled="f" stroked="f" strokeweight=".5pt">
                    <v:textbox>
                      <w:txbxContent>
                        <w:p w14:paraId="76A50D71" w14:textId="77777777" w:rsidR="00CB3013" w:rsidRDefault="00000000">
                          <w:pPr>
                            <w:rPr>
                              <w:b/>
                              <w:bCs/>
                              <w:color w:val="FFFFFF" w:themeColor="background1"/>
                            </w:rPr>
                          </w:pPr>
                          <w:r>
                            <w:rPr>
                              <w:rFonts w:hint="eastAsia"/>
                              <w:b/>
                              <w:bCs/>
                              <w:i/>
                              <w:iCs/>
                              <w:color w:val="FFFFFF" w:themeColor="background1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148A232F" w14:textId="77777777" w:rsidR="00CB3013" w:rsidRDefault="00000000">
      <w:pPr>
        <w:spacing w:line="300" w:lineRule="auto"/>
        <w:jc w:val="center"/>
        <w:textAlignment w:val="center"/>
      </w:pPr>
      <w:r>
        <w:rPr>
          <w:rFonts w:eastAsia="宋体" w:cs="Times New Roman" w:hint="eastAsia"/>
          <w:kern w:val="0"/>
          <w:sz w:val="24"/>
        </w:rPr>
        <w:t xml:space="preserve">   </w:t>
      </w:r>
    </w:p>
    <w:p w14:paraId="12746D9D" w14:textId="77777777" w:rsidR="00CB3013" w:rsidRDefault="00CB3013">
      <w:pPr>
        <w:spacing w:line="300" w:lineRule="auto"/>
        <w:jc w:val="center"/>
        <w:textAlignment w:val="center"/>
      </w:pPr>
    </w:p>
    <w:p w14:paraId="179DCD1B" w14:textId="77777777" w:rsidR="00CB3013" w:rsidRDefault="00CB3013">
      <w:pPr>
        <w:spacing w:line="300" w:lineRule="auto"/>
        <w:jc w:val="center"/>
        <w:textAlignment w:val="center"/>
      </w:pPr>
    </w:p>
    <w:p w14:paraId="1BD25552" w14:textId="77777777" w:rsidR="00CB3013" w:rsidRDefault="00CB3013">
      <w:pPr>
        <w:spacing w:line="300" w:lineRule="auto"/>
        <w:jc w:val="center"/>
        <w:textAlignment w:val="center"/>
      </w:pPr>
    </w:p>
    <w:p w14:paraId="6F1FF813" w14:textId="77777777" w:rsidR="00CB3013" w:rsidRDefault="00CB3013">
      <w:pPr>
        <w:spacing w:line="300" w:lineRule="auto"/>
        <w:jc w:val="left"/>
        <w:textAlignment w:val="center"/>
        <w:rPr>
          <w:rFonts w:cs="微软雅黑"/>
          <w:szCs w:val="21"/>
        </w:rPr>
      </w:pPr>
    </w:p>
    <w:p w14:paraId="387CEBD3" w14:textId="77777777" w:rsidR="00CB3013" w:rsidRDefault="00000000">
      <w:pPr>
        <w:spacing w:line="360" w:lineRule="auto"/>
        <w:jc w:val="left"/>
        <w:textAlignment w:val="center"/>
        <w:rPr>
          <w:rFonts w:cs="微软雅黑"/>
          <w:szCs w:val="21"/>
        </w:rPr>
      </w:pPr>
      <w:r>
        <w:rPr>
          <w:rFonts w:cs="微软雅黑" w:hint="eastAsia"/>
          <w:szCs w:val="21"/>
        </w:rPr>
        <w:t>1</w:t>
      </w:r>
      <w:r>
        <w:rPr>
          <w:rFonts w:hint="eastAsia"/>
        </w:rPr>
        <w:t>．（</w:t>
      </w:r>
      <w:r>
        <w:rPr>
          <w:rFonts w:hint="eastAsia"/>
        </w:rPr>
        <w:t>3</w:t>
      </w:r>
      <w:r>
        <w:rPr>
          <w:rFonts w:hint="eastAsia"/>
        </w:rPr>
        <w:t>分）</w:t>
      </w:r>
      <w:r>
        <w:rPr>
          <w:rFonts w:cs="微软雅黑" w:hint="eastAsia"/>
          <w:szCs w:val="21"/>
        </w:rPr>
        <w:t>为减小实验误差，应选用较</w:t>
      </w:r>
      <w:r>
        <w:rPr>
          <w:rFonts w:cs="Times New Roman"/>
          <w:szCs w:val="21"/>
        </w:rPr>
        <w:t>________</w:t>
      </w:r>
      <w:r>
        <w:rPr>
          <w:rFonts w:cs="Times New Roman" w:hint="eastAsia"/>
          <w:szCs w:val="21"/>
        </w:rPr>
        <w:t>（选涂：</w:t>
      </w:r>
      <w:r>
        <w:rPr>
          <w:rFonts w:cs="Times New Roman" w:hint="eastAsia"/>
          <w:szCs w:val="21"/>
        </w:rPr>
        <w:t>A</w:t>
      </w:r>
      <w:r>
        <w:rPr>
          <w:rFonts w:cs="Times New Roman"/>
          <w:szCs w:val="21"/>
        </w:rPr>
        <w:t>.</w:t>
      </w:r>
      <w:r>
        <w:rPr>
          <w:rFonts w:cs="Times New Roman" w:hint="eastAsia"/>
          <w:szCs w:val="21"/>
        </w:rPr>
        <w:t>宽</w:t>
      </w:r>
      <w:r>
        <w:rPr>
          <w:rFonts w:cs="Times New Roman" w:hint="eastAsia"/>
          <w:szCs w:val="21"/>
        </w:rPr>
        <w:t xml:space="preserve">  </w:t>
      </w:r>
      <w:r>
        <w:rPr>
          <w:rFonts w:cs="Times New Roman"/>
          <w:szCs w:val="21"/>
        </w:rPr>
        <w:t>B.</w:t>
      </w:r>
      <w:r>
        <w:rPr>
          <w:rFonts w:cs="Times New Roman" w:hint="eastAsia"/>
          <w:szCs w:val="21"/>
        </w:rPr>
        <w:t>窄）的挡光片。</w:t>
      </w:r>
    </w:p>
    <w:p w14:paraId="2B6FC3B6" w14:textId="77777777" w:rsidR="00CB3013" w:rsidRDefault="00000000">
      <w:pPr>
        <w:spacing w:line="300" w:lineRule="auto"/>
        <w:ind w:left="271" w:hangingChars="129" w:hanging="271"/>
        <w:jc w:val="left"/>
        <w:textAlignment w:val="center"/>
        <w:rPr>
          <w:rFonts w:cs="Times New Roman"/>
          <w:szCs w:val="21"/>
        </w:rPr>
      </w:pPr>
      <w:r>
        <w:rPr>
          <w:rFonts w:cs="微软雅黑" w:hint="eastAsia"/>
          <w:szCs w:val="21"/>
        </w:rPr>
        <w:t>2</w:t>
      </w:r>
      <w:r>
        <w:rPr>
          <w:rFonts w:hint="eastAsia"/>
        </w:rPr>
        <w:t>．</w:t>
      </w:r>
      <w:r>
        <w:rPr>
          <w:rFonts w:cs="Times New Roman" w:hint="eastAsia"/>
          <w:szCs w:val="21"/>
        </w:rPr>
        <w:t>某次实验，用手推小车</w:t>
      </w:r>
      <w:r>
        <w:rPr>
          <w:rFonts w:cs="Times New Roman" w:hint="eastAsia"/>
          <w:i/>
          <w:iCs/>
          <w:szCs w:val="21"/>
        </w:rPr>
        <w:t>A</w:t>
      </w:r>
      <w:r>
        <w:rPr>
          <w:rFonts w:cs="Times New Roman" w:hint="eastAsia"/>
          <w:szCs w:val="21"/>
        </w:rPr>
        <w:t>使其瞬间获得一个向右的初速度，小车</w:t>
      </w:r>
      <w:r>
        <w:rPr>
          <w:rFonts w:cs="Times New Roman" w:hint="eastAsia"/>
          <w:i/>
          <w:iCs/>
          <w:szCs w:val="21"/>
        </w:rPr>
        <w:t>A</w:t>
      </w:r>
      <w:r>
        <w:rPr>
          <w:rFonts w:cs="Times New Roman" w:hint="eastAsia"/>
          <w:szCs w:val="21"/>
        </w:rPr>
        <w:t>与</w:t>
      </w:r>
      <w:r>
        <w:rPr>
          <w:rFonts w:cs="Times New Roman" w:hint="eastAsia"/>
          <w:i/>
          <w:iCs/>
          <w:szCs w:val="21"/>
        </w:rPr>
        <w:t>B</w:t>
      </w:r>
      <w:r>
        <w:rPr>
          <w:rFonts w:cs="Times New Roman" w:hint="eastAsia"/>
          <w:szCs w:val="21"/>
        </w:rPr>
        <w:t>碰撞后向左弹回，</w:t>
      </w:r>
      <w:r>
        <w:rPr>
          <w:rFonts w:cs="Times New Roman" w:hint="eastAsia"/>
          <w:i/>
          <w:iCs/>
          <w:szCs w:val="21"/>
        </w:rPr>
        <w:t>B</w:t>
      </w:r>
      <w:r>
        <w:rPr>
          <w:rFonts w:cs="Times New Roman" w:hint="eastAsia"/>
          <w:szCs w:val="21"/>
        </w:rPr>
        <w:t>向右弹出。测得</w:t>
      </w:r>
      <w:r>
        <w:rPr>
          <w:rFonts w:cs="Times New Roman" w:hint="eastAsia"/>
          <w:i/>
          <w:iCs/>
          <w:szCs w:val="21"/>
        </w:rPr>
        <w:t>A</w:t>
      </w:r>
      <w:r>
        <w:rPr>
          <w:rFonts w:cs="Times New Roman" w:hint="eastAsia"/>
          <w:szCs w:val="21"/>
        </w:rPr>
        <w:t>上挡光片两次经过光电门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的挡光时间</w:t>
      </w:r>
      <w:r>
        <w:rPr>
          <w:rFonts w:cs="Times New Roman" w:hint="eastAsia"/>
          <w:i/>
          <w:iCs/>
          <w:szCs w:val="21"/>
        </w:rPr>
        <w:t>t</w:t>
      </w:r>
      <w:r>
        <w:rPr>
          <w:rFonts w:cs="Times New Roman" w:hint="eastAsia"/>
          <w:szCs w:val="21"/>
          <w:vertAlign w:val="subscript"/>
        </w:rPr>
        <w:t>1</w:t>
      </w:r>
      <w:r>
        <w:rPr>
          <w:rFonts w:cs="Times New Roman" w:hint="eastAsia"/>
          <w:szCs w:val="21"/>
        </w:rPr>
        <w:t>、</w:t>
      </w:r>
      <w:r>
        <w:rPr>
          <w:rFonts w:cs="Times New Roman" w:hint="eastAsia"/>
          <w:i/>
          <w:iCs/>
          <w:szCs w:val="21"/>
        </w:rPr>
        <w:t>t</w:t>
      </w:r>
      <w:r>
        <w:rPr>
          <w:rFonts w:cs="Times New Roman" w:hint="eastAsia"/>
          <w:szCs w:val="21"/>
          <w:vertAlign w:val="subscript"/>
        </w:rPr>
        <w:t>2</w:t>
      </w:r>
      <w:r>
        <w:rPr>
          <w:rFonts w:cs="Times New Roman" w:hint="eastAsia"/>
          <w:szCs w:val="21"/>
        </w:rPr>
        <w:t>和</w:t>
      </w:r>
      <w:r>
        <w:rPr>
          <w:rFonts w:cs="Times New Roman" w:hint="eastAsia"/>
          <w:i/>
          <w:iCs/>
          <w:szCs w:val="21"/>
        </w:rPr>
        <w:t>B</w:t>
      </w:r>
      <w:r>
        <w:rPr>
          <w:rFonts w:cs="Times New Roman" w:hint="eastAsia"/>
          <w:szCs w:val="21"/>
        </w:rPr>
        <w:t>上挡光片经过光电门</w:t>
      </w:r>
      <w:r>
        <w:rPr>
          <w:rFonts w:cs="Times New Roman" w:hint="eastAsia"/>
          <w:szCs w:val="21"/>
        </w:rPr>
        <w:t>2</w:t>
      </w:r>
      <w:r>
        <w:rPr>
          <w:rFonts w:cs="Times New Roman" w:hint="eastAsia"/>
          <w:szCs w:val="21"/>
        </w:rPr>
        <w:t>的挡光时间</w:t>
      </w:r>
      <w:r>
        <w:rPr>
          <w:rFonts w:cs="Times New Roman" w:hint="eastAsia"/>
          <w:i/>
          <w:iCs/>
          <w:szCs w:val="21"/>
        </w:rPr>
        <w:t>t</w:t>
      </w:r>
      <w:r>
        <w:rPr>
          <w:rFonts w:cs="Times New Roman" w:hint="eastAsia"/>
          <w:szCs w:val="21"/>
          <w:vertAlign w:val="subscript"/>
        </w:rPr>
        <w:t>3</w:t>
      </w:r>
      <w:r>
        <w:rPr>
          <w:rFonts w:cs="Times New Roman" w:hint="eastAsia"/>
          <w:szCs w:val="21"/>
        </w:rPr>
        <w:t>。</w:t>
      </w:r>
    </w:p>
    <w:p w14:paraId="79B3F096" w14:textId="77777777" w:rsidR="00CB3013" w:rsidRDefault="00000000">
      <w:pPr>
        <w:spacing w:line="300" w:lineRule="auto"/>
        <w:jc w:val="left"/>
        <w:textAlignment w:val="center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）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分）</w:t>
      </w:r>
      <w:r>
        <w:rPr>
          <w:rFonts w:cs="Times New Roman"/>
          <w:szCs w:val="21"/>
        </w:rPr>
        <w:t>（多选）为完成该实验，还必需测量的物理量有（</w:t>
      </w:r>
      <w:r>
        <w:rPr>
          <w:rFonts w:cs="Times New Roman"/>
          <w:szCs w:val="21"/>
        </w:rPr>
        <w:t xml:space="preserve"> </w:t>
      </w:r>
      <w:r>
        <w:rPr>
          <w:rFonts w:cs="Times New Roman" w:hint="eastAsia"/>
          <w:szCs w:val="21"/>
        </w:rPr>
        <w:t xml:space="preserve">  </w:t>
      </w:r>
      <w:r>
        <w:rPr>
          <w:rFonts w:cs="Times New Roman"/>
          <w:szCs w:val="21"/>
        </w:rPr>
        <w:t xml:space="preserve"> </w:t>
      </w:r>
      <w:r>
        <w:rPr>
          <w:rFonts w:cs="Times New Roman"/>
          <w:szCs w:val="21"/>
        </w:rPr>
        <w:t>）</w:t>
      </w:r>
    </w:p>
    <w:p w14:paraId="072191AC" w14:textId="77777777" w:rsidR="00CB3013" w:rsidRDefault="00000000">
      <w:pPr>
        <w:spacing w:line="360" w:lineRule="auto"/>
        <w:ind w:leftChars="150" w:left="315"/>
        <w:jc w:val="left"/>
        <w:textAlignment w:val="center"/>
        <w:rPr>
          <w:rFonts w:cs="Times New Roman"/>
          <w:i/>
          <w:szCs w:val="21"/>
        </w:rPr>
      </w:pPr>
      <w:r>
        <w:rPr>
          <w:rFonts w:cs="Times New Roman"/>
          <w:szCs w:val="21"/>
        </w:rPr>
        <w:t>A</w:t>
      </w:r>
      <w:r>
        <w:rPr>
          <w:rFonts w:cs="Times New Roman"/>
          <w:szCs w:val="21"/>
        </w:rPr>
        <w:t>．</w:t>
      </w:r>
      <w:r>
        <w:rPr>
          <w:rFonts w:cs="Times New Roman" w:hint="eastAsia"/>
          <w:szCs w:val="21"/>
        </w:rPr>
        <w:t>挡</w:t>
      </w:r>
      <w:r>
        <w:rPr>
          <w:rFonts w:cs="Times New Roman"/>
          <w:szCs w:val="21"/>
        </w:rPr>
        <w:t>光片的宽度</w:t>
      </w:r>
      <w:r>
        <w:rPr>
          <w:rFonts w:cs="Times New Roman"/>
          <w:i/>
          <w:szCs w:val="21"/>
        </w:rPr>
        <w:t>d</w:t>
      </w:r>
      <w:r>
        <w:rPr>
          <w:rFonts w:cs="Times New Roman"/>
          <w:kern w:val="0"/>
          <w:szCs w:val="21"/>
        </w:rPr>
        <w:t>                      </w:t>
      </w:r>
      <w:r>
        <w:rPr>
          <w:rFonts w:cs="Times New Roman" w:hint="eastAsia"/>
          <w:kern w:val="0"/>
          <w:szCs w:val="21"/>
        </w:rPr>
        <w:t xml:space="preserve"> </w:t>
      </w:r>
      <w:r>
        <w:rPr>
          <w:rFonts w:cs="Times New Roman"/>
          <w:kern w:val="0"/>
          <w:szCs w:val="21"/>
        </w:rPr>
        <w:t> </w:t>
      </w:r>
      <w:r>
        <w:rPr>
          <w:rFonts w:cs="Times New Roman" w:hint="eastAsia"/>
          <w:kern w:val="0"/>
          <w:szCs w:val="21"/>
        </w:rPr>
        <w:t xml:space="preserve"> </w:t>
      </w:r>
      <w:r>
        <w:rPr>
          <w:rFonts w:cs="Times New Roman"/>
          <w:szCs w:val="21"/>
        </w:rPr>
        <w:t>B</w:t>
      </w:r>
      <w:r>
        <w:rPr>
          <w:rFonts w:cs="Times New Roman"/>
          <w:szCs w:val="21"/>
        </w:rPr>
        <w:t>．小车</w:t>
      </w:r>
      <w:r>
        <w:rPr>
          <w:rFonts w:cs="Times New Roman"/>
          <w:i/>
          <w:iCs/>
          <w:szCs w:val="21"/>
        </w:rPr>
        <w:t>A</w:t>
      </w:r>
      <w:r>
        <w:rPr>
          <w:rFonts w:cs="Times New Roman"/>
          <w:szCs w:val="21"/>
        </w:rPr>
        <w:t xml:space="preserve"> </w:t>
      </w:r>
      <w:r>
        <w:rPr>
          <w:rFonts w:cs="Times New Roman"/>
          <w:szCs w:val="21"/>
        </w:rPr>
        <w:t>的总质量</w:t>
      </w:r>
      <w:r>
        <w:rPr>
          <w:rFonts w:cs="Times New Roman"/>
          <w:i/>
          <w:szCs w:val="21"/>
        </w:rPr>
        <w:t>m</w:t>
      </w:r>
      <w:r>
        <w:rPr>
          <w:rFonts w:cs="Times New Roman" w:hint="eastAsia"/>
          <w:iCs/>
          <w:szCs w:val="21"/>
          <w:vertAlign w:val="subscript"/>
        </w:rPr>
        <w:t>1</w:t>
      </w:r>
    </w:p>
    <w:p w14:paraId="2DDE2B9B" w14:textId="77777777" w:rsidR="00CB3013" w:rsidRDefault="00000000">
      <w:pPr>
        <w:spacing w:line="360" w:lineRule="auto"/>
        <w:ind w:leftChars="150" w:left="315"/>
        <w:jc w:val="left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C</w:t>
      </w:r>
      <w:r>
        <w:rPr>
          <w:rFonts w:cs="Times New Roman"/>
          <w:szCs w:val="21"/>
        </w:rPr>
        <w:t>．小车</w:t>
      </w:r>
      <w:r>
        <w:rPr>
          <w:rFonts w:cs="Times New Roman"/>
          <w:i/>
          <w:iCs/>
          <w:szCs w:val="21"/>
        </w:rPr>
        <w:t>B</w:t>
      </w:r>
      <w:r>
        <w:rPr>
          <w:rFonts w:cs="Times New Roman"/>
          <w:szCs w:val="21"/>
        </w:rPr>
        <w:t>的总质量</w:t>
      </w:r>
      <w:r>
        <w:rPr>
          <w:rFonts w:cs="Times New Roman"/>
          <w:i/>
          <w:szCs w:val="21"/>
        </w:rPr>
        <w:t>m</w:t>
      </w:r>
      <w:r>
        <w:rPr>
          <w:rFonts w:cs="Times New Roman" w:hint="eastAsia"/>
          <w:iCs/>
          <w:szCs w:val="21"/>
          <w:vertAlign w:val="subscript"/>
        </w:rPr>
        <w:t>2</w:t>
      </w:r>
      <w:r>
        <w:rPr>
          <w:rFonts w:cs="Times New Roman"/>
          <w:i/>
          <w:szCs w:val="21"/>
          <w:vertAlign w:val="subscript"/>
        </w:rPr>
        <w:t xml:space="preserve">              </w:t>
      </w:r>
      <w:r>
        <w:rPr>
          <w:rFonts w:cs="Times New Roman"/>
          <w:szCs w:val="21"/>
        </w:rPr>
        <w:t xml:space="preserve"> D</w:t>
      </w:r>
      <w:r>
        <w:rPr>
          <w:rFonts w:cs="Times New Roman"/>
          <w:szCs w:val="21"/>
        </w:rPr>
        <w:t>．光电门</w:t>
      </w:r>
      <w:r>
        <w:rPr>
          <w:rFonts w:cs="Times New Roman"/>
          <w:szCs w:val="21"/>
        </w:rPr>
        <w:t>1</w:t>
      </w:r>
      <w:r>
        <w:rPr>
          <w:rFonts w:cs="Times New Roman"/>
          <w:szCs w:val="21"/>
        </w:rPr>
        <w:t>到光电门</w:t>
      </w:r>
      <w:r>
        <w:rPr>
          <w:rFonts w:cs="Times New Roman"/>
          <w:szCs w:val="21"/>
        </w:rPr>
        <w:t>2</w:t>
      </w:r>
      <w:r>
        <w:rPr>
          <w:rFonts w:cs="Times New Roman"/>
          <w:szCs w:val="21"/>
        </w:rPr>
        <w:t>的间距</w:t>
      </w:r>
      <w:r>
        <w:rPr>
          <w:rFonts w:cs="Times New Roman"/>
          <w:i/>
          <w:szCs w:val="21"/>
        </w:rPr>
        <w:t>L</w:t>
      </w:r>
    </w:p>
    <w:p w14:paraId="3F3BB505" w14:textId="77777777" w:rsidR="00CB3013" w:rsidRDefault="00000000">
      <w:pPr>
        <w:spacing w:line="360" w:lineRule="auto"/>
        <w:ind w:left="315" w:hangingChars="150" w:hanging="315"/>
        <w:jc w:val="left"/>
        <w:textAlignment w:val="center"/>
        <w:rPr>
          <w:rFonts w:cs="Times New Roman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（</w:t>
      </w:r>
      <w:r>
        <w:rPr>
          <w:rFonts w:hint="eastAsia"/>
        </w:rPr>
        <w:t>6</w:t>
      </w:r>
      <w:r>
        <w:rPr>
          <w:rFonts w:hint="eastAsia"/>
        </w:rPr>
        <w:t>分）</w:t>
      </w:r>
      <w:r>
        <w:rPr>
          <w:rFonts w:cs="Times New Roman"/>
          <w:szCs w:val="21"/>
        </w:rPr>
        <w:t>在误差允许的范围内</w:t>
      </w:r>
      <w:r>
        <w:rPr>
          <w:rFonts w:cs="Times New Roman" w:hint="eastAsia"/>
          <w:szCs w:val="21"/>
        </w:rPr>
        <w:t>，以上数据</w:t>
      </w:r>
      <w:r>
        <w:rPr>
          <w:rFonts w:cs="Times New Roman"/>
          <w:szCs w:val="21"/>
        </w:rPr>
        <w:t>若满足表达式</w:t>
      </w:r>
      <w:r>
        <w:rPr>
          <w:rFonts w:cs="Times New Roman"/>
          <w:szCs w:val="21"/>
        </w:rPr>
        <w:t>_____________________</w:t>
      </w:r>
      <w:r>
        <w:rPr>
          <w:rFonts w:cs="Times New Roman"/>
          <w:szCs w:val="21"/>
        </w:rPr>
        <w:t>，则表明两</w:t>
      </w:r>
      <w:r>
        <w:rPr>
          <w:rFonts w:cs="Times New Roman" w:hint="eastAsia"/>
          <w:szCs w:val="21"/>
        </w:rPr>
        <w:t>小车</w:t>
      </w:r>
      <w:r>
        <w:rPr>
          <w:rFonts w:cs="Times New Roman"/>
          <w:szCs w:val="21"/>
        </w:rPr>
        <w:t>碰撞过程中动量守恒</w:t>
      </w:r>
      <w:r>
        <w:rPr>
          <w:rFonts w:cs="Times New Roman" w:hint="eastAsia"/>
          <w:szCs w:val="21"/>
        </w:rPr>
        <w:t>；</w:t>
      </w:r>
      <w:r>
        <w:rPr>
          <w:rFonts w:cs="Times New Roman"/>
          <w:szCs w:val="21"/>
        </w:rPr>
        <w:t>若还满足表达式</w:t>
      </w:r>
      <w:r>
        <w:rPr>
          <w:rFonts w:cs="Times New Roman"/>
          <w:szCs w:val="21"/>
        </w:rPr>
        <w:t>_________________________</w:t>
      </w:r>
      <w:r>
        <w:rPr>
          <w:rFonts w:cs="Times New Roman"/>
          <w:szCs w:val="21"/>
        </w:rPr>
        <w:t>，则表明两</w:t>
      </w:r>
      <w:r>
        <w:rPr>
          <w:rFonts w:cs="Times New Roman" w:hint="eastAsia"/>
          <w:szCs w:val="21"/>
        </w:rPr>
        <w:t>小车</w:t>
      </w:r>
      <w:r>
        <w:rPr>
          <w:rFonts w:cs="Times New Roman"/>
          <w:szCs w:val="21"/>
        </w:rPr>
        <w:t>的碰撞为弹性碰撞。</w:t>
      </w:r>
    </w:p>
    <w:p w14:paraId="3B319AFA" w14:textId="0977A13F" w:rsidR="00CB3013" w:rsidRDefault="00000000" w:rsidP="000302A3">
      <w:pPr>
        <w:tabs>
          <w:tab w:val="left" w:pos="4156"/>
        </w:tabs>
        <w:spacing w:line="360" w:lineRule="auto"/>
        <w:ind w:left="315" w:hangingChars="150" w:hanging="315"/>
        <w:jc w:val="left"/>
        <w:textAlignment w:val="center"/>
        <w:rPr>
          <w:kern w:val="44"/>
          <w:sz w:val="24"/>
        </w:rPr>
      </w:pPr>
      <w:r>
        <w:rPr>
          <w:rFonts w:cs="Calibri" w:hint="eastAsia"/>
          <w:szCs w:val="21"/>
        </w:rPr>
        <w:t>（</w:t>
      </w:r>
      <w:r>
        <w:rPr>
          <w:rFonts w:cs="Calibri" w:hint="eastAsia"/>
          <w:szCs w:val="21"/>
        </w:rPr>
        <w:t>3</w:t>
      </w:r>
      <w:r>
        <w:rPr>
          <w:rFonts w:cs="Calibri" w:hint="eastAsia"/>
          <w:szCs w:val="21"/>
        </w:rPr>
        <w:t>）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实验中，小车</w:t>
      </w:r>
      <w:r>
        <w:rPr>
          <w:rFonts w:hint="eastAsia"/>
          <w:i/>
          <w:iCs/>
        </w:rPr>
        <w:t>A</w:t>
      </w:r>
      <w:r>
        <w:rPr>
          <w:rFonts w:hint="eastAsia"/>
        </w:rPr>
        <w:t>碰撞</w:t>
      </w:r>
      <w:r>
        <w:rPr>
          <w:rFonts w:hint="eastAsia"/>
          <w:i/>
          <w:iCs/>
        </w:rPr>
        <w:t>B</w:t>
      </w:r>
      <w:r>
        <w:rPr>
          <w:rFonts w:hint="eastAsia"/>
        </w:rPr>
        <w:t>后向左弹回</w:t>
      </w:r>
      <w:r>
        <w:rPr>
          <w:rFonts w:cs="Calibri" w:hint="eastAsia"/>
          <w:szCs w:val="21"/>
        </w:rPr>
        <w:t>，可判断出</w:t>
      </w:r>
      <w:r>
        <w:rPr>
          <w:rFonts w:cs="Times New Roman"/>
          <w:i/>
          <w:szCs w:val="21"/>
        </w:rPr>
        <w:t>m</w:t>
      </w:r>
      <w:r>
        <w:rPr>
          <w:rFonts w:cs="Times New Roman" w:hint="eastAsia"/>
          <w:iCs/>
          <w:szCs w:val="21"/>
          <w:vertAlign w:val="subscript"/>
        </w:rPr>
        <w:t>1</w:t>
      </w:r>
      <w:r>
        <w:rPr>
          <w:rFonts w:cs="Times New Roman"/>
          <w:szCs w:val="21"/>
        </w:rPr>
        <w:t>_________</w:t>
      </w:r>
      <w:r>
        <w:rPr>
          <w:rFonts w:cs="Times New Roman"/>
          <w:i/>
          <w:szCs w:val="21"/>
        </w:rPr>
        <w:t>m</w:t>
      </w:r>
      <w:r>
        <w:rPr>
          <w:rFonts w:cs="Times New Roman" w:hint="eastAsia"/>
          <w:iCs/>
          <w:szCs w:val="21"/>
          <w:vertAlign w:val="subscript"/>
        </w:rPr>
        <w:t>2</w:t>
      </w:r>
      <w:r>
        <w:rPr>
          <w:rFonts w:cs="Times New Roman"/>
          <w:szCs w:val="21"/>
        </w:rPr>
        <w:t>（</w:t>
      </w:r>
      <w:r>
        <w:rPr>
          <w:rFonts w:cs="Times New Roman" w:hint="eastAsia"/>
          <w:szCs w:val="21"/>
        </w:rPr>
        <w:t>选涂：</w:t>
      </w:r>
      <w:r>
        <w:rPr>
          <w:rFonts w:cs="Times New Roman" w:hint="eastAsia"/>
          <w:szCs w:val="21"/>
        </w:rPr>
        <w:t>A</w:t>
      </w:r>
      <w:r>
        <w:rPr>
          <w:rFonts w:cs="Times New Roman"/>
          <w:szCs w:val="21"/>
        </w:rPr>
        <w:t>．</w:t>
      </w:r>
      <w:r>
        <w:rPr>
          <w:rFonts w:cs="Times New Roman" w:hint="eastAsia"/>
          <w:szCs w:val="21"/>
        </w:rPr>
        <w:t>大于</w:t>
      </w:r>
      <w:r>
        <w:rPr>
          <w:rFonts w:cs="Times New Roman" w:hint="eastAsia"/>
          <w:szCs w:val="21"/>
        </w:rPr>
        <w:t xml:space="preserve">  </w:t>
      </w:r>
      <w:r>
        <w:rPr>
          <w:rFonts w:cs="Times New Roman"/>
          <w:szCs w:val="21"/>
        </w:rPr>
        <w:t>B</w:t>
      </w:r>
      <w:r>
        <w:rPr>
          <w:rFonts w:cs="Times New Roman"/>
          <w:szCs w:val="21"/>
        </w:rPr>
        <w:t>．</w:t>
      </w:r>
      <w:r>
        <w:rPr>
          <w:rFonts w:cs="Times New Roman" w:hint="eastAsia"/>
          <w:szCs w:val="21"/>
        </w:rPr>
        <w:t>等于</w:t>
      </w:r>
      <w:r>
        <w:rPr>
          <w:rFonts w:cs="Times New Roman" w:hint="eastAsia"/>
          <w:szCs w:val="21"/>
        </w:rPr>
        <w:t xml:space="preserve">  C</w:t>
      </w:r>
      <w:r>
        <w:rPr>
          <w:rFonts w:cs="Times New Roman"/>
          <w:szCs w:val="21"/>
        </w:rPr>
        <w:t>．</w:t>
      </w:r>
      <w:r>
        <w:rPr>
          <w:rFonts w:cs="Times New Roman" w:hint="eastAsia"/>
          <w:szCs w:val="21"/>
        </w:rPr>
        <w:t>小于）</w:t>
      </w:r>
      <w:r>
        <w:rPr>
          <w:rFonts w:cs="Times New Roman"/>
          <w:szCs w:val="21"/>
        </w:rPr>
        <w:t>。</w:t>
      </w:r>
    </w:p>
    <w:p w14:paraId="7913408F" w14:textId="77777777" w:rsidR="00CB3013" w:rsidRDefault="00CB3013">
      <w:pPr>
        <w:rPr>
          <w:kern w:val="44"/>
          <w:sz w:val="24"/>
        </w:rPr>
      </w:pPr>
    </w:p>
    <w:p w14:paraId="72A0A2AF" w14:textId="77777777" w:rsidR="00CB3013" w:rsidRDefault="00CB3013">
      <w:pPr>
        <w:rPr>
          <w:kern w:val="44"/>
          <w:sz w:val="24"/>
        </w:rPr>
      </w:pPr>
    </w:p>
    <w:p w14:paraId="178E13C8" w14:textId="77777777" w:rsidR="00CB3013" w:rsidRDefault="00CB3013">
      <w:pPr>
        <w:rPr>
          <w:kern w:val="44"/>
          <w:sz w:val="24"/>
        </w:rPr>
      </w:pPr>
    </w:p>
    <w:p w14:paraId="40998B0A" w14:textId="77777777" w:rsidR="00CB3013" w:rsidRDefault="00CB3013">
      <w:pPr>
        <w:rPr>
          <w:kern w:val="44"/>
          <w:sz w:val="24"/>
        </w:rPr>
      </w:pPr>
    </w:p>
    <w:p w14:paraId="5D77DEFD" w14:textId="77777777" w:rsidR="00CB3013" w:rsidRDefault="00CB3013">
      <w:pPr>
        <w:rPr>
          <w:kern w:val="44"/>
          <w:sz w:val="24"/>
        </w:rPr>
      </w:pPr>
    </w:p>
    <w:p w14:paraId="5AB28060" w14:textId="77777777" w:rsidR="00CB3013" w:rsidRDefault="00CB3013">
      <w:pPr>
        <w:rPr>
          <w:kern w:val="44"/>
          <w:sz w:val="24"/>
        </w:rPr>
      </w:pPr>
    </w:p>
    <w:p w14:paraId="0CF3D55E" w14:textId="77777777" w:rsidR="00CB3013" w:rsidRDefault="00CB3013">
      <w:pPr>
        <w:rPr>
          <w:kern w:val="44"/>
          <w:sz w:val="24"/>
        </w:rPr>
      </w:pPr>
    </w:p>
    <w:p w14:paraId="014D3F9C" w14:textId="77777777" w:rsidR="00CB3013" w:rsidRDefault="00CB3013">
      <w:pPr>
        <w:rPr>
          <w:kern w:val="44"/>
          <w:sz w:val="24"/>
        </w:rPr>
      </w:pPr>
    </w:p>
    <w:p w14:paraId="0B8DE997" w14:textId="77777777" w:rsidR="00CB3013" w:rsidRDefault="00CB3013">
      <w:pPr>
        <w:rPr>
          <w:kern w:val="44"/>
          <w:sz w:val="24"/>
        </w:rPr>
      </w:pPr>
    </w:p>
    <w:p w14:paraId="5E46F5E2" w14:textId="77777777" w:rsidR="00CB3013" w:rsidRDefault="00CB3013">
      <w:pPr>
        <w:rPr>
          <w:kern w:val="44"/>
          <w:sz w:val="24"/>
        </w:rPr>
      </w:pPr>
    </w:p>
    <w:p w14:paraId="6353D500" w14:textId="77777777" w:rsidR="00CB3013" w:rsidRPr="000302A3" w:rsidRDefault="00000000" w:rsidP="000302A3">
      <w:pPr>
        <w:jc w:val="center"/>
      </w:pPr>
      <w:r w:rsidRPr="000302A3">
        <w:rPr>
          <w:rFonts w:eastAsia="黑体" w:cs="Times New Roman" w:hint="eastAsia"/>
          <w:sz w:val="28"/>
          <w:szCs w:val="28"/>
        </w:rPr>
        <w:t>三</w:t>
      </w:r>
      <w:r w:rsidRPr="000302A3">
        <w:rPr>
          <w:rFonts w:eastAsia="黑体" w:cs="Times New Roman" w:hint="eastAsia"/>
          <w:sz w:val="28"/>
          <w:szCs w:val="28"/>
        </w:rPr>
        <w:t xml:space="preserve">  </w:t>
      </w:r>
      <w:r w:rsidRPr="000302A3">
        <w:rPr>
          <w:rFonts w:eastAsia="黑体" w:cs="Times New Roman" w:hint="eastAsia"/>
          <w:sz w:val="28"/>
          <w:szCs w:val="28"/>
        </w:rPr>
        <w:t>电池（</w:t>
      </w:r>
      <w:r w:rsidRPr="000302A3">
        <w:rPr>
          <w:rFonts w:eastAsia="黑体" w:cs="Times New Roman" w:hint="eastAsia"/>
          <w:sz w:val="28"/>
          <w:szCs w:val="28"/>
        </w:rPr>
        <w:t>1</w:t>
      </w:r>
      <w:r w:rsidRPr="000302A3">
        <w:rPr>
          <w:rFonts w:eastAsia="黑体" w:cs="Times New Roman"/>
          <w:sz w:val="28"/>
          <w:szCs w:val="28"/>
        </w:rPr>
        <w:t>5</w:t>
      </w:r>
      <w:r w:rsidRPr="000302A3">
        <w:rPr>
          <w:rFonts w:eastAsia="黑体" w:cs="Times New Roman" w:hint="eastAsia"/>
          <w:sz w:val="28"/>
          <w:szCs w:val="28"/>
        </w:rPr>
        <w:t>分）</w:t>
      </w:r>
    </w:p>
    <w:p w14:paraId="221F46C1" w14:textId="77777777" w:rsidR="00CB3013" w:rsidRDefault="00000000">
      <w:pPr>
        <w:pStyle w:val="ae"/>
        <w:spacing w:line="360" w:lineRule="auto"/>
        <w:ind w:firstLineChars="200"/>
        <w:rPr>
          <w:bCs/>
          <w:color w:val="000000" w:themeColor="text1"/>
          <w:kern w:val="44"/>
          <w:szCs w:val="44"/>
        </w:rPr>
      </w:pPr>
      <w:r>
        <w:rPr>
          <w:rFonts w:hint="eastAsia"/>
          <w:bCs/>
          <w:color w:val="000000" w:themeColor="text1"/>
          <w:kern w:val="44"/>
          <w:szCs w:val="44"/>
        </w:rPr>
        <w:t>电池因其便携、易用，在日常生活中应用十分普遍。</w:t>
      </w:r>
    </w:p>
    <w:p w14:paraId="24EA2737" w14:textId="77777777" w:rsidR="00CB3013" w:rsidRDefault="00000000">
      <w:r>
        <w:rPr>
          <w:rFonts w:hint="eastAsia"/>
        </w:rPr>
        <w:t>1</w:t>
      </w:r>
      <w:r>
        <w:rPr>
          <w:rFonts w:hint="eastAsia"/>
        </w:rPr>
        <w:t>．常用的干电池电动势为</w:t>
      </w:r>
      <w:r>
        <w:rPr>
          <w:rFonts w:hint="eastAsia"/>
        </w:rPr>
        <w:t>1.5V</w:t>
      </w:r>
      <w:r>
        <w:rPr>
          <w:rFonts w:hint="eastAsia"/>
        </w:rPr>
        <w:t>，铅蓄电池电动势为</w:t>
      </w:r>
      <w:r>
        <w:rPr>
          <w:rFonts w:hint="eastAsia"/>
        </w:rPr>
        <w:t>2V</w:t>
      </w:r>
      <w:r>
        <w:rPr>
          <w:rFonts w:hint="eastAsia"/>
        </w:rPr>
        <w:t>。</w:t>
      </w:r>
    </w:p>
    <w:p w14:paraId="45EF3F4C" w14:textId="77777777" w:rsidR="00CB3013" w:rsidRDefault="00000000">
      <w:pPr>
        <w:numPr>
          <w:ilvl w:val="0"/>
          <w:numId w:val="1"/>
        </w:numPr>
        <w:spacing w:line="360" w:lineRule="auto"/>
        <w:ind w:left="315" w:hangingChars="150" w:hanging="315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电动势的高低，反映了电源内部</w:t>
      </w:r>
      <w:r>
        <w:rPr>
          <w:rFonts w:hint="eastAsia"/>
          <w:u w:val="single"/>
        </w:rPr>
        <w:t xml:space="preserve">                             </w:t>
      </w:r>
      <w:r>
        <w:rPr>
          <w:rFonts w:hint="eastAsia"/>
        </w:rPr>
        <w:t>的本领不同。</w:t>
      </w:r>
    </w:p>
    <w:p w14:paraId="065C2A0B" w14:textId="77777777" w:rsidR="00CB3013" w:rsidRDefault="00000000">
      <w:pPr>
        <w:spacing w:line="360" w:lineRule="auto"/>
        <w:ind w:left="315" w:hangingChars="150" w:hanging="315"/>
        <w:rPr>
          <w:szCs w:val="21"/>
        </w:rPr>
      </w:pPr>
      <w:r>
        <w:rPr>
          <w:noProof/>
        </w:rPr>
        <w:drawing>
          <wp:anchor distT="0" distB="0" distL="114300" distR="114300" simplePos="0" relativeHeight="251638784" behindDoc="0" locked="0" layoutInCell="1" allowOverlap="1" wp14:anchorId="39FB4ACC" wp14:editId="3BE716E1">
            <wp:simplePos x="0" y="0"/>
            <wp:positionH relativeFrom="column">
              <wp:posOffset>4361180</wp:posOffset>
            </wp:positionH>
            <wp:positionV relativeFrom="paragraph">
              <wp:posOffset>-178435</wp:posOffset>
            </wp:positionV>
            <wp:extent cx="394970" cy="1345565"/>
            <wp:effectExtent l="0" t="0" r="635" b="11430"/>
            <wp:wrapSquare wrapText="bothSides"/>
            <wp:docPr id="15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3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394970" cy="1345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（</w:t>
      </w:r>
      <w:r>
        <w:rPr>
          <w:rFonts w:hint="eastAsia"/>
        </w:rPr>
        <w:t>3</w:t>
      </w:r>
      <w:r>
        <w:rPr>
          <w:rFonts w:hint="eastAsia"/>
        </w:rPr>
        <w:t>分）如图所示是一节可充电锂电池，其上所标的参数“</w:t>
      </w:r>
      <w:r>
        <w:rPr>
          <w:rFonts w:hint="eastAsia"/>
        </w:rPr>
        <w:t>5000mAh</w:t>
      </w:r>
      <w:r>
        <w:rPr>
          <w:rFonts w:hint="eastAsia"/>
        </w:rPr>
        <w:t>”</w:t>
      </w:r>
      <w:r>
        <w:rPr>
          <w:kern w:val="0"/>
          <w:szCs w:val="21"/>
        </w:rPr>
        <w:t>反映</w:t>
      </w:r>
      <w:r>
        <w:rPr>
          <w:szCs w:val="21"/>
        </w:rPr>
        <w:t>的物理量是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）</w:t>
      </w:r>
    </w:p>
    <w:p w14:paraId="18C59CE6" w14:textId="77777777" w:rsidR="00CB3013" w:rsidRDefault="00000000">
      <w:pPr>
        <w:spacing w:line="360" w:lineRule="auto"/>
        <w:ind w:firstLineChars="150" w:firstLine="315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电</w:t>
      </w:r>
      <w:r>
        <w:rPr>
          <w:rFonts w:hint="eastAsia"/>
          <w:szCs w:val="21"/>
        </w:rPr>
        <w:t>能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B</w:t>
      </w:r>
      <w:r>
        <w:rPr>
          <w:szCs w:val="21"/>
        </w:rPr>
        <w:t>．电</w:t>
      </w:r>
      <w:r>
        <w:rPr>
          <w:rFonts w:hint="eastAsia"/>
          <w:szCs w:val="21"/>
        </w:rPr>
        <w:t>荷</w:t>
      </w:r>
      <w:r>
        <w:rPr>
          <w:szCs w:val="21"/>
        </w:rPr>
        <w:t>量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>C</w:t>
      </w:r>
      <w:r>
        <w:rPr>
          <w:szCs w:val="21"/>
        </w:rPr>
        <w:t>．</w:t>
      </w:r>
      <w:r>
        <w:rPr>
          <w:rFonts w:hint="eastAsia"/>
          <w:szCs w:val="21"/>
        </w:rPr>
        <w:t>电压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>D</w:t>
      </w:r>
      <w:r>
        <w:rPr>
          <w:szCs w:val="21"/>
        </w:rPr>
        <w:t>．</w:t>
      </w:r>
      <w:r>
        <w:rPr>
          <w:rFonts w:hint="eastAsia"/>
          <w:szCs w:val="21"/>
        </w:rPr>
        <w:t>电功率</w:t>
      </w:r>
    </w:p>
    <w:p w14:paraId="7020E02B" w14:textId="77777777" w:rsidR="00CB3013" w:rsidRDefault="00000000">
      <w:pPr>
        <w:spacing w:line="360" w:lineRule="auto"/>
        <w:ind w:left="271" w:hangingChars="129" w:hanging="271"/>
      </w:pPr>
      <w:r>
        <w:rPr>
          <w:rFonts w:hint="eastAsia"/>
        </w:rPr>
        <w:t>2</w:t>
      </w:r>
      <w:r>
        <w:rPr>
          <w:rFonts w:hint="eastAsia"/>
        </w:rPr>
        <w:t>．为测量某电池的电动势和内阻，小悟同学设计了如图（</w:t>
      </w:r>
      <w:r>
        <w:rPr>
          <w:rFonts w:hint="eastAsia"/>
        </w:rPr>
        <w:t>a</w:t>
      </w:r>
      <w:r>
        <w:rPr>
          <w:rFonts w:hint="eastAsia"/>
        </w:rPr>
        <w:t>）所示的电路。连接好实物后，他闭合电键，记录了多组变阻箱的阻值</w:t>
      </w:r>
      <w:r>
        <w:rPr>
          <w:rFonts w:hint="eastAsia"/>
          <w:i/>
          <w:iCs/>
        </w:rPr>
        <w:t>R</w:t>
      </w:r>
      <w:r>
        <w:rPr>
          <w:rFonts w:hint="eastAsia"/>
        </w:rPr>
        <w:t>及理想电流表对应的示数</w:t>
      </w:r>
      <w:r>
        <w:rPr>
          <w:rFonts w:hint="eastAsia"/>
          <w:i/>
          <w:iCs/>
        </w:rPr>
        <w:t>I</w:t>
      </w:r>
      <w:r>
        <w:rPr>
          <w:rFonts w:hint="eastAsia"/>
        </w:rPr>
        <w:t>，并用图像法处理数据，得到一条如图（乙）所示的不过原点且斜率为</w:t>
      </w:r>
      <w:r>
        <w:rPr>
          <w:rFonts w:hint="eastAsia"/>
          <w:i/>
          <w:iCs/>
        </w:rPr>
        <w:t>k</w:t>
      </w:r>
      <w:r>
        <w:rPr>
          <w:rFonts w:hint="eastAsia"/>
        </w:rPr>
        <w:t>，截距为</w:t>
      </w:r>
      <w:r>
        <w:rPr>
          <w:rFonts w:hint="eastAsia"/>
          <w:i/>
          <w:iCs/>
        </w:rPr>
        <w:t>b</w:t>
      </w:r>
      <w:r>
        <w:rPr>
          <w:rFonts w:hint="eastAsia"/>
        </w:rPr>
        <w:t>的倾斜直线。</w:t>
      </w:r>
    </w:p>
    <w:p w14:paraId="3844CFCD" w14:textId="77777777" w:rsidR="00CB3013" w:rsidRDefault="00000000">
      <w:pPr>
        <w:spacing w:line="360" w:lineRule="auto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1856" behindDoc="0" locked="0" layoutInCell="1" allowOverlap="1" wp14:anchorId="2E71CD52" wp14:editId="0C1A6226">
                <wp:simplePos x="0" y="0"/>
                <wp:positionH relativeFrom="column">
                  <wp:posOffset>1005840</wp:posOffset>
                </wp:positionH>
                <wp:positionV relativeFrom="paragraph">
                  <wp:posOffset>40005</wp:posOffset>
                </wp:positionV>
                <wp:extent cx="1278255" cy="1040130"/>
                <wp:effectExtent l="5080" t="0" r="12065" b="0"/>
                <wp:wrapNone/>
                <wp:docPr id="192" name="组合 1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78255" cy="1040130"/>
                          <a:chOff x="5894" y="40780"/>
                          <a:chExt cx="2013" cy="1638"/>
                        </a:xfrm>
                      </wpg:grpSpPr>
                      <wpg:grpSp>
                        <wpg:cNvPr id="181" name="组合 181"/>
                        <wpg:cNvGrpSpPr/>
                        <wpg:grpSpPr>
                          <a:xfrm>
                            <a:off x="5894" y="40780"/>
                            <a:ext cx="2013" cy="1588"/>
                            <a:chOff x="3343" y="40609"/>
                            <a:chExt cx="2013" cy="1588"/>
                          </a:xfrm>
                        </wpg:grpSpPr>
                        <wpg:grpSp>
                          <wpg:cNvPr id="179" name="组合 179"/>
                          <wpg:cNvGrpSpPr/>
                          <wpg:grpSpPr>
                            <a:xfrm>
                              <a:off x="3343" y="40609"/>
                              <a:ext cx="2013" cy="1453"/>
                              <a:chOff x="3343" y="40610"/>
                              <a:chExt cx="2013" cy="1452"/>
                            </a:xfrm>
                          </wpg:grpSpPr>
                          <wps:wsp>
                            <wps:cNvPr id="7" name="文本框 5"/>
                            <wps:cNvSpPr txBox="1"/>
                            <wps:spPr>
                              <a:xfrm>
                                <a:off x="4531" y="40795"/>
                                <a:ext cx="407" cy="579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1989EF6B" w14:textId="77777777" w:rsidR="00CB3013" w:rsidRDefault="00000000">
                                  <w:pPr>
                                    <w:pStyle w:val="a8"/>
                                    <w:jc w:val="left"/>
                                    <w:rPr>
                                      <w:rFonts w:cs="Times New Roman"/>
                                      <w:i/>
                                      <w:iCs/>
                                      <w:sz w:val="2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eastAsiaTheme="minorEastAsia" w:cs="Times New Roman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21"/>
                                      <w:szCs w:val="21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  <wpg:grpSp>
                            <wpg:cNvPr id="178" name="组合 178"/>
                            <wpg:cNvGrpSpPr/>
                            <wpg:grpSpPr>
                              <a:xfrm>
                                <a:off x="3343" y="40610"/>
                                <a:ext cx="2013" cy="1452"/>
                                <a:chOff x="3343" y="40610"/>
                                <a:chExt cx="2013" cy="1452"/>
                              </a:xfrm>
                            </wpg:grpSpPr>
                            <wpg:grpSp>
                              <wpg:cNvPr id="12" name="组合 16"/>
                              <wpg:cNvGrpSpPr/>
                              <wpg:grpSpPr>
                                <a:xfrm>
                                  <a:off x="3343" y="40610"/>
                                  <a:ext cx="2013" cy="1452"/>
                                  <a:chOff x="4046" y="3147"/>
                                  <a:chExt cx="3064" cy="3024"/>
                                </a:xfrm>
                              </wpg:grpSpPr>
                              <wps:wsp>
                                <wps:cNvPr id="2138486656" name="矩形 3"/>
                                <wps:cNvSpPr/>
                                <wps:spPr>
                                  <a:xfrm>
                                    <a:off x="4046" y="3607"/>
                                    <a:ext cx="3064" cy="216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lumMod val="7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rgbClr val="FFFFFF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2138486657" name="椭圆 4"/>
                                <wps:cNvSpPr/>
                                <wps:spPr>
                                  <a:xfrm>
                                    <a:off x="4470" y="3234"/>
                                    <a:ext cx="516" cy="70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lumMod val="7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rgbClr val="FFFFFF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2138486658" name="文本框 5"/>
                                <wps:cNvSpPr txBox="1"/>
                                <wps:spPr>
                                  <a:xfrm>
                                    <a:off x="4623" y="3249"/>
                                    <a:ext cx="329" cy="7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wps:spPr>
                                <wps:txbx>
                                  <w:txbxContent>
                                    <w:p w14:paraId="6D0F710B" w14:textId="77777777" w:rsidR="00CB3013" w:rsidRDefault="00000000">
                                      <w:pPr>
                                        <w:pStyle w:val="a8"/>
                                        <w:jc w:val="left"/>
                                        <w:rPr>
                                          <w:rFonts w:cs="Times New Roman"/>
                                          <w:sz w:val="21"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eastAsiaTheme="minorEastAsia" w:cs="Times New Roman"/>
                                          <w:color w:val="000000" w:themeColor="text1"/>
                                          <w:kern w:val="24"/>
                                          <w:sz w:val="21"/>
                                          <w:szCs w:val="21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wrap="square" lIns="0" tIns="0" rIns="0" bIns="0" rtlCol="0">
                                  <a:noAutofit/>
                                </wps:bodyPr>
                              </wps:wsp>
                              <wps:wsp>
                                <wps:cNvPr id="2138486659" name="矩形 6"/>
                                <wps:cNvSpPr/>
                                <wps:spPr>
                                  <a:xfrm>
                                    <a:off x="5690" y="3406"/>
                                    <a:ext cx="960" cy="37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lumMod val="7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rgbClr val="FFFFFF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2138486660" name="直接箭头连接符 8"/>
                                <wps:cNvCnPr/>
                                <wps:spPr>
                                  <a:xfrm flipV="1">
                                    <a:off x="5836" y="3147"/>
                                    <a:ext cx="658" cy="864"/>
                                  </a:xfrm>
                                  <a:prstGeom prst="straightConnector1">
                                    <a:avLst/>
                                  </a:prstGeom>
                                  <a:ln w="6350" cap="rnd">
                                    <a:solidFill>
                                      <a:prstClr val="black"/>
                                    </a:solidFill>
                                    <a:round/>
                                    <a:tailEnd type="triangle" w="med" len="med"/>
                                  </a:ln>
                                </wps:spPr>
                                <wps:style>
                                  <a:lnRef idx="0">
                                    <a:srgbClr val="FFFFFF"/>
                                  </a:lnRef>
                                  <a:fillRef idx="0">
                                    <a:srgbClr val="FFFFFF"/>
                                  </a:fillRef>
                                  <a:effectRef idx="0">
                                    <a:srgbClr val="FFFFFF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2138486661" name="组合 15"/>
                                <wpg:cNvGrpSpPr/>
                                <wpg:grpSpPr>
                                  <a:xfrm>
                                    <a:off x="4585" y="5378"/>
                                    <a:ext cx="146" cy="793"/>
                                    <a:chOff x="4585" y="5378"/>
                                    <a:chExt cx="146" cy="793"/>
                                  </a:xfrm>
                                </wpg:grpSpPr>
                                <wps:wsp>
                                  <wps:cNvPr id="2138486662" name="直接连接符 9"/>
                                  <wps:cNvCnPr/>
                                  <wps:spPr>
                                    <a:xfrm flipH="1">
                                      <a:off x="4585" y="5378"/>
                                      <a:ext cx="0" cy="793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rgbClr val="FFFFFF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138486663" name="矩形 10"/>
                                  <wps:cNvSpPr/>
                                  <wps:spPr>
                                    <a:xfrm>
                                      <a:off x="4626" y="5691"/>
                                      <a:ext cx="87" cy="19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 w="19050">
                                      <a:solidFill>
                                        <a:schemeClr val="bg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lumMod val="7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  <wps:wsp>
                                  <wps:cNvPr id="2138486664" name="直接连接符 11"/>
                                  <wps:cNvCnPr/>
                                  <wps:spPr>
                                    <a:xfrm flipH="1">
                                      <a:off x="4731" y="5555"/>
                                      <a:ext cx="0" cy="439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rgbClr val="FFFFFF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2138486665" name="矩形 13"/>
                                <wps:cNvSpPr/>
                                <wps:spPr>
                                  <a:xfrm>
                                    <a:off x="5964" y="5655"/>
                                    <a:ext cx="428" cy="2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9050">
                                    <a:solidFill>
                                      <a:schemeClr val="bg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lumMod val="7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rgbClr val="FFFFFF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2138486666" name="直接连接符 14"/>
                                <wps:cNvCnPr/>
                                <wps:spPr>
                                  <a:xfrm flipV="1">
                                    <a:off x="5987" y="5476"/>
                                    <a:ext cx="539" cy="25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rgbClr val="FFFFFF"/>
                                  </a:fillRef>
                                  <a:effectRef idx="0">
                                    <a:srgbClr val="FFFFFF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77" name="椭圆 177"/>
                              <wps:cNvSpPr/>
                              <wps:spPr>
                                <a:xfrm>
                                  <a:off x="4584" y="41848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80" name="文本框 5"/>
                          <wps:cNvSpPr txBox="1"/>
                          <wps:spPr>
                            <a:xfrm>
                              <a:off x="4548" y="41756"/>
                              <a:ext cx="407" cy="441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70F6B019" w14:textId="77777777" w:rsidR="00CB3013" w:rsidRDefault="00000000">
                                <w:pPr>
                                  <w:pStyle w:val="a8"/>
                                  <w:jc w:val="left"/>
                                  <w:rPr>
                                    <w:rFonts w:cs="Times New Roman"/>
                                    <w:i/>
                                    <w:iCs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21"/>
                                    <w:szCs w:val="21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  <wps:wsp>
                        <wps:cNvPr id="182" name="文本框 5"/>
                        <wps:cNvSpPr txBox="1"/>
                        <wps:spPr>
                          <a:xfrm>
                            <a:off x="6832" y="42147"/>
                            <a:ext cx="407" cy="27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DBCFA21" w14:textId="77777777" w:rsidR="00CB3013" w:rsidRDefault="00000000">
                              <w:pPr>
                                <w:pStyle w:val="a8"/>
                                <w:jc w:val="left"/>
                                <w:rPr>
                                  <w:rFonts w:cs="Times New Roman"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21"/>
                                  <w:szCs w:val="21"/>
                                </w:rPr>
                                <w:t>甲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E71CD52" id="组合 192" o:spid="_x0000_s1618" style="position:absolute;left:0;text-align:left;margin-left:79.2pt;margin-top:3.15pt;width:100.65pt;height:81.9pt;z-index:251641856;mso-position-horizontal-relative:text;mso-position-vertical-relative:text" coordorigin="5894,40780" coordsize="2013,16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">
                <v:group id="组合 181" o:spid="_x0000_s1619" style="position:absolute;left:5894;top:40780;width:2013;height:1588" coordorigin="3343,40609" coordsize="2013,15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">
                  <v:group id="组合 179" o:spid="_x0000_s1620" style="position:absolute;left:3343;top:40609;width:2013;height:1453" coordorigin="3343,40610" coordsize="2013,14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+EC8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swX8PhMukKsfAAAA//8DAFBLAQItABQABgAIAAAAIQDb4fbL7gAAAIUBAAATAAAAAAAAAAAA&#10;AAAAAAAAAABbQ29udGVudF9UeXBlc10ueG1sUEsBAi0AFAAGAAgAAAAhAFr0LFu/AAAAFQEAAAsA&#10;AAAAAAAAAAAAAAAAHwEAAF9yZWxzLy5yZWxzUEsBAi0AFAAGAAgAAAAhAIL4QLzEAAAA3AAAAA8A&#10;AAAAAAAAAAAAAAAABwIAAGRycy9kb3ducmV2LnhtbFBLBQYAAAAAAwADALcAAAD4AgAAAAA=&#10;">
                    <v:shape id="文本框 5" o:spid="_x0000_s1621" type="#_x0000_t202" style="position:absolute;left:4531;top:40795;width:407;height: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<v:textbox>
                        <w:txbxContent>
                          <w:p w14:paraId="1989EF6B" w14:textId="77777777" w:rsidR="00CB3013" w:rsidRDefault="00000000">
                            <w:pPr>
                              <w:pStyle w:val="a8"/>
                              <w:jc w:val="left"/>
                              <w:rPr>
                                <w:rFonts w:cs="Times New Roman"/>
                                <w:i/>
                                <w:iCs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eastAsiaTheme="minorEastAsia" w:cs="Times New Roman"/>
                                <w:i/>
                                <w:iCs/>
                                <w:color w:val="000000" w:themeColor="text1"/>
                                <w:kern w:val="24"/>
                                <w:sz w:val="21"/>
                                <w:szCs w:val="21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group id="组合 178" o:spid="_x0000_s1622" style="position:absolute;left:3343;top:40610;width:2013;height:1452" coordorigin="3343,40610" coordsize="2013,14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">
                      <v:group id="组合 16" o:spid="_x0000_s1623" style="position:absolute;left:3343;top:40610;width:2013;height:1452" coordorigin="4046,3147" coordsize="3064,3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  <v:rect id="矩形 3" o:spid="_x0000_s1624" style="position:absolute;left:4046;top:3607;width:3064;height:21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" filled="f" strokecolor="black [3213]" strokeweight=".5pt"/>
                        <v:oval id="椭圆 4" o:spid="_x0000_s1625" style="position:absolute;left:4470;top:3234;width:516;height:7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" fillcolor="white [3212]" strokecolor="black [3213]" strokeweight=".5pt">
                          <v:stroke joinstyle="miter"/>
                        </v:oval>
                        <v:shape id="文本框 5" o:spid="_x0000_s1626" type="#_x0000_t202" style="position:absolute;left:4623;top:3249;width:329;height:7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" filled="f" stroked="f">
                          <v:textbox inset="0,0,0,0">
                            <w:txbxContent>
                              <w:p w14:paraId="6D0F710B" w14:textId="77777777" w:rsidR="00CB3013" w:rsidRDefault="00000000">
                                <w:pPr>
                                  <w:pStyle w:val="a8"/>
                                  <w:jc w:val="left"/>
                                  <w:rPr>
                                    <w:rFonts w:cs="Times New Roman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eastAsiaTheme="minorEastAsia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rect id="矩形 6" o:spid="_x0000_s1627" style="position:absolute;left:5690;top:3406;width:960;height:3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" fillcolor="white [3212]" strokecolor="black [3213]" strokeweight=".5pt"/>
                        <v:shape id="直接箭头连接符 8" o:spid="_x0000_s1628" type="#_x0000_t32" style="position:absolute;left:5836;top:3147;width:658;height:8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" strokeweight=".5pt">
                          <v:stroke endarrow="block" endcap="round"/>
                        </v:shape>
                        <v:group id="组合 15" o:spid="_x0000_s1629" style="position:absolute;left:4585;top:5378;width:146;height:793" coordorigin="4585,5378" coordsize="146,7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">
                          <v:line id="直接连接符 9" o:spid="_x0000_s1630" style="position:absolute;flip:x;visibility:visible;mso-wrap-style:square" from="4585,5378" to="4585,61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" strokecolor="black [3213]" strokeweight=".5pt">
                            <v:stroke joinstyle="miter"/>
                          </v:line>
                          <v:rect id="矩形 10" o:spid="_x0000_s1631" style="position:absolute;left:4626;top:5691;width:87;height:1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" fillcolor="white [3212]" strokecolor="white [3212]" strokeweight="1.5pt"/>
                          <v:line id="直接连接符 11" o:spid="_x0000_s1632" style="position:absolute;flip:x;visibility:visible;mso-wrap-style:square" from="4731,5555" to="4731,5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" strokecolor="black [3213]" strokeweight=".5pt">
                            <v:stroke joinstyle="miter"/>
                          </v:line>
                        </v:group>
                        <v:rect id="矩形 13" o:spid="_x0000_s1633" style="position:absolute;left:5964;top:5655;width:428;height:2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" fillcolor="white [3212]" strokecolor="white [3212]" strokeweight="1.5pt"/>
                        <v:line id="直接连接符 14" o:spid="_x0000_s1634" style="position:absolute;flip:y;visibility:visible;mso-wrap-style:square" from="5987,5476" to="6526,57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" strokecolor="black [3213]" strokeweight=".5pt">
                          <v:stroke joinstyle="miter"/>
                        </v:line>
                      </v:group>
                      <v:oval id="椭圆 177" o:spid="_x0000_s1635" style="position:absolute;left:4584;top:41848;width:57;height: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" filled="f" strokecolor="black [3213]" strokeweight=".5pt">
                        <v:stroke joinstyle="miter"/>
                      </v:oval>
                    </v:group>
                  </v:group>
                  <v:shape id="文本框 5" o:spid="_x0000_s1636" type="#_x0000_t202" style="position:absolute;left:4548;top:41756;width:407;height:4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" filled="f" stroked="f">
                    <v:textbox>
                      <w:txbxContent>
                        <w:p w14:paraId="70F6B019" w14:textId="77777777" w:rsidR="00CB3013" w:rsidRDefault="00000000">
                          <w:pPr>
                            <w:pStyle w:val="a8"/>
                            <w:jc w:val="left"/>
                            <w:rPr>
                              <w:rFonts w:cs="Times New Roman"/>
                              <w:i/>
                              <w:iCs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iCs/>
                              <w:sz w:val="21"/>
                              <w:szCs w:val="21"/>
                            </w:rPr>
                            <w:t>S</w:t>
                          </w:r>
                        </w:p>
                      </w:txbxContent>
                    </v:textbox>
                  </v:shape>
                </v:group>
                <v:shape id="文本框 5" o:spid="_x0000_s1637" type="#_x0000_t202" style="position:absolute;left:6832;top:42147;width:407;height:2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" filled="f" stroked="f">
                  <v:textbox inset="0,0,0,0">
                    <w:txbxContent>
                      <w:p w14:paraId="0DBCFA21" w14:textId="77777777" w:rsidR="00CB3013" w:rsidRDefault="00000000">
                        <w:pPr>
                          <w:pStyle w:val="a8"/>
                          <w:jc w:val="left"/>
                          <w:rPr>
                            <w:rFonts w:cs="Times New Roman"/>
                            <w:sz w:val="21"/>
                            <w:szCs w:val="21"/>
                          </w:rPr>
                        </w:pPr>
                        <w:r>
                          <w:rPr>
                            <w:rFonts w:cs="Times New Roman" w:hint="eastAsia"/>
                            <w:sz w:val="21"/>
                            <w:szCs w:val="21"/>
                          </w:rPr>
                          <w:t>甲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39808" behindDoc="0" locked="0" layoutInCell="1" allowOverlap="1" wp14:anchorId="1B2BF52F" wp14:editId="2B659BDE">
                <wp:simplePos x="0" y="0"/>
                <wp:positionH relativeFrom="column">
                  <wp:posOffset>3036570</wp:posOffset>
                </wp:positionH>
                <wp:positionV relativeFrom="paragraph">
                  <wp:posOffset>123825</wp:posOffset>
                </wp:positionV>
                <wp:extent cx="1317625" cy="983615"/>
                <wp:effectExtent l="0" t="0" r="0" b="0"/>
                <wp:wrapNone/>
                <wp:docPr id="191" name="组合 1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17625" cy="983615"/>
                          <a:chOff x="6523" y="41209"/>
                          <a:chExt cx="2075" cy="1549"/>
                        </a:xfrm>
                      </wpg:grpSpPr>
                      <wpg:grpSp>
                        <wpg:cNvPr id="190" name="组合 190"/>
                        <wpg:cNvGrpSpPr/>
                        <wpg:grpSpPr>
                          <a:xfrm>
                            <a:off x="6523" y="41209"/>
                            <a:ext cx="2075" cy="1549"/>
                            <a:chOff x="6523" y="41209"/>
                            <a:chExt cx="2075" cy="1549"/>
                          </a:xfrm>
                        </wpg:grpSpPr>
                        <wpg:grpSp>
                          <wpg:cNvPr id="187" name="组合 187"/>
                          <wpg:cNvGrpSpPr/>
                          <wpg:grpSpPr>
                            <a:xfrm>
                              <a:off x="6799" y="41209"/>
                              <a:ext cx="1799" cy="1549"/>
                              <a:chOff x="6799" y="41209"/>
                              <a:chExt cx="1799" cy="1549"/>
                            </a:xfrm>
                          </wpg:grpSpPr>
                          <wpg:grpSp>
                            <wpg:cNvPr id="185" name="组合 185"/>
                            <wpg:cNvGrpSpPr/>
                            <wpg:grpSpPr>
                              <a:xfrm>
                                <a:off x="6799" y="41209"/>
                                <a:ext cx="1799" cy="1549"/>
                                <a:chOff x="5743" y="41209"/>
                                <a:chExt cx="1799" cy="1549"/>
                              </a:xfrm>
                            </wpg:grpSpPr>
                            <wpg:grpSp>
                              <wpg:cNvPr id="2138486668" name="组合 22"/>
                              <wpg:cNvGrpSpPr/>
                              <wpg:grpSpPr>
                                <a:xfrm>
                                  <a:off x="5743" y="41209"/>
                                  <a:ext cx="1799" cy="1403"/>
                                  <a:chOff x="11868" y="3597"/>
                                  <a:chExt cx="5330" cy="4610"/>
                                </a:xfrm>
                              </wpg:grpSpPr>
                              <wps:wsp>
                                <wps:cNvPr id="2138486669" name="直接箭头连接符 18"/>
                                <wps:cNvCnPr/>
                                <wps:spPr>
                                  <a:xfrm>
                                    <a:off x="11868" y="7326"/>
                                    <a:ext cx="4746" cy="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triangle" w="med" len="med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rgbClr val="FFFFFF"/>
                                  </a:fillRef>
                                  <a:effectRef idx="0">
                                    <a:srgbClr val="FFFFFF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138486670" name="直接箭头连接符 19"/>
                                <wps:cNvCnPr/>
                                <wps:spPr>
                                  <a:xfrm flipV="1">
                                    <a:off x="11886" y="3597"/>
                                    <a:ext cx="6" cy="3729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triangle" w="med" len="med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rgbClr val="FFFFFF"/>
                                  </a:fillRef>
                                  <a:effectRef idx="0">
                                    <a:srgbClr val="FFFFFF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138486671" name="文本框 20"/>
                                <wps:cNvSpPr txBox="1"/>
                                <wps:spPr>
                                  <a:xfrm>
                                    <a:off x="16224" y="6771"/>
                                    <a:ext cx="974" cy="143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wps:spPr>
                                <wps:txbx>
                                  <w:txbxContent>
                                    <w:p w14:paraId="64D7EC4E" w14:textId="77777777" w:rsidR="00CB3013" w:rsidRDefault="00000000">
                                      <w:pPr>
                                        <w:pStyle w:val="a8"/>
                                        <w:jc w:val="left"/>
                                        <w:rPr>
                                          <w:sz w:val="21"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eastAsiaTheme="minorEastAsia"/>
                                          <w:i/>
                                          <w:color w:val="000000" w:themeColor="text1"/>
                                          <w:kern w:val="24"/>
                                          <w:sz w:val="21"/>
                                          <w:szCs w:val="21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wrap="square" rtlCol="0">
                                  <a:noAutofit/>
                                </wps:bodyPr>
                              </wps:wsp>
                            </wpg:grpSp>
                            <wps:wsp>
                              <wps:cNvPr id="184" name="文本框 5"/>
                              <wps:cNvSpPr txBox="1"/>
                              <wps:spPr>
                                <a:xfrm>
                                  <a:off x="6457" y="42467"/>
                                  <a:ext cx="407" cy="291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4285DAC9" w14:textId="77777777" w:rsidR="00CB3013" w:rsidRDefault="00000000">
                                    <w:pPr>
                                      <w:pStyle w:val="a8"/>
                                      <w:jc w:val="left"/>
                                      <w:rPr>
                                        <w:rFonts w:cs="Times New Roman"/>
                                        <w:sz w:val="21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sz w:val="21"/>
                                        <w:szCs w:val="21"/>
                                      </w:rPr>
                                      <w:t>乙</w:t>
                                    </w:r>
                                  </w:p>
                                </w:txbxContent>
                              </wps:txbx>
                              <wps:bodyPr wrap="square" lIns="0" tIns="0" rIns="0" bIns="0" rtlCol="0">
                                <a:noAutofit/>
                              </wps:bodyPr>
                            </wps:wsp>
                          </wpg:grpSp>
                          <wps:wsp>
                            <wps:cNvPr id="186" name="直接连接符 186"/>
                            <wps:cNvCnPr/>
                            <wps:spPr>
                              <a:xfrm flipV="1">
                                <a:off x="6803" y="41581"/>
                                <a:ext cx="1220" cy="55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1F24EF"/>
                                </a:solidFill>
                                <a:headEnd type="none"/>
                                <a:tailEnd type="non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88" name="文本框 20"/>
                          <wps:cNvSpPr txBox="1"/>
                          <wps:spPr>
                            <a:xfrm>
                              <a:off x="6523" y="41893"/>
                              <a:ext cx="329" cy="43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0F61978D" w14:textId="77777777" w:rsidR="00CB3013" w:rsidRDefault="00000000">
                                <w:pPr>
                                  <w:pStyle w:val="a8"/>
                                  <w:jc w:val="left"/>
                                  <w:rPr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eastAsiaTheme="minorEastAsia" w:hint="eastAsia"/>
                                    <w:i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  <wps:wsp>
                        <wps:cNvPr id="189" name="文本框 20"/>
                        <wps:cNvSpPr txBox="1"/>
                        <wps:spPr>
                          <a:xfrm>
                            <a:off x="7189" y="41515"/>
                            <a:ext cx="329" cy="43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6F58153" w14:textId="77777777" w:rsidR="00CB3013" w:rsidRDefault="00000000">
                              <w:pPr>
                                <w:pStyle w:val="a8"/>
                                <w:jc w:val="left"/>
                                <w:rPr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eastAsiaTheme="minorEastAsia" w:hint="eastAsia"/>
                                  <w:i/>
                                  <w:color w:val="000000" w:themeColor="text1"/>
                                  <w:kern w:val="24"/>
                                  <w:sz w:val="21"/>
                                  <w:szCs w:val="21"/>
                                </w:rPr>
                                <w:t>k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B2BF52F" id="组合 191" o:spid="_x0000_s1638" style="position:absolute;left:0;text-align:left;margin-left:239.1pt;margin-top:9.75pt;width:103.75pt;height:77.45pt;z-index:251639808;mso-position-horizontal-relative:text;mso-position-vertical-relative:text" coordorigin="6523,41209" coordsize="2075,15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">
                <v:group id="组合 190" o:spid="_x0000_s1639" style="position:absolute;left:6523;top:41209;width:2075;height:1549" coordorigin="6523,41209" coordsize="2075,1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g/b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4Ivz8gEev4LAAD//wMAUEsBAi0AFAAGAAgAAAAhANvh9svuAAAAhQEAABMAAAAAAAAA&#10;AAAAAAAAAAAAAFtDb250ZW50X1R5cGVzXS54bWxQSwECLQAUAAYACAAAACEAWvQsW78AAAAVAQAA&#10;CwAAAAAAAAAAAAAAAAAfAQAAX3JlbHMvLnJlbHNQSwECLQAUAAYACAAAACEAo84P28YAAADcAAAA&#10;DwAAAAAAAAAAAAAAAAAHAgAAZHJzL2Rvd25yZXYueG1sUEsFBgAAAAADAAMAtwAAAPoCAAAAAA==&#10;">
                  <v:group id="组合 187" o:spid="_x0000_s1640" style="position:absolute;left:6799;top:41209;width:1799;height:1549" coordorigin="6799,41209" coordsize="1799,1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  <v:group id="组合 185" o:spid="_x0000_s1641" style="position:absolute;left:6799;top:41209;width:1799;height:1549" coordorigin="5743,41209" coordsize="1799,1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">
                      <v:group id="组合 22" o:spid="_x0000_s1642" style="position:absolute;left:5743;top:41209;width:1799;height:1403" coordorigin="11868,3597" coordsize="5330,46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">
                        <v:shape id="直接箭头连接符 18" o:spid="_x0000_s1643" type="#_x0000_t32" style="position:absolute;left:11868;top:7326;width:474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" strokecolor="black [3213]" strokeweight=".5pt">
                          <v:stroke endarrow="block" joinstyle="miter"/>
                        </v:shape>
                        <v:shape id="直接箭头连接符 19" o:spid="_x0000_s1644" type="#_x0000_t32" style="position:absolute;left:11886;top:3597;width:6;height:37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" strokecolor="black [3213]" strokeweight=".5pt">
                          <v:stroke endarrow="block" joinstyle="miter"/>
                        </v:shape>
                        <v:shape id="文本框 20" o:spid="_x0000_s1645" type="#_x0000_t202" style="position:absolute;left:16224;top:6771;width:974;height:1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" filled="f" stroked="f">
                          <v:textbox>
                            <w:txbxContent>
                              <w:p w14:paraId="64D7EC4E" w14:textId="77777777" w:rsidR="00CB3013" w:rsidRDefault="00000000">
                                <w:pPr>
                                  <w:pStyle w:val="a8"/>
                                  <w:jc w:val="left"/>
                                  <w:rPr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eastAsiaTheme="minorEastAsia"/>
                                    <w:i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</v:group>
                      <v:shape id="文本框 5" o:spid="_x0000_s1646" type="#_x0000_t202" style="position:absolute;left:6457;top:42467;width:407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" filled="f" stroked="f">
                        <v:textbox inset="0,0,0,0">
                          <w:txbxContent>
                            <w:p w14:paraId="4285DAC9" w14:textId="77777777" w:rsidR="00CB3013" w:rsidRDefault="00000000">
                              <w:pPr>
                                <w:pStyle w:val="a8"/>
                                <w:jc w:val="left"/>
                                <w:rPr>
                                  <w:rFonts w:cs="Times New Roman"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21"/>
                                  <w:szCs w:val="21"/>
                                </w:rPr>
                                <w:t>乙</w:t>
                              </w:r>
                            </w:p>
                          </w:txbxContent>
                        </v:textbox>
                      </v:shape>
                    </v:group>
                    <v:line id="直接连接符 186" o:spid="_x0000_s1647" style="position:absolute;flip:y;visibility:visible;mso-wrap-style:square" from="6803,41581" to="8023,42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" strokecolor="#1f24ef" strokeweight="1pt">
                      <v:stroke joinstyle="miter"/>
                    </v:line>
                  </v:group>
                  <v:shape id="文本框 20" o:spid="_x0000_s1648" type="#_x0000_t202" style="position:absolute;left:6523;top:41893;width:329;height:4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" filled="f" stroked="f">
                    <v:textbox>
                      <w:txbxContent>
                        <w:p w14:paraId="0F61978D" w14:textId="77777777" w:rsidR="00CB3013" w:rsidRDefault="00000000">
                          <w:pPr>
                            <w:pStyle w:val="a8"/>
                            <w:jc w:val="left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eastAsiaTheme="minorEastAsia" w:hint="eastAsia"/>
                              <w:i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shape id="文本框 20" o:spid="_x0000_s1649" type="#_x0000_t202" style="position:absolute;left:7189;top:41515;width:329;height:4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" filled="f" stroked="f">
                  <v:textbox>
                    <w:txbxContent>
                      <w:p w14:paraId="46F58153" w14:textId="77777777" w:rsidR="00CB3013" w:rsidRDefault="00000000">
                        <w:pPr>
                          <w:pStyle w:val="a8"/>
                          <w:jc w:val="left"/>
                          <w:rPr>
                            <w:sz w:val="21"/>
                            <w:szCs w:val="21"/>
                          </w:rPr>
                        </w:pPr>
                        <w:r>
                          <w:rPr>
                            <w:rFonts w:eastAsiaTheme="minorEastAsia" w:hint="eastAsia"/>
                            <w:i/>
                            <w:color w:val="000000" w:themeColor="text1"/>
                            <w:kern w:val="24"/>
                            <w:sz w:val="21"/>
                            <w:szCs w:val="21"/>
                          </w:rPr>
                          <w:t>k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2E4C0D1" w14:textId="77777777" w:rsidR="00CB3013" w:rsidRDefault="00CB3013">
      <w:pPr>
        <w:spacing w:line="360" w:lineRule="auto"/>
      </w:pPr>
    </w:p>
    <w:p w14:paraId="5CC5E77E" w14:textId="77777777" w:rsidR="00CB3013" w:rsidRDefault="00CB3013">
      <w:pPr>
        <w:spacing w:line="360" w:lineRule="auto"/>
      </w:pPr>
    </w:p>
    <w:p w14:paraId="2F4EB73F" w14:textId="77777777" w:rsidR="00CB3013" w:rsidRDefault="00CB3013">
      <w:pPr>
        <w:spacing w:line="360" w:lineRule="auto"/>
      </w:pPr>
    </w:p>
    <w:p w14:paraId="79D8C9FE" w14:textId="77777777" w:rsidR="00CB3013" w:rsidRDefault="00000000">
      <w:pPr>
        <w:numPr>
          <w:ilvl w:val="0"/>
          <w:numId w:val="2"/>
        </w:num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图（乙）的横坐标为</w:t>
      </w:r>
      <w:r>
        <w:rPr>
          <w:rFonts w:hint="eastAsia"/>
          <w:i/>
          <w:iCs/>
        </w:rPr>
        <w:t>R</w:t>
      </w:r>
      <w:r>
        <w:rPr>
          <w:rFonts w:hint="eastAsia"/>
        </w:rPr>
        <w:t>，纵坐标为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  <w:r>
        <w:rPr>
          <w:rFonts w:hint="eastAsia"/>
        </w:rPr>
        <w:t xml:space="preserve">                      </w:t>
      </w:r>
    </w:p>
    <w:p w14:paraId="0CCA1AE0" w14:textId="77777777" w:rsidR="00CB3013" w:rsidRDefault="00000000">
      <w:pPr>
        <w:spacing w:line="360" w:lineRule="auto"/>
        <w:ind w:leftChars="150" w:left="630" w:hangingChars="150" w:hanging="315"/>
        <w:rPr>
          <w:vertAlign w:val="superscript"/>
        </w:rPr>
      </w:pPr>
      <w:r>
        <w:rPr>
          <w:rFonts w:hint="eastAsia"/>
        </w:rPr>
        <w:t>A</w:t>
      </w:r>
      <w:r>
        <w:rPr>
          <w:szCs w:val="21"/>
        </w:rPr>
        <w:t>．</w:t>
      </w:r>
      <w:r>
        <w:rPr>
          <w:rFonts w:hint="eastAsia"/>
          <w:i/>
          <w:iCs/>
        </w:rPr>
        <w:t>I</w:t>
      </w:r>
      <w:r>
        <w:rPr>
          <w:rFonts w:hint="eastAsia"/>
        </w:rPr>
        <w:t xml:space="preserve">         B</w:t>
      </w:r>
      <w:r>
        <w:rPr>
          <w:szCs w:val="21"/>
        </w:rPr>
        <w:t>．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cs="Times New Roman"/>
                <w:sz w:val="28"/>
                <w:szCs w:val="28"/>
              </w:rPr>
              <m:t>1</m:t>
            </m:r>
          </m:num>
          <m:den>
            <m:r>
              <m:rPr>
                <m:nor/>
              </m:rPr>
              <w:rPr>
                <w:rFonts w:cs="Times New Roman"/>
                <w:i/>
                <w:iCs/>
                <w:sz w:val="28"/>
                <w:szCs w:val="28"/>
              </w:rPr>
              <m:t>I</m:t>
            </m:r>
          </m:den>
        </m:f>
      </m:oMath>
      <w:r>
        <w:rPr>
          <w:rFonts w:hint="eastAsia"/>
        </w:rPr>
        <w:t xml:space="preserve">          C</w:t>
      </w:r>
      <w:r>
        <w:rPr>
          <w:szCs w:val="21"/>
        </w:rPr>
        <w:t>．</w:t>
      </w:r>
      <w:r>
        <w:rPr>
          <w:rFonts w:hint="eastAsia"/>
          <w:i/>
          <w:iCs/>
        </w:rPr>
        <w:t>I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          D</w:t>
      </w:r>
      <w:r>
        <w:rPr>
          <w:szCs w:val="21"/>
        </w:rPr>
        <w:t>．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nor/>
                  </m:rPr>
                  <w:rPr>
                    <w:rFonts w:cs="Times New Roman"/>
                    <w:i/>
                    <w:iCs/>
                    <w:sz w:val="28"/>
                    <w:szCs w:val="28"/>
                  </w:rPr>
                  <m:t>I</m:t>
                </m:r>
              </m:e>
              <m:sup>
                <m:r>
                  <m:rPr>
                    <m:nor/>
                  </m:rPr>
                  <w:rPr>
                    <w:rFonts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  <w:r>
        <w:rPr>
          <w:rFonts w:hint="eastAsia"/>
          <w:vertAlign w:val="superscript"/>
        </w:rPr>
        <w:t xml:space="preserve">                            </w:t>
      </w:r>
    </w:p>
    <w:p w14:paraId="4075B1C2" w14:textId="77777777" w:rsidR="00CB3013" w:rsidRDefault="00000000">
      <w:pPr>
        <w:spacing w:line="360" w:lineRule="auto"/>
        <w:ind w:left="315" w:hangingChars="150" w:hanging="315"/>
      </w:pPr>
      <w:r>
        <w:rPr>
          <w:rFonts w:hint="eastAsia"/>
        </w:rPr>
        <w:t>（</w:t>
      </w:r>
      <w:bookmarkStart w:id="11" w:name="_Hlk182916156"/>
      <w:r>
        <w:rPr>
          <w:rFonts w:hint="eastAsia"/>
        </w:rPr>
        <w:t>2</w:t>
      </w:r>
      <w:r>
        <w:rPr>
          <w:rFonts w:hint="eastAsia"/>
        </w:rPr>
        <w:t>）（</w:t>
      </w:r>
      <w:r>
        <w:t>6</w:t>
      </w:r>
      <w:r>
        <w:rPr>
          <w:rFonts w:hint="eastAsia"/>
        </w:rPr>
        <w:t>分）由图（乙）可得，该电池的电动势大小</w:t>
      </w:r>
      <w:r>
        <w:rPr>
          <w:rFonts w:hint="eastAsia"/>
          <w:i/>
          <w:iCs/>
        </w:rPr>
        <w:t>E</w: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，内阻</w:t>
      </w:r>
      <w:r>
        <w:rPr>
          <w:rFonts w:hint="eastAsia"/>
          <w:i/>
          <w:iCs/>
        </w:rPr>
        <w:t>r</w: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。（结果用</w:t>
      </w:r>
      <w:r>
        <w:rPr>
          <w:rFonts w:hint="eastAsia"/>
          <w:i/>
          <w:iCs/>
        </w:rPr>
        <w:t>k</w:t>
      </w:r>
      <w:r>
        <w:rPr>
          <w:rFonts w:hint="eastAsia"/>
        </w:rPr>
        <w:t>、</w:t>
      </w:r>
      <w:r>
        <w:rPr>
          <w:rFonts w:hint="eastAsia"/>
          <w:i/>
          <w:iCs/>
        </w:rPr>
        <w:t>b</w:t>
      </w:r>
      <w:r>
        <w:rPr>
          <w:rFonts w:hint="eastAsia"/>
        </w:rPr>
        <w:t>表示）</w:t>
      </w:r>
    </w:p>
    <w:bookmarkEnd w:id="11"/>
    <w:p w14:paraId="7E3123A8" w14:textId="77777777" w:rsidR="00CB3013" w:rsidRDefault="00000000">
      <w:pPr>
        <w:widowControl/>
        <w:spacing w:line="360" w:lineRule="auto"/>
        <w:jc w:val="left"/>
        <w:rPr>
          <w:rFonts w:cs="Times New Roman"/>
        </w:rPr>
      </w:pPr>
      <w:r>
        <w:rPr>
          <w:rFonts w:cs="Times New Roman"/>
        </w:rPr>
        <w:br w:type="page"/>
      </w:r>
    </w:p>
    <w:p w14:paraId="3E31EF79" w14:textId="77777777" w:rsidR="00CB3013" w:rsidRDefault="00000000">
      <w:pPr>
        <w:spacing w:line="360" w:lineRule="auto"/>
        <w:ind w:firstLineChars="200" w:firstLine="560"/>
        <w:jc w:val="center"/>
        <w:rPr>
          <w:rFonts w:ascii="黑体" w:eastAsia="黑体" w:hAnsi="黑体" w:cs="黑体" w:hint="eastAsia"/>
          <w:color w:val="000000"/>
          <w:sz w:val="28"/>
          <w:szCs w:val="28"/>
          <w:shd w:val="clear" w:color="auto" w:fill="FFFFFF"/>
        </w:rPr>
      </w:pPr>
      <w:r>
        <w:rPr>
          <w:rFonts w:ascii="黑体" w:eastAsia="黑体" w:hAnsi="黑体" w:cs="黑体" w:hint="eastAsia"/>
          <w:color w:val="000000"/>
          <w:sz w:val="28"/>
          <w:szCs w:val="28"/>
          <w:shd w:val="clear" w:color="auto" w:fill="FFFFFF"/>
        </w:rPr>
        <w:t>四  远距离输电（</w:t>
      </w:r>
      <w:r>
        <w:rPr>
          <w:rFonts w:eastAsia="黑体" w:cs="Times New Roman" w:hint="eastAsia"/>
          <w:color w:val="000000"/>
          <w:sz w:val="28"/>
          <w:szCs w:val="28"/>
          <w:shd w:val="clear" w:color="auto" w:fill="FFFFFF"/>
        </w:rPr>
        <w:t>20</w:t>
      </w:r>
      <w:r>
        <w:rPr>
          <w:rFonts w:ascii="黑体" w:eastAsia="黑体" w:hAnsi="黑体" w:cs="黑体" w:hint="eastAsia"/>
          <w:color w:val="000000"/>
          <w:sz w:val="28"/>
          <w:szCs w:val="28"/>
          <w:shd w:val="clear" w:color="auto" w:fill="FFFFFF"/>
        </w:rPr>
        <w:t>分）</w:t>
      </w:r>
    </w:p>
    <w:p w14:paraId="1CBCD026" w14:textId="77777777" w:rsidR="00CB3013" w:rsidRDefault="00000000">
      <w:pPr>
        <w:spacing w:line="360" w:lineRule="auto"/>
        <w:ind w:firstLineChars="200" w:firstLine="420"/>
        <w:rPr>
          <w:rFonts w:eastAsia="楷体" w:cs="Times New Roman"/>
          <w:color w:val="000000"/>
          <w:szCs w:val="21"/>
          <w:shd w:val="clear" w:color="auto" w:fill="FFFFFF"/>
        </w:rPr>
      </w:pPr>
      <w:r>
        <w:rPr>
          <w:rFonts w:eastAsia="楷体" w:cs="Times New Roman" w:hint="eastAsia"/>
          <w:color w:val="000000"/>
          <w:szCs w:val="21"/>
          <w:shd w:val="clear" w:color="auto" w:fill="FFFFFF"/>
        </w:rPr>
        <w:t>交变电流技术的发展使远距离输电成为现实，从而推动了人类社会的进步和发展。</w:t>
      </w:r>
    </w:p>
    <w:p w14:paraId="1289F775" w14:textId="77777777" w:rsidR="00CB3013" w:rsidRDefault="00000000">
      <w:pPr>
        <w:spacing w:line="360" w:lineRule="auto"/>
        <w:rPr>
          <w:rFonts w:cs="Times New Roman"/>
          <w:color w:val="000000"/>
          <w:szCs w:val="21"/>
          <w:shd w:val="clear" w:color="auto" w:fill="FFFFFF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5952" behindDoc="0" locked="0" layoutInCell="1" allowOverlap="1" wp14:anchorId="74874EA6" wp14:editId="51E1B73B">
                <wp:simplePos x="0" y="0"/>
                <wp:positionH relativeFrom="column">
                  <wp:posOffset>3543300</wp:posOffset>
                </wp:positionH>
                <wp:positionV relativeFrom="paragraph">
                  <wp:posOffset>99060</wp:posOffset>
                </wp:positionV>
                <wp:extent cx="1819910" cy="1341755"/>
                <wp:effectExtent l="0" t="0" r="8890" b="4445"/>
                <wp:wrapSquare wrapText="bothSides"/>
                <wp:docPr id="135" name="组合 1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9910" cy="1341755"/>
                          <a:chOff x="7361" y="56050"/>
                          <a:chExt cx="3056" cy="2318"/>
                        </a:xfrm>
                      </wpg:grpSpPr>
                      <wpg:grpSp>
                        <wpg:cNvPr id="120" name="组合 120"/>
                        <wpg:cNvGrpSpPr/>
                        <wpg:grpSpPr>
                          <a:xfrm>
                            <a:off x="7361" y="56050"/>
                            <a:ext cx="3056" cy="2318"/>
                            <a:chOff x="7361" y="56050"/>
                            <a:chExt cx="3056" cy="2318"/>
                          </a:xfrm>
                        </wpg:grpSpPr>
                        <wpg:grpSp>
                          <wpg:cNvPr id="107" name="组合 107"/>
                          <wpg:cNvGrpSpPr/>
                          <wpg:grpSpPr>
                            <a:xfrm>
                              <a:off x="7361" y="56050"/>
                              <a:ext cx="2990" cy="2318"/>
                              <a:chOff x="7361" y="56050"/>
                              <a:chExt cx="2990" cy="2318"/>
                            </a:xfrm>
                          </wpg:grpSpPr>
                          <pic:pic xmlns:pic="http://schemas.openxmlformats.org/drawingml/2006/picture">
                            <pic:nvPicPr>
                              <pic:cNvPr id="100015" name="图片 100015" descr="@@@bb3f68fb-f62a-4e2e-b130-dc62fe12034e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38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7361" y="56050"/>
                                <a:ext cx="2990" cy="2259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s:wsp>
                            <wps:cNvPr id="106" name="文本框 5"/>
                            <wps:cNvSpPr txBox="1"/>
                            <wps:spPr>
                              <a:xfrm>
                                <a:off x="8981" y="58078"/>
                                <a:ext cx="717" cy="29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C8AB52C" w14:textId="77777777" w:rsidR="00CB3013" w:rsidRDefault="00000000">
                                  <w:pPr>
                                    <w:pStyle w:val="a8"/>
                                    <w:jc w:val="left"/>
                                    <w:rPr>
                                      <w:rFonts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 w:val="20"/>
                                      <w:szCs w:val="20"/>
                                    </w:rPr>
                                    <w:t>铁芯</w:t>
                                  </w:r>
                                </w:p>
                              </w:txbxContent>
                            </wps:txbx>
                            <wps:bodyPr wrap="square" lIns="0" tIns="0" rIns="0" bIns="0" rtlCol="0">
                              <a:noAutofit/>
                            </wps:bodyPr>
                          </wps:wsp>
                        </wpg:grpSp>
                        <wps:wsp>
                          <wps:cNvPr id="112" name="文本框 5"/>
                          <wps:cNvSpPr txBox="1"/>
                          <wps:spPr>
                            <a:xfrm>
                              <a:off x="9701" y="56050"/>
                              <a:ext cx="717" cy="29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wps:spPr>
                          <wps:txbx>
                            <w:txbxContent>
                              <w:p w14:paraId="03DE488A" w14:textId="77777777" w:rsidR="00CB3013" w:rsidRDefault="00000000">
                                <w:pPr>
                                  <w:pStyle w:val="a8"/>
                                  <w:jc w:val="left"/>
                                  <w:rPr>
                                    <w:rFonts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sz w:val="20"/>
                                    <w:szCs w:val="20"/>
                                  </w:rPr>
                                  <w:t>副线圈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</wpg:grpSp>
                      <wps:wsp>
                        <wps:cNvPr id="124" name="文本框 5"/>
                        <wps:cNvSpPr txBox="1"/>
                        <wps:spPr>
                          <a:xfrm>
                            <a:off x="7361" y="56050"/>
                            <a:ext cx="717" cy="29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txbx>
                          <w:txbxContent>
                            <w:p w14:paraId="4539AFC9" w14:textId="77777777" w:rsidR="00CB3013" w:rsidRDefault="00000000">
                              <w:pPr>
                                <w:pStyle w:val="a8"/>
                                <w:jc w:val="left"/>
                                <w:rPr>
                                  <w:rFonts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20"/>
                                  <w:szCs w:val="20"/>
                                </w:rPr>
                                <w:t>原线圈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4874EA6" id="组合 135" o:spid="_x0000_s1650" style="position:absolute;left:0;text-align:left;margin-left:279pt;margin-top:7.8pt;width:143.3pt;height:105.65pt;z-index:251645952;mso-position-horizontal-relative:text;mso-position-vertical-relative:text" coordorigin="7361,56050" coordsize="3056,231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">
                <v:group id="组合 120" o:spid="_x0000_s1651" style="position:absolute;left:7361;top:56050;width:3056;height:2318" coordorigin="7361,56050" coordsize="3056,2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cY8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">
                  <v:group id="组合 107" o:spid="_x0000_s1652" style="position:absolute;left:7361;top:56050;width:2990;height:2318" coordorigin="7361,56050" coordsize="2990,2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">
                    <v:shape id="图片 100015" o:spid="_x0000_s1653" type="#_x0000_t75" alt="@@@bb3f68fb-f62a-4e2e-b130-dc62fe12034e" style="position:absolute;left:7361;top:56050;width:2990;height:22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">
                      <v:imagedata r:id="rId139" o:title="@@@bb3f68fb-f62a-4e2e-b130-dc62fe12034e"/>
                    </v:shape>
                    <v:shape id="文本框 5" o:spid="_x0000_s1654" type="#_x0000_t202" style="position:absolute;left:8981;top:58078;width:717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" fillcolor="white [3212]" stroked="f">
                      <v:textbox inset="0,0,0,0">
                        <w:txbxContent>
                          <w:p w14:paraId="6C8AB52C" w14:textId="77777777" w:rsidR="00CB3013" w:rsidRDefault="00000000">
                            <w:pPr>
                              <w:pStyle w:val="a8"/>
                              <w:jc w:val="left"/>
                              <w:rPr>
                                <w:rFonts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cs="Times New Roman" w:hint="eastAsia"/>
                                <w:sz w:val="20"/>
                                <w:szCs w:val="20"/>
                              </w:rPr>
                              <w:t>铁芯</w:t>
                            </w:r>
                          </w:p>
                        </w:txbxContent>
                      </v:textbox>
                    </v:shape>
                  </v:group>
                  <v:shape id="文本框 5" o:spid="_x0000_s1655" type="#_x0000_t202" style="position:absolute;left:9701;top:56050;width:717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" fillcolor="white [3212]" stroked="f">
                    <v:textbox inset="0,0,0,0">
                      <w:txbxContent>
                        <w:p w14:paraId="03DE488A" w14:textId="77777777" w:rsidR="00CB3013" w:rsidRDefault="00000000">
                          <w:pPr>
                            <w:pStyle w:val="a8"/>
                            <w:jc w:val="left"/>
                            <w:rPr>
                              <w:rFonts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cs="Times New Roman" w:hint="eastAsia"/>
                              <w:sz w:val="20"/>
                              <w:szCs w:val="20"/>
                            </w:rPr>
                            <w:t>副线圈</w:t>
                          </w:r>
                        </w:p>
                      </w:txbxContent>
                    </v:textbox>
                  </v:shape>
                </v:group>
                <v:shape id="文本框 5" o:spid="_x0000_s1656" type="#_x0000_t202" style="position:absolute;left:7361;top:56050;width:717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" fillcolor="white [3212]" stroked="f">
                  <v:textbox inset="0,0,0,0">
                    <w:txbxContent>
                      <w:p w14:paraId="4539AFC9" w14:textId="77777777" w:rsidR="00CB3013" w:rsidRDefault="00000000">
                        <w:pPr>
                          <w:pStyle w:val="a8"/>
                          <w:jc w:val="left"/>
                          <w:rPr>
                            <w:rFonts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cs="Times New Roman" w:hint="eastAsia"/>
                            <w:sz w:val="20"/>
                            <w:szCs w:val="20"/>
                          </w:rPr>
                          <w:t>原线圈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</w:rPr>
        <w:t>1</w:t>
      </w:r>
      <w:r>
        <w:rPr>
          <w:rFonts w:cs="Times New Roman"/>
          <w:color w:val="000000"/>
          <w:szCs w:val="21"/>
          <w:shd w:val="clear" w:color="auto" w:fill="FFFFFF"/>
        </w:rPr>
        <w:t>．远距离输电</w:t>
      </w:r>
      <w:r>
        <w:rPr>
          <w:rFonts w:cs="Times New Roman" w:hint="eastAsia"/>
          <w:color w:val="000000"/>
          <w:szCs w:val="21"/>
          <w:shd w:val="clear" w:color="auto" w:fill="FFFFFF"/>
        </w:rPr>
        <w:t>要用到变压器</w:t>
      </w:r>
      <w:r>
        <w:rPr>
          <w:rFonts w:cs="Times New Roman"/>
          <w:color w:val="000000"/>
          <w:szCs w:val="21"/>
          <w:shd w:val="clear" w:color="auto" w:fill="FFFFFF"/>
        </w:rPr>
        <w:t>。</w:t>
      </w:r>
    </w:p>
    <w:p w14:paraId="51E6F914" w14:textId="77777777" w:rsidR="00CB3013" w:rsidRDefault="00000000">
      <w:pPr>
        <w:spacing w:line="360" w:lineRule="auto"/>
        <w:ind w:left="315" w:hangingChars="150" w:hanging="315"/>
        <w:rPr>
          <w:rFonts w:cs="Times New Roman"/>
          <w:color w:val="000000"/>
          <w:szCs w:val="21"/>
          <w:shd w:val="clear" w:color="auto" w:fill="FFFFFF"/>
        </w:rPr>
      </w:pPr>
      <w:r>
        <w:rPr>
          <w:rFonts w:cs="Times New Roman"/>
          <w:color w:val="000000"/>
          <w:szCs w:val="21"/>
          <w:shd w:val="clear" w:color="auto" w:fill="FFFFFF"/>
        </w:rPr>
        <w:t>（</w:t>
      </w:r>
      <w:r>
        <w:rPr>
          <w:rFonts w:cs="Times New Roman"/>
          <w:color w:val="000000"/>
          <w:szCs w:val="21"/>
          <w:shd w:val="clear" w:color="auto" w:fill="FFFFFF"/>
        </w:rPr>
        <w:t>1</w:t>
      </w:r>
      <w:r>
        <w:rPr>
          <w:rFonts w:cs="Times New Roman"/>
          <w:color w:val="000000"/>
          <w:szCs w:val="21"/>
          <w:shd w:val="clear" w:color="auto" w:fill="FFFFFF"/>
        </w:rPr>
        <w:t>）</w:t>
      </w:r>
      <w:r>
        <w:rPr>
          <w:rFonts w:cs="Times New Roman" w:hint="eastAsia"/>
          <w:color w:val="000000"/>
          <w:szCs w:val="21"/>
          <w:shd w:val="clear" w:color="auto" w:fill="FFFFFF"/>
        </w:rPr>
        <w:t>（</w:t>
      </w:r>
      <w:r>
        <w:rPr>
          <w:rFonts w:cs="Times New Roman" w:hint="eastAsia"/>
          <w:color w:val="000000"/>
          <w:szCs w:val="21"/>
          <w:shd w:val="clear" w:color="auto" w:fill="FFFFFF"/>
        </w:rPr>
        <w:t>5</w:t>
      </w:r>
      <w:r>
        <w:rPr>
          <w:rFonts w:cs="Times New Roman" w:hint="eastAsia"/>
          <w:color w:val="000000"/>
          <w:szCs w:val="21"/>
          <w:shd w:val="clear" w:color="auto" w:fill="FFFFFF"/>
        </w:rPr>
        <w:t>分）</w:t>
      </w:r>
      <w:r>
        <w:rPr>
          <w:rFonts w:cs="Times New Roman"/>
          <w:color w:val="000000"/>
          <w:szCs w:val="21"/>
          <w:shd w:val="clear" w:color="auto" w:fill="FFFFFF"/>
        </w:rPr>
        <w:t>变压器的基本结构如图所示，在变压器中</w:t>
      </w:r>
      <w:r>
        <w:rPr>
          <w:rFonts w:cs="Times New Roman" w:hint="eastAsia"/>
          <w:color w:val="000000"/>
          <w:szCs w:val="21"/>
          <w:shd w:val="clear" w:color="auto" w:fill="FFFFFF"/>
        </w:rPr>
        <w:t>，</w:t>
      </w:r>
      <w:r>
        <w:rPr>
          <w:rFonts w:cs="Times New Roman"/>
          <w:color w:val="000000"/>
          <w:szCs w:val="21"/>
          <w:shd w:val="clear" w:color="auto" w:fill="FFFFFF"/>
        </w:rPr>
        <w:t>铁芯的</w:t>
      </w:r>
      <w:r>
        <w:rPr>
          <w:rFonts w:cs="Times New Roman" w:hint="eastAsia"/>
          <w:color w:val="000000"/>
          <w:szCs w:val="21"/>
          <w:shd w:val="clear" w:color="auto" w:fill="FFFFFF"/>
        </w:rPr>
        <w:t>主要</w:t>
      </w:r>
      <w:r>
        <w:rPr>
          <w:rFonts w:cs="Times New Roman"/>
          <w:color w:val="000000"/>
          <w:szCs w:val="21"/>
          <w:shd w:val="clear" w:color="auto" w:fill="FFFFFF"/>
        </w:rPr>
        <w:t>作用是</w:t>
      </w:r>
      <w:r>
        <w:rPr>
          <w:rFonts w:cs="Times New Roman"/>
          <w:color w:val="000000"/>
          <w:szCs w:val="21"/>
          <w:shd w:val="clear" w:color="auto" w:fill="FFFFFF"/>
        </w:rPr>
        <w:t>_________________</w:t>
      </w:r>
      <w:r>
        <w:rPr>
          <w:rFonts w:cs="Times New Roman" w:hint="eastAsia"/>
          <w:color w:val="000000"/>
          <w:szCs w:val="21"/>
          <w:shd w:val="clear" w:color="auto" w:fill="FFFFFF"/>
        </w:rPr>
        <w:t>；</w:t>
      </w:r>
      <w:r>
        <w:rPr>
          <w:rFonts w:cs="Times New Roman"/>
          <w:color w:val="000000"/>
          <w:szCs w:val="21"/>
          <w:shd w:val="clear" w:color="auto" w:fill="FFFFFF"/>
        </w:rPr>
        <w:t>理想变压器的输入功率和输出功率</w:t>
      </w:r>
      <w:r>
        <w:rPr>
          <w:rFonts w:cs="Times New Roman" w:hint="eastAsia"/>
          <w:color w:val="000000"/>
          <w:szCs w:val="21"/>
          <w:shd w:val="clear" w:color="auto" w:fill="FFFFFF"/>
        </w:rPr>
        <w:t>的</w:t>
      </w:r>
      <w:r>
        <w:rPr>
          <w:rFonts w:cs="Times New Roman"/>
          <w:color w:val="000000"/>
          <w:szCs w:val="21"/>
          <w:shd w:val="clear" w:color="auto" w:fill="FFFFFF"/>
        </w:rPr>
        <w:t>比</w:t>
      </w:r>
      <w:r>
        <w:rPr>
          <w:rFonts w:cs="Times New Roman" w:hint="eastAsia"/>
          <w:color w:val="000000"/>
          <w:szCs w:val="21"/>
          <w:shd w:val="clear" w:color="auto" w:fill="FFFFFF"/>
        </w:rPr>
        <w:t>值</w:t>
      </w:r>
      <w:r>
        <w:rPr>
          <w:rFonts w:cs="Times New Roman"/>
          <w:color w:val="000000"/>
          <w:szCs w:val="21"/>
          <w:shd w:val="clear" w:color="auto" w:fill="FFFFFF"/>
        </w:rPr>
        <w:t>_________</w:t>
      </w:r>
      <w:r>
        <w:rPr>
          <w:rFonts w:cs="Times New Roman" w:hint="eastAsia"/>
          <w:color w:val="000000"/>
          <w:szCs w:val="21"/>
          <w:shd w:val="clear" w:color="auto" w:fill="FFFFFF"/>
        </w:rPr>
        <w:t>（选涂：</w:t>
      </w:r>
      <w:r>
        <w:rPr>
          <w:rFonts w:cs="Times New Roman" w:hint="eastAsia"/>
          <w:color w:val="000000"/>
          <w:szCs w:val="21"/>
          <w:shd w:val="clear" w:color="auto" w:fill="FFFFFF"/>
        </w:rPr>
        <w:t>A</w:t>
      </w:r>
      <w:r>
        <w:rPr>
          <w:szCs w:val="21"/>
        </w:rPr>
        <w:t>．</w:t>
      </w:r>
      <w:r>
        <w:rPr>
          <w:rFonts w:cs="Times New Roman" w:hint="eastAsia"/>
          <w:color w:val="000000"/>
          <w:szCs w:val="21"/>
          <w:shd w:val="clear" w:color="auto" w:fill="FFFFFF"/>
        </w:rPr>
        <w:t>大于</w:t>
      </w:r>
      <w:r>
        <w:rPr>
          <w:rFonts w:cs="Times New Roman" w:hint="eastAsia"/>
          <w:color w:val="000000"/>
          <w:szCs w:val="21"/>
          <w:shd w:val="clear" w:color="auto" w:fill="FFFFFF"/>
        </w:rPr>
        <w:t>1   B</w:t>
      </w:r>
      <w:r>
        <w:rPr>
          <w:szCs w:val="21"/>
        </w:rPr>
        <w:t>．</w:t>
      </w:r>
      <w:r>
        <w:rPr>
          <w:rFonts w:cs="Times New Roman" w:hint="eastAsia"/>
          <w:color w:val="000000"/>
          <w:szCs w:val="21"/>
          <w:shd w:val="clear" w:color="auto" w:fill="FFFFFF"/>
        </w:rPr>
        <w:t>等于</w:t>
      </w:r>
      <w:r>
        <w:rPr>
          <w:rFonts w:cs="Times New Roman" w:hint="eastAsia"/>
          <w:color w:val="000000"/>
          <w:szCs w:val="21"/>
          <w:shd w:val="clear" w:color="auto" w:fill="FFFFFF"/>
        </w:rPr>
        <w:t>1   C</w:t>
      </w:r>
      <w:r>
        <w:rPr>
          <w:szCs w:val="21"/>
        </w:rPr>
        <w:t>．</w:t>
      </w:r>
      <w:r>
        <w:rPr>
          <w:rFonts w:cs="Times New Roman" w:hint="eastAsia"/>
          <w:color w:val="000000"/>
          <w:szCs w:val="21"/>
          <w:shd w:val="clear" w:color="auto" w:fill="FFFFFF"/>
        </w:rPr>
        <w:t>小于</w:t>
      </w:r>
      <w:r>
        <w:rPr>
          <w:rFonts w:cs="Times New Roman" w:hint="eastAsia"/>
          <w:color w:val="000000"/>
          <w:szCs w:val="21"/>
          <w:shd w:val="clear" w:color="auto" w:fill="FFFFFF"/>
        </w:rPr>
        <w:t>1</w:t>
      </w:r>
      <w:r>
        <w:rPr>
          <w:rFonts w:cs="Times New Roman" w:hint="eastAsia"/>
          <w:color w:val="000000"/>
          <w:szCs w:val="21"/>
          <w:shd w:val="clear" w:color="auto" w:fill="FFFFFF"/>
        </w:rPr>
        <w:t>）</w:t>
      </w:r>
      <w:r>
        <w:rPr>
          <w:rFonts w:cs="Times New Roman"/>
          <w:color w:val="000000"/>
          <w:szCs w:val="21"/>
          <w:shd w:val="clear" w:color="auto" w:fill="FFFFFF"/>
        </w:rPr>
        <w:t>。</w:t>
      </w:r>
    </w:p>
    <w:p w14:paraId="24EE493C" w14:textId="77777777" w:rsidR="00CB3013" w:rsidRDefault="00000000">
      <w:pPr>
        <w:spacing w:line="360" w:lineRule="auto"/>
        <w:ind w:left="315" w:hangingChars="150" w:hanging="315"/>
        <w:rPr>
          <w:rFonts w:cs="Times New Roman"/>
          <w:color w:val="000000"/>
          <w:szCs w:val="21"/>
          <w:shd w:val="clear" w:color="auto" w:fill="FFFFFF"/>
        </w:rPr>
      </w:pPr>
      <w:r>
        <w:rPr>
          <w:rFonts w:cs="Times New Roman"/>
          <w:color w:val="000000"/>
          <w:szCs w:val="21"/>
          <w:shd w:val="clear" w:color="auto" w:fill="FFFFFF"/>
        </w:rPr>
        <w:t>（</w:t>
      </w:r>
      <w:r>
        <w:rPr>
          <w:rFonts w:cs="Times New Roman"/>
          <w:color w:val="000000"/>
          <w:szCs w:val="21"/>
          <w:shd w:val="clear" w:color="auto" w:fill="FFFFFF"/>
        </w:rPr>
        <w:t>2</w:t>
      </w:r>
      <w:r>
        <w:rPr>
          <w:rFonts w:cs="Times New Roman"/>
          <w:color w:val="000000"/>
          <w:szCs w:val="21"/>
          <w:shd w:val="clear" w:color="auto" w:fill="FFFFFF"/>
        </w:rPr>
        <w:t>）</w:t>
      </w:r>
      <w:r>
        <w:rPr>
          <w:rFonts w:cs="Times New Roman" w:hint="eastAsia"/>
          <w:color w:val="000000"/>
          <w:szCs w:val="21"/>
          <w:shd w:val="clear" w:color="auto" w:fill="FFFFFF"/>
        </w:rPr>
        <w:t>（</w:t>
      </w:r>
      <w:r>
        <w:rPr>
          <w:rFonts w:cs="Times New Roman" w:hint="eastAsia"/>
          <w:color w:val="000000"/>
          <w:szCs w:val="21"/>
          <w:shd w:val="clear" w:color="auto" w:fill="FFFFFF"/>
        </w:rPr>
        <w:t>3</w:t>
      </w:r>
      <w:r>
        <w:rPr>
          <w:rFonts w:cs="Times New Roman" w:hint="eastAsia"/>
          <w:color w:val="000000"/>
          <w:szCs w:val="21"/>
          <w:shd w:val="clear" w:color="auto" w:fill="FFFFFF"/>
        </w:rPr>
        <w:t>分）</w:t>
      </w:r>
      <w:r>
        <w:rPr>
          <w:rFonts w:cs="Times New Roman"/>
          <w:color w:val="000000"/>
          <w:szCs w:val="21"/>
          <w:shd w:val="clear" w:color="auto" w:fill="FFFFFF"/>
        </w:rPr>
        <w:t>变压器的铁芯由相互绝缘的多层硅钢片叠加</w:t>
      </w:r>
      <w:r>
        <w:rPr>
          <w:rFonts w:cs="Times New Roman" w:hint="eastAsia"/>
          <w:color w:val="000000"/>
          <w:szCs w:val="21"/>
          <w:shd w:val="clear" w:color="auto" w:fill="FFFFFF"/>
        </w:rPr>
        <w:t>组</w:t>
      </w:r>
      <w:r>
        <w:rPr>
          <w:rFonts w:cs="Times New Roman"/>
          <w:color w:val="000000"/>
          <w:szCs w:val="21"/>
          <w:shd w:val="clear" w:color="auto" w:fill="FFFFFF"/>
        </w:rPr>
        <w:t>成，并使硅钢片平面与磁感应强度的方向</w:t>
      </w:r>
      <w:r>
        <w:rPr>
          <w:rFonts w:cs="Times New Roman" w:hint="eastAsia"/>
          <w:color w:val="000000"/>
          <w:szCs w:val="21"/>
          <w:shd w:val="clear" w:color="auto" w:fill="FFFFFF"/>
        </w:rPr>
        <w:t>_________(</w:t>
      </w:r>
      <w:r>
        <w:rPr>
          <w:rFonts w:cs="Times New Roman" w:hint="eastAsia"/>
          <w:color w:val="000000"/>
          <w:szCs w:val="21"/>
          <w:shd w:val="clear" w:color="auto" w:fill="FFFFFF"/>
        </w:rPr>
        <w:t>选涂：</w:t>
      </w:r>
      <w:r>
        <w:rPr>
          <w:rFonts w:cs="Times New Roman" w:hint="eastAsia"/>
          <w:color w:val="000000"/>
          <w:szCs w:val="21"/>
          <w:shd w:val="clear" w:color="auto" w:fill="FFFFFF"/>
        </w:rPr>
        <w:t>A</w:t>
      </w:r>
      <w:r>
        <w:rPr>
          <w:szCs w:val="21"/>
        </w:rPr>
        <w:t>．</w:t>
      </w:r>
      <w:r>
        <w:rPr>
          <w:rFonts w:cs="Times New Roman" w:hint="eastAsia"/>
          <w:color w:val="000000"/>
          <w:szCs w:val="21"/>
          <w:shd w:val="clear" w:color="auto" w:fill="FFFFFF"/>
        </w:rPr>
        <w:t>平行</w:t>
      </w:r>
      <w:r>
        <w:rPr>
          <w:rFonts w:cs="Times New Roman" w:hint="eastAsia"/>
          <w:color w:val="000000"/>
          <w:szCs w:val="21"/>
          <w:shd w:val="clear" w:color="auto" w:fill="FFFFFF"/>
        </w:rPr>
        <w:t xml:space="preserve">  B</w:t>
      </w:r>
      <w:r>
        <w:rPr>
          <w:szCs w:val="21"/>
        </w:rPr>
        <w:t>．</w:t>
      </w:r>
      <w:r>
        <w:rPr>
          <w:rFonts w:cs="Times New Roman" w:hint="eastAsia"/>
          <w:color w:val="000000"/>
          <w:szCs w:val="21"/>
          <w:shd w:val="clear" w:color="auto" w:fill="FFFFFF"/>
        </w:rPr>
        <w:t>垂直</w:t>
      </w:r>
      <w:r>
        <w:rPr>
          <w:rFonts w:cs="Times New Roman" w:hint="eastAsia"/>
          <w:color w:val="000000"/>
          <w:szCs w:val="21"/>
          <w:shd w:val="clear" w:color="auto" w:fill="FFFFFF"/>
        </w:rPr>
        <w:t>)</w:t>
      </w:r>
      <w:r>
        <w:rPr>
          <w:rFonts w:cs="Times New Roman"/>
          <w:color w:val="000000"/>
          <w:szCs w:val="21"/>
          <w:shd w:val="clear" w:color="auto" w:fill="FFFFFF"/>
        </w:rPr>
        <w:t>。</w:t>
      </w:r>
    </w:p>
    <w:p w14:paraId="647C5BE2" w14:textId="77777777" w:rsidR="00CB3013" w:rsidRDefault="00000000">
      <w:pPr>
        <w:spacing w:line="360" w:lineRule="auto"/>
        <w:ind w:left="315" w:hangingChars="150" w:hanging="315"/>
        <w:rPr>
          <w:rFonts w:cs="Times New Roman"/>
          <w:color w:val="000000"/>
          <w:szCs w:val="21"/>
          <w:shd w:val="clear" w:color="auto" w:fill="FFFFFF"/>
        </w:rPr>
      </w:pPr>
      <w:r>
        <w:rPr>
          <w:rFonts w:hint="eastAsia"/>
        </w:rPr>
        <w:t>2</w:t>
      </w:r>
      <w:r>
        <w:rPr>
          <w:szCs w:val="21"/>
        </w:rPr>
        <w:t>．</w:t>
      </w:r>
      <w:r>
        <w:rPr>
          <w:rFonts w:cs="Times New Roman" w:hint="eastAsia"/>
          <w:color w:val="000000"/>
          <w:szCs w:val="21"/>
          <w:shd w:val="clear" w:color="auto" w:fill="FFFFFF"/>
        </w:rPr>
        <w:t>下图是某交变电路的简化示意图。理想变压器的原、副线圈匝数之比为</w:t>
      </w:r>
      <w:r>
        <w:rPr>
          <w:rFonts w:cs="Times New Roman" w:hint="eastAsia"/>
          <w:color w:val="000000"/>
          <w:szCs w:val="21"/>
          <w:shd w:val="clear" w:color="auto" w:fill="FFFFFF"/>
        </w:rPr>
        <w:t>1000 : 1</w:t>
      </w:r>
      <w:r>
        <w:rPr>
          <w:rFonts w:cs="Times New Roman" w:hint="eastAsia"/>
          <w:color w:val="000000"/>
          <w:szCs w:val="21"/>
          <w:shd w:val="clear" w:color="auto" w:fill="FFFFFF"/>
        </w:rPr>
        <w:t>，从零时刻起，原线圈输入电压的瞬时值可表示为</w:t>
      </w:r>
      <w:r>
        <w:rPr>
          <w:rFonts w:cs="Times New Roman" w:hint="eastAsia"/>
          <w:i/>
          <w:iCs/>
          <w:color w:val="000000"/>
          <w:szCs w:val="21"/>
          <w:shd w:val="clear" w:color="auto" w:fill="FFFFFF"/>
        </w:rPr>
        <w:t>u</w:t>
      </w:r>
      <w:r>
        <w:rPr>
          <w:rFonts w:cs="Times New Roman" w:hint="eastAsia"/>
          <w:color w:val="000000"/>
          <w:szCs w:val="21"/>
          <w:shd w:val="clear" w:color="auto" w:fill="FFFFFF"/>
        </w:rPr>
        <w:t>=220000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color w:val="000000"/>
                <w:szCs w:val="21"/>
                <w:shd w:val="clear" w:color="auto" w:fill="FFFFFF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 w:hint="eastAsia"/>
                <w:color w:val="000000"/>
                <w:szCs w:val="21"/>
                <w:shd w:val="clear" w:color="auto" w:fill="FFFFFF"/>
              </w:rPr>
              <m:t>2</m:t>
            </m:r>
          </m:e>
        </m:rad>
      </m:oMath>
      <w:r>
        <w:rPr>
          <w:rFonts w:hAnsi="Cambria Math" w:cs="Times New Roman" w:hint="eastAsia"/>
          <w:color w:val="000000"/>
          <w:szCs w:val="21"/>
          <w:shd w:val="clear" w:color="auto" w:fill="FFFFFF"/>
        </w:rPr>
        <w:t>sin(100</w:t>
      </w:r>
      <w:r>
        <w:rPr>
          <w:rStyle w:val="ab"/>
          <w:rFonts w:eastAsia="Arial" w:cs="Times New Roman"/>
          <w:b w:val="0"/>
          <w:bCs/>
          <w:color w:val="333333"/>
          <w:szCs w:val="21"/>
          <w:shd w:val="clear" w:color="auto" w:fill="FFFFFF"/>
        </w:rPr>
        <w:t>π</w:t>
      </w:r>
      <w:r>
        <w:rPr>
          <w:rStyle w:val="ab"/>
          <w:rFonts w:eastAsia="宋体" w:cs="Times New Roman"/>
          <w:b w:val="0"/>
          <w:bCs/>
          <w:i/>
          <w:iCs/>
          <w:color w:val="333333"/>
          <w:szCs w:val="21"/>
          <w:shd w:val="clear" w:color="auto" w:fill="FFFFFF"/>
        </w:rPr>
        <w:t>t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)V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，</w:t>
      </w:r>
      <w:r>
        <w:rPr>
          <w:rFonts w:cs="Times New Roman" w:hint="eastAsia"/>
          <w:color w:val="000000"/>
          <w:szCs w:val="21"/>
          <w:shd w:val="clear" w:color="auto" w:fill="FFFFFF"/>
        </w:rPr>
        <w:t>理想交流电流表的示数为</w:t>
      </w:r>
      <w:r>
        <w:rPr>
          <w:rFonts w:cs="Times New Roman" w:hint="eastAsia"/>
          <w:color w:val="000000"/>
          <w:szCs w:val="21"/>
          <w:shd w:val="clear" w:color="auto" w:fill="FFFFFF"/>
        </w:rPr>
        <w:t>6.5A</w:t>
      </w:r>
      <w:r>
        <w:rPr>
          <w:rFonts w:cs="Times New Roman" w:hint="eastAsia"/>
          <w:color w:val="000000"/>
          <w:szCs w:val="21"/>
          <w:shd w:val="clear" w:color="auto" w:fill="FFFFFF"/>
        </w:rPr>
        <w:t>，灯泡的电阻为</w:t>
      </w:r>
      <w:r>
        <w:rPr>
          <w:rFonts w:cs="Times New Roman" w:hint="eastAsia"/>
          <w:color w:val="000000"/>
          <w:szCs w:val="21"/>
          <w:shd w:val="clear" w:color="auto" w:fill="FFFFFF"/>
        </w:rPr>
        <w:t>440</w:t>
      </w:r>
      <w:r>
        <w:rPr>
          <w:rFonts w:cs="Times New Roman" w:hint="eastAsia"/>
          <w:color w:val="000000"/>
          <w:szCs w:val="21"/>
          <w:shd w:val="clear" w:color="auto" w:fill="FFFFFF"/>
        </w:rPr>
        <w:t>Ω，电动机的线圈内阻为</w:t>
      </w:r>
      <w:r>
        <w:rPr>
          <w:rFonts w:cs="Times New Roman" w:hint="eastAsia"/>
          <w:color w:val="000000"/>
          <w:szCs w:val="21"/>
          <w:shd w:val="clear" w:color="auto" w:fill="FFFFFF"/>
        </w:rPr>
        <w:t>10</w:t>
      </w:r>
      <w:r>
        <w:rPr>
          <w:rFonts w:cs="Times New Roman" w:hint="eastAsia"/>
          <w:color w:val="000000"/>
          <w:szCs w:val="21"/>
          <w:shd w:val="clear" w:color="auto" w:fill="FFFFFF"/>
        </w:rPr>
        <w:t>Ω。求：</w:t>
      </w:r>
    </w:p>
    <w:p w14:paraId="11DDEC2F" w14:textId="77777777" w:rsidR="00CB3013" w:rsidRDefault="00000000">
      <w:pPr>
        <w:spacing w:line="360" w:lineRule="auto"/>
        <w:ind w:left="271" w:hangingChars="129" w:hanging="271"/>
        <w:rPr>
          <w:rFonts w:cs="Times New Roman"/>
          <w:color w:val="000000"/>
          <w:szCs w:val="21"/>
          <w:shd w:val="clear" w:color="auto" w:fill="FFFFFF"/>
        </w:rPr>
      </w:pPr>
      <w:r>
        <w:rPr>
          <w:rFonts w:cs="Times New Roman" w:hint="eastAsia"/>
          <w:color w:val="000000"/>
          <w:szCs w:val="21"/>
          <w:shd w:val="clear" w:color="auto" w:fill="FFFFFF"/>
        </w:rPr>
        <w:t>（</w:t>
      </w:r>
      <w:r>
        <w:rPr>
          <w:rFonts w:cs="Times New Roman" w:hint="eastAsia"/>
          <w:color w:val="000000"/>
          <w:szCs w:val="21"/>
          <w:shd w:val="clear" w:color="auto" w:fill="FFFFFF"/>
        </w:rPr>
        <w:t>1</w:t>
      </w:r>
      <w:r>
        <w:rPr>
          <w:rFonts w:cs="Times New Roman" w:hint="eastAsia"/>
          <w:color w:val="000000"/>
          <w:szCs w:val="21"/>
          <w:shd w:val="clear" w:color="auto" w:fill="FFFFFF"/>
        </w:rPr>
        <w:t>）（</w:t>
      </w:r>
      <w:r>
        <w:rPr>
          <w:rFonts w:cs="Times New Roman" w:hint="eastAsia"/>
          <w:color w:val="000000"/>
          <w:szCs w:val="21"/>
          <w:shd w:val="clear" w:color="auto" w:fill="FFFFFF"/>
        </w:rPr>
        <w:t>4</w:t>
      </w:r>
      <w:r>
        <w:rPr>
          <w:rFonts w:cs="Times New Roman" w:hint="eastAsia"/>
          <w:color w:val="000000"/>
          <w:szCs w:val="21"/>
          <w:shd w:val="clear" w:color="auto" w:fill="FFFFFF"/>
        </w:rPr>
        <w:t>分）理想交流电压表的示数；</w:t>
      </w:r>
    </w:p>
    <w:p w14:paraId="09BA7CF4" w14:textId="77777777" w:rsidR="00CB3013" w:rsidRDefault="00000000">
      <w:pPr>
        <w:spacing w:line="360" w:lineRule="auto"/>
        <w:ind w:left="271" w:hangingChars="129" w:hanging="271"/>
        <w:rPr>
          <w:rFonts w:cs="Times New Roman"/>
          <w:color w:val="000000"/>
          <w:szCs w:val="21"/>
          <w:shd w:val="clear" w:color="auto" w:fill="FFFFFF"/>
        </w:rPr>
      </w:pPr>
      <w:r>
        <w:rPr>
          <w:rFonts w:cs="Times New Roman" w:hint="eastAsia"/>
          <w:color w:val="000000"/>
          <w:szCs w:val="21"/>
          <w:shd w:val="clear" w:color="auto" w:fill="FFFFFF"/>
        </w:rPr>
        <w:t>（</w:t>
      </w:r>
      <w:r>
        <w:rPr>
          <w:rFonts w:cs="Times New Roman" w:hint="eastAsia"/>
          <w:color w:val="000000"/>
          <w:szCs w:val="21"/>
          <w:shd w:val="clear" w:color="auto" w:fill="FFFFFF"/>
        </w:rPr>
        <w:t>2</w:t>
      </w:r>
      <w:r>
        <w:rPr>
          <w:rFonts w:cs="Times New Roman" w:hint="eastAsia"/>
          <w:color w:val="000000"/>
          <w:szCs w:val="21"/>
          <w:shd w:val="clear" w:color="auto" w:fill="FFFFFF"/>
        </w:rPr>
        <w:t>）（</w:t>
      </w:r>
      <w:r>
        <w:rPr>
          <w:rFonts w:cs="Times New Roman" w:hint="eastAsia"/>
          <w:color w:val="000000"/>
          <w:szCs w:val="21"/>
          <w:shd w:val="clear" w:color="auto" w:fill="FFFFFF"/>
        </w:rPr>
        <w:t>4</w:t>
      </w:r>
      <w:r>
        <w:rPr>
          <w:rFonts w:cs="Times New Roman" w:hint="eastAsia"/>
          <w:color w:val="000000"/>
          <w:szCs w:val="21"/>
          <w:shd w:val="clear" w:color="auto" w:fill="FFFFFF"/>
        </w:rPr>
        <w:t>分）经过灯泡的交流电频率；</w:t>
      </w:r>
    </w:p>
    <w:p w14:paraId="525840C1" w14:textId="77777777" w:rsidR="00CB3013" w:rsidRDefault="00000000">
      <w:pPr>
        <w:spacing w:line="360" w:lineRule="auto"/>
        <w:ind w:left="315" w:hangingChars="150" w:hanging="315"/>
        <w:rPr>
          <w:rFonts w:eastAsia="黑体" w:cs="Times New Roman"/>
          <w:kern w:val="0"/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4928" behindDoc="0" locked="0" layoutInCell="1" allowOverlap="1" wp14:anchorId="2BCCBB2C" wp14:editId="1A33D792">
                <wp:simplePos x="0" y="0"/>
                <wp:positionH relativeFrom="column">
                  <wp:posOffset>3672205</wp:posOffset>
                </wp:positionH>
                <wp:positionV relativeFrom="paragraph">
                  <wp:posOffset>258445</wp:posOffset>
                </wp:positionV>
                <wp:extent cx="1648460" cy="914400"/>
                <wp:effectExtent l="0" t="0" r="0" b="13335"/>
                <wp:wrapNone/>
                <wp:docPr id="86" name="组合 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48460" cy="914400"/>
                          <a:chOff x="6585" y="60236"/>
                          <a:chExt cx="2596" cy="1440"/>
                        </a:xfrm>
                      </wpg:grpSpPr>
                      <wpg:grpSp>
                        <wpg:cNvPr id="9" name="组合 9"/>
                        <wpg:cNvGrpSpPr/>
                        <wpg:grpSpPr>
                          <a:xfrm>
                            <a:off x="7513" y="60616"/>
                            <a:ext cx="340" cy="1034"/>
                            <a:chOff x="7541" y="60609"/>
                            <a:chExt cx="340" cy="1029"/>
                          </a:xfrm>
                        </wpg:grpSpPr>
                        <wps:wsp>
                          <wps:cNvPr id="1" name="弧形 1"/>
                          <wps:cNvSpPr/>
                          <wps:spPr>
                            <a:xfrm>
                              <a:off x="7541" y="60609"/>
                              <a:ext cx="340" cy="340"/>
                            </a:xfrm>
                            <a:prstGeom prst="arc">
                              <a:avLst>
                                <a:gd name="adj1" fmla="val 5544661"/>
                                <a:gd name="adj2" fmla="val 15909009"/>
                              </a:avLst>
                            </a:prstGeom>
                            <a:ln w="6350">
                              <a:solidFill>
                                <a:srgbClr val="000000"/>
                              </a:solidFill>
                              <a:headEnd type="none"/>
                              <a:tailEnd type="none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" name="弧形 3"/>
                          <wps:cNvSpPr/>
                          <wps:spPr>
                            <a:xfrm>
                              <a:off x="7541" y="60951"/>
                              <a:ext cx="340" cy="339"/>
                            </a:xfrm>
                            <a:prstGeom prst="arc">
                              <a:avLst>
                                <a:gd name="adj1" fmla="val 5420339"/>
                                <a:gd name="adj2" fmla="val 16054243"/>
                              </a:avLst>
                            </a:prstGeom>
                            <a:ln w="6350">
                              <a:solidFill>
                                <a:srgbClr val="000000"/>
                              </a:solidFill>
                              <a:headEnd type="none"/>
                              <a:tailEnd type="none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弧形 8"/>
                          <wps:cNvSpPr/>
                          <wps:spPr>
                            <a:xfrm>
                              <a:off x="7541" y="61298"/>
                              <a:ext cx="340" cy="340"/>
                            </a:xfrm>
                            <a:prstGeom prst="arc">
                              <a:avLst>
                                <a:gd name="adj1" fmla="val 5575640"/>
                                <a:gd name="adj2" fmla="val 16054243"/>
                              </a:avLst>
                            </a:prstGeom>
                            <a:ln w="6350">
                              <a:solidFill>
                                <a:srgbClr val="000000"/>
                              </a:solidFill>
                              <a:headEnd type="none"/>
                              <a:tailEnd type="none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84" name="组合 84"/>
                        <wpg:cNvGrpSpPr/>
                        <wpg:grpSpPr>
                          <a:xfrm>
                            <a:off x="6627" y="60236"/>
                            <a:ext cx="2554" cy="1440"/>
                            <a:chOff x="6627" y="60236"/>
                            <a:chExt cx="2554" cy="1440"/>
                          </a:xfrm>
                        </wpg:grpSpPr>
                        <wpg:grpSp>
                          <wpg:cNvPr id="83" name="组合 83"/>
                          <wpg:cNvGrpSpPr/>
                          <wpg:grpSpPr>
                            <a:xfrm>
                              <a:off x="6643" y="60236"/>
                              <a:ext cx="2538" cy="1440"/>
                              <a:chOff x="6643" y="60236"/>
                              <a:chExt cx="2538" cy="1440"/>
                            </a:xfrm>
                          </wpg:grpSpPr>
                          <wpg:grpSp>
                            <wpg:cNvPr id="71" name="组合 71"/>
                            <wpg:cNvGrpSpPr/>
                            <wpg:grpSpPr>
                              <a:xfrm>
                                <a:off x="6670" y="60236"/>
                                <a:ext cx="2511" cy="1419"/>
                                <a:chOff x="6670" y="60236"/>
                                <a:chExt cx="2511" cy="1419"/>
                              </a:xfrm>
                            </wpg:grpSpPr>
                            <wpg:grpSp>
                              <wpg:cNvPr id="123" name="组合 123"/>
                              <wpg:cNvGrpSpPr/>
                              <wpg:grpSpPr>
                                <a:xfrm>
                                  <a:off x="7642" y="60236"/>
                                  <a:ext cx="1539" cy="1414"/>
                                  <a:chOff x="7642" y="60236"/>
                                  <a:chExt cx="1539" cy="1414"/>
                                </a:xfrm>
                              </wpg:grpSpPr>
                              <wpg:grpSp>
                                <wpg:cNvPr id="122" name="组合 122"/>
                                <wpg:cNvGrpSpPr/>
                                <wpg:grpSpPr>
                                  <a:xfrm>
                                    <a:off x="7642" y="60236"/>
                                    <a:ext cx="1539" cy="1414"/>
                                    <a:chOff x="7642" y="60236"/>
                                    <a:chExt cx="1539" cy="1414"/>
                                  </a:xfrm>
                                </wpg:grpSpPr>
                                <wpg:grpSp>
                                  <wpg:cNvPr id="121" name="组合 121"/>
                                  <wpg:cNvGrpSpPr/>
                                  <wpg:grpSpPr>
                                    <a:xfrm>
                                      <a:off x="7642" y="60469"/>
                                      <a:ext cx="1539" cy="1181"/>
                                      <a:chOff x="7642" y="60469"/>
                                      <a:chExt cx="1539" cy="1181"/>
                                    </a:xfrm>
                                  </wpg:grpSpPr>
                                  <wpg:grpSp>
                                    <wpg:cNvPr id="116" name="组合 116"/>
                                    <wpg:cNvGrpSpPr/>
                                    <wpg:grpSpPr>
                                      <a:xfrm>
                                        <a:off x="7642" y="60469"/>
                                        <a:ext cx="1539" cy="1181"/>
                                        <a:chOff x="7642" y="60469"/>
                                        <a:chExt cx="1539" cy="1181"/>
                                      </a:xfrm>
                                    </wpg:grpSpPr>
                                    <wpg:grpSp>
                                      <wpg:cNvPr id="114" name="组合 114"/>
                                      <wpg:cNvGrpSpPr/>
                                      <wpg:grpSpPr>
                                        <a:xfrm>
                                          <a:off x="7642" y="60469"/>
                                          <a:ext cx="1405" cy="1181"/>
                                          <a:chOff x="7642" y="60469"/>
                                          <a:chExt cx="1405" cy="1181"/>
                                        </a:xfrm>
                                      </wpg:grpSpPr>
                                      <wpg:grpSp>
                                        <wpg:cNvPr id="108" name="组合 108"/>
                                        <wpg:cNvGrpSpPr/>
                                        <wpg:grpSpPr>
                                          <a:xfrm>
                                            <a:off x="7642" y="60609"/>
                                            <a:ext cx="1252" cy="1041"/>
                                            <a:chOff x="7642" y="60609"/>
                                            <a:chExt cx="1252" cy="1041"/>
                                          </a:xfrm>
                                        </wpg:grpSpPr>
                                        <wps:wsp>
                                          <wps:cNvPr id="98" name="直接连接符 98"/>
                                          <wps:cNvCnPr/>
                                          <wps:spPr>
                                            <a:xfrm>
                                              <a:off x="8892" y="60609"/>
                                              <a:ext cx="1" cy="103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headEnd type="none"/>
                                              <a:tailEnd type="none"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/>
                                            </a:lnRef>
                                            <a:fillRef idx="0">
                                              <a:srgbClr val="FFFFFF"/>
                                            </a:fillRef>
                                            <a:effectRef idx="0">
                                              <a:srgbClr val="FFFFFF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g:grpSp>
                                          <wpg:cNvPr id="103" name="组合 103"/>
                                          <wpg:cNvGrpSpPr/>
                                          <wpg:grpSpPr>
                                            <a:xfrm>
                                              <a:off x="7642" y="60609"/>
                                              <a:ext cx="1252" cy="1041"/>
                                              <a:chOff x="7642" y="60609"/>
                                              <a:chExt cx="1252" cy="1041"/>
                                            </a:xfrm>
                                          </wpg:grpSpPr>
                                          <wps:wsp>
                                            <wps:cNvPr id="100" name="直接连接符 100"/>
                                            <wps:cNvCnPr/>
                                            <wps:spPr>
                                              <a:xfrm>
                                                <a:off x="8518" y="60616"/>
                                                <a:ext cx="1" cy="1032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headEnd type="none"/>
                                                <a:tailEnd type="none"/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/>
                                              </a:lnRef>
                                              <a:fillRef idx="0">
                                                <a:srgbClr val="FFFFFF"/>
                                              </a:fillRef>
                                              <a:effectRef idx="0">
                                                <a:srgbClr val="FFFFFF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g:grpSp>
                                            <wpg:cNvPr id="102" name="组合 102"/>
                                            <wpg:cNvGrpSpPr/>
                                            <wpg:grpSpPr>
                                              <a:xfrm>
                                                <a:off x="7642" y="60609"/>
                                                <a:ext cx="1252" cy="1041"/>
                                                <a:chOff x="7642" y="60609"/>
                                                <a:chExt cx="1252" cy="1041"/>
                                              </a:xfrm>
                                            </wpg:grpSpPr>
                                            <wpg:grpSp>
                                              <wpg:cNvPr id="99" name="组合 99"/>
                                              <wpg:cNvGrpSpPr/>
                                              <wpg:grpSpPr>
                                                <a:xfrm>
                                                  <a:off x="7642" y="60609"/>
                                                  <a:ext cx="1252" cy="1037"/>
                                                  <a:chOff x="7642" y="60609"/>
                                                  <a:chExt cx="1252" cy="1037"/>
                                                </a:xfrm>
                                              </wpg:grpSpPr>
                                              <wpg:grpSp>
                                                <wpg:cNvPr id="94" name="组合 94"/>
                                                <wpg:cNvGrpSpPr/>
                                                <wpg:grpSpPr>
                                                  <a:xfrm>
                                                    <a:off x="7901" y="60886"/>
                                                    <a:ext cx="602" cy="624"/>
                                                    <a:chOff x="7901" y="60886"/>
                                                    <a:chExt cx="602" cy="624"/>
                                                  </a:xfrm>
                                                </wpg:grpSpPr>
                                                <wps:wsp>
                                                  <wps:cNvPr id="2140798768" name="文本框 15"/>
                                                  <wps:cNvSpPr txBox="1"/>
                                                  <wps:spPr>
                                                    <a:xfrm>
                                                      <a:off x="8088" y="60917"/>
                                                      <a:ext cx="415" cy="49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solidFill>
                                                      <a:schemeClr val="bg1"/>
                                                    </a:solidFill>
                                                    <a:ln w="6350">
                                                      <a:noFill/>
                                                    </a:ln>
                                                    <a:effectLst/>
                                                  </wps:spPr>
                                                  <wps:style>
                                                    <a:lnRef idx="0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dk1"/>
                                                    </a:fontRef>
                                                  </wps:style>
                                                  <wps:txbx>
                                                    <w:txbxContent>
                                                      <w:p w14:paraId="5DC3A0C9" w14:textId="77777777" w:rsidR="00CB3013" w:rsidRDefault="00000000">
                                                        <w:r>
                                                          <w:rPr>
                                                            <w:rFonts w:hint="eastAsia"/>
                                                          </w:rPr>
                                                          <w:t>用户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spcFirstLastPara="0" vertOverflow="overflow" horzOverflow="overflow" vert="eaVert" wrap="square" lIns="0" tIns="0" rIns="0" bIns="0" numCol="1" spcCol="0" rtlCol="0" fromWordArt="0" anchor="t" anchorCtr="0" forceAA="0" compatLnSpc="1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93" name="矩形 93"/>
                                                  <wps:cNvSpPr/>
                                                  <wps:spPr>
                                                    <a:xfrm>
                                                      <a:off x="7901" y="60886"/>
                                                      <a:ext cx="379" cy="624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solidFill>
                                                      <a:schemeClr val="bg1"/>
                                                    </a:solidFill>
                                                    <a:ln>
                                                      <a:noFill/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lumMod val="75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rgbClr val="FFFFFF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  <wps:wsp>
                                                <wps:cNvPr id="95" name="直接连接符 95"/>
                                                <wps:cNvCnPr/>
                                                <wps:spPr>
                                                  <a:xfrm flipV="1">
                                                    <a:off x="7642" y="60609"/>
                                                    <a:ext cx="1247" cy="1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6350">
                                                    <a:solidFill>
                                                      <a:srgbClr val="000000"/>
                                                    </a:solidFill>
                                                    <a:headEnd type="none"/>
                                                    <a:tailEnd type="none"/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/>
                                                  </a:lnRef>
                                                  <a:fillRef idx="0">
                                                    <a:srgbClr val="FFFFFF"/>
                                                  </a:fillRef>
                                                  <a:effectRef idx="0">
                                                    <a:srgbClr val="FFFFFF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/>
                                              </wps:wsp>
                                              <wps:wsp>
                                                <wps:cNvPr id="97" name="直接连接符 97"/>
                                                <wps:cNvCnPr/>
                                                <wps:spPr>
                                                  <a:xfrm flipV="1">
                                                    <a:off x="7647" y="61645"/>
                                                    <a:ext cx="1247" cy="1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6350">
                                                    <a:solidFill>
                                                      <a:srgbClr val="000000"/>
                                                    </a:solidFill>
                                                    <a:headEnd type="none"/>
                                                    <a:tailEnd type="none"/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/>
                                                  </a:lnRef>
                                                  <a:fillRef idx="0">
                                                    <a:srgbClr val="FFFFFF"/>
                                                  </a:fillRef>
                                                  <a:effectRef idx="0">
                                                    <a:srgbClr val="FFFFFF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/>
                                              </wps:wsp>
                                            </wpg:grpSp>
                                            <wps:wsp>
                                              <wps:cNvPr id="101" name="直接连接符 101"/>
                                              <wps:cNvCnPr/>
                                              <wps:spPr>
                                                <a:xfrm>
                                                  <a:off x="7999" y="60618"/>
                                                  <a:ext cx="1" cy="1032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headEnd type="none"/>
                                                  <a:tailEnd type="none"/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/>
                                                </a:lnRef>
                                                <a:fillRef idx="0">
                                                  <a:srgbClr val="FFFFFF"/>
                                                </a:fillRef>
                                                <a:effectRef idx="0">
                                                  <a:srgbClr val="FFFFFF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</wpg:grpSp>
                                        </wpg:grpSp>
                                      </wpg:grpSp>
                                      <wps:wsp>
                                        <wps:cNvPr id="109" name="椭圆 109"/>
                                        <wps:cNvSpPr/>
                                        <wps:spPr>
                                          <a:xfrm>
                                            <a:off x="7866" y="60986"/>
                                            <a:ext cx="283" cy="283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FFFABC"/>
                                          </a:solidFill>
                                          <a:ln w="11430">
                                            <a:solidFill>
                                              <a:srgbClr val="000000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lumMod val="75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rgbClr val="FFFFFF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noAutofit/>
                                        </wps:bodyPr>
                                      </wps:wsp>
                                      <wps:wsp>
                                        <wps:cNvPr id="110" name="椭圆 110"/>
                                        <wps:cNvSpPr/>
                                        <wps:spPr>
                                          <a:xfrm>
                                            <a:off x="8116" y="60469"/>
                                            <a:ext cx="283" cy="283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FFFABC"/>
                                          </a:solidFill>
                                          <a:ln w="11430">
                                            <a:solidFill>
                                              <a:srgbClr val="000000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lumMod val="75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rgbClr val="FFFFFF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noAutofit/>
                                        </wps:bodyPr>
                                      </wps:wsp>
                                      <wps:wsp>
                                        <wps:cNvPr id="111" name="椭圆 111"/>
                                        <wps:cNvSpPr/>
                                        <wps:spPr>
                                          <a:xfrm>
                                            <a:off x="8384" y="60989"/>
                                            <a:ext cx="283" cy="283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FFFABC"/>
                                          </a:solidFill>
                                          <a:ln w="11430">
                                            <a:solidFill>
                                              <a:srgbClr val="000000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lumMod val="75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rgbClr val="FFFFFF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noAutofit/>
                                        </wps:bodyPr>
                                      </wps:wsp>
                                      <wps:wsp>
                                        <wps:cNvPr id="113" name="椭圆 113"/>
                                        <wps:cNvSpPr/>
                                        <wps:spPr>
                                          <a:xfrm>
                                            <a:off x="8764" y="60984"/>
                                            <a:ext cx="283" cy="283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FFFABC"/>
                                          </a:solidFill>
                                          <a:ln w="11430">
                                            <a:solidFill>
                                              <a:srgbClr val="000000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lumMod val="75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rgbClr val="FFFFFF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15" name="文本框 198"/>
                                      <wps:cNvSpPr txBox="1"/>
                                      <wps:spPr>
                                        <a:xfrm>
                                          <a:off x="8808" y="60739"/>
                                          <a:ext cx="373" cy="521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14:paraId="4AC4CE61" w14:textId="77777777" w:rsidR="00CB3013" w:rsidRDefault="00000000">
                                            <w:pPr>
                                              <w:rPr>
                                                <w:sz w:val="32"/>
                                                <w:szCs w:val="40"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eastAsia"/>
                                                <w:sz w:val="32"/>
                                                <w:szCs w:val="40"/>
                                                <w:vertAlign w:val="subscript"/>
                                              </w:rPr>
                                              <w:t>M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19" name="文本框 198"/>
                                    <wps:cNvSpPr txBox="1"/>
                                    <wps:spPr>
                                      <a:xfrm>
                                        <a:off x="8357" y="60802"/>
                                        <a:ext cx="373" cy="52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39E5A831" w14:textId="77777777" w:rsidR="00CB3013" w:rsidRDefault="00000000">
                                          <w:pPr>
                                            <w:rPr>
                                              <w:sz w:val="32"/>
                                              <w:szCs w:val="40"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/>
                                              <w:sz w:val="32"/>
                                              <w:szCs w:val="40"/>
                                            </w:rPr>
                                            <w:t>×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17" name="文本框 198"/>
                                  <wps:cNvSpPr txBox="1"/>
                                  <wps:spPr>
                                    <a:xfrm>
                                      <a:off x="8186" y="60236"/>
                                      <a:ext cx="373" cy="52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4CB807A0" w14:textId="77777777" w:rsidR="00CB3013" w:rsidRDefault="00000000">
                                        <w:pPr>
                                          <w:rPr>
                                            <w:sz w:val="32"/>
                                            <w:szCs w:val="40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sz w:val="32"/>
                                            <w:szCs w:val="40"/>
                                            <w:vertAlign w:val="subscript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noAutofit/>
                                  </wps:bodyPr>
                                </wps:wsp>
                              </wpg:grpSp>
                              <wps:wsp>
                                <wps:cNvPr id="118" name="文本框 198"/>
                                <wps:cNvSpPr txBox="1"/>
                                <wps:spPr>
                                  <a:xfrm>
                                    <a:off x="7924" y="60765"/>
                                    <a:ext cx="373" cy="52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44899900" w14:textId="77777777" w:rsidR="00CB3013" w:rsidRDefault="00000000">
                                      <w:pPr>
                                        <w:rPr>
                                          <w:sz w:val="32"/>
                                          <w:szCs w:val="40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32"/>
                                          <w:szCs w:val="40"/>
                                          <w:vertAlign w:val="subscript"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noAutofit/>
                                </wps:bodyPr>
                              </wps:wsp>
                            </wpg:grpSp>
                            <wps:wsp>
                              <wps:cNvPr id="10" name="直接连接符 10"/>
                              <wps:cNvCnPr/>
                              <wps:spPr>
                                <a:xfrm>
                                  <a:off x="7438" y="60623"/>
                                  <a:ext cx="1" cy="1032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rgbClr val="000000"/>
                                  </a:solidFill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70" name="组合 70"/>
                              <wpg:cNvGrpSpPr/>
                              <wpg:grpSpPr>
                                <a:xfrm>
                                  <a:off x="6670" y="60616"/>
                                  <a:ext cx="674" cy="1029"/>
                                  <a:chOff x="6670" y="60616"/>
                                  <a:chExt cx="674" cy="1029"/>
                                </a:xfrm>
                              </wpg:grpSpPr>
                              <wps:wsp>
                                <wps:cNvPr id="63" name="直接连接符 63"/>
                                <wps:cNvCnPr/>
                                <wps:spPr>
                                  <a:xfrm flipV="1">
                                    <a:off x="6670" y="60616"/>
                                    <a:ext cx="567" cy="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rgbClr val="000000"/>
                                    </a:solidFill>
                                    <a:headEnd type="none"/>
                                    <a:tailEnd type="none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rgbClr val="FFFFFF"/>
                                  </a:fillRef>
                                  <a:effectRef idx="0">
                                    <a:srgbClr val="FFFFFF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68" name="组合 68"/>
                                <wpg:cNvGrpSpPr/>
                                <wpg:grpSpPr>
                                  <a:xfrm>
                                    <a:off x="7118" y="60625"/>
                                    <a:ext cx="226" cy="1020"/>
                                    <a:chOff x="7118" y="60625"/>
                                    <a:chExt cx="226" cy="944"/>
                                  </a:xfrm>
                                </wpg:grpSpPr>
                                <wpg:grpSp>
                                  <wpg:cNvPr id="54" name="组合 54"/>
                                  <wpg:cNvGrpSpPr/>
                                  <wpg:grpSpPr>
                                    <a:xfrm rot="10800000">
                                      <a:off x="7118" y="60625"/>
                                      <a:ext cx="227" cy="567"/>
                                      <a:chOff x="7541" y="60609"/>
                                      <a:chExt cx="340" cy="1029"/>
                                    </a:xfrm>
                                  </wpg:grpSpPr>
                                  <wps:wsp>
                                    <wps:cNvPr id="55" name="弧形 1"/>
                                    <wps:cNvSpPr/>
                                    <wps:spPr>
                                      <a:xfrm>
                                        <a:off x="7541" y="60609"/>
                                        <a:ext cx="340" cy="340"/>
                                      </a:xfrm>
                                      <a:prstGeom prst="arc">
                                        <a:avLst>
                                          <a:gd name="adj1" fmla="val 5544661"/>
                                          <a:gd name="adj2" fmla="val 15909009"/>
                                        </a:avLst>
                                      </a:prstGeom>
                                      <a:ln w="6350">
                                        <a:solidFill>
                                          <a:srgbClr val="000000"/>
                                        </a:solidFill>
                                        <a:headEnd type="none"/>
                                        <a:tailEnd type="none"/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rgbClr val="FFFFFF"/>
                                      </a:fillRef>
                                      <a:effectRef idx="0">
                                        <a:srgbClr val="FFFFFF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6" name="弧形 3"/>
                                    <wps:cNvSpPr/>
                                    <wps:spPr>
                                      <a:xfrm>
                                        <a:off x="7541" y="60951"/>
                                        <a:ext cx="340" cy="339"/>
                                      </a:xfrm>
                                      <a:prstGeom prst="arc">
                                        <a:avLst>
                                          <a:gd name="adj1" fmla="val 5420339"/>
                                          <a:gd name="adj2" fmla="val 16054243"/>
                                        </a:avLst>
                                      </a:prstGeom>
                                      <a:ln w="6350">
                                        <a:solidFill>
                                          <a:srgbClr val="000000"/>
                                        </a:solidFill>
                                        <a:headEnd type="none"/>
                                        <a:tailEnd type="none"/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rgbClr val="FFFFFF"/>
                                      </a:fillRef>
                                      <a:effectRef idx="0">
                                        <a:srgbClr val="FFFFFF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7" name="弧形 8"/>
                                    <wps:cNvSpPr/>
                                    <wps:spPr>
                                      <a:xfrm>
                                        <a:off x="7541" y="61298"/>
                                        <a:ext cx="340" cy="340"/>
                                      </a:xfrm>
                                      <a:prstGeom prst="arc">
                                        <a:avLst>
                                          <a:gd name="adj1" fmla="val 5575640"/>
                                          <a:gd name="adj2" fmla="val 16054243"/>
                                        </a:avLst>
                                      </a:prstGeom>
                                      <a:ln w="6350">
                                        <a:solidFill>
                                          <a:srgbClr val="000000"/>
                                        </a:solidFill>
                                        <a:headEnd type="none"/>
                                        <a:tailEnd type="none"/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rgbClr val="FFFFFF"/>
                                      </a:fillRef>
                                      <a:effectRef idx="0">
                                        <a:srgbClr val="FFFFFF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g:grpSp>
                                  <wpg:cNvPr id="64" name="组合 64"/>
                                  <wpg:cNvGrpSpPr/>
                                  <wpg:grpSpPr>
                                    <a:xfrm rot="10800000">
                                      <a:off x="7118" y="61191"/>
                                      <a:ext cx="227" cy="379"/>
                                      <a:chOff x="7541" y="60951"/>
                                      <a:chExt cx="340" cy="687"/>
                                    </a:xfrm>
                                  </wpg:grpSpPr>
                                  <wps:wsp>
                                    <wps:cNvPr id="66" name="弧形 3"/>
                                    <wps:cNvSpPr/>
                                    <wps:spPr>
                                      <a:xfrm>
                                        <a:off x="7541" y="60951"/>
                                        <a:ext cx="340" cy="339"/>
                                      </a:xfrm>
                                      <a:prstGeom prst="arc">
                                        <a:avLst>
                                          <a:gd name="adj1" fmla="val 5420339"/>
                                          <a:gd name="adj2" fmla="val 16054243"/>
                                        </a:avLst>
                                      </a:prstGeom>
                                      <a:ln w="6350">
                                        <a:solidFill>
                                          <a:srgbClr val="000000"/>
                                        </a:solidFill>
                                        <a:headEnd type="none"/>
                                        <a:tailEnd type="none"/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rgbClr val="FFFFFF"/>
                                      </a:fillRef>
                                      <a:effectRef idx="0">
                                        <a:srgbClr val="FFFFFF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67" name="弧形 8"/>
                                    <wps:cNvSpPr/>
                                    <wps:spPr>
                                      <a:xfrm>
                                        <a:off x="7541" y="61298"/>
                                        <a:ext cx="340" cy="340"/>
                                      </a:xfrm>
                                      <a:prstGeom prst="arc">
                                        <a:avLst>
                                          <a:gd name="adj1" fmla="val 5575640"/>
                                          <a:gd name="adj2" fmla="val 16054243"/>
                                        </a:avLst>
                                      </a:prstGeom>
                                      <a:ln w="6350">
                                        <a:solidFill>
                                          <a:srgbClr val="000000"/>
                                        </a:solidFill>
                                        <a:headEnd type="none"/>
                                        <a:tailEnd type="none"/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rgbClr val="FFFFFF"/>
                                      </a:fillRef>
                                      <a:effectRef idx="0">
                                        <a:srgbClr val="FFFFFF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  <wps:wsp>
                                <wps:cNvPr id="69" name="直接连接符 69"/>
                                <wps:cNvCnPr/>
                                <wps:spPr>
                                  <a:xfrm flipV="1">
                                    <a:off x="6683" y="61638"/>
                                    <a:ext cx="567" cy="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rgbClr val="000000"/>
                                    </a:solidFill>
                                    <a:headEnd type="none"/>
                                    <a:tailEnd type="none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rgbClr val="FFFFFF"/>
                                  </a:fillRef>
                                  <a:effectRef idx="0">
                                    <a:srgbClr val="FFFFFF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s:wsp>
                            <wps:cNvPr id="82" name="椭圆 82"/>
                            <wps:cNvSpPr/>
                            <wps:spPr>
                              <a:xfrm>
                                <a:off x="6643" y="61619"/>
                                <a:ext cx="57" cy="57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72" name="椭圆 72"/>
                          <wps:cNvSpPr/>
                          <wps:spPr>
                            <a:xfrm>
                              <a:off x="6627" y="60595"/>
                              <a:ext cx="57" cy="57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s:wsp>
                        <wps:cNvPr id="85" name="文本框 198"/>
                        <wps:cNvSpPr txBox="1"/>
                        <wps:spPr>
                          <a:xfrm>
                            <a:off x="6585" y="60816"/>
                            <a:ext cx="373" cy="52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66D645C" w14:textId="77777777" w:rsidR="00CB3013" w:rsidRDefault="00000000">
                              <w:pPr>
                                <w:rPr>
                                  <w:sz w:val="32"/>
                                  <w:szCs w:val="40"/>
                                </w:rPr>
                              </w:pPr>
                              <w:r>
                                <w:rPr>
                                  <w:rFonts w:hint="eastAsia"/>
                                  <w:sz w:val="32"/>
                                  <w:szCs w:val="40"/>
                                </w:rPr>
                                <w:t>~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BCCBB2C" id="组合 86" o:spid="_x0000_s1657" style="position:absolute;left:0;text-align:left;margin-left:289.15pt;margin-top:20.35pt;width:129.8pt;height:1in;z-index:251644928;mso-position-horizontal-relative:text;mso-position-vertical-relative:text" coordorigin="6585,60236" coordsize="2596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">
                <v:group id="组合 9" o:spid="_x0000_s1658" style="position:absolute;left:7513;top:60616;width:340;height:1034" coordorigin="7541,60609" coordsize="340,10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<v:shape id="弧形 1" o:spid="_x0000_s1659" style="position:absolute;left:7541;top:60609;width:340;height:340;visibility:visible;mso-wrap-style:squar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" path="m4794,10000nsc2158,9889,62,7749,5,5111,-51,2473,1952,246,4581,22v140,1659,279,3319,419,4978c4931,6667,4863,8333,4794,10000xem4794,10000nfc2158,9889,62,7749,5,5111,-51,2473,1952,246,4581,22e" filled="f" strokeweight=".5pt">
                    <v:stroke joinstyle="miter"/>
                    <v:path arrowok="t" o:connecttype="custom" o:connectlocs="163,340;0,174;156,1" o:connectangles="0,0,0"/>
                  </v:shape>
                  <v:shape id="弧形 3" o:spid="_x0000_s1660" style="position:absolute;left:7541;top:60951;width:340;height:339;visibility:visible;mso-wrap-style:squar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" path="m4971,10000nsc2257,9984,51,7798,1,5076,-48,2354,2076,90,4788,-26v71,1680,141,3361,212,5041c4990,6677,4981,8338,4971,10000xem4971,10000nfc2257,9984,51,7798,1,5076,-48,2354,2076,90,4788,-26e" filled="f" strokeweight=".5pt">
                    <v:stroke joinstyle="miter"/>
                    <v:path arrowok="t" o:connecttype="custom" o:connectlocs="169,339;0,172;163,-1" o:connectangles="0,0,0"/>
                  </v:shape>
                  <v:shape id="弧形 8" o:spid="_x0000_s1661" style="position:absolute;left:7541;top:61298;width:340;height:340;visibility:visible;mso-wrap-style:squar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" path="m4735,10000nsc2068,9864,-21,7655,-10,4985,2,2314,2110,124,4778,11r222,4989c4912,6667,4823,8333,4735,10000xem4735,10000nfc2068,9864,-21,7655,-10,4985,2,2314,2110,124,4778,11e" filled="f" strokeweight=".5pt">
                    <v:stroke joinstyle="miter"/>
                    <v:path arrowok="t" o:connecttype="custom" o:connectlocs="161,340;0,169;162,0" o:connectangles="0,0,0"/>
                  </v:shape>
                </v:group>
                <v:group id="组合 84" o:spid="_x0000_s1662" style="position:absolute;left:6627;top:60236;width:2554;height:1440" coordorigin="6627,60236" coordsize="2554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FGexAAAANs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kxE8v4QfIOcPAAAA//8DAFBLAQItABQABgAIAAAAIQDb4fbL7gAAAIUBAAATAAAAAAAAAAAA&#10;AAAAAAAAAABbQ29udGVudF9UeXBlc10ueG1sUEsBAi0AFAAGAAgAAAAhAFr0LFu/AAAAFQEAAAsA&#10;AAAAAAAAAAAAAAAAHwEAAF9yZWxzLy5yZWxzUEsBAi0AFAAGAAgAAAAhAHoMUZ7EAAAA2wAAAA8A&#10;AAAAAAAAAAAAAAAABwIAAGRycy9kb3ducmV2LnhtbFBLBQYAAAAAAwADALcAAAD4AgAAAAA=&#10;">
                  <v:group id="组合 83" o:spid="_x0000_s1663" style="position:absolute;left:6643;top:60236;width:2538;height:1440" coordorigin="6643,60236" coordsize="2538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">
                    <v:group id="组合 71" o:spid="_x0000_s1664" style="position:absolute;left:6670;top:60236;width:2511;height:1419" coordorigin="6670,60236" coordsize="2511,1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    <v:group id="组合 123" o:spid="_x0000_s1665" style="position:absolute;left:7642;top:60236;width:1539;height:1414" coordorigin="7642,60236" coordsize="1539,14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    <v:group id="组合 122" o:spid="_x0000_s1666" style="position:absolute;left:7642;top:60236;width:1539;height:1414" coordorigin="7642,60236" coordsize="1539,14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">
                          <v:group id="组合 121" o:spid="_x0000_s1667" style="position:absolute;left:7642;top:60469;width:1539;height:1181" coordorigin="7642,60469" coordsize="1539,11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WOn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mxh+nwkXyOMPAAAA//8DAFBLAQItABQABgAIAAAAIQDb4fbL7gAAAIUBAAATAAAAAAAAAAAA&#10;AAAAAAAAAABbQ29udGVudF9UeXBlc10ueG1sUEsBAi0AFAAGAAgAAAAhAFr0LFu/AAAAFQEAAAsA&#10;AAAAAAAAAAAAAAAAHwEAAF9yZWxzLy5yZWxzUEsBAi0AFAAGAAgAAAAhAG89Y6fEAAAA3AAAAA8A&#10;AAAAAAAAAAAAAAAABwIAAGRycy9kb3ducmV2LnhtbFBLBQYAAAAAAwADALcAAAD4AgAAAAA=&#10;">
                            <v:group id="组合 116" o:spid="_x0000_s1668" style="position:absolute;left:7642;top:60469;width:1539;height:1181" coordorigin="7642,60469" coordsize="1539,11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DFuwwAAANw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4wRuz4QL5P4PAAD//wMAUEsBAi0AFAAGAAgAAAAhANvh9svuAAAAhQEAABMAAAAAAAAAAAAA&#10;AAAAAAAAAFtDb250ZW50X1R5cGVzXS54bWxQSwECLQAUAAYACAAAACEAWvQsW78AAAAVAQAACwAA&#10;AAAAAAAAAAAAAAAfAQAAX3JlbHMvLnJlbHNQSwECLQAUAAYACAAAACEALrgxbsMAAADcAAAADwAA&#10;AAAAAAAAAAAAAAAHAgAAZHJzL2Rvd25yZXYueG1sUEsFBgAAAAADAAMAtwAAAPcCAAAAAA==&#10;">
                              <v:group id="组合 114" o:spid="_x0000_s1669" style="position:absolute;left:7642;top:60469;width:1405;height:1181" coordorigin="7642,60469" coordsize="1405,11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gqC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yTP8PhMukJsfAAAA//8DAFBLAQItABQABgAIAAAAIQDb4fbL7gAAAIUBAAATAAAAAAAAAAAA&#10;AAAAAAAAAABbQ29udGVudF9UeXBlc10ueG1sUEsBAi0AFAAGAAgAAAAhAFr0LFu/AAAAFQEAAAsA&#10;AAAAAAAAAAAAAAAAHwEAAF9yZWxzLy5yZWxzUEsBAi0AFAAGAAgAAAAhALEmCoLEAAAA3AAAAA8A&#10;AAAAAAAAAAAAAAAABwIAAGRycy9kb3ducmV2LnhtbFBLBQYAAAAAAwADALcAAAD4AgAAAAA=&#10;">
                                <v:group id="组合 108" o:spid="_x0000_s1670" style="position:absolute;left:7642;top:60609;width:1252;height:1041" coordorigin="7642,60609" coordsize="1252,10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pZa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6GVZ2QCnf8CAAD//wMAUEsBAi0AFAAGAAgAAAAhANvh9svuAAAAhQEAABMAAAAAAAAA&#10;AAAAAAAAAAAAAFtDb250ZW50X1R5cGVzXS54bWxQSwECLQAUAAYACAAAACEAWvQsW78AAAAVAQAA&#10;CwAAAAAAAAAAAAAAAAAfAQAAX3JlbHMvLnJlbHNQSwECLQAUAAYACAAAACEAtbKWWsYAAADcAAAA&#10;DwAAAAAAAAAAAAAAAAAHAgAAZHJzL2Rvd25yZXYueG1sUEsFBgAAAAADAAMAtwAAAPoCAAAAAA==&#10;">
                                  <v:line id="直接连接符 98" o:spid="_x0000_s1671" style="position:absolute;visibility:visible;mso-wrap-style:square" from="8892,60609" to="8893,61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" strokeweight=".5pt">
                                    <v:stroke joinstyle="miter"/>
                                  </v:line>
                                  <v:group id="组合 103" o:spid="_x0000_s1672" style="position:absolute;left:7642;top:60609;width:1252;height:1041" coordorigin="7642,60609" coordsize="1252,10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FgQrwwAAANw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F+tITHM+ECufkFAAD//wMAUEsBAi0AFAAGAAgAAAAhANvh9svuAAAAhQEAABMAAAAAAAAAAAAA&#10;AAAAAAAAAFtDb250ZW50X1R5cGVzXS54bWxQSwECLQAUAAYACAAAACEAWvQsW78AAAAVAQAACwAA&#10;AAAAAAAAAAAAAAAfAQAAX3JlbHMvLnJlbHNQSwECLQAUAAYACAAAACEAuxYEK8MAAADcAAAADwAA&#10;AAAAAAAAAAAAAAAHAgAAZHJzL2Rvd25yZXYueG1sUEsFBgAAAAADAAMAtwAAAPcCAAAAAA==&#10;">
                                    <v:line id="直接连接符 100" o:spid="_x0000_s1673" style="position:absolute;visibility:visible;mso-wrap-style:square" from="8518,60616" to="8519,61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" strokeweight=".5pt">
                                      <v:stroke joinstyle="miter"/>
                                    </v:line>
                                    <v:group id="组合 102" o:spid="_x0000_s1674" style="position:absolute;left:7642;top:60609;width:1252;height:1041" coordorigin="7642,60609" coordsize="1252,10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">
                                      <v:group id="组合 99" o:spid="_x0000_s1675" style="position:absolute;left:7642;top:60609;width:1252;height:1037" coordorigin="7642,60609" coordsize="1252,1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                      <v:group id="组合 94" o:spid="_x0000_s1676" style="position:absolute;left:7901;top:60886;width:602;height:624" coordorigin="7901,60886" coordsize="602,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                        <v:shape id="文本框 15" o:spid="_x0000_s1677" type="#_x0000_t202" style="position:absolute;left:8088;top:60917;width:415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" fillcolor="white [3212]" stroked="f" strokeweight=".5pt">
                                            <v:textbox style="layout-flow:vertical-ideographic" inset="0,0,0,0">
                                              <w:txbxContent>
                                                <w:p w14:paraId="5DC3A0C9" w14:textId="77777777" w:rsidR="00CB3013" w:rsidRDefault="00000000">
                                                  <w:r>
                                                    <w:rPr>
                                                      <w:rFonts w:hint="eastAsia"/>
                                                    </w:rPr>
                                                    <w:t>用户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rect id="矩形 93" o:spid="_x0000_s1678" style="position:absolute;left:7901;top:60886;width:379;height:6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" fillcolor="white [3212]" stroked="f" strokeweight="1pt"/>
                                        </v:group>
                                        <v:line id="直接连接符 95" o:spid="_x0000_s1679" style="position:absolute;flip:y;visibility:visible;mso-wrap-style:square" from="7642,60609" to="8889,6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" strokeweight=".5pt">
                                          <v:stroke joinstyle="miter"/>
                                        </v:line>
                                        <v:line id="直接连接符 97" o:spid="_x0000_s1680" style="position:absolute;flip:y;visibility:visible;mso-wrap-style:square" from="7647,61645" to="8894,61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" strokeweight=".5pt">
                                          <v:stroke joinstyle="miter"/>
                                        </v:line>
                                      </v:group>
                                      <v:line id="直接连接符 101" o:spid="_x0000_s1681" style="position:absolute;visibility:visible;mso-wrap-style:square" from="7999,60618" to="8000,61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" strokeweight=".5pt">
                                        <v:stroke joinstyle="miter"/>
                                      </v:line>
                                    </v:group>
                                  </v:group>
                                </v:group>
                                <v:oval id="椭圆 109" o:spid="_x0000_s1682" style="position:absolute;left:7866;top:60986;width:283;height:2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" fillcolor="#fffabc" strokeweight=".9pt">
                                  <v:stroke joinstyle="miter"/>
                                </v:oval>
                                <v:oval id="椭圆 110" o:spid="_x0000_s1683" style="position:absolute;left:8116;top:60469;width:283;height:2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" fillcolor="#fffabc" strokeweight=".9pt">
                                  <v:stroke joinstyle="miter"/>
                                </v:oval>
                                <v:oval id="椭圆 111" o:spid="_x0000_s1684" style="position:absolute;left:8384;top:60989;width:283;height:2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" fillcolor="#fffabc" strokeweight=".9pt">
                                  <v:stroke joinstyle="miter"/>
                                </v:oval>
                                <v:oval id="椭圆 113" o:spid="_x0000_s1685" style="position:absolute;left:8764;top:60984;width:283;height:2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" fillcolor="#fffabc" strokeweight=".9pt">
                                  <v:stroke joinstyle="miter"/>
                                </v:oval>
                              </v:group>
                              <v:shape id="文本框 198" o:spid="_x0000_s1686" type="#_x0000_t202" style="position:absolute;left:8808;top:60739;width:373;height:5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" filled="f" stroked="f" strokeweight=".5pt">
                                <v:textbox inset="0,0,0,0">
                                  <w:txbxContent>
                                    <w:p w14:paraId="4AC4CE61" w14:textId="77777777" w:rsidR="00CB3013" w:rsidRDefault="00000000">
                                      <w:pPr>
                                        <w:rPr>
                                          <w:sz w:val="32"/>
                                          <w:szCs w:val="40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32"/>
                                          <w:szCs w:val="40"/>
                                          <w:vertAlign w:val="subscript"/>
                                        </w:rPr>
                                        <w:t>M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文本框 198" o:spid="_x0000_s1687" type="#_x0000_t202" style="position:absolute;left:8357;top:60802;width:373;height:5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" filled="f" stroked="f" strokeweight=".5pt">
                              <v:textbox inset="0,0,0,0">
                                <w:txbxContent>
                                  <w:p w14:paraId="39E5A831" w14:textId="77777777" w:rsidR="00CB3013" w:rsidRDefault="00000000">
                                    <w:pPr>
                                      <w:rPr>
                                        <w:sz w:val="32"/>
                                        <w:szCs w:val="4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32"/>
                                        <w:szCs w:val="40"/>
                                      </w:rPr>
                                      <w:t>×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文本框 198" o:spid="_x0000_s1688" type="#_x0000_t202" style="position:absolute;left:8186;top:60236;width:373;height:5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" filled="f" stroked="f" strokeweight=".5pt">
                            <v:textbox inset="0,0,0,0">
                              <w:txbxContent>
                                <w:p w14:paraId="4CB807A0" w14:textId="77777777" w:rsidR="00CB3013" w:rsidRDefault="00000000">
                                  <w:pPr>
                                    <w:rPr>
                                      <w:sz w:val="32"/>
                                      <w:szCs w:val="4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32"/>
                                      <w:szCs w:val="40"/>
                                      <w:vertAlign w:val="subscript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198" o:spid="_x0000_s1689" type="#_x0000_t202" style="position:absolute;left:7924;top:60765;width:373;height:5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" filled="f" stroked="f" strokeweight=".5pt">
                          <v:textbox inset="0,0,0,0">
                            <w:txbxContent>
                              <w:p w14:paraId="44899900" w14:textId="77777777" w:rsidR="00CB3013" w:rsidRDefault="00000000">
                                <w:pPr>
                                  <w:rPr>
                                    <w:sz w:val="32"/>
                                    <w:szCs w:val="4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32"/>
                                    <w:szCs w:val="40"/>
                                    <w:vertAlign w:val="subscript"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shape>
                      </v:group>
                      <v:line id="直接连接符 10" o:spid="_x0000_s1690" style="position:absolute;visibility:visible;mso-wrap-style:square" from="7438,60623" to="7439,616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" strokeweight=".5pt">
                        <v:stroke joinstyle="miter"/>
                      </v:line>
                      <v:group id="组合 70" o:spid="_x0000_s1691" style="position:absolute;left:6670;top:60616;width:674;height:1029" coordorigin="6670,60616" coordsize="674,10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ie6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rA9fwg+QuzsAAAD//wMAUEsBAi0AFAAGAAgAAAAhANvh9svuAAAAhQEAABMAAAAAAAAAAAAA&#10;AAAAAAAAAFtDb250ZW50X1R5cGVzXS54bWxQSwECLQAUAAYACAAAACEAWvQsW78AAAAVAQAACwAA&#10;AAAAAAAAAAAAAAAfAQAAX3JlbHMvLnJlbHNQSwECLQAUAAYACAAAACEAMOInusMAAADbAAAADwAA&#10;AAAAAAAAAAAAAAAHAgAAZHJzL2Rvd25yZXYueG1sUEsFBgAAAAADAAMAtwAAAPcCAAAAAA==&#10;">
                        <v:line id="直接连接符 63" o:spid="_x0000_s1692" style="position:absolute;flip:y;visibility:visible;mso-wrap-style:square" from="6670,60616" to="7237,606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" strokeweight=".5pt">
                          <v:stroke joinstyle="miter"/>
                        </v:line>
                        <v:group id="组合 68" o:spid="_x0000_s1693" style="position:absolute;left:7118;top:60625;width:226;height:1020" coordorigin="7118,60625" coordsize="226,9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b1h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zA2fAk/QKa/AAAA//8DAFBLAQItABQABgAIAAAAIQDb4fbL7gAAAIUBAAATAAAAAAAAAAAAAAAA&#10;AAAAAABbQ29udGVudF9UeXBlc10ueG1sUEsBAi0AFAAGAAgAAAAhAFr0LFu/AAAAFQEAAAsAAAAA&#10;AAAAAAAAAAAAHwEAAF9yZWxzLy5yZWxzUEsBAi0AFAAGAAgAAAAhAEtNvWHBAAAA2wAAAA8AAAAA&#10;AAAAAAAAAAAABwIAAGRycy9kb3ducmV2LnhtbFBLBQYAAAAAAwADALcAAAD1AgAAAAA=&#10;">
                          <v:group id="组合 54" o:spid="_x0000_s1694" style="position:absolute;left:7118;top:60625;width:227;height:567;rotation:180" coordorigin="7541,60609" coordsize="340,10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">
                            <v:shape id="弧形 1" o:spid="_x0000_s1695" style="position:absolute;left:7541;top:60609;width:340;height:340;visibility:visible;mso-wrap-style:squar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" path="m4794,10000nsc2158,9889,62,7749,5,5111,-51,2473,1952,246,4581,22v140,1659,279,3319,419,4978c4931,6667,4863,8333,4794,10000xem4794,10000nfc2158,9889,62,7749,5,5111,-51,2473,1952,246,4581,22e" filled="f" strokeweight=".5pt">
                              <v:stroke joinstyle="miter"/>
                              <v:path arrowok="t" o:connecttype="custom" o:connectlocs="163,340;0,174;156,1" o:connectangles="0,0,0"/>
                            </v:shape>
                            <v:shape id="弧形 3" o:spid="_x0000_s1696" style="position:absolute;left:7541;top:60951;width:340;height:339;visibility:visible;mso-wrap-style:squar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" path="m4971,10000nsc2257,9984,51,7798,1,5076,-48,2354,2076,90,4788,-26v71,1680,141,3361,212,5041c4990,6677,4981,8338,4971,10000xem4971,10000nfc2257,9984,51,7798,1,5076,-48,2354,2076,90,4788,-26e" filled="f" strokeweight=".5pt">
                              <v:stroke joinstyle="miter"/>
                              <v:path arrowok="t" o:connecttype="custom" o:connectlocs="169,339;0,172;163,-1" o:connectangles="0,0,0"/>
                            </v:shape>
                            <v:shape id="弧形 8" o:spid="_x0000_s1697" style="position:absolute;left:7541;top:61298;width:340;height:340;visibility:visible;mso-wrap-style:squar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" path="m4735,10000nsc2068,9864,-21,7655,-10,4985,2,2314,2110,124,4778,11r222,4989c4912,6667,4823,8333,4735,10000xem4735,10000nfc2068,9864,-21,7655,-10,4985,2,2314,2110,124,4778,11e" filled="f" strokeweight=".5pt">
                              <v:stroke joinstyle="miter"/>
                              <v:path arrowok="t" o:connecttype="custom" o:connectlocs="161,340;0,169;162,0" o:connectangles="0,0,0"/>
                            </v:shape>
                          </v:group>
                          <v:group id="组合 64" o:spid="_x0000_s1698" style="position:absolute;left:7118;top:61191;width:227;height:379;rotation:180" coordorigin="7541,60951" coordsize="340,6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">
                            <v:shape id="弧形 3" o:spid="_x0000_s1699" style="position:absolute;left:7541;top:60951;width:340;height:339;visibility:visible;mso-wrap-style:squar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" path="m4971,10000nsc2257,9984,51,7798,1,5076,-48,2354,2076,90,4788,-26v71,1680,141,3361,212,5041c4990,6677,4981,8338,4971,10000xem4971,10000nfc2257,9984,51,7798,1,5076,-48,2354,2076,90,4788,-26e" filled="f" strokeweight=".5pt">
                              <v:stroke joinstyle="miter"/>
                              <v:path arrowok="t" o:connecttype="custom" o:connectlocs="169,339;0,172;163,-1" o:connectangles="0,0,0"/>
                            </v:shape>
                            <v:shape id="弧形 8" o:spid="_x0000_s1700" style="position:absolute;left:7541;top:61298;width:340;height:340;visibility:visible;mso-wrap-style:squar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" path="m4735,10000nsc2068,9864,-21,7655,-10,4985,2,2314,2110,124,4778,11r222,4989c4912,6667,4823,8333,4735,10000xem4735,10000nfc2068,9864,-21,7655,-10,4985,2,2314,2110,124,4778,11e" filled="f" strokeweight=".5pt">
                              <v:stroke joinstyle="miter"/>
                              <v:path arrowok="t" o:connecttype="custom" o:connectlocs="161,340;0,169;162,0" o:connectangles="0,0,0"/>
                            </v:shape>
                          </v:group>
                        </v:group>
                        <v:line id="直接连接符 69" o:spid="_x0000_s1701" style="position:absolute;flip:y;visibility:visible;mso-wrap-style:square" from="6683,61638" to="7250,61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" strokeweight=".5pt">
                          <v:stroke joinstyle="miter"/>
                        </v:line>
                      </v:group>
                    </v:group>
                    <v:oval id="椭圆 82" o:spid="_x0000_s1702" style="position:absolute;left:6643;top:61619;width:57;height: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" filled="f" strokecolor="black [3213]" strokeweight=".5pt">
                      <v:stroke joinstyle="miter"/>
                    </v:oval>
                  </v:group>
                  <v:oval id="椭圆 72" o:spid="_x0000_s1703" style="position:absolute;left:6627;top:60595;width:57;height: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" filled="f" strokecolor="black [3213]" strokeweight=".5pt">
                    <v:stroke joinstyle="miter"/>
                  </v:oval>
                </v:group>
                <v:shape id="文本框 198" o:spid="_x0000_s1704" type="#_x0000_t202" style="position:absolute;left:6585;top:60816;width:373;height:5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" filled="f" stroked="f" strokeweight=".5pt">
                  <v:textbox inset="0,0,0,0">
                    <w:txbxContent>
                      <w:p w14:paraId="666D645C" w14:textId="77777777" w:rsidR="00CB3013" w:rsidRDefault="00000000">
                        <w:pPr>
                          <w:rPr>
                            <w:sz w:val="32"/>
                            <w:szCs w:val="40"/>
                          </w:rPr>
                        </w:pPr>
                        <w:r>
                          <w:rPr>
                            <w:rFonts w:hint="eastAsia"/>
                            <w:sz w:val="32"/>
                            <w:szCs w:val="40"/>
                          </w:rPr>
                          <w:t>~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cs="Times New Roman" w:hint="eastAsia"/>
          <w:color w:val="000000"/>
          <w:szCs w:val="21"/>
          <w:shd w:val="clear" w:color="auto" w:fill="FFFFFF"/>
        </w:rPr>
        <w:t>（</w:t>
      </w:r>
      <w:r>
        <w:rPr>
          <w:rFonts w:cs="Times New Roman" w:hint="eastAsia"/>
          <w:color w:val="000000"/>
          <w:szCs w:val="21"/>
          <w:shd w:val="clear" w:color="auto" w:fill="FFFFFF"/>
        </w:rPr>
        <w:t>3</w:t>
      </w:r>
      <w:r>
        <w:rPr>
          <w:rFonts w:cs="Times New Roman" w:hint="eastAsia"/>
          <w:color w:val="000000"/>
          <w:szCs w:val="21"/>
          <w:shd w:val="clear" w:color="auto" w:fill="FFFFFF"/>
        </w:rPr>
        <w:t>）（</w:t>
      </w:r>
      <w:r>
        <w:rPr>
          <w:rFonts w:cs="Times New Roman" w:hint="eastAsia"/>
          <w:color w:val="000000"/>
          <w:szCs w:val="21"/>
          <w:shd w:val="clear" w:color="auto" w:fill="FFFFFF"/>
        </w:rPr>
        <w:t>4</w:t>
      </w:r>
      <w:r>
        <w:rPr>
          <w:rFonts w:cs="Times New Roman" w:hint="eastAsia"/>
          <w:color w:val="000000"/>
          <w:szCs w:val="21"/>
          <w:shd w:val="clear" w:color="auto" w:fill="FFFFFF"/>
        </w:rPr>
        <w:t>分）电动机的最大输出机械功率（忽略电动机线圈的自感效应）。</w:t>
      </w:r>
    </w:p>
    <w:p w14:paraId="1EB91B16" w14:textId="77777777" w:rsidR="00CB3013" w:rsidRDefault="00CB3013">
      <w:pPr>
        <w:spacing w:line="360" w:lineRule="auto"/>
        <w:jc w:val="center"/>
        <w:textAlignment w:val="center"/>
        <w:rPr>
          <w:rFonts w:eastAsia="黑体" w:cs="Times New Roman"/>
          <w:kern w:val="0"/>
          <w:sz w:val="28"/>
          <w:szCs w:val="28"/>
        </w:rPr>
      </w:pPr>
    </w:p>
    <w:p w14:paraId="3E50CED8" w14:textId="77777777" w:rsidR="00CB3013" w:rsidRDefault="00CB3013">
      <w:pPr>
        <w:spacing w:line="360" w:lineRule="auto"/>
        <w:jc w:val="center"/>
        <w:textAlignment w:val="center"/>
        <w:rPr>
          <w:rFonts w:eastAsia="黑体" w:cs="Times New Roman"/>
          <w:kern w:val="0"/>
          <w:sz w:val="28"/>
          <w:szCs w:val="28"/>
        </w:rPr>
      </w:pPr>
    </w:p>
    <w:p w14:paraId="3D1C029F" w14:textId="77777777" w:rsidR="00CB3013" w:rsidRDefault="00CB3013">
      <w:pPr>
        <w:spacing w:line="360" w:lineRule="auto"/>
        <w:jc w:val="center"/>
        <w:textAlignment w:val="center"/>
        <w:rPr>
          <w:rFonts w:eastAsia="黑体" w:cs="Times New Roman"/>
          <w:kern w:val="0"/>
          <w:sz w:val="28"/>
          <w:szCs w:val="28"/>
        </w:rPr>
      </w:pPr>
    </w:p>
    <w:p w14:paraId="769D528B" w14:textId="77777777" w:rsidR="00CB3013" w:rsidRDefault="00CB3013">
      <w:pPr>
        <w:spacing w:line="360" w:lineRule="auto"/>
        <w:jc w:val="center"/>
        <w:textAlignment w:val="center"/>
        <w:rPr>
          <w:rFonts w:eastAsia="黑体" w:cs="Times New Roman"/>
          <w:kern w:val="0"/>
          <w:sz w:val="28"/>
          <w:szCs w:val="28"/>
        </w:rPr>
      </w:pPr>
    </w:p>
    <w:p w14:paraId="0C7494F6" w14:textId="77777777" w:rsidR="00CB3013" w:rsidRDefault="00CB3013">
      <w:pPr>
        <w:spacing w:line="360" w:lineRule="auto"/>
        <w:jc w:val="center"/>
        <w:textAlignment w:val="center"/>
        <w:rPr>
          <w:rFonts w:eastAsia="黑体" w:cs="Times New Roman"/>
          <w:kern w:val="0"/>
          <w:sz w:val="28"/>
          <w:szCs w:val="28"/>
        </w:rPr>
      </w:pPr>
    </w:p>
    <w:p w14:paraId="6F835B95" w14:textId="77777777" w:rsidR="00CB3013" w:rsidRDefault="00CB3013">
      <w:pPr>
        <w:spacing w:line="360" w:lineRule="auto"/>
        <w:jc w:val="center"/>
        <w:textAlignment w:val="center"/>
        <w:rPr>
          <w:rFonts w:eastAsia="黑体" w:cs="Times New Roman"/>
          <w:kern w:val="0"/>
          <w:sz w:val="28"/>
          <w:szCs w:val="28"/>
        </w:rPr>
      </w:pPr>
    </w:p>
    <w:p w14:paraId="1D5D6881" w14:textId="77777777" w:rsidR="00CB3013" w:rsidRDefault="00CB3013">
      <w:pPr>
        <w:spacing w:line="360" w:lineRule="auto"/>
        <w:jc w:val="center"/>
        <w:textAlignment w:val="center"/>
        <w:rPr>
          <w:rFonts w:eastAsia="黑体" w:cs="Times New Roman"/>
          <w:kern w:val="0"/>
          <w:sz w:val="28"/>
          <w:szCs w:val="28"/>
        </w:rPr>
      </w:pPr>
    </w:p>
    <w:p w14:paraId="237EDCA1" w14:textId="77777777" w:rsidR="00CB3013" w:rsidRDefault="00CB3013">
      <w:pPr>
        <w:spacing w:line="360" w:lineRule="auto"/>
        <w:jc w:val="center"/>
        <w:textAlignment w:val="center"/>
        <w:rPr>
          <w:rFonts w:eastAsia="黑体" w:cs="Times New Roman"/>
          <w:kern w:val="0"/>
          <w:sz w:val="28"/>
          <w:szCs w:val="28"/>
        </w:rPr>
      </w:pPr>
    </w:p>
    <w:p w14:paraId="54E2D611" w14:textId="77777777" w:rsidR="00CB3013" w:rsidRDefault="00CB3013">
      <w:pPr>
        <w:spacing w:line="360" w:lineRule="auto"/>
        <w:jc w:val="center"/>
        <w:textAlignment w:val="center"/>
        <w:rPr>
          <w:rFonts w:eastAsia="黑体" w:cs="Times New Roman"/>
          <w:kern w:val="0"/>
          <w:sz w:val="28"/>
          <w:szCs w:val="28"/>
        </w:rPr>
      </w:pPr>
    </w:p>
    <w:p w14:paraId="1D3B3241" w14:textId="77777777" w:rsidR="00CB3013" w:rsidRDefault="00CB3013">
      <w:pPr>
        <w:spacing w:line="360" w:lineRule="auto"/>
        <w:jc w:val="center"/>
        <w:textAlignment w:val="center"/>
        <w:rPr>
          <w:rFonts w:eastAsia="黑体" w:cs="Times New Roman"/>
          <w:kern w:val="0"/>
          <w:sz w:val="28"/>
          <w:szCs w:val="28"/>
        </w:rPr>
      </w:pPr>
    </w:p>
    <w:p w14:paraId="0303A68F" w14:textId="77777777" w:rsidR="00CB3013" w:rsidRDefault="00000000">
      <w:pPr>
        <w:spacing w:line="360" w:lineRule="auto"/>
        <w:jc w:val="center"/>
        <w:textAlignment w:val="center"/>
        <w:rPr>
          <w:rFonts w:eastAsia="黑体" w:cs="Times New Roman"/>
          <w:kern w:val="0"/>
          <w:sz w:val="24"/>
        </w:rPr>
      </w:pPr>
      <w:r>
        <w:rPr>
          <w:rFonts w:eastAsia="黑体" w:cs="Times New Roman" w:hint="eastAsia"/>
          <w:kern w:val="0"/>
          <w:sz w:val="28"/>
          <w:szCs w:val="28"/>
        </w:rPr>
        <w:t>五</w:t>
      </w:r>
      <w:r>
        <w:rPr>
          <w:rFonts w:eastAsia="黑体" w:cs="Times New Roman"/>
          <w:kern w:val="0"/>
          <w:sz w:val="28"/>
          <w:szCs w:val="28"/>
        </w:rPr>
        <w:t xml:space="preserve">  </w:t>
      </w:r>
      <w:r>
        <w:rPr>
          <w:rFonts w:eastAsia="黑体" w:cs="Times New Roman"/>
          <w:kern w:val="0"/>
          <w:sz w:val="28"/>
          <w:szCs w:val="28"/>
        </w:rPr>
        <w:t>电与磁（</w:t>
      </w:r>
      <w:r>
        <w:rPr>
          <w:rFonts w:eastAsia="黑体" w:cs="Times New Roman"/>
          <w:kern w:val="0"/>
          <w:sz w:val="28"/>
          <w:szCs w:val="28"/>
        </w:rPr>
        <w:t>1</w:t>
      </w:r>
      <w:r>
        <w:rPr>
          <w:rFonts w:eastAsia="黑体" w:cs="Times New Roman" w:hint="eastAsia"/>
          <w:kern w:val="0"/>
          <w:sz w:val="28"/>
          <w:szCs w:val="28"/>
        </w:rPr>
        <w:t>7</w:t>
      </w:r>
      <w:r>
        <w:rPr>
          <w:rFonts w:eastAsia="黑体" w:cs="Times New Roman"/>
          <w:kern w:val="0"/>
          <w:sz w:val="28"/>
          <w:szCs w:val="28"/>
        </w:rPr>
        <w:t>分）</w:t>
      </w:r>
    </w:p>
    <w:p w14:paraId="3E195F3E" w14:textId="77777777" w:rsidR="00CB3013" w:rsidRDefault="00000000">
      <w:pPr>
        <w:tabs>
          <w:tab w:val="left" w:pos="2078"/>
          <w:tab w:val="left" w:pos="4156"/>
          <w:tab w:val="left" w:pos="6234"/>
        </w:tabs>
        <w:spacing w:line="360" w:lineRule="auto"/>
        <w:ind w:firstLineChars="200" w:firstLine="420"/>
        <w:jc w:val="left"/>
        <w:textAlignment w:val="center"/>
        <w:rPr>
          <w:rFonts w:ascii="楷体" w:eastAsia="楷体" w:hAnsi="楷体" w:cs="楷体" w:hint="eastAsia"/>
          <w:kern w:val="0"/>
          <w:szCs w:val="21"/>
        </w:rPr>
      </w:pPr>
      <w:r>
        <w:rPr>
          <w:rFonts w:ascii="楷体" w:eastAsia="楷体" w:hAnsi="楷体" w:cs="楷体" w:hint="eastAsia"/>
          <w:kern w:val="0"/>
          <w:szCs w:val="21"/>
        </w:rPr>
        <w:t>电与磁的深入研究和广泛应用，极大地推动了科技进步，还从根本上改变了人们的生活。</w:t>
      </w:r>
    </w:p>
    <w:p w14:paraId="6E679634" w14:textId="77777777" w:rsidR="00CB3013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1616" behindDoc="0" locked="0" layoutInCell="1" allowOverlap="1" wp14:anchorId="60384E32" wp14:editId="49433DD7">
                <wp:simplePos x="0" y="0"/>
                <wp:positionH relativeFrom="column">
                  <wp:posOffset>4290695</wp:posOffset>
                </wp:positionH>
                <wp:positionV relativeFrom="paragraph">
                  <wp:posOffset>26670</wp:posOffset>
                </wp:positionV>
                <wp:extent cx="1156970" cy="2023110"/>
                <wp:effectExtent l="0" t="0" r="11430" b="8890"/>
                <wp:wrapSquare wrapText="bothSides"/>
                <wp:docPr id="212" name="组合 2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56970" cy="2023110"/>
                          <a:chOff x="11068" y="54178"/>
                          <a:chExt cx="1822" cy="3120"/>
                        </a:xfrm>
                      </wpg:grpSpPr>
                      <wpg:grpSp>
                        <wpg:cNvPr id="211" name="组合 211"/>
                        <wpg:cNvGrpSpPr/>
                        <wpg:grpSpPr>
                          <a:xfrm>
                            <a:off x="11068" y="54178"/>
                            <a:ext cx="1822" cy="3120"/>
                            <a:chOff x="11068" y="54178"/>
                            <a:chExt cx="1822" cy="3120"/>
                          </a:xfrm>
                        </wpg:grpSpPr>
                        <wpg:grpSp>
                          <wpg:cNvPr id="208" name="组合 208"/>
                          <wpg:cNvGrpSpPr/>
                          <wpg:grpSpPr>
                            <a:xfrm>
                              <a:off x="11068" y="54178"/>
                              <a:ext cx="1822" cy="3121"/>
                              <a:chOff x="11068" y="54178"/>
                              <a:chExt cx="1822" cy="3121"/>
                            </a:xfrm>
                          </wpg:grpSpPr>
                          <wpg:grpSp>
                            <wpg:cNvPr id="206" name="组合 206"/>
                            <wpg:cNvGrpSpPr/>
                            <wpg:grpSpPr>
                              <a:xfrm>
                                <a:off x="11068" y="54178"/>
                                <a:ext cx="1822" cy="3121"/>
                                <a:chOff x="11068" y="54178"/>
                                <a:chExt cx="1822" cy="3121"/>
                              </a:xfrm>
                            </wpg:grpSpPr>
                            <wpg:grpSp>
                              <wpg:cNvPr id="204" name="组合 204"/>
                              <wpg:cNvGrpSpPr/>
                              <wpg:grpSpPr>
                                <a:xfrm>
                                  <a:off x="11068" y="54178"/>
                                  <a:ext cx="1822" cy="3121"/>
                                  <a:chOff x="11068" y="54178"/>
                                  <a:chExt cx="1822" cy="3121"/>
                                </a:xfrm>
                              </wpg:grpSpPr>
                              <wpg:grpSp>
                                <wpg:cNvPr id="202" name="组合 202"/>
                                <wpg:cNvGrpSpPr/>
                                <wpg:grpSpPr>
                                  <a:xfrm>
                                    <a:off x="11068" y="54214"/>
                                    <a:ext cx="1634" cy="3085"/>
                                    <a:chOff x="11068" y="54214"/>
                                    <a:chExt cx="1634" cy="3085"/>
                                  </a:xfrm>
                                </wpg:grpSpPr>
                                <wpg:grpSp>
                                  <wpg:cNvPr id="200" name="组合 200"/>
                                  <wpg:cNvGrpSpPr/>
                                  <wpg:grpSpPr>
                                    <a:xfrm>
                                      <a:off x="11068" y="54214"/>
                                      <a:ext cx="1634" cy="3085"/>
                                      <a:chOff x="11040" y="54214"/>
                                      <a:chExt cx="1749" cy="3085"/>
                                    </a:xfrm>
                                  </wpg:grpSpPr>
                                  <wpg:grpSp>
                                    <wpg:cNvPr id="199" name="组合 199"/>
                                    <wpg:cNvGrpSpPr/>
                                    <wpg:grpSpPr>
                                      <a:xfrm>
                                        <a:off x="11040" y="54214"/>
                                        <a:ext cx="1749" cy="3085"/>
                                        <a:chOff x="11482" y="54214"/>
                                        <a:chExt cx="1339" cy="3085"/>
                                      </a:xfrm>
                                    </wpg:grpSpPr>
                                    <wpg:grpSp>
                                      <wpg:cNvPr id="197" name="组合 197"/>
                                      <wpg:cNvGrpSpPr/>
                                      <wpg:grpSpPr>
                                        <a:xfrm>
                                          <a:off x="11482" y="54214"/>
                                          <a:ext cx="1339" cy="3085"/>
                                          <a:chOff x="11482" y="54214"/>
                                          <a:chExt cx="1339" cy="3085"/>
                                        </a:xfrm>
                                      </wpg:grpSpPr>
                                      <pic:pic xmlns:pic="http://schemas.openxmlformats.org/drawingml/2006/picture">
                                        <pic:nvPicPr>
                                          <pic:cNvPr id="193" name="图片 4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140">
                                            <a:lum contrast="42000"/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11482" y="54214"/>
                                            <a:ext cx="1339" cy="30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  <wps:wsp>
                                        <wps:cNvPr id="196" name="矩形 196"/>
                                        <wps:cNvSpPr/>
                                        <wps:spPr>
                                          <a:xfrm>
                                            <a:off x="12324" y="54940"/>
                                            <a:ext cx="220" cy="25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lumMod val="75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rgbClr val="FFFFFF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98" name="矩形 198"/>
                                      <wps:cNvSpPr/>
                                      <wps:spPr>
                                        <a:xfrm>
                                          <a:off x="11917" y="55225"/>
                                          <a:ext cx="113" cy="25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>
                                          <a:noFill/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lumMod val="75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94" name="文本框 194"/>
                                    <wps:cNvSpPr txBox="1"/>
                                    <wps:spPr>
                                      <a:xfrm>
                                        <a:off x="11754" y="55053"/>
                                        <a:ext cx="331" cy="74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33EF8887" w14:textId="77777777" w:rsidR="00CB3013" w:rsidRDefault="00000000">
                                          <w:pPr>
                                            <w:adjustRightInd w:val="0"/>
                                            <w:snapToGrid w:val="0"/>
                                            <w:spacing w:line="192" w:lineRule="auto"/>
                                          </w:pPr>
                                          <w:r>
                                            <w:rPr>
                                              <w:rFonts w:hint="eastAsia"/>
                                            </w:rPr>
                                            <w:t>金</w:t>
                                          </w:r>
                                        </w:p>
                                        <w:p w14:paraId="07557B3D" w14:textId="77777777" w:rsidR="00CB3013" w:rsidRDefault="00000000">
                                          <w:pPr>
                                            <w:adjustRightInd w:val="0"/>
                                            <w:snapToGrid w:val="0"/>
                                            <w:spacing w:line="192" w:lineRule="auto"/>
                                          </w:pPr>
                                          <w:r>
                                            <w:rPr>
                                              <w:rFonts w:hint="eastAsia"/>
                                            </w:rPr>
                                            <w:t>属</w:t>
                                          </w:r>
                                        </w:p>
                                        <w:p w14:paraId="75657E9E" w14:textId="77777777" w:rsidR="00CB3013" w:rsidRDefault="00000000">
                                          <w:pPr>
                                            <w:adjustRightInd w:val="0"/>
                                            <w:snapToGrid w:val="0"/>
                                            <w:spacing w:line="192" w:lineRule="auto"/>
                                          </w:pPr>
                                          <w:r>
                                            <w:rPr>
                                              <w:rFonts w:hint="eastAsia"/>
                                            </w:rPr>
                                            <w:t>丝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201" name="文本框 201"/>
                                  <wps:cNvSpPr txBox="1"/>
                                  <wps:spPr>
                                    <a:xfrm>
                                      <a:off x="11183" y="55401"/>
                                      <a:ext cx="309" cy="74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022057A2" w14:textId="77777777" w:rsidR="00CB3013" w:rsidRDefault="00000000">
                                        <w:pPr>
                                          <w:adjustRightInd w:val="0"/>
                                          <w:snapToGrid w:val="0"/>
                                          <w:spacing w:line="192" w:lineRule="auto"/>
                                        </w:pPr>
                                        <w:r>
                                          <w:rPr>
                                            <w:rFonts w:hint="eastAsia"/>
                                          </w:rPr>
                                          <w:t>金</w:t>
                                        </w:r>
                                      </w:p>
                                      <w:p w14:paraId="2DCE8EF6" w14:textId="77777777" w:rsidR="00CB3013" w:rsidRDefault="00000000">
                                        <w:pPr>
                                          <w:adjustRightInd w:val="0"/>
                                          <w:snapToGrid w:val="0"/>
                                          <w:spacing w:line="192" w:lineRule="auto"/>
                                        </w:pPr>
                                        <w:r>
                                          <w:rPr>
                                            <w:rFonts w:hint="eastAsia"/>
                                          </w:rPr>
                                          <w:t>属</w:t>
                                        </w:r>
                                      </w:p>
                                      <w:p w14:paraId="684F342E" w14:textId="77777777" w:rsidR="00CB3013" w:rsidRDefault="00000000">
                                        <w:pPr>
                                          <w:adjustRightInd w:val="0"/>
                                          <w:snapToGrid w:val="0"/>
                                          <w:spacing w:line="192" w:lineRule="auto"/>
                                        </w:pPr>
                                        <w:r>
                                          <w:rPr>
                                            <w:rFonts w:hint="eastAsia"/>
                                          </w:rPr>
                                          <w:t>管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noAutofit/>
                                  </wps:bodyPr>
                                </wps:wsp>
                              </wpg:grpSp>
                              <wps:wsp>
                                <wps:cNvPr id="203" name="矩形 203"/>
                                <wps:cNvSpPr/>
                                <wps:spPr>
                                  <a:xfrm>
                                    <a:off x="12523" y="54178"/>
                                    <a:ext cx="367" cy="109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6350"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lumMod val="7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rgbClr val="FFFFFF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</wpg:grpSp>
                            <wps:wsp>
                              <wps:cNvPr id="205" name="文本框 205"/>
                              <wps:cNvSpPr txBox="1"/>
                              <wps:spPr>
                                <a:xfrm>
                                  <a:off x="11986" y="56073"/>
                                  <a:ext cx="569" cy="2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F379D4E" w14:textId="77777777" w:rsidR="00CB3013" w:rsidRDefault="00000000">
                                    <w:pPr>
                                      <w:adjustRightInd w:val="0"/>
                                      <w:snapToGrid w:val="0"/>
                                      <w:spacing w:line="192" w:lineRule="auto"/>
                                      <w:ind w:firstLineChars="100" w:firstLine="210"/>
                                      <w:rPr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</w:rPr>
                                      <w:t xml:space="preserve">M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noAutofit/>
                              </wps:bodyPr>
                            </wps:wsp>
                          </wpg:grpSp>
                          <wps:wsp>
                            <wps:cNvPr id="207" name="文本框 207"/>
                            <wps:cNvSpPr txBox="1"/>
                            <wps:spPr>
                              <a:xfrm>
                                <a:off x="11158" y="54713"/>
                                <a:ext cx="551" cy="25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8EDDAF9" w14:textId="77777777" w:rsidR="00CB3013" w:rsidRDefault="00000000">
                                  <w:pPr>
                                    <w:adjustRightInd w:val="0"/>
                                    <w:snapToGrid w:val="0"/>
                                    <w:spacing w:line="192" w:lineRule="auto"/>
                                    <w:jc w:val="center"/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209" name="文本框 209"/>
                          <wps:cNvSpPr txBox="1"/>
                          <wps:spPr>
                            <a:xfrm>
                              <a:off x="12437" y="54188"/>
                              <a:ext cx="326" cy="26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0652B1C" w14:textId="77777777" w:rsidR="00CB3013" w:rsidRDefault="00000000">
                                <w:pPr>
                                  <w:adjustRightInd w:val="0"/>
                                  <w:snapToGrid w:val="0"/>
                                  <w:spacing w:line="192" w:lineRule="auto"/>
                                  <w:jc w:val="center"/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s:wsp>
                        <wps:cNvPr id="210" name="文本框 210"/>
                        <wps:cNvSpPr txBox="1"/>
                        <wps:spPr>
                          <a:xfrm>
                            <a:off x="12434" y="55130"/>
                            <a:ext cx="326" cy="2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E1499AC" w14:textId="77777777" w:rsidR="00CB3013" w:rsidRDefault="00000000">
                              <w:pPr>
                                <w:adjustRightInd w:val="0"/>
                                <w:snapToGrid w:val="0"/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0384E32" id="组合 212" o:spid="_x0000_s1705" style="position:absolute;margin-left:337.85pt;margin-top:2.1pt;width:91.1pt;height:159.3pt;z-index:251631616;mso-position-horizontal-relative:text;mso-position-vertical-relative:text" coordorigin="11068,54178" coordsize="1822,31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">
                <v:group id="组合 211" o:spid="_x0000_s1706" style="position:absolute;left:11068;top:54178;width:1822;height:3120" coordorigin="11068,54178" coordsize="1822,3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">
                  <v:group id="组合 208" o:spid="_x0000_s1707" style="position:absolute;left:11068;top:54178;width:1822;height:3121" coordorigin="11068,54178" coordsize="1822,3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">
                    <v:group id="组合 206" o:spid="_x0000_s1708" style="position:absolute;left:11068;top:54178;width:1822;height:3121" coordorigin="11068,54178" coordsize="1822,3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">
                      <v:group id="组合 204" o:spid="_x0000_s1709" style="position:absolute;left:11068;top:54178;width:1822;height:3121" coordorigin="11068,54178" coordsize="1822,3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">
                        <v:group id="组合 202" o:spid="_x0000_s1710" style="position:absolute;left:11068;top:54214;width:1634;height:3085" coordorigin="11068,54214" coordsize="1634,3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">
                          <v:group id="组合 200" o:spid="_x0000_s1711" style="position:absolute;left:11068;top:54214;width:1634;height:3085" coordorigin="11040,54214" coordsize="1749,3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">
                            <v:group id="组合 199" o:spid="_x0000_s1712" style="position:absolute;left:11040;top:54214;width:1749;height:3085" coordorigin="11482,54214" coordsize="1339,3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">
                              <v:group id="组合 197" o:spid="_x0000_s1713" style="position:absolute;left:11482;top:54214;width:1339;height:3085" coordorigin="11482,54214" coordsize="1339,3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5ev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ixn8PhMukKsfAAAA//8DAFBLAQItABQABgAIAAAAIQDb4fbL7gAAAIUBAAATAAAAAAAAAAAA&#10;AAAAAAAAAABbQ29udGVudF9UeXBlc10ueG1sUEsBAi0AFAAGAAgAAAAhAFr0LFu/AAAAFQEAAAsA&#10;AAAAAAAAAAAAAAAAHwEAAF9yZWxzLy5yZWxzUEsBAi0AFAAGAAgAAAAhACwnl6/EAAAA3AAAAA8A&#10;AAAAAAAAAAAAAAAABwIAAGRycy9kb3ducmV2LnhtbFBLBQYAAAAAAwADALcAAAD4AgAAAAA=&#10;">
                                <v:shape id="图片 4" o:spid="_x0000_s1714" type="#_x0000_t75" style="position:absolute;left:11482;top:54214;width:1339;height:30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">
                                  <v:imagedata r:id="rId141" o:title="" gain="112993f"/>
                                </v:shape>
                                <v:rect id="矩形 196" o:spid="_x0000_s1715" style="position:absolute;left:12324;top:54940;width:220;height:2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" fillcolor="white [3212]" stroked="f" strokeweight="1pt"/>
                              </v:group>
                              <v:rect id="矩形 198" o:spid="_x0000_s1716" style="position:absolute;left:11917;top:55225;width:113;height:2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" fillcolor="white [3212]" stroked="f" strokeweight="1pt"/>
                            </v:group>
                            <v:shape id="文本框 194" o:spid="_x0000_s1717" type="#_x0000_t202" style="position:absolute;left:11754;top:55053;width:331;height: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" filled="f" stroked="f" strokeweight=".5pt">
                              <v:textbox inset="0,0,0,0">
                                <w:txbxContent>
                                  <w:p w14:paraId="33EF8887" w14:textId="77777777" w:rsidR="00CB3013" w:rsidRDefault="00000000">
                                    <w:pPr>
                                      <w:adjustRightInd w:val="0"/>
                                      <w:snapToGrid w:val="0"/>
                                      <w:spacing w:line="192" w:lineRule="auto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金</w:t>
                                    </w:r>
                                  </w:p>
                                  <w:p w14:paraId="07557B3D" w14:textId="77777777" w:rsidR="00CB3013" w:rsidRDefault="00000000">
                                    <w:pPr>
                                      <w:adjustRightInd w:val="0"/>
                                      <w:snapToGrid w:val="0"/>
                                      <w:spacing w:line="192" w:lineRule="auto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属</w:t>
                                    </w:r>
                                  </w:p>
                                  <w:p w14:paraId="75657E9E" w14:textId="77777777" w:rsidR="00CB3013" w:rsidRDefault="00000000">
                                    <w:pPr>
                                      <w:adjustRightInd w:val="0"/>
                                      <w:snapToGrid w:val="0"/>
                                      <w:spacing w:line="192" w:lineRule="auto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丝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文本框 201" o:spid="_x0000_s1718" type="#_x0000_t202" style="position:absolute;left:11183;top:55401;width:309;height: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" filled="f" stroked="f" strokeweight=".5pt">
                            <v:textbox inset="0,0,0,0">
                              <w:txbxContent>
                                <w:p w14:paraId="022057A2" w14:textId="77777777" w:rsidR="00CB3013" w:rsidRDefault="00000000">
                                  <w:pPr>
                                    <w:adjustRightInd w:val="0"/>
                                    <w:snapToGrid w:val="0"/>
                                    <w:spacing w:line="192" w:lineRule="auto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金</w:t>
                                  </w:r>
                                </w:p>
                                <w:p w14:paraId="2DCE8EF6" w14:textId="77777777" w:rsidR="00CB3013" w:rsidRDefault="00000000">
                                  <w:pPr>
                                    <w:adjustRightInd w:val="0"/>
                                    <w:snapToGrid w:val="0"/>
                                    <w:spacing w:line="192" w:lineRule="auto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属</w:t>
                                  </w:r>
                                </w:p>
                                <w:p w14:paraId="684F342E" w14:textId="77777777" w:rsidR="00CB3013" w:rsidRDefault="00000000">
                                  <w:pPr>
                                    <w:adjustRightInd w:val="0"/>
                                    <w:snapToGrid w:val="0"/>
                                    <w:spacing w:line="192" w:lineRule="auto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管</w:t>
                                  </w:r>
                                </w:p>
                              </w:txbxContent>
                            </v:textbox>
                          </v:shape>
                        </v:group>
                        <v:rect id="矩形 203" o:spid="_x0000_s1719" style="position:absolute;left:12523;top:54178;width:367;height:10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" fillcolor="white [3212]" stroked="f" strokeweight=".5pt"/>
                      </v:group>
                      <v:shape id="文本框 205" o:spid="_x0000_s1720" type="#_x0000_t202" style="position:absolute;left:11986;top:56073;width:569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" fillcolor="white [3212]" stroked="f" strokeweight=".5pt">
                        <v:textbox inset="0,0,0,0">
                          <w:txbxContent>
                            <w:p w14:paraId="0F379D4E" w14:textId="77777777" w:rsidR="00CB3013" w:rsidRDefault="00000000">
                              <w:pPr>
                                <w:adjustRightInd w:val="0"/>
                                <w:snapToGrid w:val="0"/>
                                <w:spacing w:line="192" w:lineRule="auto"/>
                                <w:ind w:firstLineChars="100" w:firstLine="210"/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 xml:space="preserve">M </w:t>
                              </w:r>
                            </w:p>
                          </w:txbxContent>
                        </v:textbox>
                      </v:shape>
                    </v:group>
                    <v:shape id="文本框 207" o:spid="_x0000_s1721" type="#_x0000_t202" style="position:absolute;left:11158;top:54713;width:551;height:2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" fillcolor="white [3212]" stroked="f" strokeweight=".5pt">
                      <v:textbox inset="0,0,0,0">
                        <w:txbxContent>
                          <w:p w14:paraId="38EDDAF9" w14:textId="77777777" w:rsidR="00CB3013" w:rsidRDefault="00000000">
                            <w:pPr>
                              <w:adjustRightInd w:val="0"/>
                              <w:snapToGrid w:val="0"/>
                              <w:spacing w:line="192" w:lineRule="auto"/>
                              <w:jc w:val="center"/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N</w:t>
                            </w:r>
                          </w:p>
                        </w:txbxContent>
                      </v:textbox>
                    </v:shape>
                  </v:group>
                  <v:shape id="文本框 209" o:spid="_x0000_s1722" type="#_x0000_t202" style="position:absolute;left:12437;top:54188;width:326;height:2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" filled="f" stroked="f" strokeweight=".5pt">
                    <v:textbox inset="0,0,0,0">
                      <w:txbxContent>
                        <w:p w14:paraId="60652B1C" w14:textId="77777777" w:rsidR="00CB3013" w:rsidRDefault="00000000">
                          <w:pPr>
                            <w:adjustRightInd w:val="0"/>
                            <w:snapToGrid w:val="0"/>
                            <w:spacing w:line="192" w:lineRule="auto"/>
                            <w:jc w:val="center"/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shape id="文本框 210" o:spid="_x0000_s1723" type="#_x0000_t202" style="position:absolute;left:12434;top:55130;width:326;height:2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" filled="f" stroked="f" strokeweight=".5pt">
                  <v:textbox inset="0,0,0,0">
                    <w:txbxContent>
                      <w:p w14:paraId="6E1499AC" w14:textId="77777777" w:rsidR="00CB3013" w:rsidRDefault="00000000">
                        <w:pPr>
                          <w:adjustRightInd w:val="0"/>
                          <w:snapToGrid w:val="0"/>
                          <w:spacing w:line="192" w:lineRule="auto"/>
                          <w:jc w:val="center"/>
                          <w:rPr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cs="Times New Roman"/>
          <w:szCs w:val="21"/>
        </w:rPr>
        <w:t>1</w:t>
      </w:r>
      <w:r>
        <w:rPr>
          <w:rFonts w:cs="Times New Roman"/>
          <w:szCs w:val="21"/>
        </w:rPr>
        <w:t>．</w:t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分）右图是静电除尘装置的示意图，烟气从管口</w:t>
      </w:r>
      <w:r>
        <w:rPr>
          <w:rFonts w:hint="eastAsia"/>
          <w:i/>
          <w:iCs/>
        </w:rPr>
        <w:t>M</w:t>
      </w:r>
      <w:r>
        <w:rPr>
          <w:rFonts w:hint="eastAsia"/>
        </w:rPr>
        <w:t>进入，从管口</w:t>
      </w:r>
      <w:r>
        <w:rPr>
          <w:rFonts w:hint="eastAsia"/>
          <w:i/>
          <w:iCs/>
        </w:rPr>
        <w:t>N</w:t>
      </w:r>
      <w:r>
        <w:rPr>
          <w:rFonts w:hint="eastAsia"/>
        </w:rPr>
        <w:t>排出，当金属丝</w:t>
      </w:r>
      <w:r>
        <w:rPr>
          <w:rFonts w:hint="eastAsia"/>
          <w:i/>
          <w:iCs/>
        </w:rPr>
        <w:t>A</w:t>
      </w:r>
      <w:r>
        <w:rPr>
          <w:rFonts w:hint="eastAsia"/>
        </w:rPr>
        <w:t>、</w:t>
      </w:r>
      <w:r>
        <w:rPr>
          <w:rFonts w:hint="eastAsia"/>
          <w:i/>
          <w:iCs/>
        </w:rPr>
        <w:t>B</w:t>
      </w:r>
      <w:r>
        <w:rPr>
          <w:rFonts w:hint="eastAsia"/>
        </w:rPr>
        <w:t>两端接直流高压电源后，可实现减少排放烟气中粉尘的目的。为提高除尘的效率，</w:t>
      </w:r>
      <w:r>
        <w:rPr>
          <w:rFonts w:hint="eastAsia"/>
          <w:i/>
          <w:iCs/>
        </w:rPr>
        <w:t>A</w:t>
      </w:r>
      <w:r>
        <w:rPr>
          <w:rFonts w:hint="eastAsia"/>
        </w:rPr>
        <w:t>端应接直流高压电源的</w:t>
      </w:r>
      <w:r>
        <w:rPr>
          <w:rFonts w:hint="eastAsia"/>
        </w:rPr>
        <w:t>____________</w:t>
      </w:r>
      <w:r>
        <w:rPr>
          <w:rFonts w:hint="eastAsia"/>
        </w:rPr>
        <w:t>（</w:t>
      </w:r>
      <w:r>
        <w:rPr>
          <w:rFonts w:cs="Times New Roman"/>
          <w:szCs w:val="21"/>
        </w:rPr>
        <w:t>选</w:t>
      </w:r>
      <w:r>
        <w:rPr>
          <w:rFonts w:cs="Times New Roman" w:hint="eastAsia"/>
          <w:szCs w:val="21"/>
        </w:rPr>
        <w:t>涂：</w:t>
      </w:r>
      <w:r>
        <w:rPr>
          <w:rFonts w:cs="Times New Roman" w:hint="eastAsia"/>
          <w:szCs w:val="21"/>
        </w:rPr>
        <w:t>A</w:t>
      </w:r>
      <w:r>
        <w:rPr>
          <w:szCs w:val="21"/>
        </w:rPr>
        <w:t>．</w:t>
      </w:r>
      <w:r>
        <w:rPr>
          <w:rFonts w:cs="Times New Roman" w:hint="eastAsia"/>
          <w:szCs w:val="21"/>
        </w:rPr>
        <w:t>正极</w:t>
      </w:r>
      <w:r>
        <w:rPr>
          <w:rFonts w:cs="Times New Roman" w:hint="eastAsia"/>
          <w:szCs w:val="21"/>
        </w:rPr>
        <w:t xml:space="preserve">  B</w:t>
      </w:r>
      <w:r>
        <w:rPr>
          <w:szCs w:val="21"/>
        </w:rPr>
        <w:t>．</w:t>
      </w:r>
      <w:r>
        <w:rPr>
          <w:rFonts w:cs="Times New Roman" w:hint="eastAsia"/>
          <w:szCs w:val="21"/>
        </w:rPr>
        <w:t>负极</w:t>
      </w:r>
      <w:r>
        <w:rPr>
          <w:rFonts w:hint="eastAsia"/>
        </w:rPr>
        <w:t>），在除尘过程中，粉尘吸附的是空气分子在强电场作用下电离生成的</w:t>
      </w:r>
      <w:r>
        <w:rPr>
          <w:rFonts w:hint="eastAsia"/>
        </w:rPr>
        <w:t>___________(</w:t>
      </w:r>
      <w:r>
        <w:rPr>
          <w:rFonts w:cs="Times New Roman"/>
          <w:szCs w:val="21"/>
        </w:rPr>
        <w:t>选</w:t>
      </w:r>
      <w:r>
        <w:rPr>
          <w:rFonts w:cs="Times New Roman" w:hint="eastAsia"/>
          <w:szCs w:val="21"/>
        </w:rPr>
        <w:t>涂：</w:t>
      </w:r>
      <w:r>
        <w:rPr>
          <w:rFonts w:cs="Times New Roman" w:hint="eastAsia"/>
          <w:szCs w:val="21"/>
        </w:rPr>
        <w:t>A</w:t>
      </w:r>
      <w:r>
        <w:rPr>
          <w:szCs w:val="21"/>
        </w:rPr>
        <w:t>．</w:t>
      </w:r>
      <w:r>
        <w:rPr>
          <w:rFonts w:hint="eastAsia"/>
          <w:szCs w:val="21"/>
        </w:rPr>
        <w:t>阳离子</w:t>
      </w:r>
      <w:r>
        <w:rPr>
          <w:rFonts w:hint="eastAsia"/>
          <w:szCs w:val="21"/>
        </w:rPr>
        <w:t xml:space="preserve">  </w:t>
      </w:r>
      <w:r>
        <w:rPr>
          <w:rFonts w:cs="Times New Roman" w:hint="eastAsia"/>
          <w:szCs w:val="21"/>
        </w:rPr>
        <w:t>B</w:t>
      </w:r>
      <w:r>
        <w:rPr>
          <w:szCs w:val="21"/>
        </w:rPr>
        <w:t>．</w:t>
      </w:r>
      <w:r>
        <w:rPr>
          <w:rFonts w:hint="eastAsia"/>
          <w:szCs w:val="21"/>
        </w:rPr>
        <w:t>电子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14:paraId="16FA4114" w14:textId="77777777" w:rsidR="00CB3013" w:rsidRDefault="00CB3013">
      <w:pPr>
        <w:spacing w:line="360" w:lineRule="auto"/>
        <w:textAlignment w:val="center"/>
        <w:rPr>
          <w:rFonts w:eastAsia="宋体" w:cs="Times New Roman"/>
          <w:kern w:val="0"/>
          <w:szCs w:val="21"/>
        </w:rPr>
      </w:pPr>
    </w:p>
    <w:p w14:paraId="199F5D3B" w14:textId="77777777" w:rsidR="00CB3013" w:rsidRDefault="00000000">
      <w:pPr>
        <w:spacing w:line="360" w:lineRule="auto"/>
        <w:textAlignment w:val="center"/>
        <w:rPr>
          <w:rFonts w:eastAsia="宋体" w:cs="Times New Roman"/>
          <w:kern w:val="0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3904" behindDoc="0" locked="0" layoutInCell="1" allowOverlap="1" wp14:anchorId="4AE998E2" wp14:editId="468FEAE9">
                <wp:simplePos x="0" y="0"/>
                <wp:positionH relativeFrom="column">
                  <wp:posOffset>114300</wp:posOffset>
                </wp:positionH>
                <wp:positionV relativeFrom="paragraph">
                  <wp:posOffset>99060</wp:posOffset>
                </wp:positionV>
                <wp:extent cx="4926965" cy="1245235"/>
                <wp:effectExtent l="0" t="0" r="0" b="0"/>
                <wp:wrapNone/>
                <wp:docPr id="87" name="组合 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26965" cy="1245235"/>
                          <a:chOff x="2304" y="74092"/>
                          <a:chExt cx="7759" cy="1961"/>
                        </a:xfrm>
                      </wpg:grpSpPr>
                      <wpg:grpSp>
                        <wpg:cNvPr id="244" name="组合 244"/>
                        <wpg:cNvGrpSpPr/>
                        <wpg:grpSpPr>
                          <a:xfrm>
                            <a:off x="2304" y="74092"/>
                            <a:ext cx="3458" cy="1961"/>
                            <a:chOff x="4797" y="57610"/>
                            <a:chExt cx="3458" cy="1961"/>
                          </a:xfrm>
                        </wpg:grpSpPr>
                        <wpg:grpSp>
                          <wpg:cNvPr id="236" name="组合 236"/>
                          <wpg:cNvGrpSpPr/>
                          <wpg:grpSpPr>
                            <a:xfrm>
                              <a:off x="4797" y="57610"/>
                              <a:ext cx="3458" cy="1550"/>
                              <a:chOff x="4797" y="57610"/>
                              <a:chExt cx="3458" cy="1550"/>
                            </a:xfrm>
                          </wpg:grpSpPr>
                          <wpg:grpSp>
                            <wpg:cNvPr id="233" name="组合 233"/>
                            <wpg:cNvGrpSpPr/>
                            <wpg:grpSpPr>
                              <a:xfrm>
                                <a:off x="5300" y="57610"/>
                                <a:ext cx="2955" cy="1550"/>
                                <a:chOff x="5300" y="57610"/>
                                <a:chExt cx="2955" cy="155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13" name="图片 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5894" y="57610"/>
                                  <a:ext cx="2361" cy="15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230" name="圆角矩形标注 230"/>
                              <wps:cNvSpPr/>
                              <wps:spPr>
                                <a:xfrm>
                                  <a:off x="5321" y="58088"/>
                                  <a:ext cx="524" cy="371"/>
                                </a:xfrm>
                                <a:prstGeom prst="wedgeRoundRectCallout">
                                  <a:avLst>
                                    <a:gd name="adj1" fmla="val 97709"/>
                                    <a:gd name="adj2" fmla="val 62129"/>
                                    <a:gd name="adj3" fmla="val 16667"/>
                                  </a:avLst>
                                </a:pr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01835A8E" w14:textId="77777777" w:rsidR="00CB3013" w:rsidRDefault="00000000">
                                    <w:r>
                                      <w:rPr>
                                        <w:rFonts w:hint="eastAsia"/>
                                      </w:rPr>
                                      <w:t>磁体你好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32" name="文本框 232"/>
                              <wps:cNvSpPr txBox="1"/>
                              <wps:spPr>
                                <a:xfrm>
                                  <a:off x="5300" y="58159"/>
                                  <a:ext cx="599" cy="35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F404760" w14:textId="77777777" w:rsidR="00CB3013" w:rsidRDefault="00000000">
                                    <w:pPr>
                                      <w:adjustRightInd w:val="0"/>
                                      <w:snapToGrid w:val="0"/>
                                      <w:spacing w:line="192" w:lineRule="auto"/>
                                      <w:jc w:val="center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磁体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noAutofit/>
                              </wps:bodyPr>
                            </wps:wsp>
                          </wpg:grpSp>
                          <wpg:grpSp>
                            <wpg:cNvPr id="235" name="组合 235"/>
                            <wpg:cNvGrpSpPr/>
                            <wpg:grpSpPr>
                              <a:xfrm>
                                <a:off x="4797" y="58658"/>
                                <a:ext cx="1078" cy="414"/>
                                <a:chOff x="4734" y="58658"/>
                                <a:chExt cx="1078" cy="414"/>
                              </a:xfrm>
                            </wpg:grpSpPr>
                            <wps:wsp>
                              <wps:cNvPr id="231" name="圆角矩形标注 231"/>
                              <wps:cNvSpPr/>
                              <wps:spPr>
                                <a:xfrm>
                                  <a:off x="4793" y="58658"/>
                                  <a:ext cx="936" cy="364"/>
                                </a:xfrm>
                                <a:prstGeom prst="wedgeRoundRectCallout">
                                  <a:avLst>
                                    <a:gd name="adj1" fmla="val 77853"/>
                                    <a:gd name="adj2" fmla="val 16208"/>
                                    <a:gd name="adj3" fmla="val 16667"/>
                                  </a:avLst>
                                </a:pr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2793E523" w14:textId="77777777" w:rsidR="00CB3013" w:rsidRDefault="00000000">
                                    <w:r>
                                      <w:rPr>
                                        <w:rFonts w:hint="eastAsia"/>
                                      </w:rPr>
                                      <w:t>磁霍尔元件体你好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34" name="文本框 234"/>
                              <wps:cNvSpPr txBox="1"/>
                              <wps:spPr>
                                <a:xfrm>
                                  <a:off x="4734" y="58720"/>
                                  <a:ext cx="1078" cy="35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A754C4C" w14:textId="77777777" w:rsidR="00CB3013" w:rsidRDefault="00000000">
                                    <w:pPr>
                                      <w:adjustRightInd w:val="0"/>
                                      <w:snapToGrid w:val="0"/>
                                      <w:spacing w:line="192" w:lineRule="auto"/>
                                      <w:jc w:val="center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霍尔元件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243" name="文本框 243"/>
                          <wps:cNvSpPr txBox="1"/>
                          <wps:spPr>
                            <a:xfrm>
                              <a:off x="6690" y="59296"/>
                              <a:ext cx="705" cy="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087D2EE" w14:textId="77777777" w:rsidR="00CB3013" w:rsidRDefault="00000000">
                                <w:pPr>
                                  <w:adjustRightInd w:val="0"/>
                                  <w:snapToGrid w:val="0"/>
                                  <w:spacing w:line="192" w:lineRule="auto"/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g:grpSp>
                        <wpg:cNvPr id="246" name="组合 246"/>
                        <wpg:cNvGrpSpPr/>
                        <wpg:grpSpPr>
                          <a:xfrm>
                            <a:off x="6157" y="74093"/>
                            <a:ext cx="3906" cy="1939"/>
                            <a:chOff x="8630" y="57664"/>
                            <a:chExt cx="3906" cy="1939"/>
                          </a:xfrm>
                        </wpg:grpSpPr>
                        <wpg:grpSp>
                          <wpg:cNvPr id="242" name="组合 242"/>
                          <wpg:cNvGrpSpPr/>
                          <wpg:grpSpPr>
                            <a:xfrm>
                              <a:off x="8630" y="57664"/>
                              <a:ext cx="3906" cy="1688"/>
                              <a:chOff x="8630" y="57664"/>
                              <a:chExt cx="3906" cy="1688"/>
                            </a:xfrm>
                          </wpg:grpSpPr>
                          <wpg:grpSp>
                            <wpg:cNvPr id="241" name="组合 241"/>
                            <wpg:cNvGrpSpPr/>
                            <wpg:grpSpPr>
                              <a:xfrm>
                                <a:off x="8630" y="57664"/>
                                <a:ext cx="3906" cy="1688"/>
                                <a:chOff x="8630" y="57664"/>
                                <a:chExt cx="3906" cy="1688"/>
                              </a:xfrm>
                            </wpg:grpSpPr>
                            <wpg:grpSp>
                              <wpg:cNvPr id="238" name="组合 238"/>
                              <wpg:cNvGrpSpPr/>
                              <wpg:grpSpPr>
                                <a:xfrm>
                                  <a:off x="8630" y="57664"/>
                                  <a:ext cx="3906" cy="1689"/>
                                  <a:chOff x="8630" y="57664"/>
                                  <a:chExt cx="3906" cy="1689"/>
                                </a:xfrm>
                              </wpg:grpSpPr>
                              <wpg:grpSp>
                                <wpg:cNvPr id="229" name="组合 229"/>
                                <wpg:cNvGrpSpPr/>
                                <wpg:grpSpPr>
                                  <a:xfrm>
                                    <a:off x="8630" y="57664"/>
                                    <a:ext cx="3906" cy="1689"/>
                                    <a:chOff x="8774" y="57583"/>
                                    <a:chExt cx="3906" cy="1689"/>
                                  </a:xfrm>
                                </wpg:grpSpPr>
                                <wpg:grpSp>
                                  <wpg:cNvPr id="227" name="组合 227"/>
                                  <wpg:cNvGrpSpPr/>
                                  <wpg:grpSpPr>
                                    <a:xfrm>
                                      <a:off x="8774" y="57583"/>
                                      <a:ext cx="3674" cy="1689"/>
                                      <a:chOff x="8774" y="57583"/>
                                      <a:chExt cx="3674" cy="1689"/>
                                    </a:xfrm>
                                  </wpg:grpSpPr>
                                  <wpg:grpSp>
                                    <wpg:cNvPr id="226" name="组合 226"/>
                                    <wpg:cNvGrpSpPr/>
                                    <wpg:grpSpPr>
                                      <a:xfrm>
                                        <a:off x="8774" y="57583"/>
                                        <a:ext cx="3096" cy="1689"/>
                                        <a:chOff x="8774" y="57583"/>
                                        <a:chExt cx="3096" cy="1689"/>
                                      </a:xfrm>
                                    </wpg:grpSpPr>
                                    <wpg:grpSp>
                                      <wpg:cNvPr id="220" name="组合 220"/>
                                      <wpg:cNvGrpSpPr/>
                                      <wpg:grpSpPr>
                                        <a:xfrm>
                                          <a:off x="8774" y="58234"/>
                                          <a:ext cx="3096" cy="1038"/>
                                          <a:chOff x="8774" y="58234"/>
                                          <a:chExt cx="3096" cy="1038"/>
                                        </a:xfrm>
                                      </wpg:grpSpPr>
                                      <wpg:grpSp>
                                        <wpg:cNvPr id="219" name="组合 219"/>
                                        <wpg:cNvGrpSpPr/>
                                        <wpg:grpSpPr>
                                          <a:xfrm>
                                            <a:off x="8774" y="58234"/>
                                            <a:ext cx="3056" cy="1038"/>
                                            <a:chOff x="8774" y="58234"/>
                                            <a:chExt cx="3056" cy="1038"/>
                                          </a:xfrm>
                                        </wpg:grpSpPr>
                                        <wpg:grpSp>
                                          <wpg:cNvPr id="218" name="组合 218"/>
                                          <wpg:cNvGrpSpPr/>
                                          <wpg:grpSpPr>
                                            <a:xfrm>
                                              <a:off x="8774" y="58234"/>
                                              <a:ext cx="3056" cy="1038"/>
                                              <a:chOff x="8774" y="58234"/>
                                              <a:chExt cx="3056" cy="1038"/>
                                            </a:xfrm>
                                          </wpg:grpSpPr>
                                          <wps:wsp>
                                            <wps:cNvPr id="214" name="立方体 214"/>
                                            <wps:cNvSpPr/>
                                            <wps:spPr>
                                              <a:xfrm>
                                                <a:off x="8774" y="58234"/>
                                                <a:ext cx="3056" cy="757"/>
                                              </a:xfrm>
                                              <a:prstGeom prst="cube">
                                                <a:avLst>
                                                  <a:gd name="adj" fmla="val 53314"/>
                                                </a:avLst>
                                              </a:prstGeom>
                                              <a:solidFill>
                                                <a:schemeClr val="tx2">
                                                  <a:lumMod val="20000"/>
                                                  <a:lumOff val="80000"/>
                                                </a:schemeClr>
                                              </a:solidFill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lumMod val="7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rgbClr val="FFFFFF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5" name="文本框 215"/>
                                            <wps:cNvSpPr txBox="1"/>
                                            <wps:spPr>
                                              <a:xfrm>
                                                <a:off x="9971" y="58989"/>
                                                <a:ext cx="326" cy="283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style>
                                              <a:lnRef idx="0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dk1"/>
                                              </a:fontRef>
                                            </wps:style>
                                            <wps:txbx>
                                              <w:txbxContent>
                                                <w:p w14:paraId="4E8DEB2D" w14:textId="77777777" w:rsidR="00CB3013" w:rsidRDefault="00000000">
                                                  <w:pPr>
                                                    <w:adjustRightInd w:val="0"/>
                                                    <w:snapToGrid w:val="0"/>
                                                    <w:spacing w:line="192" w:lineRule="auto"/>
                                                    <w:jc w:val="center"/>
                                                    <w:rPr>
                                                      <w:i/>
                                                      <w:iCs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rFonts w:hint="eastAsia"/>
                                                      <w:i/>
                                                      <w:iCs/>
                                                    </w:rPr>
                                                    <w:t>a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217" name="文本框 217"/>
                                          <wps:cNvSpPr txBox="1"/>
                                          <wps:spPr>
                                            <a:xfrm>
                                              <a:off x="11172" y="58703"/>
                                              <a:ext cx="326" cy="3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14:paraId="263B153F" w14:textId="77777777" w:rsidR="00CB3013" w:rsidRDefault="00000000">
                                                <w:pPr>
                                                  <w:adjustRightInd w:val="0"/>
                                                  <w:snapToGrid w:val="0"/>
                                                  <w:spacing w:line="192" w:lineRule="auto"/>
                                                  <w:jc w:val="center"/>
                                                  <w:rPr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hint="eastAsia"/>
                                                    <w:i/>
                                                    <w:iCs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216" name="文本框 216"/>
                                        <wps:cNvSpPr txBox="1"/>
                                        <wps:spPr>
                                          <a:xfrm>
                                            <a:off x="11544" y="58778"/>
                                            <a:ext cx="326" cy="28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09A18F9E" w14:textId="77777777" w:rsidR="00CB3013" w:rsidRDefault="00000000">
                                              <w:pPr>
                                                <w:adjustRightInd w:val="0"/>
                                                <w:snapToGrid w:val="0"/>
                                                <w:spacing w:line="192" w:lineRule="auto"/>
                                                <w:jc w:val="center"/>
                                                <w:rPr>
                                                  <w:i/>
                                                  <w:iCs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eastAsia"/>
                                                  <w:i/>
                                                  <w:iCs/>
                                                </w:rP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222" name="直接箭头连接符 222"/>
                                      <wps:cNvCnPr/>
                                      <wps:spPr>
                                        <a:xfrm flipH="1">
                                          <a:off x="9494" y="57587"/>
                                          <a:ext cx="1" cy="85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solidFill>
                                            <a:srgbClr val="1F24EF"/>
                                          </a:solidFill>
                                          <a:headEnd type="none"/>
                                          <a:tailEnd type="triangle" w="med" len="med"/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223" name="直接箭头连接符 223"/>
                                      <wps:cNvCnPr/>
                                      <wps:spPr>
                                        <a:xfrm flipH="1">
                                          <a:off x="10043" y="57583"/>
                                          <a:ext cx="1" cy="85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solidFill>
                                            <a:srgbClr val="1F24EF"/>
                                          </a:solidFill>
                                          <a:headEnd type="none"/>
                                          <a:tailEnd type="triangle" w="med" len="med"/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224" name="直接箭头连接符 224"/>
                                      <wps:cNvCnPr/>
                                      <wps:spPr>
                                        <a:xfrm flipH="1">
                                          <a:off x="11150" y="57583"/>
                                          <a:ext cx="1" cy="85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solidFill>
                                            <a:srgbClr val="1F24EF"/>
                                          </a:solidFill>
                                          <a:headEnd type="none"/>
                                          <a:tailEnd type="triangle" w="med" len="med"/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225" name="直接箭头连接符 225"/>
                                      <wps:cNvCnPr/>
                                      <wps:spPr>
                                        <a:xfrm flipH="1">
                                          <a:off x="10601" y="57583"/>
                                          <a:ext cx="1" cy="85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solidFill>
                                            <a:srgbClr val="1F24EF"/>
                                          </a:solidFill>
                                          <a:headEnd type="none"/>
                                          <a:tailEnd type="triangle" w="med" len="med"/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221" name="直接箭头连接符 221"/>
                                    <wps:cNvCnPr/>
                                    <wps:spPr>
                                      <a:xfrm flipV="1">
                                        <a:off x="11654" y="58600"/>
                                        <a:ext cx="794" cy="1"/>
                                      </a:xfrm>
                                      <a:prstGeom prst="straightConnector1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  <a:headEnd type="none"/>
                                        <a:tailEnd type="triangle" w="med" len="med"/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rgbClr val="FFFFFF"/>
                                      </a:fillRef>
                                      <a:effectRef idx="0">
                                        <a:srgbClr val="FFFFFF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228" name="文本框 228"/>
                                  <wps:cNvSpPr txBox="1"/>
                                  <wps:spPr>
                                    <a:xfrm>
                                      <a:off x="12354" y="58523"/>
                                      <a:ext cx="326" cy="32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62E9A2E0" w14:textId="77777777" w:rsidR="00CB3013" w:rsidRDefault="00000000">
                                        <w:pPr>
                                          <w:adjustRightInd w:val="0"/>
                                          <w:snapToGrid w:val="0"/>
                                          <w:spacing w:line="192" w:lineRule="auto"/>
                                          <w:jc w:val="center"/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i/>
                                            <w:iCs/>
                                          </w:rPr>
                                          <w:t>I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noAutofit/>
                                  </wps:bodyPr>
                                </wps:wsp>
                              </wpg:grpSp>
                              <wps:wsp>
                                <wps:cNvPr id="237" name="文本框 237"/>
                                <wps:cNvSpPr txBox="1"/>
                                <wps:spPr>
                                  <a:xfrm>
                                    <a:off x="10022" y="58068"/>
                                    <a:ext cx="326" cy="28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6664B80B" w14:textId="77777777" w:rsidR="00CB3013" w:rsidRDefault="00000000">
                                      <w:pPr>
                                        <w:adjustRightInd w:val="0"/>
                                        <w:snapToGrid w:val="0"/>
                                        <w:spacing w:line="192" w:lineRule="auto"/>
                                        <w:jc w:val="center"/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noAutofit/>
                                </wps:bodyPr>
                              </wps:wsp>
                            </wpg:grpSp>
                            <wps:wsp>
                              <wps:cNvPr id="240" name="文本框 240"/>
                              <wps:cNvSpPr txBox="1"/>
                              <wps:spPr>
                                <a:xfrm>
                                  <a:off x="10583" y="58435"/>
                                  <a:ext cx="840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0B2ED58" w14:textId="77777777" w:rsidR="00CB3013" w:rsidRDefault="00000000">
                                    <w:pPr>
                                      <w:adjustRightInd w:val="0"/>
                                      <w:snapToGrid w:val="0"/>
                                      <w:spacing w:line="192" w:lineRule="auto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上表面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noAutofit/>
                              </wps:bodyPr>
                            </wps:wsp>
                          </wpg:grpSp>
                          <wps:wsp>
                            <wps:cNvPr id="239" name="文本框 239"/>
                            <wps:cNvSpPr txBox="1"/>
                            <wps:spPr>
                              <a:xfrm>
                                <a:off x="9654" y="58770"/>
                                <a:ext cx="840" cy="28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8527D8B" w14:textId="77777777" w:rsidR="00CB3013" w:rsidRDefault="00000000">
                                  <w:pPr>
                                    <w:adjustRightInd w:val="0"/>
                                    <w:snapToGrid w:val="0"/>
                                    <w:spacing w:line="192" w:lineRule="auto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前表面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245" name="文本框 245"/>
                          <wps:cNvSpPr txBox="1"/>
                          <wps:spPr>
                            <a:xfrm>
                              <a:off x="9638" y="59328"/>
                              <a:ext cx="705" cy="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B2DEDC7" w14:textId="77777777" w:rsidR="00CB3013" w:rsidRDefault="00000000">
                                <w:pPr>
                                  <w:adjustRightInd w:val="0"/>
                                  <w:snapToGrid w:val="0"/>
                                  <w:spacing w:line="192" w:lineRule="auto"/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AE998E2" id="组合 87" o:spid="_x0000_s1724" style="position:absolute;left:0;text-align:left;margin-left:9pt;margin-top:7.8pt;width:387.95pt;height:98.05pt;z-index:251643904;mso-position-horizontal-relative:text;mso-position-vertical-relative:text" coordorigin="2304,74092" coordsize="7759,196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">
                <v:group id="组合 244" o:spid="_x0000_s1725" style="position:absolute;left:2304;top:74092;width:3458;height:1961" coordorigin="4797,57610" coordsize="3458,19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ETj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">
                  <v:group id="组合 236" o:spid="_x0000_s1726" style="position:absolute;left:4797;top:57610;width:3458;height:1550" coordorigin="4797,57610" coordsize="3458,1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Axy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8WQGzzPhCMjlAwAA//8DAFBLAQItABQABgAIAAAAIQDb4fbL7gAAAIUBAAATAAAAAAAAAAAA&#10;AAAAAAAAAABbQ29udGVudF9UeXBlc10ueG1sUEsBAi0AFAAGAAgAAAAhAFr0LFu/AAAAFQEAAAsA&#10;AAAAAAAAAAAAAAAAHwEAAF9yZWxzLy5yZWxzUEsBAi0AFAAGAAgAAAAhAL4oDHLEAAAA3AAAAA8A&#10;AAAAAAAAAAAAAAAABwIAAGRycy9kb3ducmV2LnhtbFBLBQYAAAAAAwADALcAAAD4AgAAAAA=&#10;">
                    <v:group id="组合 233" o:spid="_x0000_s1727" style="position:absolute;left:5300;top:57610;width:2955;height:1550" coordorigin="5300,57610" coordsize="2955,1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6/qxAAAANw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ng/0w4AnLxBwAA//8DAFBLAQItABQABgAIAAAAIQDb4fbL7gAAAIUBAAATAAAAAAAAAAAA&#10;AAAAAAAAAABbQ29udGVudF9UeXBlc10ueG1sUEsBAi0AFAAGAAgAAAAhAFr0LFu/AAAAFQEAAAsA&#10;AAAAAAAAAAAAAAAAHwEAAF9yZWxzLy5yZWxzUEsBAi0AFAAGAAgAAAAhAK5fr+rEAAAA3AAAAA8A&#10;AAAAAAAAAAAAAAAABwIAAGRycy9kb3ducmV2LnhtbFBLBQYAAAAAAwADALcAAAD4AgAAAAA=&#10;">
                      <v:shape id="图片 5" o:spid="_x0000_s1728" type="#_x0000_t75" style="position:absolute;left:5894;top:57610;width:2361;height:15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">
                        <v:imagedata r:id="rId18" o:title=""/>
                      </v:shape>
                      <v:shape id="圆角矩形标注 230" o:spid="_x0000_s1729" type="#_x0000_t62" style="position:absolute;left:5321;top:58088;width:524;height:3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" adj="31905,24220" filled="f" strokecolor="black [3213]" strokeweight=".5pt">
                        <v:textbox>
                          <w:txbxContent>
                            <w:p w14:paraId="01835A8E" w14:textId="77777777" w:rsidR="00CB3013" w:rsidRDefault="00000000">
                              <w:r>
                                <w:rPr>
                                  <w:rFonts w:hint="eastAsia"/>
                                </w:rPr>
                                <w:t>磁体你好</w:t>
                              </w:r>
                            </w:p>
                          </w:txbxContent>
                        </v:textbox>
                      </v:shape>
                      <v:shape id="文本框 232" o:spid="_x0000_s1730" type="#_x0000_t202" style="position:absolute;left:5300;top:58159;width:599;height: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" filled="f" stroked="f" strokeweight=".5pt">
                        <v:textbox inset="0,0,0,0">
                          <w:txbxContent>
                            <w:p w14:paraId="4F404760" w14:textId="77777777" w:rsidR="00CB3013" w:rsidRDefault="00000000">
                              <w:pPr>
                                <w:adjustRightInd w:val="0"/>
                                <w:snapToGrid w:val="0"/>
                                <w:spacing w:line="192" w:lineRule="auto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磁体</w:t>
                              </w:r>
                            </w:p>
                          </w:txbxContent>
                        </v:textbox>
                      </v:shape>
                    </v:group>
                    <v:group id="组合 235" o:spid="_x0000_s1731" style="position:absolute;left:4797;top:58658;width:1078;height:414" coordorigin="4734,58658" coordsize="1078,4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pIF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pvD/5lwBOTmDwAA//8DAFBLAQItABQABgAIAAAAIQDb4fbL7gAAAIUBAAATAAAAAAAAAAAA&#10;AAAAAAAAAABbQ29udGVudF9UeXBlc10ueG1sUEsBAi0AFAAGAAgAAAAhAFr0LFu/AAAAFQEAAAsA&#10;AAAAAAAAAAAAAAAAHwEAAF9yZWxzLy5yZWxzUEsBAi0AFAAGAAgAAAAhAE76kgXEAAAA3AAAAA8A&#10;AAAAAAAAAAAAAAAABwIAAGRycy9kb3ducmV2LnhtbFBLBQYAAAAAAwADALcAAAD4AgAAAAA=&#10;">
                      <v:shape id="圆角矩形标注 231" o:spid="_x0000_s1732" type="#_x0000_t62" style="position:absolute;left:4793;top:58658;width:936;height:3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" adj="27616,14301" filled="f" strokecolor="black [3213]" strokeweight=".5pt">
                        <v:textbox>
                          <w:txbxContent>
                            <w:p w14:paraId="2793E523" w14:textId="77777777" w:rsidR="00CB3013" w:rsidRDefault="00000000">
                              <w:r>
                                <w:rPr>
                                  <w:rFonts w:hint="eastAsia"/>
                                </w:rPr>
                                <w:t>磁霍尔元件体你好</w:t>
                              </w:r>
                            </w:p>
                          </w:txbxContent>
                        </v:textbox>
                      </v:shape>
                      <v:shape id="文本框 234" o:spid="_x0000_s1733" type="#_x0000_t202" style="position:absolute;left:4734;top:58720;width:1078;height: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" filled="f" stroked="f" strokeweight=".5pt">
                        <v:textbox inset="0,0,0,0">
                          <w:txbxContent>
                            <w:p w14:paraId="3A754C4C" w14:textId="77777777" w:rsidR="00CB3013" w:rsidRDefault="00000000">
                              <w:pPr>
                                <w:adjustRightInd w:val="0"/>
                                <w:snapToGrid w:val="0"/>
                                <w:spacing w:line="192" w:lineRule="auto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霍尔元件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文本框 243" o:spid="_x0000_s1734" type="#_x0000_t202" style="position:absolute;left:6690;top:59296;width:705;height:2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" filled="f" stroked="f" strokeweight=".5pt">
                    <v:textbox inset="0,0,0,0">
                      <w:txbxContent>
                        <w:p w14:paraId="4087D2EE" w14:textId="77777777" w:rsidR="00CB3013" w:rsidRDefault="00000000">
                          <w:pPr>
                            <w:adjustRightInd w:val="0"/>
                            <w:snapToGrid w:val="0"/>
                            <w:spacing w:line="192" w:lineRule="auto"/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甲</w:t>
                          </w:r>
                        </w:p>
                      </w:txbxContent>
                    </v:textbox>
                  </v:shape>
                </v:group>
                <v:group id="组合 246" o:spid="_x0000_s1735" style="position:absolute;left:6157;top:74093;width:3906;height:1939" coordorigin="8630,57664" coordsize="3906,19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n8P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">
                  <v:group id="组合 242" o:spid="_x0000_s1736" style="position:absolute;left:8630;top:57664;width:3906;height:1688" coordorigin="8630,57664" coordsize="3906,1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XkMxQAAANw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">
                    <v:group id="组合 241" o:spid="_x0000_s1737" style="position:absolute;left:8630;top:57664;width:3906;height:1688" coordorigin="8630,57664" coordsize="3906,1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+d7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3EMzzPhCMjFAwAA//8DAFBLAQItABQABgAIAAAAIQDb4fbL7gAAAIUBAAATAAAAAAAAAAAA&#10;AAAAAAAAAABbQ29udGVudF9UeXBlc10ueG1sUEsBAi0AFAAGAAgAAAAhAFr0LFu/AAAAFQEAAAsA&#10;AAAAAAAAAAAAAAAAHwEAAF9yZWxzLy5yZWxzUEsBAi0AFAAGAAgAAAAhAGnH53vEAAAA3AAAAA8A&#10;AAAAAAAAAAAAAAAABwIAAGRycy9kb3ducmV2LnhtbFBLBQYAAAAAAwADALcAAAD4AgAAAAA=&#10;">
                      <v:group id="组合 238" o:spid="_x0000_s1738" style="position:absolute;left:8630;top:57664;width:3906;height:1689" coordorigin="8630,57664" coordsize="3906,1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z2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sUyrA1nwhGQ+38AAAD//wMAUEsBAi0AFAAGAAgAAAAhANvh9svuAAAAhQEAABMAAAAAAAAAAAAA&#10;AAAAAAAAAFtDb250ZW50X1R5cGVzXS54bWxQSwECLQAUAAYACAAAACEAWvQsW78AAAAVAQAACwAA&#10;AAAAAAAAAAAAAAAfAQAAX3JlbHMvLnJlbHNQSwECLQAUAAYACAAAACEAoPs9m8MAAADcAAAADwAA&#10;AAAAAAAAAAAAAAAHAgAAZHJzL2Rvd25yZXYueG1sUEsFBgAAAAADAAMAtwAAAPcCAAAAAA==&#10;">
                        <v:group id="组合 229" o:spid="_x0000_s1739" style="position:absolute;left:8630;top:57664;width:3906;height:1689" coordorigin="8774,57583" coordsize="3906,1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g7dxQAAANw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">
                          <v:group id="组合 227" o:spid="_x0000_s1740" style="position:absolute;left:8774;top:57583;width:3674;height:1689" coordorigin="8774,57583" coordsize="3674,1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T80xQAAANw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">
                            <v:group id="组合 226" o:spid="_x0000_s1741" style="position:absolute;left:8774;top:57583;width:3096;height:1689" coordorigin="8774,57583" coordsize="3096,1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ZqvxAAAANw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JnC75lwBOTyDQAA//8DAFBLAQItABQABgAIAAAAIQDb4fbL7gAAAIUBAAATAAAAAAAAAAAA&#10;AAAAAAAAAABbQ29udGVudF9UeXBlc10ueG1sUEsBAi0AFAAGAAgAAAAhAFr0LFu/AAAAFQEAAAsA&#10;AAAAAAAAAAAAAAAAHwEAAF9yZWxzLy5yZWxzUEsBAi0AFAAGAAgAAAAhADvxmq/EAAAA3AAAAA8A&#10;AAAAAAAAAAAAAAAABwIAAGRycy9kb3ducmV2LnhtbFBLBQYAAAAAAwADALcAAAD4AgAAAAA=&#10;">
                              <v:group id="组合 220" o:spid="_x0000_s1742" style="position:absolute;left:8774;top:58234;width:3096;height:1038" coordorigin="8774,58234" coordsize="3096,10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KdAwgAAANw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">
                                <v:group id="组合 219" o:spid="_x0000_s1743" style="position:absolute;left:8774;top:58234;width:3056;height:1038" coordorigin="8774,58234" coordsize="3056,10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sRgxAAAANw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3gKzzPhCMjFAwAA//8DAFBLAQItABQABgAIAAAAIQDb4fbL7gAAAIUBAAATAAAAAAAAAAAA&#10;AAAAAAAAAABbQ29udGVudF9UeXBlc10ueG1sUEsBAi0AFAAGAAgAAAAhAFr0LFu/AAAAFQEAAAsA&#10;AAAAAAAAAAAAAAAAHwEAAF9yZWxzLy5yZWxzUEsBAi0AFAAGAAgAAAAhAIQCxGDEAAAA3AAAAA8A&#10;AAAAAAAAAAAAAAAABwIAAGRycy9kb3ducmV2LnhtbFBLBQYAAAAAAwADALcAAAD4AgAAAAA=&#10;">
                                  <v:group id="组合 218" o:spid="_x0000_s1744" style="position:absolute;left:8774;top:58234;width:3056;height:1038" coordorigin="8774,58234" coordsize="3056,10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mH7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KwNZ8IRkMt/AAAA//8DAFBLAQItABQABgAIAAAAIQDb4fbL7gAAAIUBAAATAAAAAAAAAAAAAAAA&#10;AAAAAABbQ29udGVudF9UeXBlc10ueG1sUEsBAi0AFAAGAAgAAAAhAFr0LFu/AAAAFQEAAAsAAAAA&#10;AAAAAAAAAAAAHwEAAF9yZWxzLy5yZWxzUEsBAi0AFAAGAAgAAAAhAOtOYfvBAAAA3AAAAA8AAAAA&#10;AAAAAAAAAAAABwIAAGRycy9kb3ducmV2LnhtbFBLBQYAAAAAAwADALcAAAD1AgAAAAA=&#10;">
                                    <v:shape id="立方体 214" o:spid="_x0000_s1745" type="#_x0000_t16" style="position:absolute;left:8774;top:58234;width:3056;height:7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" adj="11516" fillcolor="#d5dce4 [671]" strokecolor="black [3213]" strokeweight=".5pt"/>
                                    <v:shape id="文本框 215" o:spid="_x0000_s1746" type="#_x0000_t202" style="position:absolute;left:9971;top:58989;width:326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" filled="f" stroked="f" strokeweight=".5pt">
                                      <v:textbox inset="0,0,0,0">
                                        <w:txbxContent>
                                          <w:p w14:paraId="4E8DEB2D" w14:textId="77777777" w:rsidR="00CB3013" w:rsidRDefault="00000000">
                                            <w:pPr>
                                              <w:adjustRightInd w:val="0"/>
                                              <w:snapToGrid w:val="0"/>
                                              <w:spacing w:line="192" w:lineRule="auto"/>
                                              <w:jc w:val="center"/>
                                              <w:rPr>
                                                <w:i/>
                                                <w:iCs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eastAsia"/>
                                                <w:i/>
                                                <w:iCs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shape id="文本框 217" o:spid="_x0000_s1747" type="#_x0000_t202" style="position:absolute;left:11172;top:58703;width:326;height:3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" filled="f" stroked="f" strokeweight=".5pt">
                                    <v:textbox inset="0,0,0,0">
                                      <w:txbxContent>
                                        <w:p w14:paraId="263B153F" w14:textId="77777777" w:rsidR="00CB3013" w:rsidRDefault="00000000">
                                          <w:pPr>
                                            <w:adjustRightInd w:val="0"/>
                                            <w:snapToGrid w:val="0"/>
                                            <w:spacing w:line="192" w:lineRule="auto"/>
                                            <w:jc w:val="center"/>
                                            <w:rPr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/>
                                              <w:i/>
                                              <w:i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文本框 216" o:spid="_x0000_s1748" type="#_x0000_t202" style="position:absolute;left:11544;top:58778;width:326;height: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" filled="f" stroked="f" strokeweight=".5pt">
                                  <v:textbox inset="0,0,0,0">
                                    <w:txbxContent>
                                      <w:p w14:paraId="09A18F9E" w14:textId="77777777" w:rsidR="00CB3013" w:rsidRDefault="00000000">
                                        <w:pPr>
                                          <w:adjustRightInd w:val="0"/>
                                          <w:snapToGrid w:val="0"/>
                                          <w:spacing w:line="192" w:lineRule="auto"/>
                                          <w:jc w:val="center"/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i/>
                                            <w:iCs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直接箭头连接符 222" o:spid="_x0000_s1749" type="#_x0000_t32" style="position:absolute;left:9494;top:57587;width:1;height:8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" strokecolor="#1f24ef" strokeweight="1pt">
                                <v:stroke endarrow="block" joinstyle="miter"/>
                              </v:shape>
                              <v:shape id="直接箭头连接符 223" o:spid="_x0000_s1750" type="#_x0000_t32" style="position:absolute;left:10043;top:57583;width:1;height:8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" strokecolor="#1f24ef" strokeweight="1pt">
                                <v:stroke endarrow="block" joinstyle="miter"/>
                              </v:shape>
                              <v:shape id="直接箭头连接符 224" o:spid="_x0000_s1751" type="#_x0000_t32" style="position:absolute;left:11150;top:57583;width:1;height:8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" strokecolor="#1f24ef" strokeweight="1pt">
                                <v:stroke endarrow="block" joinstyle="miter"/>
                              </v:shape>
                              <v:shape id="直接箭头连接符 225" o:spid="_x0000_s1752" type="#_x0000_t32" style="position:absolute;left:10601;top:57583;width:1;height:8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" strokecolor="#1f24ef" strokeweight="1pt">
                                <v:stroke endarrow="block" joinstyle="miter"/>
                              </v:shape>
                            </v:group>
                            <v:shape id="直接箭头连接符 221" o:spid="_x0000_s1753" type="#_x0000_t32" style="position:absolute;left:11654;top:58600;width:794;height: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" strokecolor="black [3213]" strokeweight=".5pt">
                              <v:stroke endarrow="block" joinstyle="miter"/>
                            </v:shape>
                          </v:group>
                          <v:shape id="文本框 228" o:spid="_x0000_s1754" type="#_x0000_t202" style="position:absolute;left:12354;top:58523;width:326;height:3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" filled="f" stroked="f" strokeweight=".5pt">
                            <v:textbox inset="0,0,0,0">
                              <w:txbxContent>
                                <w:p w14:paraId="62E9A2E0" w14:textId="77777777" w:rsidR="00CB3013" w:rsidRDefault="00000000">
                                  <w:pPr>
                                    <w:adjustRightInd w:val="0"/>
                                    <w:snapToGrid w:val="0"/>
                                    <w:spacing w:line="192" w:lineRule="auto"/>
                                    <w:jc w:val="center"/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</w:rPr>
                                    <w:t>I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237" o:spid="_x0000_s1755" type="#_x0000_t202" style="position:absolute;left:10022;top:58068;width:326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" filled="f" stroked="f" strokeweight=".5pt">
                          <v:textbox inset="0,0,0,0">
                            <w:txbxContent>
                              <w:p w14:paraId="6664B80B" w14:textId="77777777" w:rsidR="00CB3013" w:rsidRDefault="00000000">
                                <w:pPr>
                                  <w:adjustRightInd w:val="0"/>
                                  <w:snapToGrid w:val="0"/>
                                  <w:spacing w:line="192" w:lineRule="auto"/>
                                  <w:jc w:val="center"/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</v:group>
                      <v:shape id="文本框 240" o:spid="_x0000_s1756" type="#_x0000_t202" style="position:absolute;left:10583;top:58435;width:84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" filled="f" stroked="f" strokeweight=".5pt">
                        <v:textbox inset="0,0,0,0">
                          <w:txbxContent>
                            <w:p w14:paraId="20B2ED58" w14:textId="77777777" w:rsidR="00CB3013" w:rsidRDefault="00000000">
                              <w:pPr>
                                <w:adjustRightInd w:val="0"/>
                                <w:snapToGrid w:val="0"/>
                                <w:spacing w:line="192" w:lineRule="auto"/>
                              </w:pPr>
                              <w:r>
                                <w:rPr>
                                  <w:rFonts w:hint="eastAsia"/>
                                </w:rPr>
                                <w:t>上表面</w:t>
                              </w:r>
                            </w:p>
                          </w:txbxContent>
                        </v:textbox>
                      </v:shape>
                    </v:group>
                    <v:shape id="文本框 239" o:spid="_x0000_s1757" type="#_x0000_t202" style="position:absolute;left:9654;top:58770;width:84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" filled="f" stroked="f" strokeweight=".5pt">
                      <v:textbox inset="0,0,0,0">
                        <w:txbxContent>
                          <w:p w14:paraId="68527D8B" w14:textId="77777777" w:rsidR="00CB3013" w:rsidRDefault="00000000">
                            <w:pPr>
                              <w:adjustRightInd w:val="0"/>
                              <w:snapToGrid w:val="0"/>
                              <w:spacing w:line="192" w:lineRule="auto"/>
                            </w:pPr>
                            <w:r>
                              <w:rPr>
                                <w:rFonts w:hint="eastAsia"/>
                              </w:rPr>
                              <w:t>前表面</w:t>
                            </w:r>
                          </w:p>
                        </w:txbxContent>
                      </v:textbox>
                    </v:shape>
                  </v:group>
                  <v:shape id="文本框 245" o:spid="_x0000_s1758" type="#_x0000_t202" style="position:absolute;left:9638;top:59328;width:705;height:2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" filled="f" stroked="f" strokeweight=".5pt">
                    <v:textbox inset="0,0,0,0">
                      <w:txbxContent>
                        <w:p w14:paraId="0B2DEDC7" w14:textId="77777777" w:rsidR="00CB3013" w:rsidRDefault="00000000">
                          <w:pPr>
                            <w:adjustRightInd w:val="0"/>
                            <w:snapToGrid w:val="0"/>
                            <w:spacing w:line="192" w:lineRule="auto"/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乙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11C8666B" w14:textId="77777777" w:rsidR="00CB3013" w:rsidRDefault="00CB3013">
      <w:pPr>
        <w:spacing w:line="360" w:lineRule="auto"/>
        <w:textAlignment w:val="center"/>
        <w:rPr>
          <w:rFonts w:eastAsia="宋体" w:cs="Times New Roman"/>
          <w:kern w:val="0"/>
          <w:szCs w:val="21"/>
        </w:rPr>
      </w:pPr>
    </w:p>
    <w:p w14:paraId="500DE35F" w14:textId="77777777" w:rsidR="00CB3013" w:rsidRDefault="00000000">
      <w:pPr>
        <w:spacing w:line="360" w:lineRule="auto"/>
        <w:textAlignment w:val="center"/>
        <w:rPr>
          <w:rFonts w:eastAsia="宋体" w:cs="Times New Roman"/>
          <w:szCs w:val="21"/>
        </w:rPr>
      </w:pPr>
      <w:r>
        <w:rPr>
          <w:rFonts w:eastAsia="宋体" w:cs="Times New Roman" w:hint="eastAsia"/>
          <w:kern w:val="0"/>
          <w:szCs w:val="21"/>
        </w:rPr>
        <w:t xml:space="preserve">                    </w:t>
      </w:r>
    </w:p>
    <w:p w14:paraId="3FD89ECF" w14:textId="77777777" w:rsidR="00CB3013" w:rsidRDefault="00CB3013">
      <w:pPr>
        <w:spacing w:line="300" w:lineRule="auto"/>
        <w:ind w:leftChars="-130" w:left="-273"/>
        <w:textAlignment w:val="center"/>
        <w:rPr>
          <w:rFonts w:cs="Times New Roman"/>
          <w:szCs w:val="21"/>
        </w:rPr>
      </w:pPr>
    </w:p>
    <w:p w14:paraId="7451493B" w14:textId="77777777" w:rsidR="00CB3013" w:rsidRDefault="00CB3013">
      <w:pPr>
        <w:spacing w:line="300" w:lineRule="auto"/>
        <w:textAlignment w:val="center"/>
      </w:pPr>
    </w:p>
    <w:p w14:paraId="6D735B0F" w14:textId="77777777" w:rsidR="00CB3013" w:rsidRDefault="00000000">
      <w:pPr>
        <w:spacing w:line="300" w:lineRule="auto"/>
        <w:textAlignment w:val="center"/>
        <w:rPr>
          <w:rFonts w:cs="Times New Roman"/>
          <w:szCs w:val="21"/>
        </w:rPr>
      </w:pPr>
      <w:r>
        <w:rPr>
          <w:rFonts w:hint="eastAsia"/>
        </w:rPr>
        <w:t>2</w:t>
      </w:r>
      <w:r>
        <w:rPr>
          <w:rFonts w:cs="Times New Roman"/>
          <w:szCs w:val="21"/>
        </w:rPr>
        <w:t>．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如图（甲）所示，</w:t>
      </w:r>
      <w:r>
        <w:rPr>
          <w:rFonts w:cs="Times New Roman"/>
          <w:szCs w:val="21"/>
        </w:rPr>
        <w:t>笔记本电脑</w:t>
      </w:r>
      <w:r>
        <w:rPr>
          <w:rFonts w:cs="Times New Roman" w:hint="eastAsia"/>
          <w:szCs w:val="21"/>
        </w:rPr>
        <w:t>的</w:t>
      </w:r>
      <w:r>
        <w:rPr>
          <w:rFonts w:cs="Times New Roman"/>
          <w:szCs w:val="21"/>
        </w:rPr>
        <w:t>显示屏和机身分别装有磁体和霍尔元件</w:t>
      </w:r>
      <w:r>
        <w:rPr>
          <w:rFonts w:cs="Times New Roman" w:hint="eastAsia"/>
          <w:szCs w:val="21"/>
        </w:rPr>
        <w:t>，可实现屏幕打开变亮、闭合熄屏的功能</w:t>
      </w:r>
      <w:r>
        <w:rPr>
          <w:rFonts w:cs="Times New Roman"/>
          <w:szCs w:val="21"/>
        </w:rPr>
        <w:t>。图</w:t>
      </w:r>
      <w:r>
        <w:rPr>
          <w:rFonts w:cs="Times New Roman" w:hint="eastAsia"/>
          <w:szCs w:val="21"/>
        </w:rPr>
        <w:t>（乙）</w:t>
      </w:r>
      <w:r>
        <w:rPr>
          <w:rFonts w:cs="Times New Roman"/>
          <w:szCs w:val="21"/>
        </w:rPr>
        <w:t>为</w:t>
      </w:r>
      <w:r>
        <w:rPr>
          <w:rFonts w:cs="Times New Roman" w:hint="eastAsia"/>
          <w:szCs w:val="21"/>
        </w:rPr>
        <w:t>机身</w:t>
      </w:r>
      <w:r>
        <w:rPr>
          <w:rFonts w:cs="Times New Roman"/>
          <w:szCs w:val="21"/>
        </w:rPr>
        <w:t>内霍尔元件</w:t>
      </w:r>
      <w:r>
        <w:rPr>
          <w:rFonts w:cs="Times New Roman" w:hint="eastAsia"/>
          <w:szCs w:val="21"/>
        </w:rPr>
        <w:t>的示意图，其长、宽、高分别为</w:t>
      </w:r>
      <w:r>
        <w:rPr>
          <w:rFonts w:cs="Times New Roman" w:hint="eastAsia"/>
          <w:i/>
          <w:iCs/>
          <w:szCs w:val="21"/>
        </w:rPr>
        <w:t>a</w:t>
      </w:r>
      <w:r>
        <w:rPr>
          <w:rFonts w:cs="Times New Roman" w:hint="eastAsia"/>
          <w:szCs w:val="21"/>
        </w:rPr>
        <w:t>、</w:t>
      </w:r>
      <w:r>
        <w:rPr>
          <w:rFonts w:cs="Times New Roman" w:hint="eastAsia"/>
          <w:i/>
          <w:iCs/>
          <w:szCs w:val="21"/>
        </w:rPr>
        <w:t>b</w:t>
      </w:r>
      <w:r>
        <w:rPr>
          <w:rFonts w:cs="Times New Roman" w:hint="eastAsia"/>
          <w:szCs w:val="21"/>
        </w:rPr>
        <w:t>、</w:t>
      </w:r>
      <w:r>
        <w:rPr>
          <w:rFonts w:cs="Times New Roman" w:hint="eastAsia"/>
          <w:i/>
          <w:iCs/>
          <w:szCs w:val="21"/>
        </w:rPr>
        <w:t>c</w:t>
      </w:r>
      <w:r>
        <w:rPr>
          <w:rFonts w:cs="Times New Roman"/>
          <w:szCs w:val="21"/>
        </w:rPr>
        <w:t>，元件内的导电粒子是自由电子，通入</w:t>
      </w:r>
      <w:r>
        <w:rPr>
          <w:rFonts w:cs="Times New Roman" w:hint="eastAsia"/>
          <w:szCs w:val="21"/>
        </w:rPr>
        <w:t>的电流方向向右，强度为</w:t>
      </w:r>
      <w:r>
        <w:rPr>
          <w:rFonts w:cs="Times New Roman" w:hint="eastAsia"/>
          <w:i/>
          <w:iCs/>
          <w:szCs w:val="21"/>
        </w:rPr>
        <w:t>I</w:t>
      </w:r>
      <w:r>
        <w:rPr>
          <w:rFonts w:cs="Times New Roman"/>
          <w:szCs w:val="21"/>
        </w:rPr>
        <w:t>。当</w:t>
      </w:r>
      <w:r>
        <w:rPr>
          <w:rFonts w:cs="Times New Roman" w:hint="eastAsia"/>
          <w:szCs w:val="21"/>
        </w:rPr>
        <w:t>闭合</w:t>
      </w:r>
      <w:r>
        <w:rPr>
          <w:rFonts w:cs="Times New Roman"/>
          <w:szCs w:val="21"/>
        </w:rPr>
        <w:t>显示屏时</w:t>
      </w:r>
      <w:r>
        <w:rPr>
          <w:rFonts w:cs="Times New Roman" w:hint="eastAsia"/>
          <w:szCs w:val="21"/>
        </w:rPr>
        <w:t>，</w:t>
      </w:r>
      <w:r>
        <w:rPr>
          <w:rFonts w:cs="Times New Roman"/>
          <w:szCs w:val="21"/>
        </w:rPr>
        <w:t>元件处于垂直于上表面</w:t>
      </w:r>
      <w:r>
        <w:rPr>
          <w:rFonts w:cs="Times New Roman" w:hint="eastAsia"/>
          <w:szCs w:val="21"/>
        </w:rPr>
        <w:t>且</w:t>
      </w:r>
      <w:r>
        <w:rPr>
          <w:rFonts w:cs="Times New Roman"/>
          <w:szCs w:val="21"/>
        </w:rPr>
        <w:t>方向向下的匀强磁场中，</w:t>
      </w:r>
      <w:r>
        <w:rPr>
          <w:rFonts w:cs="Times New Roman" w:hint="eastAsia"/>
          <w:szCs w:val="21"/>
        </w:rPr>
        <w:t>稳定后，</w:t>
      </w:r>
      <w:r>
        <w:rPr>
          <w:rFonts w:cs="Times New Roman"/>
          <w:szCs w:val="21"/>
        </w:rPr>
        <w:t>元件的前后表面间</w:t>
      </w:r>
      <w:r>
        <w:rPr>
          <w:rFonts w:cs="Times New Roman" w:hint="eastAsia"/>
          <w:szCs w:val="21"/>
        </w:rPr>
        <w:t>产生</w:t>
      </w:r>
      <w:r>
        <w:rPr>
          <w:rFonts w:cs="Times New Roman"/>
          <w:szCs w:val="21"/>
        </w:rPr>
        <w:t>电压</w:t>
      </w:r>
      <w:r>
        <w:rPr>
          <w:rFonts w:cs="Times New Roman"/>
          <w:i/>
          <w:iCs/>
          <w:szCs w:val="21"/>
        </w:rPr>
        <w:t>U</w:t>
      </w:r>
      <w:r>
        <w:rPr>
          <w:rFonts w:cs="Times New Roman"/>
          <w:szCs w:val="21"/>
        </w:rPr>
        <w:t>，以此控制屏幕的熄灭。</w:t>
      </w:r>
      <w:r>
        <w:rPr>
          <w:rFonts w:cs="Times New Roman" w:hint="eastAsia"/>
          <w:szCs w:val="21"/>
        </w:rPr>
        <w:t>则</w:t>
      </w:r>
      <w:r>
        <w:rPr>
          <w:rFonts w:cs="Times New Roman"/>
          <w:szCs w:val="21"/>
        </w:rPr>
        <w:t>此时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</w:t>
      </w:r>
      <w:r>
        <w:rPr>
          <w:rFonts w:cs="Times New Roman" w:hint="eastAsia"/>
          <w:szCs w:val="21"/>
        </w:rPr>
        <w:t>）</w:t>
      </w:r>
    </w:p>
    <w:p w14:paraId="7D794DC0" w14:textId="77777777" w:rsidR="00CB3013" w:rsidRDefault="00000000">
      <w:pPr>
        <w:spacing w:line="300" w:lineRule="auto"/>
        <w:ind w:firstLineChars="150" w:firstLine="315"/>
        <w:textAlignment w:val="center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A</w:t>
      </w:r>
      <w:r>
        <w:rPr>
          <w:rFonts w:cs="Times New Roman" w:hint="eastAsia"/>
          <w:szCs w:val="21"/>
        </w:rPr>
        <w:t>．前表面的电势比后表面的低</w:t>
      </w:r>
      <w:r>
        <w:rPr>
          <w:rFonts w:cs="Times New Roman" w:hint="eastAsia"/>
          <w:szCs w:val="21"/>
        </w:rPr>
        <w:t xml:space="preserve">    B</w:t>
      </w:r>
      <w:r>
        <w:rPr>
          <w:rFonts w:cs="Times New Roman" w:hint="eastAsia"/>
          <w:szCs w:val="21"/>
        </w:rPr>
        <w:t>．电压</w:t>
      </w:r>
      <w:r>
        <w:rPr>
          <w:rFonts w:cs="Times New Roman" w:hint="eastAsia"/>
          <w:i/>
          <w:iCs/>
          <w:szCs w:val="21"/>
        </w:rPr>
        <w:t>U</w:t>
      </w:r>
      <w:r>
        <w:rPr>
          <w:rFonts w:cs="Times New Roman" w:hint="eastAsia"/>
          <w:szCs w:val="21"/>
        </w:rPr>
        <w:t>的大小与</w:t>
      </w:r>
      <w:r>
        <w:rPr>
          <w:rFonts w:cs="Times New Roman" w:hint="eastAsia"/>
          <w:i/>
          <w:iCs/>
          <w:szCs w:val="21"/>
        </w:rPr>
        <w:t>a</w:t>
      </w:r>
      <w:r>
        <w:rPr>
          <w:rFonts w:cs="Times New Roman" w:hint="eastAsia"/>
          <w:szCs w:val="21"/>
        </w:rPr>
        <w:t>成正比</w:t>
      </w:r>
    </w:p>
    <w:p w14:paraId="31A8AFF8" w14:textId="77777777" w:rsidR="00CB3013" w:rsidRDefault="00000000">
      <w:pPr>
        <w:spacing w:line="300" w:lineRule="auto"/>
        <w:ind w:firstLineChars="150" w:firstLine="315"/>
        <w:textAlignment w:val="center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C</w:t>
      </w:r>
      <w:r>
        <w:rPr>
          <w:rFonts w:cs="Times New Roman" w:hint="eastAsia"/>
          <w:szCs w:val="21"/>
        </w:rPr>
        <w:t>．电压</w:t>
      </w:r>
      <w:r>
        <w:rPr>
          <w:rFonts w:cs="Times New Roman" w:hint="eastAsia"/>
          <w:i/>
          <w:iCs/>
          <w:szCs w:val="21"/>
        </w:rPr>
        <w:t>U</w:t>
      </w:r>
      <w:r>
        <w:rPr>
          <w:rFonts w:cs="Times New Roman" w:hint="eastAsia"/>
          <w:szCs w:val="21"/>
        </w:rPr>
        <w:t>的大小与</w:t>
      </w:r>
      <w:r>
        <w:rPr>
          <w:rFonts w:cs="Times New Roman" w:hint="eastAsia"/>
          <w:i/>
          <w:iCs/>
          <w:szCs w:val="21"/>
        </w:rPr>
        <w:t>I</w:t>
      </w:r>
      <w:r>
        <w:rPr>
          <w:rFonts w:cs="Times New Roman" w:hint="eastAsia"/>
          <w:szCs w:val="21"/>
        </w:rPr>
        <w:t>成正比</w:t>
      </w:r>
      <w:r>
        <w:rPr>
          <w:rFonts w:cs="Times New Roman" w:hint="eastAsia"/>
          <w:szCs w:val="21"/>
        </w:rPr>
        <w:t xml:space="preserve">      D</w:t>
      </w:r>
      <w:r>
        <w:rPr>
          <w:rFonts w:cs="Times New Roman" w:hint="eastAsia"/>
          <w:szCs w:val="21"/>
        </w:rPr>
        <w:t>．电压稳定后，自由电子受到的洛伦兹力大小为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cs="Times New Roman"/>
                <w:i/>
                <w:sz w:val="28"/>
                <w:szCs w:val="28"/>
              </w:rPr>
              <m:t>eU</m:t>
            </m:r>
          </m:num>
          <m:den>
            <m:r>
              <m:rPr>
                <m:nor/>
              </m:rPr>
              <w:rPr>
                <w:rFonts w:cs="Times New Roman"/>
                <w:i/>
                <w:sz w:val="28"/>
                <w:szCs w:val="28"/>
              </w:rPr>
              <m:t>c</m:t>
            </m:r>
          </m:den>
        </m:f>
      </m:oMath>
    </w:p>
    <w:p w14:paraId="2F738241" w14:textId="77777777" w:rsidR="00CB3013" w:rsidRDefault="00000000">
      <w:pPr>
        <w:spacing w:line="300" w:lineRule="auto"/>
        <w:ind w:left="271" w:hangingChars="129" w:hanging="271"/>
        <w:jc w:val="left"/>
        <w:textAlignment w:val="center"/>
        <w:rPr>
          <w:rFonts w:cs="Times New Roman"/>
          <w:szCs w:val="21"/>
        </w:rPr>
      </w:pPr>
      <w:r>
        <w:rPr>
          <w:rFonts w:cs="Times New Roman" w:hint="eastAsia"/>
          <w:szCs w:val="21"/>
        </w:rPr>
        <w:t xml:space="preserve">3. </w:t>
      </w:r>
      <w:r>
        <w:rPr>
          <w:rFonts w:cs="Times New Roman"/>
          <w:szCs w:val="21"/>
        </w:rPr>
        <w:t>如图</w:t>
      </w:r>
      <w:r>
        <w:rPr>
          <w:rFonts w:cs="Times New Roman" w:hint="eastAsia"/>
          <w:szCs w:val="21"/>
        </w:rPr>
        <w:t>所示</w:t>
      </w:r>
      <w:r>
        <w:rPr>
          <w:rFonts w:cs="Times New Roman"/>
          <w:szCs w:val="21"/>
        </w:rPr>
        <w:t>为一种改进后的回旋加速器示意图</w:t>
      </w:r>
      <w:r>
        <w:rPr>
          <w:rFonts w:cs="Times New Roman" w:hint="eastAsia"/>
          <w:szCs w:val="21"/>
        </w:rPr>
        <w:t>。该加速器由靠得很近、间距为</w:t>
      </w:r>
      <w:r>
        <w:rPr>
          <w:rFonts w:cs="Times New Roman" w:hint="eastAsia"/>
          <w:i/>
          <w:iCs/>
          <w:szCs w:val="21"/>
        </w:rPr>
        <w:t>d</w:t>
      </w:r>
      <w:r>
        <w:rPr>
          <w:rFonts w:cs="Times New Roman" w:hint="eastAsia"/>
          <w:szCs w:val="21"/>
        </w:rPr>
        <w:t>且电势差</w:t>
      </w:r>
      <w:r>
        <w:rPr>
          <w:rFonts w:cs="Times New Roman"/>
          <w:szCs w:val="21"/>
        </w:rPr>
        <w:t>恒定为</w:t>
      </w:r>
      <w:r>
        <w:rPr>
          <w:rFonts w:cs="Times New Roman"/>
          <w:i/>
          <w:iCs/>
          <w:szCs w:val="21"/>
        </w:rPr>
        <w:t>U</w:t>
      </w:r>
      <w:r>
        <w:rPr>
          <w:rFonts w:cs="Times New Roman" w:hint="eastAsia"/>
          <w:szCs w:val="21"/>
        </w:rPr>
        <w:t>的平行电极板</w:t>
      </w:r>
      <w:r>
        <w:rPr>
          <w:rFonts w:cs="Times New Roman" w:hint="eastAsia"/>
          <w:i/>
          <w:iCs/>
          <w:szCs w:val="21"/>
        </w:rPr>
        <w:t>M</w:t>
      </w:r>
      <w:r>
        <w:rPr>
          <w:rFonts w:cs="Times New Roman" w:hint="eastAsia"/>
          <w:i/>
          <w:iCs/>
          <w:szCs w:val="21"/>
        </w:rPr>
        <w:t>、</w:t>
      </w:r>
      <w:r>
        <w:rPr>
          <w:rFonts w:cs="Times New Roman" w:hint="eastAsia"/>
          <w:i/>
          <w:iCs/>
          <w:szCs w:val="21"/>
        </w:rPr>
        <w:t>N</w:t>
      </w:r>
      <w:r>
        <w:rPr>
          <w:rFonts w:cs="Times New Roman" w:hint="eastAsia"/>
          <w:szCs w:val="21"/>
        </w:rPr>
        <w:t>构成</w:t>
      </w:r>
      <w:r>
        <w:rPr>
          <w:rFonts w:cs="Times New Roman"/>
          <w:szCs w:val="21"/>
        </w:rPr>
        <w:t>，</w:t>
      </w:r>
      <w:r>
        <w:rPr>
          <w:rFonts w:cs="Times New Roman" w:hint="eastAsia"/>
          <w:szCs w:val="21"/>
        </w:rPr>
        <w:t>电场</w:t>
      </w:r>
      <w:r>
        <w:rPr>
          <w:rFonts w:cs="Times New Roman"/>
          <w:szCs w:val="21"/>
        </w:rPr>
        <w:t>被限制在</w:t>
      </w:r>
      <w:r>
        <w:rPr>
          <w:rFonts w:eastAsia="宋体" w:cs="Times New Roman" w:hint="eastAsia"/>
          <w:i/>
          <w:szCs w:val="21"/>
        </w:rPr>
        <w:t>MN</w:t>
      </w:r>
      <w:r>
        <w:rPr>
          <w:rFonts w:cs="Times New Roman"/>
          <w:szCs w:val="21"/>
        </w:rPr>
        <w:t>板间</w:t>
      </w:r>
      <w:r>
        <w:rPr>
          <w:rFonts w:cs="Times New Roman" w:hint="eastAsia"/>
          <w:szCs w:val="21"/>
        </w:rPr>
        <w:t>，</w:t>
      </w:r>
      <w:r>
        <w:rPr>
          <w:rFonts w:cs="Times New Roman"/>
          <w:szCs w:val="21"/>
        </w:rPr>
        <w:t>虚线</w:t>
      </w:r>
      <w:r>
        <w:rPr>
          <w:rFonts w:cs="Times New Roman" w:hint="eastAsia"/>
          <w:szCs w:val="21"/>
        </w:rPr>
        <w:t>之</w:t>
      </w:r>
      <w:r>
        <w:rPr>
          <w:rFonts w:cs="Times New Roman"/>
          <w:szCs w:val="21"/>
        </w:rPr>
        <w:t>间</w:t>
      </w:r>
      <w:r>
        <w:rPr>
          <w:rFonts w:cs="Times New Roman" w:hint="eastAsia"/>
          <w:szCs w:val="21"/>
        </w:rPr>
        <w:t>无</w:t>
      </w:r>
      <w:r>
        <w:rPr>
          <w:rFonts w:cs="Times New Roman"/>
          <w:szCs w:val="21"/>
        </w:rPr>
        <w:t>电场</w:t>
      </w:r>
      <w:r>
        <w:rPr>
          <w:rFonts w:cs="Times New Roman" w:hint="eastAsia"/>
          <w:szCs w:val="21"/>
        </w:rPr>
        <w:t>。</w:t>
      </w:r>
      <w:r>
        <w:rPr>
          <w:rFonts w:cs="Times New Roman"/>
          <w:szCs w:val="21"/>
        </w:rPr>
        <w:t>某带电量为</w:t>
      </w:r>
      <w:r>
        <w:rPr>
          <w:rFonts w:cs="Times New Roman" w:hint="eastAsia"/>
          <w:i/>
          <w:iCs/>
          <w:szCs w:val="21"/>
        </w:rPr>
        <w:t>q</w:t>
      </w:r>
      <w:r>
        <w:rPr>
          <w:rFonts w:cs="Times New Roman"/>
          <w:szCs w:val="21"/>
        </w:rPr>
        <w:t>，质量为</w:t>
      </w:r>
      <w:r>
        <w:rPr>
          <w:rFonts w:cs="Times New Roman"/>
          <w:i/>
          <w:iCs/>
          <w:szCs w:val="21"/>
        </w:rPr>
        <w:t>m</w:t>
      </w:r>
      <w:r>
        <w:rPr>
          <w:rFonts w:cs="Times New Roman" w:hint="eastAsia"/>
          <w:szCs w:val="21"/>
        </w:rPr>
        <w:t>的</w:t>
      </w:r>
      <w:r>
        <w:rPr>
          <w:rFonts w:cs="Times New Roman"/>
          <w:szCs w:val="21"/>
        </w:rPr>
        <w:t>粒子</w:t>
      </w:r>
      <w:r>
        <w:rPr>
          <w:rFonts w:cs="Times New Roman" w:hint="eastAsia"/>
          <w:szCs w:val="21"/>
        </w:rPr>
        <w:t>，</w:t>
      </w:r>
      <w:r>
        <w:rPr>
          <w:rFonts w:cs="Times New Roman"/>
          <w:szCs w:val="21"/>
        </w:rPr>
        <w:t>在</w:t>
      </w:r>
      <w:r>
        <w:rPr>
          <w:rFonts w:cs="Times New Roman" w:hint="eastAsia"/>
          <w:szCs w:val="21"/>
        </w:rPr>
        <w:t>板</w:t>
      </w:r>
      <w:r>
        <w:rPr>
          <w:rFonts w:cs="Times New Roman" w:hint="eastAsia"/>
          <w:i/>
          <w:iCs/>
          <w:szCs w:val="21"/>
        </w:rPr>
        <w:t>M</w:t>
      </w:r>
      <w:r>
        <w:rPr>
          <w:rFonts w:cs="Times New Roman" w:hint="eastAsia"/>
          <w:szCs w:val="21"/>
        </w:rPr>
        <w:t>的狭缝</w:t>
      </w:r>
      <w:r>
        <w:rPr>
          <w:rFonts w:eastAsia="Times New Roman" w:cs="Times New Roman"/>
          <w:i/>
          <w:szCs w:val="21"/>
        </w:rPr>
        <w:t>P</w:t>
      </w:r>
      <w:r>
        <w:rPr>
          <w:rFonts w:eastAsia="Times New Roman" w:cs="Times New Roman"/>
          <w:iCs/>
          <w:szCs w:val="21"/>
          <w:vertAlign w:val="subscript"/>
        </w:rPr>
        <w:t>0</w:t>
      </w:r>
      <w:r>
        <w:rPr>
          <w:rFonts w:cs="Times New Roman" w:hint="eastAsia"/>
          <w:szCs w:val="21"/>
        </w:rPr>
        <w:t>处</w:t>
      </w:r>
      <w:r>
        <w:rPr>
          <w:rFonts w:cs="Times New Roman"/>
          <w:szCs w:val="21"/>
        </w:rPr>
        <w:t>由静止</w:t>
      </w:r>
      <w:r>
        <w:rPr>
          <w:rFonts w:cs="Times New Roman" w:hint="eastAsia"/>
          <w:szCs w:val="21"/>
        </w:rPr>
        <w:t>开始</w:t>
      </w:r>
      <w:r>
        <w:rPr>
          <w:rFonts w:cs="Times New Roman"/>
          <w:szCs w:val="21"/>
        </w:rPr>
        <w:t>经加速电场加速</w:t>
      </w:r>
      <w:r>
        <w:rPr>
          <w:rFonts w:cs="Times New Roman" w:hint="eastAsia"/>
          <w:szCs w:val="21"/>
        </w:rPr>
        <w:t>，</w:t>
      </w:r>
      <w:r>
        <w:rPr>
          <w:rFonts w:cs="Times New Roman"/>
          <w:szCs w:val="21"/>
        </w:rPr>
        <w:t>后进入</w:t>
      </w:r>
      <w:r>
        <w:rPr>
          <w:rFonts w:cs="Times New Roman"/>
          <w:szCs w:val="21"/>
        </w:rPr>
        <w:t>D</w:t>
      </w:r>
      <w:r>
        <w:rPr>
          <w:rFonts w:cs="Times New Roman"/>
          <w:szCs w:val="21"/>
        </w:rPr>
        <w:t>形盒中的匀强磁场做匀速圆周运动，</w:t>
      </w:r>
      <w:r>
        <w:rPr>
          <w:rFonts w:cs="Times New Roman" w:hint="eastAsia"/>
          <w:szCs w:val="21"/>
        </w:rPr>
        <w:t>每当回到</w:t>
      </w:r>
      <w:r>
        <w:rPr>
          <w:rFonts w:eastAsia="Times New Roman" w:cs="Times New Roman"/>
          <w:i/>
          <w:szCs w:val="21"/>
        </w:rPr>
        <w:t>P</w:t>
      </w:r>
      <w:r>
        <w:rPr>
          <w:rFonts w:eastAsia="Times New Roman" w:cs="Times New Roman"/>
          <w:iCs/>
          <w:szCs w:val="21"/>
          <w:vertAlign w:val="subscript"/>
        </w:rPr>
        <w:t>0</w:t>
      </w:r>
      <w:r>
        <w:rPr>
          <w:rFonts w:cs="Times New Roman" w:hint="eastAsia"/>
          <w:szCs w:val="21"/>
        </w:rPr>
        <w:t>处会再次经加速电场加速并进入</w:t>
      </w:r>
      <w:r>
        <w:rPr>
          <w:rFonts w:cs="Times New Roman" w:hint="eastAsia"/>
          <w:szCs w:val="21"/>
        </w:rPr>
        <w:t>D</w:t>
      </w:r>
      <w:r>
        <w:rPr>
          <w:rFonts w:cs="Times New Roman" w:hint="eastAsia"/>
          <w:szCs w:val="21"/>
        </w:rPr>
        <w:t>形盒，直至达到预期速率后，被特殊装置引出。已知</w:t>
      </w:r>
      <w:r>
        <w:rPr>
          <w:rFonts w:cs="Times New Roman" w:hint="eastAsia"/>
          <w:i/>
          <w:iCs/>
          <w:szCs w:val="21"/>
        </w:rPr>
        <w:t>P</w:t>
      </w:r>
      <w:r>
        <w:rPr>
          <w:rFonts w:cs="Times New Roman" w:hint="eastAsia"/>
          <w:szCs w:val="21"/>
          <w:vertAlign w:val="subscript"/>
        </w:rPr>
        <w:t>1</w:t>
      </w:r>
      <w:r>
        <w:rPr>
          <w:rFonts w:cs="Times New Roman" w:hint="eastAsia"/>
          <w:szCs w:val="21"/>
        </w:rPr>
        <w:t>、</w:t>
      </w:r>
      <w:r>
        <w:rPr>
          <w:rFonts w:cs="Times New Roman" w:hint="eastAsia"/>
          <w:i/>
          <w:iCs/>
          <w:szCs w:val="21"/>
        </w:rPr>
        <w:t>P</w:t>
      </w:r>
      <w:r>
        <w:rPr>
          <w:rFonts w:cs="Times New Roman" w:hint="eastAsia"/>
          <w:szCs w:val="21"/>
          <w:vertAlign w:val="subscript"/>
        </w:rPr>
        <w:t>2</w:t>
      </w:r>
      <w:r>
        <w:rPr>
          <w:rFonts w:cs="Times New Roman" w:hint="eastAsia"/>
          <w:szCs w:val="21"/>
        </w:rPr>
        <w:t>、</w:t>
      </w:r>
      <w:r>
        <w:rPr>
          <w:rFonts w:cs="Times New Roman" w:hint="eastAsia"/>
          <w:i/>
          <w:iCs/>
          <w:szCs w:val="21"/>
        </w:rPr>
        <w:t>P</w:t>
      </w:r>
      <w:r>
        <w:rPr>
          <w:rFonts w:cs="Times New Roman" w:hint="eastAsia"/>
          <w:szCs w:val="21"/>
          <w:vertAlign w:val="subscript"/>
        </w:rPr>
        <w:t>3</w:t>
      </w:r>
      <w:r>
        <w:rPr>
          <w:rFonts w:cs="Times New Roman" w:hint="eastAsia"/>
          <w:szCs w:val="21"/>
        </w:rPr>
        <w:t>分别是粒子在</w:t>
      </w:r>
      <w:r>
        <w:rPr>
          <w:rFonts w:cs="Times New Roman" w:hint="eastAsia"/>
          <w:szCs w:val="21"/>
        </w:rPr>
        <w:t>D</w:t>
      </w:r>
      <w:r>
        <w:rPr>
          <w:rFonts w:cs="Times New Roman" w:hint="eastAsia"/>
          <w:szCs w:val="21"/>
        </w:rPr>
        <w:t>形盒中做第一、第二、第三次圆周运动时，其运动轨迹与虚线的交点，不计粒子重力。求：</w:t>
      </w:r>
    </w:p>
    <w:p w14:paraId="7D58C430" w14:textId="77777777" w:rsidR="00CB3013" w:rsidRDefault="00000000">
      <w:pPr>
        <w:spacing w:line="300" w:lineRule="auto"/>
        <w:jc w:val="left"/>
        <w:textAlignment w:val="center"/>
        <w:rPr>
          <w:rFonts w:cs="Times New Roman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2880" behindDoc="0" locked="0" layoutInCell="1" allowOverlap="1" wp14:anchorId="18080CD5" wp14:editId="6B340AD1">
                <wp:simplePos x="0" y="0"/>
                <wp:positionH relativeFrom="column">
                  <wp:posOffset>3244850</wp:posOffset>
                </wp:positionH>
                <wp:positionV relativeFrom="paragraph">
                  <wp:posOffset>163830</wp:posOffset>
                </wp:positionV>
                <wp:extent cx="2170430" cy="1479550"/>
                <wp:effectExtent l="0" t="0" r="1270" b="0"/>
                <wp:wrapNone/>
                <wp:docPr id="40" name="组合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70430" cy="1479550"/>
                          <a:chOff x="7731" y="64888"/>
                          <a:chExt cx="3418" cy="2330"/>
                        </a:xfrm>
                      </wpg:grpSpPr>
                      <wpg:grpSp>
                        <wpg:cNvPr id="28" name="组合 28"/>
                        <wpg:cNvGrpSpPr/>
                        <wpg:grpSpPr>
                          <a:xfrm>
                            <a:off x="7731" y="64888"/>
                            <a:ext cx="3418" cy="2330"/>
                            <a:chOff x="7731" y="64888"/>
                            <a:chExt cx="3418" cy="2330"/>
                          </a:xfrm>
                        </wpg:grpSpPr>
                        <wpg:grpSp>
                          <wpg:cNvPr id="24" name="组合 24"/>
                          <wpg:cNvGrpSpPr/>
                          <wpg:grpSpPr>
                            <a:xfrm>
                              <a:off x="7731" y="64888"/>
                              <a:ext cx="3418" cy="2330"/>
                              <a:chOff x="7731" y="64888"/>
                              <a:chExt cx="3418" cy="2330"/>
                            </a:xfrm>
                          </wpg:grpSpPr>
                          <wpg:grpSp>
                            <wpg:cNvPr id="15" name="组合 15"/>
                            <wpg:cNvGrpSpPr/>
                            <wpg:grpSpPr>
                              <a:xfrm>
                                <a:off x="7731" y="64888"/>
                                <a:ext cx="3418" cy="2330"/>
                                <a:chOff x="7731" y="64888"/>
                                <a:chExt cx="3418" cy="2330"/>
                              </a:xfrm>
                            </wpg:grpSpPr>
                            <wpg:grpSp>
                              <wpg:cNvPr id="11" name="组合 11"/>
                              <wpg:cNvGrpSpPr/>
                              <wpg:grpSpPr>
                                <a:xfrm>
                                  <a:off x="7731" y="64888"/>
                                  <a:ext cx="3418" cy="2330"/>
                                  <a:chOff x="7731" y="64888"/>
                                  <a:chExt cx="3418" cy="2330"/>
                                </a:xfrm>
                              </wpg:grpSpPr>
                              <wpg:grpSp>
                                <wpg:cNvPr id="125" name="组合 125"/>
                                <wpg:cNvGrpSpPr/>
                                <wpg:grpSpPr>
                                  <a:xfrm>
                                    <a:off x="7731" y="64888"/>
                                    <a:ext cx="3418" cy="2330"/>
                                    <a:chOff x="7123" y="47821"/>
                                    <a:chExt cx="3418" cy="2330"/>
                                  </a:xfrm>
                                </wpg:grpSpPr>
                                <wpg:grpSp>
                                  <wpg:cNvPr id="150" name="组合 150"/>
                                  <wpg:cNvGrpSpPr/>
                                  <wpg:grpSpPr>
                                    <a:xfrm>
                                      <a:off x="7123" y="47821"/>
                                      <a:ext cx="3418" cy="2331"/>
                                      <a:chOff x="6223" y="48601"/>
                                      <a:chExt cx="3418" cy="2331"/>
                                    </a:xfrm>
                                  </wpg:grpSpPr>
                                  <wps:wsp>
                                    <wps:cNvPr id="147" name="文本框 147"/>
                                    <wps:cNvSpPr txBox="1"/>
                                    <wps:spPr>
                                      <a:xfrm>
                                        <a:off x="6444" y="49369"/>
                                        <a:ext cx="303" cy="36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494095CF" w14:textId="77777777" w:rsidR="00CB3013" w:rsidRDefault="00000000">
                                          <w:pPr>
                                            <w:rPr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/>
                                              <w:i/>
                                              <w:iCs/>
                                            </w:rPr>
                                            <w:t>+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  <wpg:grpSp>
                                    <wpg:cNvPr id="149" name="组合 149"/>
                                    <wpg:cNvGrpSpPr/>
                                    <wpg:grpSpPr>
                                      <a:xfrm>
                                        <a:off x="6223" y="48601"/>
                                        <a:ext cx="3418" cy="2331"/>
                                        <a:chOff x="6223" y="48601"/>
                                        <a:chExt cx="3418" cy="2331"/>
                                      </a:xfrm>
                                    </wpg:grpSpPr>
                                    <wpg:grpSp>
                                      <wpg:cNvPr id="144" name="组合 144"/>
                                      <wpg:cNvGrpSpPr/>
                                      <wpg:grpSpPr>
                                        <a:xfrm>
                                          <a:off x="6223" y="48601"/>
                                          <a:ext cx="3418" cy="2331"/>
                                          <a:chOff x="5123" y="47977"/>
                                          <a:chExt cx="3418" cy="2331"/>
                                        </a:xfrm>
                                      </wpg:grpSpPr>
                                      <wpg:grpSp>
                                        <wpg:cNvPr id="142" name="组合 142"/>
                                        <wpg:cNvGrpSpPr/>
                                        <wpg:grpSpPr>
                                          <a:xfrm>
                                            <a:off x="5123" y="47977"/>
                                            <a:ext cx="3418" cy="2331"/>
                                            <a:chOff x="5123" y="47977"/>
                                            <a:chExt cx="3418" cy="2331"/>
                                          </a:xfrm>
                                        </wpg:grpSpPr>
                                        <wps:wsp>
                                          <wps:cNvPr id="139" name="文本框 139"/>
                                          <wps:cNvSpPr txBox="1"/>
                                          <wps:spPr>
                                            <a:xfrm>
                                              <a:off x="5123" y="48809"/>
                                              <a:ext cx="363" cy="30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14:paraId="5C18B6EC" w14:textId="77777777" w:rsidR="00CB3013" w:rsidRDefault="00000000">
                                                <w:pPr>
                                                  <w:rPr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hint="eastAsia"/>
                                                    <w:i/>
                                                    <w:iCs/>
                                                  </w:rPr>
                                                  <w:t>M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<a:noAutofit/>
                                          </wps:bodyPr>
                                        </wps:wsp>
                                        <wpg:grpSp>
                                          <wpg:cNvPr id="141" name="组合 141"/>
                                          <wpg:cNvGrpSpPr/>
                                          <wpg:grpSpPr>
                                            <a:xfrm>
                                              <a:off x="5139" y="47977"/>
                                              <a:ext cx="3402" cy="2331"/>
                                              <a:chOff x="5139" y="47977"/>
                                              <a:chExt cx="3402" cy="2331"/>
                                            </a:xfrm>
                                          </wpg:grpSpPr>
                                          <wpg:grpSp>
                                            <wpg:cNvPr id="138" name="组合 138"/>
                                            <wpg:cNvGrpSpPr/>
                                            <wpg:grpSpPr>
                                              <a:xfrm>
                                                <a:off x="5323" y="47977"/>
                                                <a:ext cx="3218" cy="2331"/>
                                                <a:chOff x="5323" y="47977"/>
                                                <a:chExt cx="3218" cy="2331"/>
                                              </a:xfrm>
                                            </wpg:grpSpPr>
                                            <wpg:grpSp>
                                              <wpg:cNvPr id="137" name="组合 137"/>
                                              <wpg:cNvGrpSpPr/>
                                              <wpg:grpSpPr>
                                                <a:xfrm>
                                                  <a:off x="5323" y="47977"/>
                                                  <a:ext cx="3218" cy="2331"/>
                                                  <a:chOff x="5323" y="47977"/>
                                                  <a:chExt cx="3218" cy="2331"/>
                                                </a:xfrm>
                                              </wpg:grpSpPr>
                                              <wpg:grpSp>
                                                <wpg:cNvPr id="136" name="组合 136"/>
                                                <wpg:cNvGrpSpPr/>
                                                <wpg:grpSpPr>
                                                  <a:xfrm>
                                                    <a:off x="5323" y="47977"/>
                                                    <a:ext cx="3218" cy="2331"/>
                                                    <a:chOff x="5323" y="47977"/>
                                                    <a:chExt cx="3218" cy="2331"/>
                                                  </a:xfrm>
                                                </wpg:grpSpPr>
                                                <wpg:grpSp>
                                                  <wpg:cNvPr id="134" name="组合 134"/>
                                                  <wpg:cNvGrpSpPr/>
                                                  <wpg:grpSpPr>
                                                    <a:xfrm>
                                                      <a:off x="5323" y="47977"/>
                                                      <a:ext cx="3218" cy="2331"/>
                                                      <a:chOff x="5323" y="47977"/>
                                                      <a:chExt cx="3218" cy="2331"/>
                                                    </a:xfrm>
                                                  </wpg:grpSpPr>
                                                  <wpg:grpSp>
                                                    <wpg:cNvPr id="133" name="组合 133"/>
                                                    <wpg:cNvGrpSpPr/>
                                                    <wpg:grpSpPr>
                                                      <a:xfrm>
                                                        <a:off x="5323" y="47977"/>
                                                        <a:ext cx="3218" cy="2331"/>
                                                        <a:chOff x="5323" y="47977"/>
                                                        <a:chExt cx="3218" cy="2331"/>
                                                      </a:xfrm>
                                                    </wpg:grpSpPr>
                                                    <wpg:grpSp>
                                                      <wpg:cNvPr id="81" name="组合 81"/>
                                                      <wpg:cNvGrpSpPr/>
                                                      <wpg:grpSpPr>
                                                        <a:xfrm>
                                                          <a:off x="5323" y="47977"/>
                                                          <a:ext cx="3218" cy="2331"/>
                                                          <a:chOff x="5323" y="47977"/>
                                                          <a:chExt cx="3218" cy="2331"/>
                                                        </a:xfrm>
                                                      </wpg:grpSpPr>
                                                      <wpg:grpSp>
                                                        <wpg:cNvPr id="26" name="组合 26"/>
                                                        <wpg:cNvGrpSpPr/>
                                                        <wpg:grpSpPr>
                                                          <a:xfrm>
                                                            <a:off x="5323" y="47977"/>
                                                            <a:ext cx="3218" cy="2209"/>
                                                            <a:chOff x="7303" y="48289"/>
                                                            <a:chExt cx="3218" cy="2209"/>
                                                          </a:xfrm>
                                                        </wpg:grpSpPr>
                                                        <wpg:grpSp>
                                                          <wpg:cNvPr id="78" name="组合 78"/>
                                                          <wpg:cNvGrpSpPr/>
                                                          <wpg:grpSpPr>
                                                            <a:xfrm>
                                                              <a:off x="7303" y="48289"/>
                                                              <a:ext cx="3218" cy="2209"/>
                                                              <a:chOff x="6766" y="48676"/>
                                                              <a:chExt cx="2285" cy="1570"/>
                                                            </a:xfrm>
                                                          </wpg:grpSpPr>
                                                          <wps:wsp>
                                                            <wps:cNvPr id="18" name="文本框 18"/>
                                                            <wps:cNvSpPr txBox="1"/>
                                                            <wps:spPr>
                                                              <a:xfrm>
                                                                <a:off x="7421" y="48676"/>
                                                                <a:ext cx="1630" cy="1570"/>
                                                              </a:xfrm>
                                                              <a:prstGeom prst="rect">
                                                                <a:avLst/>
                                                              </a:prstGeom>
                                                              <a:solidFill>
                                                                <a:schemeClr val="lt1"/>
                                                              </a:solidFill>
                                                              <a:ln w="6350">
                                                                <a:noFill/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0">
                                                                <a:schemeClr val="accent1"/>
                                                              </a:lnRef>
                                                              <a:fillRef idx="0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dk1"/>
                                                              </a:fontRef>
                                                            </wps:style>
                                                            <wps:txbx>
                                                              <w:txbxContent>
                                                                <w:p w14:paraId="7C02F528" w14:textId="77777777" w:rsidR="00CB3013" w:rsidRDefault="00000000">
                                                                  <w:pPr>
                                                                    <w:adjustRightInd w:val="0"/>
                                                                    <w:snapToGrid w:val="0"/>
                                                                    <w:spacing w:line="432" w:lineRule="auto"/>
                                                                    <w:rPr>
                                                                      <w:rFonts w:cs="Times New Roman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</w:pPr>
                                                                  <w:r>
                                                                    <w:rPr>
                                                                      <w:rFonts w:cs="Times New Roman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  <w:t xml:space="preserve">× </w:t>
                                                                  </w:r>
                                                                  <w:r>
                                                                    <w:rPr>
                                                                      <w:rFonts w:cs="Times New Roman" w:hint="eastAsia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  <w:t xml:space="preserve"> </w:t>
                                                                  </w:r>
                                                                  <w:r>
                                                                    <w:rPr>
                                                                      <w:rFonts w:cs="Times New Roman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  <w:t xml:space="preserve"> ×  </w:t>
                                                                  </w:r>
                                                                  <w:r>
                                                                    <w:rPr>
                                                                      <w:rFonts w:cs="Times New Roman" w:hint="eastAsia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  <w:t xml:space="preserve"> </w:t>
                                                                  </w:r>
                                                                  <w:r>
                                                                    <w:rPr>
                                                                      <w:rFonts w:cs="Times New Roman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  <w:t xml:space="preserve">× </w:t>
                                                                  </w:r>
                                                                  <w:r>
                                                                    <w:rPr>
                                                                      <w:rFonts w:cs="Times New Roman" w:hint="eastAsia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  <w:t xml:space="preserve"> </w:t>
                                                                  </w:r>
                                                                  <w:r>
                                                                    <w:rPr>
                                                                      <w:rFonts w:cs="Times New Roman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  <w:t xml:space="preserve"> ×</w:t>
                                                                  </w:r>
                                                                </w:p>
                                                                <w:p w14:paraId="1883FC24" w14:textId="77777777" w:rsidR="00CB3013" w:rsidRDefault="00000000">
                                                                  <w:pPr>
                                                                    <w:adjustRightInd w:val="0"/>
                                                                    <w:snapToGrid w:val="0"/>
                                                                    <w:spacing w:line="432" w:lineRule="auto"/>
                                                                    <w:rPr>
                                                                      <w:rFonts w:cs="Times New Roman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</w:pPr>
                                                                  <w:r>
                                                                    <w:rPr>
                                                                      <w:rFonts w:cs="Times New Roman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  <w:t xml:space="preserve">× </w:t>
                                                                  </w:r>
                                                                  <w:r>
                                                                    <w:rPr>
                                                                      <w:rFonts w:cs="Times New Roman" w:hint="eastAsia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  <w:t xml:space="preserve"> </w:t>
                                                                  </w:r>
                                                                  <w:r>
                                                                    <w:rPr>
                                                                      <w:rFonts w:cs="Times New Roman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  <w:t xml:space="preserve"> ×  </w:t>
                                                                  </w:r>
                                                                  <w:r>
                                                                    <w:rPr>
                                                                      <w:rFonts w:cs="Times New Roman" w:hint="eastAsia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  <w:t xml:space="preserve"> </w:t>
                                                                  </w:r>
                                                                  <w:r>
                                                                    <w:rPr>
                                                                      <w:rFonts w:cs="Times New Roman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  <w:t>×</w:t>
                                                                  </w:r>
                                                                  <w:r>
                                                                    <w:rPr>
                                                                      <w:rFonts w:cs="Times New Roman" w:hint="eastAsia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  <w:t xml:space="preserve"> </w:t>
                                                                  </w:r>
                                                                  <w:r>
                                                                    <w:rPr>
                                                                      <w:rFonts w:cs="Times New Roman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  <w:t xml:space="preserve">  ×</w:t>
                                                                  </w:r>
                                                                </w:p>
                                                                <w:p w14:paraId="1A6CA741" w14:textId="77777777" w:rsidR="00CB3013" w:rsidRDefault="00000000">
                                                                  <w:pPr>
                                                                    <w:adjustRightInd w:val="0"/>
                                                                    <w:snapToGrid w:val="0"/>
                                                                    <w:spacing w:line="432" w:lineRule="auto"/>
                                                                    <w:rPr>
                                                                      <w:rFonts w:cs="Times New Roman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</w:pPr>
                                                                  <w:r>
                                                                    <w:rPr>
                                                                      <w:rFonts w:cs="Times New Roman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  <w:t xml:space="preserve">×  </w:t>
                                                                  </w:r>
                                                                  <w:r>
                                                                    <w:rPr>
                                                                      <w:rFonts w:cs="Times New Roman" w:hint="eastAsia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  <w:t xml:space="preserve"> </w:t>
                                                                  </w:r>
                                                                  <w:r>
                                                                    <w:rPr>
                                                                      <w:rFonts w:cs="Times New Roman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  <w:t xml:space="preserve">× </w:t>
                                                                  </w:r>
                                                                  <w:r>
                                                                    <w:rPr>
                                                                      <w:rFonts w:cs="Times New Roman" w:hint="eastAsia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  <w:t xml:space="preserve"> </w:t>
                                                                  </w:r>
                                                                  <w:r>
                                                                    <w:rPr>
                                                                      <w:rFonts w:cs="Times New Roman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  <w:t xml:space="preserve"> × </w:t>
                                                                  </w:r>
                                                                  <w:r>
                                                                    <w:rPr>
                                                                      <w:rFonts w:cs="Times New Roman" w:hint="eastAsia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  <w:t xml:space="preserve"> </w:t>
                                                                  </w:r>
                                                                  <w:r>
                                                                    <w:rPr>
                                                                      <w:rFonts w:cs="Times New Roman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  <w:t xml:space="preserve"> ×</w:t>
                                                                  </w:r>
                                                                </w:p>
                                                                <w:p w14:paraId="5559289A" w14:textId="77777777" w:rsidR="00CB3013" w:rsidRDefault="00000000">
                                                                  <w:pPr>
                                                                    <w:adjustRightInd w:val="0"/>
                                                                    <w:snapToGrid w:val="0"/>
                                                                    <w:spacing w:line="432" w:lineRule="auto"/>
                                                                    <w:rPr>
                                                                      <w:rFonts w:cs="Times New Roman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</w:pPr>
                                                                  <w:r>
                                                                    <w:rPr>
                                                                      <w:rFonts w:cs="Times New Roman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  <w:t xml:space="preserve">×  </w:t>
                                                                  </w:r>
                                                                  <w:r>
                                                                    <w:rPr>
                                                                      <w:rFonts w:cs="Times New Roman" w:hint="eastAsia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  <w:t xml:space="preserve"> </w:t>
                                                                  </w:r>
                                                                  <w:r>
                                                                    <w:rPr>
                                                                      <w:rFonts w:cs="Times New Roman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  <w:t>×</w:t>
                                                                  </w:r>
                                                                  <w:r>
                                                                    <w:rPr>
                                                                      <w:rFonts w:cs="Times New Roman" w:hint="eastAsia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  <w:t xml:space="preserve"> </w:t>
                                                                  </w:r>
                                                                  <w:r>
                                                                    <w:rPr>
                                                                      <w:rFonts w:cs="Times New Roman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  <w:t xml:space="preserve">  ×  </w:t>
                                                                  </w:r>
                                                                  <w:r>
                                                                    <w:rPr>
                                                                      <w:rFonts w:cs="Times New Roman" w:hint="eastAsia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  <w:t xml:space="preserve"> </w:t>
                                                                  </w:r>
                                                                  <w:r>
                                                                    <w:rPr>
                                                                      <w:rFonts w:cs="Times New Roman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  <w:t>×</w:t>
                                                                  </w:r>
                                                                </w:p>
                                                              </w:txbxContent>
                                                            </wps:txbx>
        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        <a:noAutofit/>
                                                            </wps:bodyPr>
                                                          </wps:wsp>
                                                          <wpg:grpSp>
                                                            <wpg:cNvPr id="77" name="组合 77"/>
                                                            <wpg:cNvGrpSpPr/>
                                                            <wpg:grpSpPr>
                                                              <a:xfrm>
                                                                <a:off x="6766" y="48825"/>
                                                                <a:ext cx="2274" cy="1270"/>
                                                                <a:chOff x="6766" y="48825"/>
                                                                <a:chExt cx="2274" cy="1270"/>
                                                              </a:xfrm>
                                                            </wpg:grpSpPr>
                                                            <wpg:grpSp>
                                                              <wpg:cNvPr id="25" name="组合 25"/>
                                                              <wpg:cNvGrpSpPr/>
                                                              <wpg:grpSpPr>
                                                                <a:xfrm>
                                                                  <a:off x="6766" y="49395"/>
                                                                  <a:ext cx="2274" cy="129"/>
                                                                  <a:chOff x="6544" y="48601"/>
                                                                  <a:chExt cx="2397" cy="129"/>
                                                                </a:xfrm>
                                                              </wpg:grpSpPr>
                                                              <wps:wsp>
                                                                <wps:cNvPr id="126" name="直接连接符 126"/>
                                                                <wps:cNvCnPr/>
                                                                <wps:spPr>
                                                                  <a:xfrm flipV="1">
                                                                    <a:off x="6544" y="48601"/>
                                                                    <a:ext cx="721" cy="1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  <a:ln w="6350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  <a:headEnd type="none"/>
                                                                    <a:tailEnd type="none"/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2">
                                                                    <a:schemeClr val="accent1"/>
                                                                  </a:lnRef>
                                                                  <a:fillRef idx="0">
                                                                    <a:srgbClr val="FFFFFF"/>
                                                                  </a:fillRef>
                                                                  <a:effectRef idx="0">
                                                                    <a:srgbClr val="FFFFFF"/>
                                                                  </a:effectRef>
                                                                  <a:fontRef idx="minor">
                                                                    <a:schemeClr val="tx1"/>
                                                                  </a:fontRef>
                                                                </wps:style>
                                                                <wps:bodyPr/>
                                                              </wps:wsp>
                                                              <wps:wsp>
                                                                <wps:cNvPr id="127" name="直接连接符 127"/>
                                                                <wps:cNvCnPr/>
                                                                <wps:spPr>
                                                                  <a:xfrm flipV="1">
                                                                    <a:off x="6548" y="48729"/>
                                                                    <a:ext cx="721" cy="1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  <a:ln w="6350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  <a:headEnd type="none"/>
                                                                    <a:tailEnd type="none"/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2">
                                                                    <a:schemeClr val="accent1"/>
                                                                  </a:lnRef>
                                                                  <a:fillRef idx="0">
                                                                    <a:srgbClr val="FFFFFF"/>
                                                                  </a:fillRef>
                                                                  <a:effectRef idx="0">
                                                                    <a:srgbClr val="FFFFFF"/>
                                                                  </a:effectRef>
                                                                  <a:fontRef idx="minor">
                                                                    <a:schemeClr val="tx1"/>
                                                                  </a:fontRef>
                                                                </wps:style>
                                                                <wps:bodyPr/>
                                                              </wps:wsp>
                                                              <wps:wsp>
                                                                <wps:cNvPr id="128" name="直接连接符 128"/>
                                                                <wps:cNvCnPr/>
                                                                <wps:spPr>
                                                                  <a:xfrm flipV="1">
                                                                    <a:off x="7494" y="48601"/>
                                                                    <a:ext cx="1444" cy="1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  <a:ln w="6350">
                                                                    <a:solidFill>
                                                                      <a:srgbClr val="2722EC"/>
                                                                    </a:solidFill>
                                                                    <a:prstDash val="dash"/>
                                                                    <a:headEnd type="none"/>
                                                                    <a:tailEnd type="none"/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2">
                                                                    <a:schemeClr val="accent1"/>
                                                                  </a:lnRef>
                                                                  <a:fillRef idx="0">
                                                                    <a:srgbClr val="FFFFFF"/>
                                                                  </a:fillRef>
                                                                  <a:effectRef idx="0">
                                                                    <a:srgbClr val="FFFFFF"/>
                                                                  </a:effectRef>
                                                                  <a:fontRef idx="minor">
                                                                    <a:schemeClr val="tx1"/>
                                                                  </a:fontRef>
                                                                </wps:style>
                                                                <wps:bodyPr/>
                                                              </wps:wsp>
                                                              <wps:wsp>
                                                                <wps:cNvPr id="129" name="直接连接符 129"/>
                                                                <wps:cNvCnPr/>
                                                                <wps:spPr>
                                                                  <a:xfrm flipV="1">
                                                                    <a:off x="7497" y="48729"/>
                                                                    <a:ext cx="1444" cy="1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  <a:ln w="6350">
                                                                    <a:solidFill>
                                                                      <a:srgbClr val="2722EC"/>
                                                                    </a:solidFill>
                                                                    <a:prstDash val="dash"/>
                                                                    <a:headEnd type="none"/>
                                                                    <a:tailEnd type="none"/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2">
                                                                    <a:schemeClr val="accent1"/>
                                                                  </a:lnRef>
                                                                  <a:fillRef idx="0">
                                                                    <a:srgbClr val="FFFFFF"/>
                                                                  </a:fillRef>
                                                                  <a:effectRef idx="0">
                                                                    <a:srgbClr val="FFFFFF"/>
                                                                  </a:effectRef>
                                                                  <a:fontRef idx="minor">
                                                                    <a:schemeClr val="tx1"/>
                                                                  </a:fontRef>
                                                                </wps:style>
                                                                <wps:bodyPr/>
                                                              </wps:wsp>
                                                            </wpg:grpSp>
                                                            <wps:wsp>
                                                              <wps:cNvPr id="31" name="弧形 31"/>
                                                              <wps:cNvSpPr/>
                                                              <wps:spPr>
                                                                <a:xfrm>
                                                                  <a:off x="7469" y="49176"/>
                                                                  <a:ext cx="566" cy="566"/>
                                                                </a:xfrm>
                                                                <a:prstGeom prst="arc">
                                                                  <a:avLst>
                                                                    <a:gd name="adj1" fmla="val 11454704"/>
                                                                    <a:gd name="adj2" fmla="val 20949834"/>
                                                                  </a:avLst>
                                                                </a:prstGeom>
                                                                <a:ln w="6350">
                                                                  <a:solidFill>
                                                                    <a:schemeClr val="tx1"/>
                                                                  </a:solidFill>
                                                                  <a:headEnd type="none"/>
                                                                  <a:tailEnd type="none"/>
                                                                </a:ln>
                                                              </wps:spPr>
                                                              <wps:style>
                                                                <a:lnRef idx="2">
                                                                  <a:schemeClr val="accent1"/>
                                                                </a:lnRef>
                                                                <a:fillRef idx="0">
                                                                  <a:srgbClr val="FFFFFF"/>
                                                                </a:fillRef>
                                                                <a:effectRef idx="0">
                                                                  <a:srgbClr val="FFFFFF"/>
                                                                </a:effectRef>
                                                                <a:fontRef idx="minor">
                                                                  <a:schemeClr val="tx1"/>
                                                                </a:fontRef>
                                                              </wps:style>
                                                              <wps:bodyPr/>
                                                            </wps:wsp>
                                                            <wps:wsp>
                                                              <wps:cNvPr id="73" name="弧形 73"/>
                                                              <wps:cNvSpPr/>
                                                              <wps:spPr>
                                                                <a:xfrm>
                                                                  <a:off x="7465" y="49058"/>
                                                                  <a:ext cx="799" cy="799"/>
                                                                </a:xfrm>
                                                                <a:prstGeom prst="arc">
                                                                  <a:avLst>
                                                                    <a:gd name="adj1" fmla="val 11324957"/>
                                                                    <a:gd name="adj2" fmla="val 21157073"/>
                                                                  </a:avLst>
                                                                </a:prstGeom>
                                                                <a:ln w="6350">
                                                                  <a:solidFill>
                                                                    <a:schemeClr val="tx1"/>
                                                                  </a:solidFill>
                                                                  <a:headEnd type="none"/>
                                                                  <a:tailEnd type="none"/>
                                                                </a:ln>
                                                              </wps:spPr>
                                                              <wps:style>
                                                                <a:lnRef idx="2">
                                                                  <a:schemeClr val="accent1"/>
                                                                </a:lnRef>
                                                                <a:fillRef idx="0">
                                                                  <a:srgbClr val="FFFFFF"/>
                                                                </a:fillRef>
                                                                <a:effectRef idx="0">
                                                                  <a:srgbClr val="FFFFFF"/>
                                                                </a:effectRef>
                                                                <a:fontRef idx="minor">
                                                                  <a:schemeClr val="tx1"/>
                                                                </a:fontRef>
                                                              </wps:style>
                                                              <wps:bodyPr/>
                                                            </wps:wsp>
                                                            <wps:wsp>
                                                              <wps:cNvPr id="74" name="弧形 74"/>
                                                              <wps:cNvSpPr/>
                                                              <wps:spPr>
                                                                <a:xfrm>
                                                                  <a:off x="7469" y="48969"/>
                                                                  <a:ext cx="981" cy="981"/>
                                                                </a:xfrm>
                                                                <a:prstGeom prst="arc">
                                                                  <a:avLst>
                                                                    <a:gd name="adj1" fmla="val 11130790"/>
                                                                    <a:gd name="adj2" fmla="val 21157073"/>
                                                                  </a:avLst>
                                                                </a:prstGeom>
                                                                <a:ln w="6350">
                                                                  <a:solidFill>
                                                                    <a:schemeClr val="tx1"/>
                                                                  </a:solidFill>
                                                                  <a:headEnd type="none"/>
                                                                  <a:tailEnd type="none"/>
                                                                </a:ln>
                                                              </wps:spPr>
                                                              <wps:style>
                                                                <a:lnRef idx="2">
                                                                  <a:schemeClr val="accent1"/>
                                                                </a:lnRef>
                                                                <a:fillRef idx="0">
                                                                  <a:srgbClr val="FFFFFF"/>
                                                                </a:fillRef>
                                                                <a:effectRef idx="0">
                                                                  <a:srgbClr val="FFFFFF"/>
                                                                </a:effectRef>
                                                                <a:fontRef idx="minor">
                                                                  <a:schemeClr val="tx1"/>
                                                                </a:fontRef>
                                                              </wps:style>
                                                              <wps:bodyPr/>
                                                            </wps:wsp>
                                                            <wps:wsp>
                                                              <wps:cNvPr id="75" name="弧形 75"/>
                                                              <wps:cNvSpPr/>
                                                              <wps:spPr>
                                                                <a:xfrm>
                                                                  <a:off x="7469" y="48892"/>
                                                                  <a:ext cx="1134" cy="1134"/>
                                                                </a:xfrm>
                                                                <a:prstGeom prst="arc">
                                                                  <a:avLst>
                                                                    <a:gd name="adj1" fmla="val 11173654"/>
                                                                    <a:gd name="adj2" fmla="val 21265735"/>
                                                                  </a:avLst>
                                                                </a:prstGeom>
                                                                <a:ln w="6350">
                                                                  <a:solidFill>
                                                                    <a:schemeClr val="tx1"/>
                                                                  </a:solidFill>
                                                                  <a:headEnd type="none"/>
                                                                  <a:tailEnd type="none"/>
                                                                </a:ln>
                                                              </wps:spPr>
                                                              <wps:style>
                                                                <a:lnRef idx="2">
                                                                  <a:schemeClr val="accent1"/>
                                                                </a:lnRef>
                                                                <a:fillRef idx="0">
                                                                  <a:srgbClr val="FFFFFF"/>
                                                                </a:fillRef>
                                                                <a:effectRef idx="0">
                                                                  <a:srgbClr val="FFFFFF"/>
                                                                </a:effectRef>
                                                                <a:fontRef idx="minor">
                                                                  <a:schemeClr val="tx1"/>
                                                                </a:fontRef>
                                                              </wps:style>
                                                              <wps:bodyPr/>
                                                            </wps:wsp>
                                                            <wps:wsp>
                                                              <wps:cNvPr id="76" name="弧形 76"/>
                                                              <wps:cNvSpPr/>
                                                              <wps:spPr>
                                                                <a:xfrm>
                                                                  <a:off x="7469" y="48825"/>
                                                                  <a:ext cx="1270" cy="1270"/>
                                                                </a:xfrm>
                                                                <a:prstGeom prst="arc">
                                                                  <a:avLst>
                                                                    <a:gd name="adj1" fmla="val 11119295"/>
                                                                    <a:gd name="adj2" fmla="val 21283739"/>
                                                                  </a:avLst>
                                                                </a:prstGeom>
                                                                <a:ln w="6350">
                                                                  <a:solidFill>
                                                                    <a:schemeClr val="tx1"/>
                                                                  </a:solidFill>
                                                                  <a:headEnd type="none"/>
                                                                  <a:tailEnd type="none"/>
                                                                </a:ln>
                                                              </wps:spPr>
                                                              <wps:style>
                                                                <a:lnRef idx="2">
                                                                  <a:schemeClr val="accent1"/>
                                                                </a:lnRef>
                                                                <a:fillRef idx="0">
                                                                  <a:srgbClr val="FFFFFF"/>
                                                                </a:fillRef>
                                                                <a:effectRef idx="0">
                                                                  <a:srgbClr val="FFFFFF"/>
                                                                </a:effectRef>
                                                                <a:fontRef idx="minor">
                                                                  <a:schemeClr val="tx1"/>
                                                                </a:fontRef>
                                                              </wps:style>
                                                              <wps:bodyPr/>
                                                            </wps:wsp>
                                                          </wpg:grpSp>
                                                        </wpg:grpSp>
                                                        <wps:wsp>
                                                          <wps:cNvPr id="79" name="直接箭头连接符 79"/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8300" y="49298"/>
                                                              <a:ext cx="1" cy="198"/>
                                                            </a:xfrm>
                                                            <a:prstGeom prst="straightConnector1">
                                                              <a:avLst/>
                                                            </a:prstGeom>
                                                            <a:ln w="6350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  <a:headEnd type="none" w="med" len="lg"/>
                                                              <a:tailEnd type="triangle" w="sm" len="med"/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2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rgbClr val="FFFFFF"/>
                                                            </a:fillRef>
                                                            <a:effectRef idx="0">
                                                              <a:srgbClr val="FFFFFF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</wpg:grpSp>
                                                      <wps:wsp>
                                                        <wps:cNvPr id="80" name="文本框 80"/>
                                                        <wps:cNvSpPr txBox="1"/>
                                                        <wps:spPr>
                                                          <a:xfrm>
                                                            <a:off x="7013" y="49999"/>
                                                            <a:ext cx="736" cy="309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6350">
                                                            <a:noFill/>
                                                          </a:ln>
                                                        </wps:spPr>
                                                        <wps:style>
                                                          <a:lnRef idx="0">
                                                            <a:schemeClr val="accent1"/>
                                                          </a:lnRef>
                                                          <a:fillRef idx="0">
                                                            <a:schemeClr val="accent1"/>
                                                          </a:fillRef>
                                                          <a:effectRef idx="0">
                                                            <a:schemeClr val="accent1"/>
                                                          </a:effectRef>
                                                          <a:fontRef idx="minor">
                                                            <a:schemeClr val="dk1"/>
                                                          </a:fontRef>
                                                        </wps:style>
                                                        <wps:txbx>
                                                          <w:txbxContent>
                                                            <w:p w14:paraId="7AA0A9AB" w14:textId="77777777" w:rsidR="00CB3013" w:rsidRDefault="00000000">
                                                              <w:r>
                                                                <w:rPr>
                                                                  <w:rFonts w:hint="eastAsia"/>
                                                                </w:rPr>
                                                                <w:t>D</w:t>
                                                              </w:r>
                                                              <w:r>
                                                                <w:rPr>
                                                                  <w:rFonts w:hint="eastAsia"/>
                                                                </w:rPr>
                                                                <w:t>型盒</w:t>
                                                              </w:r>
                                                            </w:p>
                                                          </w:txbxContent>
                                                        </wps:txbx>
              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              <a:noAutofit/>
                                                        </wps:bodyPr>
                                                      </wps:wsp>
                                                    </wpg:grpSp>
                                                    <wps:wsp>
                                                      <wps:cNvPr id="132" name="文本框 132"/>
                                                      <wps:cNvSpPr txBox="1"/>
                                                      <wps:spPr>
                                                        <a:xfrm>
                                                          <a:off x="7694" y="48921"/>
                                                          <a:ext cx="363" cy="309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  <a:noFill/>
                                                        <a:ln w="6350">
                                                          <a:noFill/>
                                                        </a:ln>
                                                      </wps:spPr>
                                                      <wps:style>
                                                        <a:lnRef idx="0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dk1"/>
                                                        </a:fontRef>
                                                      </wps:style>
                                                      <wps:txbx>
                                                        <w:txbxContent>
                                                          <w:p w14:paraId="31ADFD2C" w14:textId="77777777" w:rsidR="00CB3013" w:rsidRDefault="00000000">
                                                            <w:pPr>
                                                              <w:rPr>
                                                                <w:i/>
                                                                <w:iCs/>
                                                              </w:rPr>
                                                            </w:pPr>
                                                            <w:r>
                                                              <w:rPr>
                                                                <w:rFonts w:hint="eastAsia"/>
                                                                <w:i/>
                                                                <w:iCs/>
                                                              </w:rPr>
                                                              <w:t>P</w:t>
                                                            </w:r>
                                                            <w:r>
                                                              <w:rPr>
                                                                <w:rFonts w:hint="eastAsia"/>
                                                                <w:vertAlign w:val="subscript"/>
                                                              </w:rPr>
                                                              <w:t>3</w:t>
                                                            </w:r>
                                                          </w:p>
                                                        </w:txbxContent>
                                                      </wps:txbx>
            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            <a:noAutofit/>
                                                      </wps:bodyPr>
                                                    </wps:wsp>
                                                  </wpg:grpSp>
                                                  <wps:wsp>
                                                    <wps:cNvPr id="131" name="文本框 131"/>
                                                    <wps:cNvSpPr txBox="1"/>
                                                    <wps:spPr>
                                                      <a:xfrm>
                                                        <a:off x="7437" y="48921"/>
                                                        <a:ext cx="363" cy="309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6350">
                                                        <a:noFill/>
                                                      </a:ln>
                                                    </wps:spPr>
                                                    <wps:style>
                                                      <a:lnRef idx="0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dk1"/>
                                                      </a:fontRef>
                                                    </wps:style>
                                                    <wps:txbx>
                                                      <w:txbxContent>
                                                        <w:p w14:paraId="0D1C45AE" w14:textId="77777777" w:rsidR="00CB3013" w:rsidRDefault="00000000">
                                                          <w:pPr>
                                                            <w:rPr>
                                                              <w:i/>
                                                              <w:iCs/>
                                                            </w:rPr>
                                                          </w:pPr>
                                                          <w:r>
                                                            <w:rPr>
                                                              <w:rFonts w:hint="eastAsia"/>
                                                              <w:i/>
                                                              <w:iCs/>
                                                            </w:rPr>
                                                            <w:t>P</w:t>
                                                          </w:r>
                                                          <w:r>
                                                            <w:rPr>
                                                              <w:rFonts w:hint="eastAsia"/>
                                                              <w:vertAlign w:val="subscript"/>
                                                            </w:rPr>
                                                            <w:t>2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s:wsp>
                                                  <wps:cNvPr id="88" name="椭圆 88"/>
                                                  <wps:cNvSpPr/>
                                                  <wps:spPr>
                                                    <a:xfrm>
                                                      <a:off x="7066" y="48964"/>
                                                      <a:ext cx="57" cy="57"/>
                                                    </a:xfrm>
                                                    <a:prstGeom prst="ellipse">
                                                      <a:avLst/>
                                                    </a:prstGeom>
                                                    <a:solidFill>
                                                      <a:schemeClr val="tx1"/>
                                                    </a:solidFill>
                                                    <a:ln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lumMod val="75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rgbClr val="FFFFFF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90" name="椭圆 90"/>
                                                  <wps:cNvSpPr/>
                                                  <wps:spPr>
                                                    <a:xfrm>
                                                      <a:off x="7390" y="48964"/>
                                                      <a:ext cx="57" cy="57"/>
                                                    </a:xfrm>
                                                    <a:prstGeom prst="ellipse">
                                                      <a:avLst/>
                                                    </a:prstGeom>
                                                    <a:solidFill>
                                                      <a:schemeClr val="tx1"/>
                                                    </a:solidFill>
                                                    <a:ln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lumMod val="75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rgbClr val="FFFFFF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91" name="椭圆 91"/>
                                                  <wps:cNvSpPr/>
                                                  <wps:spPr>
                                                    <a:xfrm>
                                                      <a:off x="7660" y="48964"/>
                                                      <a:ext cx="57" cy="57"/>
                                                    </a:xfrm>
                                                    <a:prstGeom prst="ellipse">
                                                      <a:avLst/>
                                                    </a:prstGeom>
                                                    <a:solidFill>
                                                      <a:schemeClr val="tx1"/>
                                                    </a:solidFill>
                                                    <a:ln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lumMod val="75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rgbClr val="FFFFFF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  <wps:wsp>
                                                <wps:cNvPr id="96" name="文本框 96"/>
                                                <wps:cNvSpPr txBox="1"/>
                                                <wps:spPr>
                                                  <a:xfrm>
                                                    <a:off x="7261" y="49405"/>
                                                    <a:ext cx="363" cy="309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 w="6350">
                                                    <a:noFill/>
                                                  </a:ln>
                                                </wps:spPr>
                                                <wps:style>
                                                  <a:lnRef idx="0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dk1"/>
                                                  </a:fontRef>
                                                </wps:style>
                                                <wps:txbx>
                                                  <w:txbxContent>
                                                    <w:p w14:paraId="623F6484" w14:textId="77777777" w:rsidR="00CB3013" w:rsidRDefault="00000000">
                                                      <w:pPr>
                                                        <w:rPr>
                                                          <w:i/>
                                                          <w:iCs/>
                                                        </w:rPr>
                                                      </w:pPr>
                                                      <w:r>
                                                        <w:rPr>
                                                          <w:rFonts w:hint="eastAsia"/>
                                                          <w:i/>
                                                          <w:iCs/>
                                                        </w:rPr>
                                                        <w:t>B</w:t>
                                                      </w:r>
                                                    </w:p>
                                                  </w:txbxContent>
                                                </wps:txbx>
      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130" name="文本框 130"/>
                                              <wps:cNvSpPr txBox="1"/>
                                              <wps:spPr>
                                                <a:xfrm>
                                                  <a:off x="7107" y="48921"/>
                                                  <a:ext cx="363" cy="30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noFill/>
                                                </a:ln>
                                              </wps:spPr>
                                              <wps:style>
                                                <a:lnRef idx="0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dk1"/>
                                                </a:fontRef>
                                              </wps:style>
                                              <wps:txbx>
                                                <w:txbxContent>
                                                  <w:p w14:paraId="5E7910E5" w14:textId="77777777" w:rsidR="00CB3013" w:rsidRDefault="00000000">
                                                    <w:pPr>
                                                      <w:rPr>
                                                        <w:i/>
                                                        <w:iCs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hint="eastAsia"/>
                                                        <w:i/>
                                                        <w:iCs/>
                                                      </w:rPr>
                                                      <w:t>P</w:t>
                                                    </w:r>
                                                    <w:r>
                                                      <w:rPr>
                                                        <w:rFonts w:hint="eastAsia"/>
                                                        <w:vertAlign w:val="subscript"/>
                                                      </w:rPr>
                                                      <w:t>1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140" name="文本框 140"/>
                                            <wps:cNvSpPr txBox="1"/>
                                            <wps:spPr>
                                              <a:xfrm>
                                                <a:off x="5139" y="49033"/>
                                                <a:ext cx="363" cy="309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style>
                                              <a:lnRef idx="0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dk1"/>
                                              </a:fontRef>
                                            </wps:style>
                                            <wps:txbx>
                                              <w:txbxContent>
                                                <w:p w14:paraId="7A72E7EF" w14:textId="77777777" w:rsidR="00CB3013" w:rsidRDefault="00000000">
                                                  <w:pPr>
                                                    <w:rPr>
                                                      <w:i/>
                                                      <w:iCs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rFonts w:hint="eastAsia"/>
                                                      <w:i/>
                                                      <w:iCs/>
                                                    </w:rPr>
                                                    <w:t>N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s:wsp>
                                        <wps:cNvPr id="143" name="文本框 143"/>
                                        <wps:cNvSpPr txBox="1"/>
                                        <wps:spPr>
                                          <a:xfrm>
                                            <a:off x="6079" y="48713"/>
                                            <a:ext cx="363" cy="33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0E699515" w14:textId="77777777" w:rsidR="00CB3013" w:rsidRDefault="00000000">
                                              <w:pPr>
                                                <w:rPr>
                                                  <w:i/>
                                                  <w:iCs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eastAsia"/>
                                                  <w:i/>
                                                  <w:iCs/>
                                                </w:rPr>
                                                <w:t>P</w:t>
                                              </w:r>
                                              <w:r>
                                                <w:rPr>
                                                  <w:rFonts w:hint="eastAsia"/>
                                                  <w:vertAlign w:val="subscript"/>
                                                </w:rPr>
                                                <w:t>0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48" name="文本框 148"/>
                                      <wps:cNvSpPr txBox="1"/>
                                      <wps:spPr>
                                        <a:xfrm>
                                          <a:off x="6469" y="49723"/>
                                          <a:ext cx="311" cy="311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14:paraId="3C1D2AE2" w14:textId="77777777" w:rsidR="00CB3013" w:rsidRDefault="00000000">
                                            <w:pPr>
                                              <w:rPr>
                                                <w:rFonts w:cs="Times New Roman"/>
                                              </w:rPr>
                                            </w:pPr>
                                            <w:r>
                                              <w:rPr>
                                                <w:rFonts w:eastAsia="微软雅黑" w:cs="Times New Roman"/>
                                              </w:rPr>
                                              <w:t>−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14" name="直接连接符 14"/>
                                  <wps:cNvCnPr/>
                                  <wps:spPr>
                                    <a:xfrm>
                                      <a:off x="8351" y="48834"/>
                                      <a:ext cx="227" cy="1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headEnd type="none"/>
                                      <a:tailEnd type="none"/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rgbClr val="FFFFFF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92" name="直接连接符 92"/>
                                  <wps:cNvCnPr/>
                                  <wps:spPr>
                                    <a:xfrm>
                                      <a:off x="8351" y="49010"/>
                                      <a:ext cx="227" cy="1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headEnd type="none"/>
                                      <a:tailEnd type="none"/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rgbClr val="FFFFFF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6" name="弧形 6"/>
                                <wps:cNvSpPr/>
                                <wps:spPr>
                                  <a:xfrm>
                                    <a:off x="8921" y="65594"/>
                                    <a:ext cx="797" cy="796"/>
                                  </a:xfrm>
                                  <a:prstGeom prst="arc">
                                    <a:avLst>
                                      <a:gd name="adj1" fmla="val 21115139"/>
                                      <a:gd name="adj2" fmla="val 10090402"/>
                                    </a:avLst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headEnd type="none"/>
                                    <a:tailEnd type="none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rgbClr val="FFFFFF"/>
                                  </a:fillRef>
                                  <a:effectRef idx="0">
                                    <a:srgbClr val="FFFFFF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3" name="弧形 13"/>
                              <wps:cNvSpPr/>
                              <wps:spPr>
                                <a:xfrm>
                                  <a:off x="8914" y="65424"/>
                                  <a:ext cx="1126" cy="1124"/>
                                </a:xfrm>
                                <a:prstGeom prst="arc">
                                  <a:avLst>
                                    <a:gd name="adj1" fmla="val 21190643"/>
                                    <a:gd name="adj2" fmla="val 10267904"/>
                                  </a:avLst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3" name="弧形 23"/>
                            <wps:cNvSpPr/>
                            <wps:spPr>
                              <a:xfrm>
                                <a:off x="8914" y="65303"/>
                                <a:ext cx="1382" cy="1380"/>
                              </a:xfrm>
                              <a:prstGeom prst="arc">
                                <a:avLst>
                                  <a:gd name="adj1" fmla="val 21197409"/>
                                  <a:gd name="adj2" fmla="val 10353453"/>
                                </a:avLst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none"/>
                                <a:tailEnd type="non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7" name="弧形 27"/>
                          <wps:cNvSpPr/>
                          <wps:spPr>
                            <a:xfrm>
                              <a:off x="8921" y="65191"/>
                              <a:ext cx="1597" cy="1596"/>
                            </a:xfrm>
                            <a:prstGeom prst="arc">
                              <a:avLst>
                                <a:gd name="adj1" fmla="val 21196419"/>
                                <a:gd name="adj2" fmla="val 10435511"/>
                              </a:avLst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none"/>
                              <a:tailEnd type="none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2" name="弧形 32"/>
                        <wps:cNvSpPr/>
                        <wps:spPr>
                          <a:xfrm>
                            <a:off x="8921" y="65098"/>
                            <a:ext cx="1789" cy="1787"/>
                          </a:xfrm>
                          <a:prstGeom prst="arc">
                            <a:avLst>
                              <a:gd name="adj1" fmla="val 21250342"/>
                              <a:gd name="adj2" fmla="val 10464192"/>
                            </a:avLst>
                          </a:prstGeom>
                          <a:ln w="6350">
                            <a:solidFill>
                              <a:schemeClr val="tx1"/>
                            </a:solidFill>
                            <a:headEnd type="none"/>
                            <a:tailEnd type="none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8080CD5" id="组合 40" o:spid="_x0000_s1759" style="position:absolute;margin-left:255.5pt;margin-top:12.9pt;width:170.9pt;height:116.5pt;z-index:251642880;mso-position-horizontal-relative:text;mso-position-vertical-relative:text" coordorigin="7731,64888" coordsize="3418,23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">
                <v:group id="组合 28" o:spid="_x0000_s1760" style="position:absolute;left:7731;top:64888;width:3418;height:2330" coordorigin="7731,64888" coordsize="3418,2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<v:group id="组合 24" o:spid="_x0000_s1761" style="position:absolute;left:7731;top:64888;width:3418;height:2330" coordorigin="7731,64888" coordsize="3418,2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<v:group id="组合 15" o:spid="_x0000_s1762" style="position:absolute;left:7731;top:64888;width:3418;height:2330" coordorigin="7731,64888" coordsize="3418,2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<v:group id="组合 11" o:spid="_x0000_s1763" style="position:absolute;left:7731;top:64888;width:3418;height:2330" coordorigin="7731,64888" coordsize="3418,2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<v:group id="组合 125" o:spid="_x0000_s1764" style="position:absolute;left:7731;top:64888;width:3418;height:2330" coordorigin="7123,47821" coordsize="3418,2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mWk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bA6PZ8IFcvULAAD//wMAUEsBAi0AFAAGAAgAAAAhANvh9svuAAAAhQEAABMAAAAAAAAAAAAA&#10;AAAAAAAAAFtDb250ZW50X1R5cGVzXS54bWxQSwECLQAUAAYACAAAACEAWvQsW78AAAAVAQAACwAA&#10;AAAAAAAAAAAAAAAfAQAAX3JlbHMvLnJlbHNQSwECLQAUAAYACAAAACEAEAZlpMMAAADcAAAADwAA&#10;AAAAAAAAAAAAAAAHAgAAZHJzL2Rvd25yZXYueG1sUEsFBgAAAAADAAMAtwAAAPcCAAAAAA==&#10;">
                          <v:group id="组合 150" o:spid="_x0000_s1765" style="position:absolute;left:7123;top:47821;width:3418;height:2331" coordorigin="6223,48601" coordsize="3418,23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7VB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4Ivz8gEOv8FAAD//wMAUEsBAi0AFAAGAAgAAAAhANvh9svuAAAAhQEAABMAAAAAAAAA&#10;AAAAAAAAAAAAAFtDb250ZW50X1R5cGVzXS54bWxQSwECLQAUAAYACAAAACEAWvQsW78AAAAVAQAA&#10;CwAAAAAAAAAAAAAAAAAfAQAAX3JlbHMvLnJlbHNQSwECLQAUAAYACAAAACEAWHe1QcYAAADcAAAA&#10;DwAAAAAAAAAAAAAAAAAHAgAAZHJzL2Rvd25yZXYueG1sUEsFBgAAAAADAAMAtwAAAPoCAAAAAA==&#10;">
                            <v:shape id="文本框 147" o:spid="_x0000_s1766" type="#_x0000_t202" style="position:absolute;left:6444;top:49369;width:303;height: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" filled="f" stroked="f" strokeweight=".5pt">
                              <v:textbox inset="0,0,0,0">
                                <w:txbxContent>
                                  <w:p w14:paraId="494095CF" w14:textId="77777777" w:rsidR="00CB3013" w:rsidRDefault="00000000">
                                    <w:pPr>
                                      <w:rPr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</w:rPr>
                                      <w:t>+</w:t>
                                    </w:r>
                                  </w:p>
                                </w:txbxContent>
                              </v:textbox>
                            </v:shape>
                            <v:group id="组合 149" o:spid="_x0000_s1767" style="position:absolute;left:6223;top:48601;width:3418;height:2331" coordorigin="6223,48601" coordsize="3418,23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">
                              <v:group id="组合 144" o:spid="_x0000_s1768" style="position:absolute;left:6223;top:48601;width:3418;height:2331" coordorigin="5123,47977" coordsize="3418,23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">
                                <v:group id="组合 142" o:spid="_x0000_s1769" style="position:absolute;left:5123;top:47977;width:3418;height:2331" coordorigin="5123,47977" coordsize="3418,23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">
                                  <v:shape id="文本框 139" o:spid="_x0000_s1770" type="#_x0000_t202" style="position:absolute;left:5123;top:48809;width:36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" filled="f" stroked="f" strokeweight=".5pt">
                                    <v:textbox inset="0,0,0,0">
                                      <w:txbxContent>
                                        <w:p w14:paraId="5C18B6EC" w14:textId="77777777" w:rsidR="00CB3013" w:rsidRDefault="00000000">
                                          <w:pPr>
                                            <w:rPr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/>
                                              <w:i/>
                                              <w:iCs/>
                                            </w:rPr>
                                            <w:t>M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group id="组合 141" o:spid="_x0000_s1771" style="position:absolute;left:5139;top:47977;width:3402;height:2331" coordorigin="5139,47977" coordsize="3402,23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                <v:group id="组合 138" o:spid="_x0000_s1772" style="position:absolute;left:5323;top:47977;width:3218;height:2331" coordorigin="5323,47977" coordsize="3218,23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lzn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">
                                      <v:group id="组合 137" o:spid="_x0000_s1773" style="position:absolute;left:5323;top:47977;width:3218;height:2331" coordorigin="5323,47977" coordsize="3218,23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">
                                        <v:group id="组合 136" o:spid="_x0000_s1774" style="position:absolute;left:5323;top:47977;width:3218;height:2331" coordorigin="5323,47977" coordsize="3218,23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W0O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">
                                          <v:group id="组合 134" o:spid="_x0000_s1775" style="position:absolute;left:5323;top:47977;width:3218;height:2331" coordorigin="5323,47977" coordsize="3218,23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1bi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T1/g9ky4QC6vAAAA//8DAFBLAQItABQABgAIAAAAIQDb4fbL7gAAAIUBAAATAAAAAAAAAAAA&#10;AAAAAAAAAABbQ29udGVudF9UeXBlc10ueG1sUEsBAi0AFAAGAAgAAAAhAFr0LFu/AAAAFQEAAAsA&#10;AAAAAAAAAAAAAAAAHwEAAF9yZWxzLy5yZWxzUEsBAi0AFAAGAAgAAAAhAPqTVuLEAAAA3AAAAA8A&#10;AAAAAAAAAAAAAAAABwIAAGRycy9kb3ducmV2LnhtbFBLBQYAAAAAAwADALcAAAD4AgAAAAA=&#10;">
                                            <v:group id="组合 133" o:spid="_x0000_s1776" style="position:absolute;left:5323;top:47977;width:3218;height:2331" coordorigin="5323,47977" coordsize="3218,23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">
                                              <v:group id="组合 81" o:spid="_x0000_s1777" style="position:absolute;left:5323;top:47977;width:3218;height:2331" coordorigin="5323,47977" coordsize="3218,23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                              <v:group id="组合 26" o:spid="_x0000_s1778" style="position:absolute;left:5323;top:47977;width:3218;height:2209" coordorigin="7303,48289" coordsize="3218,22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                              <v:group id="组合 78" o:spid="_x0000_s1779" style="position:absolute;left:7303;top:48289;width:3218;height:2209" coordorigin="6766,48676" coordsize="2285,1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                                  <v:shape id="文本框 18" o:spid="_x0000_s1780" type="#_x0000_t202" style="position:absolute;left:7421;top:48676;width:1630;height:1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" fillcolor="white [3201]" stroked="f" strokeweight=".5pt">
                                                      <v:textbox>
                                                        <w:txbxContent>
                                                          <w:p w14:paraId="7C02F528" w14:textId="77777777" w:rsidR="00CB3013" w:rsidRDefault="00000000">
                                                            <w:pPr>
                                                              <w:adjustRightInd w:val="0"/>
                                                              <w:snapToGrid w:val="0"/>
                                                              <w:spacing w:line="432" w:lineRule="auto"/>
                                                              <w:rPr>
                                                                <w:rFonts w:cs="Times New Roman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</w:pPr>
                                                            <w:r>
                                                              <w:rPr>
                                                                <w:rFonts w:cs="Times New Roman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  <w:t xml:space="preserve">× </w:t>
                                                            </w:r>
                                                            <w:r>
                                                              <w:rPr>
                                                                <w:rFonts w:cs="Times New Roman" w:hint="eastAsia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  <w:t xml:space="preserve"> </w:t>
                                                            </w:r>
                                                            <w:r>
                                                              <w:rPr>
                                                                <w:rFonts w:cs="Times New Roman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  <w:t xml:space="preserve"> ×  </w:t>
                                                            </w:r>
                                                            <w:r>
                                                              <w:rPr>
                                                                <w:rFonts w:cs="Times New Roman" w:hint="eastAsia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  <w:t xml:space="preserve"> </w:t>
                                                            </w:r>
                                                            <w:r>
                                                              <w:rPr>
                                                                <w:rFonts w:cs="Times New Roman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  <w:t xml:space="preserve">× </w:t>
                                                            </w:r>
                                                            <w:r>
                                                              <w:rPr>
                                                                <w:rFonts w:cs="Times New Roman" w:hint="eastAsia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  <w:t xml:space="preserve"> </w:t>
                                                            </w:r>
                                                            <w:r>
                                                              <w:rPr>
                                                                <w:rFonts w:cs="Times New Roman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  <w:t xml:space="preserve"> ×</w:t>
                                                            </w:r>
                                                          </w:p>
                                                          <w:p w14:paraId="1883FC24" w14:textId="77777777" w:rsidR="00CB3013" w:rsidRDefault="00000000">
                                                            <w:pPr>
                                                              <w:adjustRightInd w:val="0"/>
                                                              <w:snapToGrid w:val="0"/>
                                                              <w:spacing w:line="432" w:lineRule="auto"/>
                                                              <w:rPr>
                                                                <w:rFonts w:cs="Times New Roman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</w:pPr>
                                                            <w:r>
                                                              <w:rPr>
                                                                <w:rFonts w:cs="Times New Roman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  <w:t xml:space="preserve">× </w:t>
                                                            </w:r>
                                                            <w:r>
                                                              <w:rPr>
                                                                <w:rFonts w:cs="Times New Roman" w:hint="eastAsia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  <w:t xml:space="preserve"> </w:t>
                                                            </w:r>
                                                            <w:r>
                                                              <w:rPr>
                                                                <w:rFonts w:cs="Times New Roman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  <w:t xml:space="preserve"> ×  </w:t>
                                                            </w:r>
                                                            <w:r>
                                                              <w:rPr>
                                                                <w:rFonts w:cs="Times New Roman" w:hint="eastAsia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  <w:t xml:space="preserve"> </w:t>
                                                            </w:r>
                                                            <w:r>
                                                              <w:rPr>
                                                                <w:rFonts w:cs="Times New Roman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  <w:t>×</w:t>
                                                            </w:r>
                                                            <w:r>
                                                              <w:rPr>
                                                                <w:rFonts w:cs="Times New Roman" w:hint="eastAsia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  <w:t xml:space="preserve"> </w:t>
                                                            </w:r>
                                                            <w:r>
                                                              <w:rPr>
                                                                <w:rFonts w:cs="Times New Roman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  <w:t xml:space="preserve">  ×</w:t>
                                                            </w:r>
                                                          </w:p>
                                                          <w:p w14:paraId="1A6CA741" w14:textId="77777777" w:rsidR="00CB3013" w:rsidRDefault="00000000">
                                                            <w:pPr>
                                                              <w:adjustRightInd w:val="0"/>
                                                              <w:snapToGrid w:val="0"/>
                                                              <w:spacing w:line="432" w:lineRule="auto"/>
                                                              <w:rPr>
                                                                <w:rFonts w:cs="Times New Roman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</w:pPr>
                                                            <w:r>
                                                              <w:rPr>
                                                                <w:rFonts w:cs="Times New Roman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  <w:t xml:space="preserve">×  </w:t>
                                                            </w:r>
                                                            <w:r>
                                                              <w:rPr>
                                                                <w:rFonts w:cs="Times New Roman" w:hint="eastAsia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  <w:t xml:space="preserve"> </w:t>
                                                            </w:r>
                                                            <w:r>
                                                              <w:rPr>
                                                                <w:rFonts w:cs="Times New Roman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  <w:t xml:space="preserve">× </w:t>
                                                            </w:r>
                                                            <w:r>
                                                              <w:rPr>
                                                                <w:rFonts w:cs="Times New Roman" w:hint="eastAsia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  <w:t xml:space="preserve"> </w:t>
                                                            </w:r>
                                                            <w:r>
                                                              <w:rPr>
                                                                <w:rFonts w:cs="Times New Roman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  <w:t xml:space="preserve"> × </w:t>
                                                            </w:r>
                                                            <w:r>
                                                              <w:rPr>
                                                                <w:rFonts w:cs="Times New Roman" w:hint="eastAsia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  <w:t xml:space="preserve"> </w:t>
                                                            </w:r>
                                                            <w:r>
                                                              <w:rPr>
                                                                <w:rFonts w:cs="Times New Roman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  <w:t xml:space="preserve"> ×</w:t>
                                                            </w:r>
                                                          </w:p>
                                                          <w:p w14:paraId="5559289A" w14:textId="77777777" w:rsidR="00CB3013" w:rsidRDefault="00000000">
                                                            <w:pPr>
                                                              <w:adjustRightInd w:val="0"/>
                                                              <w:snapToGrid w:val="0"/>
                                                              <w:spacing w:line="432" w:lineRule="auto"/>
                                                              <w:rPr>
                                                                <w:rFonts w:cs="Times New Roman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</w:pPr>
                                                            <w:r>
                                                              <w:rPr>
                                                                <w:rFonts w:cs="Times New Roman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  <w:t xml:space="preserve">×  </w:t>
                                                            </w:r>
                                                            <w:r>
                                                              <w:rPr>
                                                                <w:rFonts w:cs="Times New Roman" w:hint="eastAsia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  <w:t xml:space="preserve"> </w:t>
                                                            </w:r>
                                                            <w:r>
                                                              <w:rPr>
                                                                <w:rFonts w:cs="Times New Roman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  <w:t>×</w:t>
                                                            </w:r>
                                                            <w:r>
                                                              <w:rPr>
                                                                <w:rFonts w:cs="Times New Roman" w:hint="eastAsia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  <w:t xml:space="preserve"> </w:t>
                                                            </w:r>
                                                            <w:r>
                                                              <w:rPr>
                                                                <w:rFonts w:cs="Times New Roman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  <w:t xml:space="preserve">  ×  </w:t>
                                                            </w:r>
                                                            <w:r>
                                                              <w:rPr>
                                                                <w:rFonts w:cs="Times New Roman" w:hint="eastAsia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  <w:t xml:space="preserve"> </w:t>
                                                            </w:r>
                                                            <w:r>
                                                              <w:rPr>
                                                                <w:rFonts w:cs="Times New Roman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  <w:t>×</w:t>
                                                            </w:r>
                                                          </w:p>
                                                        </w:txbxContent>
                                                      </v:textbox>
                                                    </v:shape>
                                                    <v:group id="组合 77" o:spid="_x0000_s1781" style="position:absolute;left:6766;top:48825;width:2274;height:1270" coordorigin="6766,48825" coordsize="2274,1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">
                                                      <v:group id="组合 25" o:spid="_x0000_s1782" style="position:absolute;left:6766;top:49395;width:2274;height:129" coordorigin="6544,48601" coordsize="2397,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                                    <v:line id="直接连接符 126" o:spid="_x0000_s1783" style="position:absolute;flip:y;visibility:visible;mso-wrap-style:square" from="6544,48601" to="7265,48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" strokecolor="black [3213]" strokeweight=".5pt">
                                                          <v:stroke joinstyle="miter"/>
                                                        </v:line>
                                                        <v:line id="直接连接符 127" o:spid="_x0000_s1784" style="position:absolute;flip:y;visibility:visible;mso-wrap-style:square" from="6548,48729" to="7269,48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" strokecolor="black [3213]" strokeweight=".5pt">
                                                          <v:stroke joinstyle="miter"/>
                                                        </v:line>
                                                        <v:line id="直接连接符 128" o:spid="_x0000_s1785" style="position:absolute;flip:y;visibility:visible;mso-wrap-style:square" from="7494,48601" to="8938,48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" strokecolor="#2722ec" strokeweight=".5pt">
                                                          <v:stroke dashstyle="dash" joinstyle="miter"/>
                                                        </v:line>
                                                        <v:line id="直接连接符 129" o:spid="_x0000_s1786" style="position:absolute;flip:y;visibility:visible;mso-wrap-style:square" from="7497,48729" to="8941,48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" strokecolor="#2722ec" strokeweight=".5pt">
                                                          <v:stroke dashstyle="dash" joinstyle="miter"/>
                                                        </v:line>
                                                      </v:group>
                                                      <v:shape id="弧形 31" o:spid="_x0000_s1787" style="position:absolute;left:7469;top:49176;width:566;height:566;visibility:visible;mso-wrap-style:squar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" path="m88,4046nsc542,1692,2603,-9,5001,-8v2398,2,4457,1705,4908,4060l5000,5000,88,4046xem88,4046nfc542,1692,2603,-9,5001,-8v2398,2,4457,1705,4908,4060e" filled="f" strokecolor="black [3213]" strokeweight=".5pt">
                                                        <v:stroke joinstyle="miter"/>
                                                        <v:path arrowok="t" o:connecttype="custom" o:connectlocs="5,229;283,0;561,229" o:connectangles="0,0,0"/>
                                                      </v:shape>
                                                      <v:shape id="弧形 73" o:spid="_x0000_s1788" style="position:absolute;left:7465;top:49058;width:799;height:799;visibility:visible;mso-wrap-style:squar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" path="m63,4243nsc442,1779,2577,-31,5070,-1,7563,29,9654,1889,9975,4361l5006,5006,63,4243xem63,4243nfc442,1779,2577,-31,5070,-1,7563,29,9654,1889,9975,4361e" filled="f" strokecolor="black [3213]" strokeweight=".5pt">
                                                        <v:stroke joinstyle="miter"/>
                                                        <v:path arrowok="t" o:connecttype="custom" o:connectlocs="5,339;405,0;797,348" o:connectangles="0,0,0"/>
                                                      </v:shape>
                                                      <v:shape id="弧形 74" o:spid="_x0000_s1789" style="position:absolute;left:7469;top:48969;width:981;height:981;visibility:visible;mso-wrap-style:squar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" path="m20,4516nsc265,1981,2374,34,4920,-7,7466,-49,9638,1829,9965,4354l5005,5005,20,4516xem20,4516nfc265,1981,2374,34,4920,-7,7466,-49,9638,1829,9965,4354e" filled="f" strokecolor="black [3213]" strokeweight=".5pt">
                                                        <v:stroke joinstyle="miter"/>
                                                        <v:path arrowok="t" o:connecttype="custom" o:connectlocs="2,443;483,-1;978,427" o:connectangles="0,0,0"/>
                                                      </v:shape>
                                                      <v:shape id="弧形 75" o:spid="_x0000_s1790" style="position:absolute;left:7469;top:48892;width:1134;height:1134;visibility:visible;mso-wrap-style:squar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" path="m26,4453nsc304,1906,2463,-19,5025,-5,7587,10,9724,1959,9973,4510l5000,5000,26,4453xem26,4453nfc304,1906,2463,-19,5025,-5,7587,10,9724,1959,9973,4510e" filled="f" strokecolor="black [3213]" strokeweight=".5pt">
                                                        <v:stroke joinstyle="miter"/>
                                                        <v:path arrowok="t" o:connecttype="custom" o:connectlocs="3,505;570,-1;1131,511" o:connectangles="0,0,0"/>
                                                      </v:shape>
                                                      <v:shape id="弧形 76" o:spid="_x0000_s1791" style="position:absolute;left:7469;top:48825;width:1270;height:1270;visibility:visible;mso-wrap-style:squar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" path="m24,4535nsc264,1964,2422,-2,5005,-1,7588,,9744,1968,9982,4540l5000,5000,24,4535xem24,4535nfc264,1964,2422,-2,5005,-1,7588,,9744,1968,9982,4540e" filled="f" strokecolor="black [3213]" strokeweight=".5pt">
                                                        <v:stroke joinstyle="miter"/>
                                                        <v:path arrowok="t" o:connecttype="custom" o:connectlocs="3,576;636,0;1268,577" o:connectangles="0,0,0"/>
                                                      </v:shape>
                                                    </v:group>
                                                  </v:group>
                                                  <v:shape id="直接箭头连接符 79" o:spid="_x0000_s1792" type="#_x0000_t32" style="position:absolute;left:8300;top:49298;width:1;height:19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" strokecolor="black [3213]" strokeweight=".5pt">
                                                    <v:stroke startarrowlength="long" endarrow="block" endarrowwidth="narrow" joinstyle="miter"/>
                                                  </v:shape>
                                                </v:group>
                                                <v:shape id="文本框 80" o:spid="_x0000_s1793" type="#_x0000_t202" style="position:absolute;left:7013;top:49999;width:736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" filled="f" stroked="f" strokeweight=".5pt">
                                                  <v:textbox inset="0,0,0,0">
                                                    <w:txbxContent>
                                                      <w:p w14:paraId="7AA0A9AB" w14:textId="77777777" w:rsidR="00CB3013" w:rsidRDefault="00000000">
                                                        <w:r>
                                                          <w:rPr>
                                                            <w:rFonts w:hint="eastAsia"/>
                                                          </w:rPr>
                                                          <w:t>D</w:t>
                                                        </w:r>
                                                        <w:r>
                                                          <w:rPr>
                                                            <w:rFonts w:hint="eastAsia"/>
                                                          </w:rPr>
                                                          <w:t>型盒</w:t>
                                                        </w:r>
                                                      </w:p>
                                                    </w:txbxContent>
                                                  </v:textbox>
                                                </v:shape>
                                              </v:group>
                                              <v:shape id="文本框 132" o:spid="_x0000_s1794" type="#_x0000_t202" style="position:absolute;left:7694;top:48921;width:36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" filled="f" stroked="f" strokeweight=".5pt">
                                                <v:textbox inset="0,0,0,0">
                                                  <w:txbxContent>
                                                    <w:p w14:paraId="31ADFD2C" w14:textId="77777777" w:rsidR="00CB3013" w:rsidRDefault="00000000">
                                                      <w:pPr>
                                                        <w:rPr>
                                                          <w:i/>
                                                          <w:iCs/>
                                                        </w:rPr>
                                                      </w:pPr>
                                                      <w:r>
                                                        <w:rPr>
                                                          <w:rFonts w:hint="eastAsia"/>
                                                          <w:i/>
                                                          <w:iCs/>
                                                        </w:rPr>
                                                        <w:t>P</w:t>
                                                      </w:r>
                                                      <w:r>
                                                        <w:rPr>
                                                          <w:rFonts w:hint="eastAsia"/>
                                                          <w:vertAlign w:val="subscript"/>
                                                        </w:rPr>
                                                        <w:t>3</w:t>
                                                      </w:r>
                                                    </w:p>
                                                  </w:txbxContent>
                                                </v:textbox>
                                              </v:shape>
                                            </v:group>
                                            <v:shape id="文本框 131" o:spid="_x0000_s1795" type="#_x0000_t202" style="position:absolute;left:7437;top:48921;width:36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" filled="f" stroked="f" strokeweight=".5pt">
                                              <v:textbox inset="0,0,0,0">
                                                <w:txbxContent>
                                                  <w:p w14:paraId="0D1C45AE" w14:textId="77777777" w:rsidR="00CB3013" w:rsidRDefault="00000000">
                                                    <w:pPr>
                                                      <w:rPr>
                                                        <w:i/>
                                                        <w:iCs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hint="eastAsia"/>
                                                        <w:i/>
                                                        <w:iCs/>
                                                      </w:rPr>
                                                      <w:t>P</w:t>
                                                    </w:r>
                                                    <w:r>
                                                      <w:rPr>
                                                        <w:rFonts w:hint="eastAsia"/>
                                                        <w:vertAlign w:val="subscript"/>
                                                      </w:rPr>
                                                      <w:t>2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  <v:oval id="椭圆 88" o:spid="_x0000_s1796" style="position:absolute;left:7066;top:48964;width:57;height: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" fillcolor="black [3213]" strokecolor="black [3213]" strokeweight="1pt">
                                            <v:stroke joinstyle="miter"/>
                                          </v:oval>
                                          <v:oval id="椭圆 90" o:spid="_x0000_s1797" style="position:absolute;left:7390;top:48964;width:57;height: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" fillcolor="black [3213]" strokecolor="black [3213]" strokeweight="1pt">
                                            <v:stroke joinstyle="miter"/>
                                          </v:oval>
                                          <v:oval id="椭圆 91" o:spid="_x0000_s1798" style="position:absolute;left:7660;top:48964;width:57;height: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" fillcolor="black [3213]" strokecolor="black [3213]" strokeweight="1pt">
                                            <v:stroke joinstyle="miter"/>
                                          </v:oval>
                                        </v:group>
                                        <v:shape id="文本框 96" o:spid="_x0000_s1799" type="#_x0000_t202" style="position:absolute;left:7261;top:49405;width:36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" filled="f" stroked="f" strokeweight=".5pt">
                                          <v:textbox inset="0,0,0,0">
                                            <w:txbxContent>
                                              <w:p w14:paraId="623F6484" w14:textId="77777777" w:rsidR="00CB3013" w:rsidRDefault="00000000">
                                                <w:pPr>
                                                  <w:rPr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hint="eastAsia"/>
                                                    <w:i/>
                                                    <w:iCs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</v:group>
                                      <v:shape id="文本框 130" o:spid="_x0000_s1800" type="#_x0000_t202" style="position:absolute;left:7107;top:48921;width:36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" filled="f" stroked="f" strokeweight=".5pt">
                                        <v:textbox inset="0,0,0,0">
                                          <w:txbxContent>
                                            <w:p w14:paraId="5E7910E5" w14:textId="77777777" w:rsidR="00CB3013" w:rsidRDefault="00000000">
                                              <w:pPr>
                                                <w:rPr>
                                                  <w:i/>
                                                  <w:iCs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hint="eastAsia"/>
                                                  <w:i/>
                                                  <w:iCs/>
                                                </w:rPr>
                                                <w:t>P</w:t>
                                              </w:r>
                                              <w:r>
                                                <w:rPr>
                                                  <w:rFonts w:hint="eastAsia"/>
                                                  <w:vertAlign w:val="subscript"/>
                                                </w:rPr>
                                                <w:t>1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文本框 140" o:spid="_x0000_s1801" type="#_x0000_t202" style="position:absolute;left:5139;top:49033;width:36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" filled="f" stroked="f" strokeweight=".5pt">
                                      <v:textbox inset="0,0,0,0">
                                        <w:txbxContent>
                                          <w:p w14:paraId="7A72E7EF" w14:textId="77777777" w:rsidR="00CB3013" w:rsidRDefault="00000000">
                                            <w:pPr>
                                              <w:rPr>
                                                <w:i/>
                                                <w:iCs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eastAsia"/>
                                                <w:i/>
                                                <w:iCs/>
                                              </w:rPr>
                                              <w:t>N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</v:group>
                                <v:shape id="文本框 143" o:spid="_x0000_s1802" type="#_x0000_t202" style="position:absolute;left:6079;top:48713;width:363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" filled="f" stroked="f" strokeweight=".5pt">
                                  <v:textbox inset="0,0,0,0">
                                    <w:txbxContent>
                                      <w:p w14:paraId="0E699515" w14:textId="77777777" w:rsidR="00CB3013" w:rsidRDefault="00000000">
                                        <w:pPr>
                                          <w:rPr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i/>
                                            <w:iCs/>
                                          </w:rPr>
                                          <w:t>P</w:t>
                                        </w:r>
                                        <w:r>
                                          <w:rPr>
                                            <w:rFonts w:hint="eastAsia"/>
                                            <w:vertAlign w:val="subscript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文本框 148" o:spid="_x0000_s1803" type="#_x0000_t202" style="position:absolute;left:6469;top:49723;width:311;height: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" filled="f" stroked="f" strokeweight=".5pt">
                                <v:textbox inset="0,0,0,0">
                                  <w:txbxContent>
                                    <w:p w14:paraId="3C1D2AE2" w14:textId="77777777" w:rsidR="00CB3013" w:rsidRDefault="00000000">
                                      <w:pPr>
                                        <w:rPr>
                                          <w:rFonts w:cs="Times New Roman"/>
                                        </w:rPr>
                                      </w:pPr>
                                      <w:r>
                                        <w:rPr>
                                          <w:rFonts w:eastAsia="微软雅黑" w:cs="Times New Roman"/>
                                        </w:rPr>
                                        <w:t>−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line id="直接连接符 14" o:spid="_x0000_s1804" style="position:absolute;visibility:visible;mso-wrap-style:square" from="8351,48834" to="8578,48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" strokecolor="black [3213]" strokeweight=".5pt">
                            <v:stroke joinstyle="miter"/>
                          </v:line>
                          <v:line id="直接连接符 92" o:spid="_x0000_s1805" style="position:absolute;visibility:visible;mso-wrap-style:square" from="8351,49010" to="8578,49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" strokecolor="black [3213]" strokeweight=".5pt">
                            <v:stroke joinstyle="miter"/>
                          </v:line>
                        </v:group>
                        <v:shape id="弧形 6" o:spid="_x0000_s1806" style="position:absolute;left:8921;top:65594;width:797;height:796;visibility:visible;mso-wrap-style:squar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" path="m9950,4296nsc10330,6968,8519,9459,5858,9925,3198,10391,648,8666,94,6026l5006,5000,9950,4296xem9950,4296nfc10330,6968,8519,9459,5858,9925,3198,10391,648,8666,94,6026e" filled="f" strokecolor="black [3213]" strokeweight=".5pt">
                          <v:stroke joinstyle="miter"/>
                          <v:path arrowok="t" o:connecttype="custom" o:connectlocs="793,342;467,790;7,480" o:connectangles="0,0,0"/>
                        </v:shape>
                      </v:group>
                      <v:shape id="弧形 13" o:spid="_x0000_s1807" style="position:absolute;left:8914;top:65424;width:1126;height:1124;visibility:visible;mso-wrap-style:squar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" path="m9964,4404nsc10288,7111,8383,9579,5682,9951,2981,10323,480,8463,59,5769l5000,5000,9964,4404xem9964,4404nfc10288,7111,8383,9579,5682,9951,2981,10323,480,8463,59,5769e" filled="f" strokecolor="black [3213]" strokeweight=".5pt">
                        <v:stroke joinstyle="miter"/>
                        <v:path arrowok="t" o:connecttype="custom" o:connectlocs="1122,495;640,1118;7,648" o:connectangles="0,0,0"/>
                      </v:shape>
                    </v:group>
                    <v:shape id="弧形 23" o:spid="_x0000_s1808" style="position:absolute;left:8914;top:65303;width:1382;height:1380;visibility:visible;mso-wrap-style:squar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" path="m9964,4413nsc10285,7143,8342,9620,5614,9959,2886,10298,396,8371,40,5645l5000,5000,9964,4413xem9964,4413nfc10285,7143,8342,9620,5614,9959,2886,10298,396,8371,40,5645e" filled="f" strokecolor="black [3213]" strokeweight=".5pt">
                      <v:stroke joinstyle="miter"/>
                      <v:path arrowok="t" o:connecttype="custom" o:connectlocs="1377,609;776,1374;6,779" o:connectangles="0,0,0"/>
                    </v:shape>
                  </v:group>
                  <v:shape id="弧形 27" o:spid="_x0000_s1809" style="position:absolute;left:8921;top:65191;width:1597;height:1596;visibility:visible;mso-wrap-style:squar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" path="m9962,4411nsc10172,6192,9412,7950,7969,9017,6527,10083,4625,10296,2983,9576,1340,8855,209,7310,19,5527l5003,5000,9962,4411xem9962,4411nfc10172,6192,9412,7950,7969,9017,6527,10083,4625,10296,2983,9576,1340,8855,209,7310,19,5527e" filled="f" strokecolor="black [3213]" strokeweight=".5pt">
                    <v:stroke joinstyle="miter"/>
                    <v:path arrowok="t" o:connecttype="custom" o:connectlocs="1591,704;1273,1439;476,1528;3,882" o:connectangles="0,0,0,0"/>
                  </v:shape>
                </v:group>
                <v:shape id="弧形 32" o:spid="_x0000_s1810" style="position:absolute;left:8921;top:65098;width:1789;height:1787;visibility:visible;mso-wrap-style:squar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" path="m9972,4494nsc10154,6275,9370,8017,7918,9062,6465,10108,4565,10298,2934,9561,1303,8824,190,7271,16,5490l5003,5003,9972,4494xem9972,4494nfc10154,6275,9370,8017,7918,9062,6465,10108,4565,10298,2934,9561,1303,8824,190,7271,16,5490e" filled="f" strokecolor="black [3213]" strokeweight=".5pt">
                  <v:stroke joinstyle="miter"/>
                  <v:path arrowok="t" o:connecttype="custom" o:connectlocs="1784,803;1417,1619;525,1709;3,981" o:connectangles="0,0,0,0"/>
                </v:shape>
              </v:group>
            </w:pict>
          </mc:Fallback>
        </mc:AlternateConten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）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  <w:r>
        <w:rPr>
          <w:rFonts w:cs="Times New Roman"/>
          <w:szCs w:val="21"/>
        </w:rPr>
        <w:t>粒子到达</w:t>
      </w:r>
      <w:r>
        <w:rPr>
          <w:rFonts w:cs="Times New Roman"/>
          <w:i/>
          <w:iCs/>
          <w:szCs w:val="21"/>
        </w:rPr>
        <w:t>P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处的速</w:t>
      </w:r>
      <w:r>
        <w:rPr>
          <w:rFonts w:cs="Times New Roman" w:hint="eastAsia"/>
          <w:szCs w:val="21"/>
        </w:rPr>
        <w:t>率；</w:t>
      </w:r>
    </w:p>
    <w:p w14:paraId="516B57B4" w14:textId="77777777" w:rsidR="00CB3013" w:rsidRDefault="00000000">
      <w:pPr>
        <w:spacing w:line="300" w:lineRule="auto"/>
        <w:jc w:val="left"/>
        <w:textAlignment w:val="center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2</w:t>
      </w:r>
      <w:r>
        <w:rPr>
          <w:rFonts w:cs="Times New Roman" w:hint="eastAsia"/>
          <w:szCs w:val="21"/>
        </w:rPr>
        <w:t>）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分）</w:t>
      </w:r>
      <w:r>
        <w:rPr>
          <w:rFonts w:cs="Times New Roman"/>
          <w:szCs w:val="21"/>
        </w:rPr>
        <w:t>图中相邻弧间距离</w:t>
      </w:r>
      <w:r>
        <w:rPr>
          <w:rFonts w:cs="Times New Roman"/>
          <w:i/>
          <w:iCs/>
          <w:szCs w:val="21"/>
        </w:rPr>
        <w:t>P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i/>
          <w:iCs/>
          <w:szCs w:val="21"/>
        </w:rPr>
        <w:t>P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与</w:t>
      </w:r>
      <w:r>
        <w:rPr>
          <w:rFonts w:cs="Times New Roman"/>
          <w:i/>
          <w:iCs/>
          <w:szCs w:val="21"/>
        </w:rPr>
        <w:t>P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i/>
          <w:iCs/>
          <w:szCs w:val="21"/>
        </w:rPr>
        <w:t>P</w:t>
      </w:r>
      <w:r>
        <w:rPr>
          <w:rFonts w:cs="Times New Roman"/>
          <w:szCs w:val="21"/>
          <w:vertAlign w:val="subscript"/>
        </w:rPr>
        <w:t>3</w:t>
      </w:r>
      <w:r>
        <w:rPr>
          <w:rFonts w:cs="Times New Roman"/>
          <w:szCs w:val="21"/>
        </w:rPr>
        <w:t>的比值</w:t>
      </w:r>
      <w:r>
        <w:rPr>
          <w:rFonts w:cs="Times New Roman" w:hint="eastAsia"/>
          <w:szCs w:val="21"/>
        </w:rPr>
        <w:t>。</w:t>
      </w:r>
    </w:p>
    <w:p w14:paraId="1E106E62" w14:textId="77777777" w:rsidR="00CB3013" w:rsidRDefault="00CB3013">
      <w:pPr>
        <w:jc w:val="left"/>
        <w:textAlignment w:val="center"/>
        <w:rPr>
          <w:rFonts w:eastAsia="Times New Roman" w:cs="Times New Roman"/>
          <w:kern w:val="0"/>
          <w:szCs w:val="21"/>
        </w:rPr>
      </w:pPr>
    </w:p>
    <w:p w14:paraId="77675ED8" w14:textId="77777777" w:rsidR="00CB3013" w:rsidRDefault="00CB3013">
      <w:pPr>
        <w:jc w:val="left"/>
        <w:textAlignment w:val="center"/>
        <w:rPr>
          <w:rFonts w:eastAsia="Times New Roman" w:cs="Times New Roman"/>
          <w:kern w:val="0"/>
          <w:szCs w:val="21"/>
        </w:rPr>
      </w:pPr>
    </w:p>
    <w:p w14:paraId="423C987A" w14:textId="77777777" w:rsidR="00CB3013" w:rsidRDefault="00000000">
      <w:pPr>
        <w:spacing w:line="300" w:lineRule="auto"/>
        <w:jc w:val="center"/>
        <w:rPr>
          <w:rFonts w:eastAsia="黑体" w:cs="Times New Roman"/>
          <w:sz w:val="28"/>
          <w:szCs w:val="28"/>
        </w:rPr>
      </w:pPr>
      <w:r>
        <w:rPr>
          <w:rFonts w:cs="Times New Roman"/>
          <w:b/>
          <w:bCs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32640" behindDoc="0" locked="0" layoutInCell="1" allowOverlap="1" wp14:anchorId="5BD982AE" wp14:editId="33A831BB">
                <wp:simplePos x="0" y="0"/>
                <wp:positionH relativeFrom="column">
                  <wp:posOffset>4000500</wp:posOffset>
                </wp:positionH>
                <wp:positionV relativeFrom="paragraph">
                  <wp:posOffset>99060</wp:posOffset>
                </wp:positionV>
                <wp:extent cx="1350645" cy="1415415"/>
                <wp:effectExtent l="0" t="0" r="8255" b="0"/>
                <wp:wrapSquare wrapText="bothSides"/>
                <wp:docPr id="971" name="组合 9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50645" cy="1415301"/>
                          <a:chOff x="10693" y="384937"/>
                          <a:chExt cx="2014" cy="2110"/>
                        </a:xfrm>
                      </wpg:grpSpPr>
                      <pic:pic xmlns:pic="http://schemas.openxmlformats.org/drawingml/2006/picture">
                        <pic:nvPicPr>
                          <pic:cNvPr id="1050" name="图片 1050" descr="380f2570-b3b7-418c-ba6e-0c78b3d1050b"/>
                          <pic:cNvPicPr>
                            <a:picLocks noChangeAspect="1"/>
                          </pic:cNvPicPr>
                        </pic:nvPicPr>
                        <pic:blipFill>
                          <a:blip r:embed="rId19">
                            <a:lum bright="12000" contrast="30000"/>
                          </a:blip>
                          <a:srcRect l="36442" t="5042" r="12111"/>
                          <a:stretch>
                            <a:fillRect/>
                          </a:stretch>
                        </pic:blipFill>
                        <pic:spPr>
                          <a:xfrm>
                            <a:off x="10693" y="384937"/>
                            <a:ext cx="2014" cy="198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59" name="文本框 10"/>
                        <wps:cNvSpPr txBox="1"/>
                        <wps:spPr>
                          <a:xfrm>
                            <a:off x="11447" y="386750"/>
                            <a:ext cx="906" cy="29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8DCDF82" w14:textId="77777777" w:rsidR="00CB3013" w:rsidRDefault="00000000">
                              <w:pPr>
                                <w:rPr>
                                  <w:rFonts w:cs="Times New Roman"/>
                                  <w:sz w:val="24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（</w:t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>a</w:t>
                              </w: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BD982AE" id="组合 971" o:spid="_x0000_s1811" style="position:absolute;left:0;text-align:left;margin-left:315pt;margin-top:7.8pt;width:106.35pt;height:111.45pt;z-index:251632640;mso-position-horizontal-relative:text;mso-position-vertical-relative:text" coordorigin="10693,384937" coordsize="2014,211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">
                <v:shape id="图片 1050" o:spid="_x0000_s1812" type="#_x0000_t75" alt="380f2570-b3b7-418c-ba6e-0c78b3d1050b" style="position:absolute;left:10693;top:384937;width:2014;height:19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">
                  <v:imagedata r:id="rId20" o:title="380f2570-b3b7-418c-ba6e-0c78b3d1050b" croptop="3304f" cropleft="23883f" cropright="7937f" gain="93623f" blacklevel="3932f"/>
                </v:shape>
                <v:shape id="文本框 10" o:spid="_x0000_s1813" type="#_x0000_t202" style="position:absolute;left:11447;top:386750;width:906;height: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" filled="f" stroked="f" strokeweight=".5pt">
                  <v:textbox inset="0,0,0,0">
                    <w:txbxContent>
                      <w:p w14:paraId="78DCDF82" w14:textId="77777777" w:rsidR="00CB3013" w:rsidRDefault="00000000">
                        <w:pPr>
                          <w:rPr>
                            <w:rFonts w:cs="Times New Roman"/>
                            <w:sz w:val="24"/>
                          </w:rPr>
                        </w:pPr>
                        <w:r>
                          <w:rPr>
                            <w:rFonts w:cs="Times New Roman"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cs="Times New Roman"/>
                            <w:szCs w:val="21"/>
                          </w:rPr>
                          <w:t>（</w:t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>a</w:t>
                        </w:r>
                        <w:r>
                          <w:rPr>
                            <w:rFonts w:cs="Times New Roman"/>
                            <w:szCs w:val="21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cs="Times New Roman" w:hint="eastAsia"/>
          <w:b/>
          <w:bCs/>
          <w:sz w:val="28"/>
          <w:szCs w:val="28"/>
        </w:rPr>
        <w:t>六</w:t>
      </w:r>
      <w:r>
        <w:rPr>
          <w:rFonts w:eastAsia="黑体" w:cs="Times New Roman"/>
          <w:sz w:val="28"/>
          <w:szCs w:val="28"/>
        </w:rPr>
        <w:t xml:space="preserve">  </w:t>
      </w:r>
      <w:r>
        <w:rPr>
          <w:rFonts w:eastAsia="黑体" w:cs="Times New Roman"/>
          <w:sz w:val="28"/>
          <w:szCs w:val="28"/>
        </w:rPr>
        <w:t>带操比赛（</w:t>
      </w:r>
      <w:r>
        <w:rPr>
          <w:rFonts w:eastAsia="黑体" w:cs="Times New Roman" w:hint="eastAsia"/>
          <w:sz w:val="28"/>
          <w:szCs w:val="28"/>
        </w:rPr>
        <w:t>20</w:t>
      </w:r>
      <w:r>
        <w:rPr>
          <w:rFonts w:eastAsia="黑体" w:cs="Times New Roman"/>
          <w:sz w:val="28"/>
          <w:szCs w:val="28"/>
        </w:rPr>
        <w:t>分）</w:t>
      </w:r>
    </w:p>
    <w:p w14:paraId="29B24555" w14:textId="77777777" w:rsidR="00CB3013" w:rsidRDefault="00000000">
      <w:pPr>
        <w:spacing w:line="300" w:lineRule="auto"/>
        <w:ind w:firstLineChars="200" w:firstLine="420"/>
        <w:rPr>
          <w:rFonts w:eastAsia="楷体" w:cs="Times New Roman"/>
          <w:szCs w:val="21"/>
        </w:rPr>
      </w:pPr>
      <w:r>
        <w:rPr>
          <w:rFonts w:eastAsia="楷体" w:cs="Times New Roman" w:hint="eastAsia"/>
          <w:szCs w:val="21"/>
        </w:rPr>
        <w:t>在</w:t>
      </w:r>
      <w:r>
        <w:rPr>
          <w:rFonts w:eastAsia="楷体" w:cs="Times New Roman" w:hint="eastAsia"/>
          <w:szCs w:val="21"/>
        </w:rPr>
        <w:t>2024</w:t>
      </w:r>
      <w:r>
        <w:rPr>
          <w:rFonts w:eastAsia="楷体" w:cs="Times New Roman" w:hint="eastAsia"/>
          <w:szCs w:val="21"/>
        </w:rPr>
        <w:t>年巴黎奥运会的</w:t>
      </w:r>
      <w:r>
        <w:rPr>
          <w:rFonts w:eastAsia="楷体" w:cs="Times New Roman"/>
          <w:szCs w:val="21"/>
        </w:rPr>
        <w:t>艺术体操</w:t>
      </w:r>
      <w:r>
        <w:rPr>
          <w:rFonts w:eastAsia="楷体" w:cs="Times New Roman" w:hint="eastAsia"/>
          <w:szCs w:val="21"/>
        </w:rPr>
        <w:t>个人全能决赛中</w:t>
      </w:r>
      <w:r>
        <w:rPr>
          <w:rFonts w:eastAsia="楷体" w:cs="Times New Roman"/>
          <w:szCs w:val="21"/>
        </w:rPr>
        <w:t>，</w:t>
      </w:r>
      <w:r>
        <w:rPr>
          <w:rFonts w:eastAsia="楷体" w:cs="Times New Roman" w:hint="eastAsia"/>
          <w:szCs w:val="21"/>
        </w:rPr>
        <w:t>中国选手</w:t>
      </w:r>
      <w:r>
        <w:rPr>
          <w:rFonts w:eastAsia="楷体" w:cs="Times New Roman"/>
          <w:szCs w:val="21"/>
        </w:rPr>
        <w:t>王子露</w:t>
      </w:r>
      <w:r>
        <w:rPr>
          <w:rFonts w:eastAsia="楷体" w:cs="Times New Roman" w:hint="eastAsia"/>
          <w:szCs w:val="21"/>
        </w:rPr>
        <w:t>巧妙地将中国风融入舞蹈编排，最终获得总分第七，创造了我国历史最佳战绩。在带操比赛过程中，她挥舞彩带形成的波有时类似于水平方向传播的简谐横波，如图（</w:t>
      </w:r>
      <w:r>
        <w:rPr>
          <w:rFonts w:eastAsia="楷体" w:cs="Times New Roman" w:hint="eastAsia"/>
          <w:szCs w:val="21"/>
        </w:rPr>
        <w:t>a</w:t>
      </w:r>
      <w:r>
        <w:rPr>
          <w:rFonts w:eastAsia="楷体" w:cs="Times New Roman" w:hint="eastAsia"/>
          <w:szCs w:val="21"/>
        </w:rPr>
        <w:t>）所示，且波速约为</w:t>
      </w:r>
      <w:r>
        <w:rPr>
          <w:rFonts w:ascii="Book Antiqua" w:eastAsia="楷体" w:hAnsi="Book Antiqua" w:cs="Book Antiqua"/>
          <w:i/>
          <w:iCs/>
          <w:szCs w:val="21"/>
        </w:rPr>
        <w:t>v</w:t>
      </w:r>
      <w:r>
        <w:rPr>
          <w:rFonts w:eastAsia="楷体" w:cs="Times New Roman" w:hint="eastAsia"/>
          <w:szCs w:val="21"/>
        </w:rPr>
        <w:t>=3.0m/s</w:t>
      </w:r>
      <w:r>
        <w:rPr>
          <w:rFonts w:eastAsia="楷体" w:cs="Times New Roman" w:hint="eastAsia"/>
          <w:szCs w:val="21"/>
        </w:rPr>
        <w:t>。</w:t>
      </w:r>
    </w:p>
    <w:p w14:paraId="371A8C85" w14:textId="77777777" w:rsidR="00CB3013" w:rsidRDefault="00000000">
      <w:pPr>
        <w:spacing w:line="300" w:lineRule="auto"/>
        <w:ind w:left="315" w:hangingChars="150" w:hanging="315"/>
        <w:rPr>
          <w:rFonts w:cs="Times New Roman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34688" behindDoc="0" locked="0" layoutInCell="1" allowOverlap="1" wp14:anchorId="710DA4C9" wp14:editId="51289E54">
                <wp:simplePos x="0" y="0"/>
                <wp:positionH relativeFrom="column">
                  <wp:posOffset>3935095</wp:posOffset>
                </wp:positionH>
                <wp:positionV relativeFrom="paragraph">
                  <wp:posOffset>122555</wp:posOffset>
                </wp:positionV>
                <wp:extent cx="1953260" cy="1408430"/>
                <wp:effectExtent l="0" t="0" r="0" b="0"/>
                <wp:wrapSquare wrapText="bothSides"/>
                <wp:docPr id="1605" name="组合 16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53360" cy="1408557"/>
                          <a:chOff x="6932" y="235509"/>
                          <a:chExt cx="3950" cy="2903"/>
                        </a:xfrm>
                      </wpg:grpSpPr>
                      <wpg:grpSp>
                        <wpg:cNvPr id="1606" name="组合 353"/>
                        <wpg:cNvGrpSpPr/>
                        <wpg:grpSpPr>
                          <a:xfrm>
                            <a:off x="6932" y="235509"/>
                            <a:ext cx="3950" cy="2894"/>
                            <a:chOff x="5026" y="11210"/>
                            <a:chExt cx="4260" cy="3496"/>
                          </a:xfrm>
                        </wpg:grpSpPr>
                        <wpg:grpSp>
                          <wpg:cNvPr id="1607" name="组合 16"/>
                          <wpg:cNvGrpSpPr/>
                          <wpg:grpSpPr>
                            <a:xfrm>
                              <a:off x="5026" y="11210"/>
                              <a:ext cx="4260" cy="3496"/>
                              <a:chOff x="5026" y="11210"/>
                              <a:chExt cx="4260" cy="3496"/>
                            </a:xfrm>
                          </wpg:grpSpPr>
                          <wpg:grpSp>
                            <wpg:cNvPr id="1608" name="组合 15"/>
                            <wpg:cNvGrpSpPr/>
                            <wpg:grpSpPr>
                              <a:xfrm>
                                <a:off x="5026" y="11210"/>
                                <a:ext cx="4260" cy="3496"/>
                                <a:chOff x="5026" y="11210"/>
                                <a:chExt cx="4260" cy="3496"/>
                              </a:xfrm>
                            </wpg:grpSpPr>
                            <wpg:grpSp>
                              <wpg:cNvPr id="1609" name="组合 14"/>
                              <wpg:cNvGrpSpPr/>
                              <wpg:grpSpPr>
                                <a:xfrm>
                                  <a:off x="5026" y="11210"/>
                                  <a:ext cx="4260" cy="3496"/>
                                  <a:chOff x="5026" y="11210"/>
                                  <a:chExt cx="4260" cy="3496"/>
                                </a:xfrm>
                              </wpg:grpSpPr>
                              <wpg:grpSp>
                                <wpg:cNvPr id="1610" name="组合 13"/>
                                <wpg:cNvGrpSpPr/>
                                <wpg:grpSpPr>
                                  <a:xfrm>
                                    <a:off x="5026" y="11710"/>
                                    <a:ext cx="3810" cy="2996"/>
                                    <a:chOff x="5026" y="11710"/>
                                    <a:chExt cx="3810" cy="2996"/>
                                  </a:xfrm>
                                </wpg:grpSpPr>
                                <pic:pic xmlns:pic="http://schemas.openxmlformats.org/drawingml/2006/picture">
                                  <pic:nvPicPr>
                                    <pic:cNvPr id="1210" name="图片 44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42">
                                      <a:clrChange>
                                        <a:clrFrom>
                                          <a:srgbClr val="FFFFFF">
                                            <a:alpha val="100000"/>
                                          </a:srgbClr>
                                        </a:clrFrom>
                                        <a:clrTo>
                                          <a:srgbClr val="FFFFFF">
                                            <a:alpha val="100000"/>
                                            <a:alpha val="0"/>
                                          </a:srgbClr>
                                        </a:clrTo>
                                      </a:clrChange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5135" y="11710"/>
                                      <a:ext cx="3701" cy="299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  <wps:wsp>
                                  <wps:cNvPr id="1211" name="文本框 8"/>
                                  <wps:cNvSpPr txBox="1"/>
                                  <wps:spPr>
                                    <a:xfrm>
                                      <a:off x="5026" y="13136"/>
                                      <a:ext cx="699" cy="93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1D3D4AAD" w14:textId="77777777" w:rsidR="00CB3013" w:rsidRDefault="00000000">
                                        <w:pPr>
                                          <w:rPr>
                                            <w:szCs w:val="21"/>
                                          </w:rPr>
                                        </w:pPr>
                                        <w:r>
                                          <w:rPr>
                                            <w:rFonts w:ascii="微软雅黑" w:eastAsia="微软雅黑" w:hAnsi="微软雅黑" w:cs="微软雅黑" w:hint="eastAsia"/>
                                            <w:szCs w:val="21"/>
                                          </w:rPr>
                                          <w:t>−</w:t>
                                        </w:r>
                                        <w:r>
                                          <w:rPr>
                                            <w:rFonts w:cs="Times New Roman"/>
                                            <w:szCs w:val="21"/>
                                          </w:rPr>
                                          <w:t>1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611" name="组合 12"/>
                                <wpg:cNvGrpSpPr/>
                                <wpg:grpSpPr>
                                  <a:xfrm>
                                    <a:off x="5185" y="11210"/>
                                    <a:ext cx="4101" cy="3089"/>
                                    <a:chOff x="5185" y="11210"/>
                                    <a:chExt cx="4101" cy="3089"/>
                                  </a:xfrm>
                                </wpg:grpSpPr>
                                <wpg:grpSp>
                                  <wpg:cNvPr id="1612" name="组合 6"/>
                                  <wpg:cNvGrpSpPr/>
                                  <wpg:grpSpPr>
                                    <a:xfrm>
                                      <a:off x="5185" y="11210"/>
                                      <a:ext cx="4101" cy="3089"/>
                                      <a:chOff x="8382" y="13880"/>
                                      <a:chExt cx="4101" cy="3089"/>
                                    </a:xfrm>
                                  </wpg:grpSpPr>
                                  <wps:wsp>
                                    <wps:cNvPr id="1214" name="文本框 87"/>
                                    <wps:cNvSpPr txBox="1"/>
                                    <wps:spPr>
                                      <a:xfrm>
                                        <a:off x="8452" y="14510"/>
                                        <a:ext cx="576" cy="4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20BC03A4" w14:textId="77777777" w:rsidR="00CB3013" w:rsidRDefault="00000000">
                                          <w:pPr>
                                            <w:rPr>
                                              <w:szCs w:val="21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 w:hint="eastAsia"/>
                                              <w:szCs w:val="21"/>
                                            </w:rPr>
                                            <w:t>2</w:t>
                                          </w:r>
                                          <w:r>
                                            <w:rPr>
                                              <w:rFonts w:cs="Times New Roman"/>
                                              <w:szCs w:val="21"/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  <wpg:grpSp>
                                    <wpg:cNvPr id="1613" name="组合 5"/>
                                    <wpg:cNvGrpSpPr/>
                                    <wpg:grpSpPr>
                                      <a:xfrm>
                                        <a:off x="8382" y="13880"/>
                                        <a:ext cx="4101" cy="3089"/>
                                        <a:chOff x="8382" y="13880"/>
                                        <a:chExt cx="4101" cy="3089"/>
                                      </a:xfrm>
                                    </wpg:grpSpPr>
                                    <wpg:grpSp>
                                      <wpg:cNvPr id="1614" name="组合 4"/>
                                      <wpg:cNvGrpSpPr/>
                                      <wpg:grpSpPr>
                                        <a:xfrm>
                                          <a:off x="8382" y="13880"/>
                                          <a:ext cx="4101" cy="3089"/>
                                          <a:chOff x="8382" y="13880"/>
                                          <a:chExt cx="4101" cy="3089"/>
                                        </a:xfrm>
                                      </wpg:grpSpPr>
                                      <wps:wsp>
                                        <wps:cNvPr id="1217" name="文本框 85"/>
                                        <wps:cNvSpPr txBox="1"/>
                                        <wps:spPr>
                                          <a:xfrm>
                                            <a:off x="8658" y="14900"/>
                                            <a:ext cx="587" cy="6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44263523" w14:textId="77777777" w:rsidR="00CB3013" w:rsidRDefault="00000000">
                                              <w:pPr>
                                                <w:rPr>
                                                  <w:rFonts w:cs="Times New Roman"/>
                                                  <w:i/>
                                                  <w:iCs/>
                                                  <w:sz w:val="24"/>
                                                  <w:szCs w:val="28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cs="Times New Roman"/>
                                                  <w:i/>
                                                  <w:iCs/>
                                                  <w:sz w:val="24"/>
                                                  <w:szCs w:val="28"/>
                                                </w:rPr>
                                                <w:t>P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noAutofit/>
                                        </wps:bodyPr>
                                      </wps:wsp>
                                      <wpg:grpSp>
                                        <wpg:cNvPr id="1615" name="组合 3"/>
                                        <wpg:cNvGrpSpPr/>
                                        <wpg:grpSpPr>
                                          <a:xfrm>
                                            <a:off x="8382" y="13880"/>
                                            <a:ext cx="4101" cy="3089"/>
                                            <a:chOff x="8382" y="13880"/>
                                            <a:chExt cx="4101" cy="3089"/>
                                          </a:xfrm>
                                        </wpg:grpSpPr>
                                        <wpg:grpSp>
                                          <wpg:cNvPr id="1616" name="组合 2"/>
                                          <wpg:cNvGrpSpPr/>
                                          <wpg:grpSpPr>
                                            <a:xfrm>
                                              <a:off x="8382" y="13880"/>
                                              <a:ext cx="4101" cy="3089"/>
                                              <a:chOff x="8382" y="13880"/>
                                              <a:chExt cx="4101" cy="3089"/>
                                            </a:xfrm>
                                          </wpg:grpSpPr>
                                          <wpg:grpSp>
                                            <wpg:cNvPr id="1617" name="组合 1"/>
                                            <wpg:cNvGrpSpPr/>
                                            <wpg:grpSpPr>
                                              <a:xfrm>
                                                <a:off x="8382" y="13880"/>
                                                <a:ext cx="4101" cy="3089"/>
                                                <a:chOff x="8382" y="13880"/>
                                                <a:chExt cx="4101" cy="3089"/>
                                              </a:xfrm>
                                            </wpg:grpSpPr>
                                            <wpg:grpSp>
                                              <wpg:cNvPr id="1618" name="组合 92"/>
                                              <wpg:cNvGrpSpPr/>
                                              <wpg:grpSpPr>
                                                <a:xfrm>
                                                  <a:off x="8382" y="13880"/>
                                                  <a:ext cx="1688" cy="3089"/>
                                                  <a:chOff x="4026" y="5617"/>
                                                  <a:chExt cx="2524" cy="4175"/>
                                                </a:xfrm>
                                              </wpg:grpSpPr>
                                              <wps:wsp>
                                                <wps:cNvPr id="1222" name="直接箭头连接符 4"/>
                                                <wps:cNvCnPr/>
                                                <wps:spPr>
                                                  <a:xfrm flipH="1" flipV="1">
                                                    <a:off x="4640" y="6267"/>
                                                    <a:ext cx="0" cy="3525"/>
                                                  </a:xfrm>
                                                  <a:prstGeom prst="straightConnector1">
                                                    <a:avLst/>
                                                  </a:prstGeom>
                                                  <a:ln w="6350">
                                                    <a:solidFill>
                                                      <a:schemeClr val="tx1">
                                                        <a:alpha val="98000"/>
                                                      </a:schemeClr>
                                                    </a:solidFill>
                                                    <a:tailEnd type="triangle" w="med" len="lg"/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/>
                                                  </a:lnRef>
                                                  <a:fillRef idx="0">
                                                    <a:srgbClr val="FFFFFF"/>
                                                  </a:fillRef>
                                                  <a:effectRef idx="0">
                                                    <a:srgbClr val="FFFFFF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/>
                                              </wps:wsp>
                                              <wps:wsp>
                                                <wps:cNvPr id="1223" name="文本框 9"/>
                                                <wps:cNvSpPr txBox="1"/>
                                                <wps:spPr>
                                                  <a:xfrm>
                                                    <a:off x="4026" y="5617"/>
                                                    <a:ext cx="2524" cy="979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 w="6350">
                                                    <a:noFill/>
                                                  </a:ln>
                                                </wps:spPr>
                                                <wps:style>
                                                  <a:lnRef idx="0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dk1"/>
                                                  </a:fontRef>
                                                </wps:style>
                                                <wps:txbx>
                                                  <w:txbxContent>
                                                    <w:p w14:paraId="65146F59" w14:textId="77777777" w:rsidR="00CB3013" w:rsidRDefault="00000000">
                                                      <w:pPr>
                                                        <w:ind w:firstLineChars="100" w:firstLine="220"/>
                                                        <w:rPr>
                                                          <w:rFonts w:cs="Times New Roman"/>
                                                          <w:sz w:val="22"/>
                                                        </w:rPr>
                                                      </w:pPr>
                                                      <w:r>
                                                        <w:rPr>
                                                          <w:rFonts w:cs="Times New Roman"/>
                                                          <w:i/>
                                                          <w:iCs/>
                                                          <w:sz w:val="22"/>
                                                        </w:rPr>
                                                        <w:t>y</w:t>
                                                      </w:r>
                                                      <w:r>
                                                        <w:rPr>
                                                          <w:rFonts w:cs="Times New Roman"/>
                                                          <w:sz w:val="22"/>
                                                        </w:rPr>
                                                        <w:t>(cm)</w:t>
                                                      </w:r>
                                                    </w:p>
                                                  </w:txbxContent>
                                                </wps:txbx>
      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g:grpSp>
                                              <wpg:cNvPr id="1619" name="组合 89"/>
                                              <wpg:cNvGrpSpPr/>
                                              <wpg:grpSpPr>
                                                <a:xfrm>
                                                  <a:off x="8787" y="15699"/>
                                                  <a:ext cx="3696" cy="813"/>
                                                  <a:chOff x="4765" y="7375"/>
                                                  <a:chExt cx="5322" cy="659"/>
                                                </a:xfrm>
                                              </wpg:grpSpPr>
                                              <wps:wsp>
                                                <wps:cNvPr id="1225" name="直接箭头连接符 2"/>
                                                <wps:cNvCnPr/>
                                                <wps:spPr>
                                                  <a:xfrm>
                                                    <a:off x="4765" y="7438"/>
                                                    <a:ext cx="4652" cy="0"/>
                                                  </a:xfrm>
                                                  <a:prstGeom prst="straightConnector1">
                                                    <a:avLst/>
                                                  </a:prstGeom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  <a:tailEnd type="triangle" w="med" len="lg"/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/>
                                                  </a:lnRef>
                                                  <a:fillRef idx="0">
                                                    <a:srgbClr val="FFFFFF"/>
                                                  </a:fillRef>
                                                  <a:effectRef idx="0">
                                                    <a:srgbClr val="FFFFFF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/>
                                              </wps:wsp>
                                              <wps:wsp>
                                                <wps:cNvPr id="1226" name="文本框 10"/>
                                                <wps:cNvSpPr txBox="1"/>
                                                <wps:spPr>
                                                  <a:xfrm>
                                                    <a:off x="8444" y="7375"/>
                                                    <a:ext cx="1643" cy="659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 w="6350">
                                                    <a:noFill/>
                                                  </a:ln>
                                                </wps:spPr>
                                                <wps:style>
                                                  <a:lnRef idx="0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dk1"/>
                                                  </a:fontRef>
                                                </wps:style>
                                                <wps:txbx>
                                                  <w:txbxContent>
                                                    <w:p w14:paraId="1C83CBD6" w14:textId="77777777" w:rsidR="00CB3013" w:rsidRDefault="00000000">
                                                      <w:pPr>
                                                        <w:rPr>
                                                          <w:rFonts w:cs="Times New Roman"/>
                                                          <w:sz w:val="22"/>
                                                          <w:szCs w:val="22"/>
                                                        </w:rPr>
                                                      </w:pPr>
                                                      <w:r>
                                                        <w:rPr>
                                                          <w:rFonts w:cs="Times New Roman" w:hint="eastAsia"/>
                                                          <w:i/>
                                                          <w:iCs/>
                                                          <w:sz w:val="22"/>
                                                          <w:szCs w:val="22"/>
                                                        </w:rPr>
                                                        <w:t>x</w:t>
                                                      </w:r>
                                                      <w:r>
                                                        <w:rPr>
                                                          <w:rFonts w:cs="Times New Roman"/>
                                                          <w:sz w:val="22"/>
                                                          <w:szCs w:val="22"/>
                                                        </w:rPr>
                                                        <w:t>(m)</w:t>
                                                      </w:r>
                                                    </w:p>
                                                  </w:txbxContent>
                                                </wps:txbx>
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</wpg:grpSp>
                                          <wps:wsp>
                                            <wps:cNvPr id="1227" name="文本框 83"/>
                                            <wps:cNvSpPr txBox="1"/>
                                            <wps:spPr>
                                              <a:xfrm>
                                                <a:off x="8502" y="15532"/>
                                                <a:ext cx="589" cy="611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style>
                                              <a:lnRef idx="0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dk1"/>
                                              </a:fontRef>
                                            </wps:style>
                                            <wps:txbx>
                                              <w:txbxContent>
                                                <w:p w14:paraId="48EC9C1B" w14:textId="77777777" w:rsidR="00CB3013" w:rsidRDefault="00000000">
                                                  <w:pPr>
                                                    <w:rPr>
                                                      <w:i/>
                                                      <w:iCs/>
                                                      <w:sz w:val="2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rFonts w:cs="Times New Roman" w:hint="eastAsia"/>
                                                      <w:i/>
                                                      <w:iCs/>
                                                      <w:sz w:val="24"/>
                                                    </w:rPr>
                                                    <w:t>O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1228" name="椭圆 86"/>
                                          <wps:cNvSpPr/>
                                          <wps:spPr>
                                            <a:xfrm>
                                              <a:off x="8739" y="15161"/>
                                              <a:ext cx="113" cy="11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lumMod val="75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rgbClr val="FFFFFF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s:wsp>
                                      <wps:cNvPr id="1229" name="文本框 84"/>
                                      <wps:cNvSpPr txBox="1"/>
                                      <wps:spPr>
                                        <a:xfrm>
                                          <a:off x="8413" y="14977"/>
                                          <a:ext cx="494" cy="57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14:paraId="4661C8AD" w14:textId="77777777" w:rsidR="00CB3013" w:rsidRDefault="00000000">
                                            <w:pPr>
                                              <w:rPr>
                                                <w:szCs w:val="21"/>
                                              </w:rPr>
                                            </w:pPr>
                                            <w:r>
                                              <w:rPr>
                                                <w:rFonts w:cs="Times New Roman"/>
                                                <w:szCs w:val="21"/>
                                              </w:rPr>
                                              <w:t>10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1230" name="直接连接符 11"/>
                                  <wps:cNvCnPr/>
                                  <wps:spPr>
                                    <a:xfrm>
                                      <a:off x="5585" y="13634"/>
                                      <a:ext cx="57" cy="1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rgbClr val="FFFFFF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  <wps:wsp>
                              <wps:cNvPr id="1231" name="文本框 82"/>
                              <wps:cNvSpPr txBox="1"/>
                              <wps:spPr>
                                <a:xfrm>
                                  <a:off x="5976" y="12915"/>
                                  <a:ext cx="975" cy="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55144A2" w14:textId="77777777" w:rsidR="00CB3013" w:rsidRDefault="00000000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sz w:val="22"/>
                                        <w:szCs w:val="22"/>
                                      </w:rPr>
                                      <w:t>1</w:t>
                                    </w:r>
                                    <w:r>
                                      <w:rPr>
                                        <w:rFonts w:cs="Times New Roman" w:hint="eastAsia"/>
                                        <w:sz w:val="22"/>
                                        <w:szCs w:val="22"/>
                                      </w:rPr>
                                      <w:t>.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</wpg:grpSp>
                          <wps:wsp>
                            <wps:cNvPr id="1232" name="文本框 81"/>
                            <wps:cNvSpPr txBox="1"/>
                            <wps:spPr>
                              <a:xfrm>
                                <a:off x="5041" y="13615"/>
                                <a:ext cx="691" cy="81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56019B4" w14:textId="77777777" w:rsidR="00CB3013" w:rsidRDefault="00000000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微软雅黑" w:eastAsia="微软雅黑" w:hAnsi="微软雅黑" w:cs="微软雅黑" w:hint="eastAsia"/>
                                      <w:szCs w:val="21"/>
                                    </w:rPr>
                                    <w:t>−</w:t>
                                  </w:r>
                                  <w:r>
                                    <w:rPr>
                                      <w:rFonts w:cs="Times New Roman" w:hint="eastAsia"/>
                                      <w:szCs w:val="21"/>
                                    </w:rPr>
                                    <w:t>2</w:t>
                                  </w:r>
                                  <w:r>
                                    <w:rPr>
                                      <w:rFonts w:cs="Times New Roman"/>
                                      <w:szCs w:val="21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  <wpg:grpSp>
                          <wpg:cNvPr id="1620" name="组合 17"/>
                          <wpg:cNvGrpSpPr/>
                          <wpg:grpSpPr>
                            <a:xfrm>
                              <a:off x="5594" y="12045"/>
                              <a:ext cx="1247" cy="2096"/>
                              <a:chOff x="5594" y="12045"/>
                              <a:chExt cx="1247" cy="2096"/>
                            </a:xfrm>
                          </wpg:grpSpPr>
                          <wps:wsp>
                            <wps:cNvPr id="1234" name="直接连接符 96"/>
                            <wps:cNvCnPr/>
                            <wps:spPr>
                              <a:xfrm flipV="1">
                                <a:off x="5594" y="14140"/>
                                <a:ext cx="1247" cy="1"/>
                              </a:xfrm>
                              <a:prstGeom prst="line">
                                <a:avLst/>
                              </a:prstGeom>
                              <a:ln w="12700" cmpd="sng">
                                <a:solidFill>
                                  <a:schemeClr val="tx1"/>
                                </a:solidFill>
                                <a:prstDash val="sysDash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35" name="直接连接符 88"/>
                            <wps:cNvCnPr/>
                            <wps:spPr>
                              <a:xfrm flipV="1">
                                <a:off x="5594" y="12045"/>
                                <a:ext cx="341" cy="3"/>
                              </a:xfrm>
                              <a:prstGeom prst="line">
                                <a:avLst/>
                              </a:prstGeom>
                              <a:ln w="12700" cmpd="sng">
                                <a:solidFill>
                                  <a:schemeClr val="tx1"/>
                                </a:solidFill>
                                <a:prstDash val="sysDash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1236" name="文本框 10"/>
                        <wps:cNvSpPr txBox="1"/>
                        <wps:spPr>
                          <a:xfrm>
                            <a:off x="8228" y="237971"/>
                            <a:ext cx="994" cy="44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10A90A9" w14:textId="77777777" w:rsidR="00CB3013" w:rsidRDefault="00000000">
                              <w:pPr>
                                <w:jc w:val="center"/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（</w:t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>b</w:t>
                              </w: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10DA4C9" id="组合 1605" o:spid="_x0000_s1814" style="position:absolute;left:0;text-align:left;margin-left:309.85pt;margin-top:9.65pt;width:153.8pt;height:110.9pt;z-index:251634688;mso-position-horizontal-relative:text;mso-position-vertical-relative:text" coordorigin="6932,235509" coordsize="3950,290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">
                <v:group id="组合 353" o:spid="_x0000_s1815" style="position:absolute;left:6932;top:235509;width:3950;height:2894" coordorigin="5026,11210" coordsize="4260,34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">
                  <v:group id="组合 16" o:spid="_x0000_s1816" style="position:absolute;left:5026;top:11210;width:4260;height:3496" coordorigin="5026,11210" coordsize="4260,34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">
                    <v:group id="组合 15" o:spid="_x0000_s1817" style="position:absolute;left:5026;top:11210;width:4260;height:3496" coordorigin="5026,11210" coordsize="4260,34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6edxwAAAN0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4ngyjcygs5/AQAA//8DAFBLAQItABQABgAIAAAAIQDb4fbL7gAAAIUBAAATAAAAAAAA&#10;AAAAAAAAAAAAAABbQ29udGVudF9UeXBlc10ueG1sUEsBAi0AFAAGAAgAAAAhAFr0LFu/AAAAFQEA&#10;AAsAAAAAAAAAAAAAAAAAHwEAAF9yZWxzLy5yZWxzUEsBAi0AFAAGAAgAAAAhACenp53HAAAA3QAA&#10;AA8AAAAAAAAAAAAAAAAABwIAAGRycy9kb3ducmV2LnhtbFBLBQYAAAAAAwADALcAAAD7AgAAAAA=&#10;">
                      <v:group id="组合 14" o:spid="_x0000_s1818" style="position:absolute;left:5026;top:11210;width:4260;height:3496" coordorigin="5026,11210" coordsize="4260,34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">
                        <v:group id="组合 13" o:spid="_x0000_s1819" style="position:absolute;left:5026;top:11710;width:3810;height:2996" coordorigin="5026,11710" coordsize="3810,29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D1GxwAAAN0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6nwyzcygs5/AQAA//8DAFBLAQItABQABgAIAAAAIQDb4fbL7gAAAIUBAAATAAAAAAAA&#10;AAAAAAAAAAAAAABbQ29udGVudF9UeXBlc10ueG1sUEsBAi0AFAAGAAgAAAAhAFr0LFu/AAAAFQEA&#10;AAsAAAAAAAAAAAAAAAAAHwEAAF9yZWxzLy5yZWxzUEsBAi0AFAAGAAgAAAAhAFwIPUbHAAAA3QAA&#10;AA8AAAAAAAAAAAAAAAAABwIAAGRycy9kb3ducmV2LnhtbFBLBQYAAAAAAwADALcAAAD7AgAAAAA=&#10;">
                          <v:shape id="图片 44" o:spid="_x0000_s1820" type="#_x0000_t75" style="position:absolute;left:5135;top:11710;width:3701;height:29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">
                            <v:imagedata r:id="rId143" o:title="" chromakey="white"/>
                          </v:shape>
                          <v:shape id="文本框 8" o:spid="_x0000_s1821" type="#_x0000_t202" style="position:absolute;left:5026;top:13136;width:699;height:9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" filled="f" stroked="f" strokeweight=".5pt">
                            <v:textbox inset="0,0,0,0">
                              <w:txbxContent>
                                <w:p w14:paraId="1D3D4AAD" w14:textId="77777777" w:rsidR="00CB3013" w:rsidRDefault="00000000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微软雅黑" w:eastAsia="微软雅黑" w:hAnsi="微软雅黑" w:cs="微软雅黑" w:hint="eastAsia"/>
                                      <w:szCs w:val="21"/>
                                    </w:rPr>
                                    <w:t>−</w:t>
                                  </w:r>
                                  <w:r>
                                    <w:rPr>
                                      <w:rFonts w:cs="Times New Roman"/>
                                      <w:szCs w:val="21"/>
                                    </w:rPr>
                                    <w:t>10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组合 12" o:spid="_x0000_s1822" style="position:absolute;left:5185;top:11210;width:4101;height:3089" coordorigin="5185,11210" coordsize="4101,3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">
                          <v:group id="组合 6" o:spid="_x0000_s1823" style="position:absolute;left:5185;top:11210;width:4101;height:3089" coordorigin="8382,13880" coordsize="4101,3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gaqwwAAAN0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8Zz+D5TThBbv8BAAD//wMAUEsBAi0AFAAGAAgAAAAhANvh9svuAAAAhQEAABMAAAAAAAAAAAAA&#10;AAAAAAAAAFtDb250ZW50X1R5cGVzXS54bWxQSwECLQAUAAYACAAAACEAWvQsW78AAAAVAQAACwAA&#10;AAAAAAAAAAAAAAAfAQAAX3JlbHMvLnJlbHNQSwECLQAUAAYACAAAACEAw5YGqsMAAADdAAAADwAA&#10;AAAAAAAAAAAAAAAHAgAAZHJzL2Rvd25yZXYueG1sUEsFBgAAAAADAAMAtwAAAPcCAAAAAA==&#10;">
                            <v:shape id="文本框 87" o:spid="_x0000_s1824" type="#_x0000_t202" style="position:absolute;left:8452;top:14510;width:576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" filled="f" stroked="f" strokeweight=".5pt">
                              <v:textbox inset="0,0,0,0">
                                <w:txbxContent>
                                  <w:p w14:paraId="20BC03A4" w14:textId="77777777" w:rsidR="00CB3013" w:rsidRDefault="00000000"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szCs w:val="21"/>
                                      </w:rPr>
                                      <w:t>2</w:t>
                                    </w:r>
                                    <w:r>
                                      <w:rPr>
                                        <w:rFonts w:cs="Times New Roman"/>
                                        <w:szCs w:val="21"/>
                                      </w:rPr>
                                      <w:t>0</w:t>
                                    </w:r>
                                  </w:p>
                                </w:txbxContent>
                              </v:textbox>
                            </v:shape>
                            <v:group id="组合 5" o:spid="_x0000_s1825" style="position:absolute;left:8382;top:13880;width:4101;height:3089" coordorigin="8382,13880" coordsize="4101,3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">
                              <v:group id="_x0000_s1826" style="position:absolute;left:8382;top:13880;width:4101;height:3089" coordorigin="8382,13880" coordsize="4101,3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ztFwwAAAN0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xZ/AHPb8IJcvEPAAD//wMAUEsBAi0AFAAGAAgAAAAhANvh9svuAAAAhQEAABMAAAAAAAAAAAAA&#10;AAAAAAAAAFtDb250ZW50X1R5cGVzXS54bWxQSwECLQAUAAYACAAAACEAWvQsW78AAAAVAQAACwAA&#10;AAAAAAAAAAAAAAAfAQAAX3JlbHMvLnJlbHNQSwECLQAUAAYACAAAACEAIzM7RcMAAADdAAAADwAA&#10;AAAAAAAAAAAAAAAHAgAAZHJzL2Rvd25yZXYueG1sUEsFBgAAAAADAAMAtwAAAPcCAAAAAA==&#10;">
                                <v:shape id="文本框 85" o:spid="_x0000_s1827" type="#_x0000_t202" style="position:absolute;left:8658;top:14900;width:587;height: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" filled="f" stroked="f" strokeweight=".5pt">
                                  <v:textbox>
                                    <w:txbxContent>
                                      <w:p w14:paraId="44263523" w14:textId="77777777" w:rsidR="00CB3013" w:rsidRDefault="00000000">
                                        <w:pPr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sz w:val="24"/>
                                            <w:szCs w:val="28"/>
                                          </w:rPr>
                                        </w:pPr>
                                        <w:r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sz w:val="24"/>
                                            <w:szCs w:val="28"/>
                                          </w:rPr>
                                          <w:t>P</w:t>
                                        </w:r>
                                      </w:p>
                                    </w:txbxContent>
                                  </v:textbox>
                                </v:shape>
                                <v:group id="组合 3" o:spid="_x0000_s1828" style="position:absolute;left:8382;top:13880;width:4101;height:3089" coordorigin="8382,13880" coordsize="4101,3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57ewwAAAN0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48nsHzm3CCXD0AAAD//wMAUEsBAi0AFAAGAAgAAAAhANvh9svuAAAAhQEAABMAAAAAAAAAAAAA&#10;AAAAAAAAAFtDb250ZW50X1R5cGVzXS54bWxQSwECLQAUAAYACAAAACEAWvQsW78AAAAVAQAACwAA&#10;AAAAAAAAAAAAAAAfAQAAX3JlbHMvLnJlbHNQSwECLQAUAAYACAAAACEATH+e3sMAAADdAAAADwAA&#10;AAAAAAAAAAAAAAAHAgAAZHJzL2Rvd25yZXYueG1sUEsFBgAAAAADAAMAtwAAAPcCAAAAAA==&#10;">
                                  <v:group id="组合 2" o:spid="_x0000_s1829" style="position:absolute;left:8382;top:13880;width:4101;height:3089" coordorigin="8382,13880" coordsize="4101,3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">
                                    <v:group id="组合 1" o:spid="_x0000_s1830" style="position:absolute;left:8382;top:13880;width:4101;height:3089" coordorigin="8382,13880" coordsize="4101,3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">
                                      <v:group id="组合 92" o:spid="_x0000_s1831" style="position:absolute;left:8382;top:13880;width:1688;height:3089" coordorigin="4026,5617" coordsize="2524,4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jFAxwAAAN0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6ngyjcygs5/AQAA//8DAFBLAQItABQABgAIAAAAIQDb4fbL7gAAAIUBAAATAAAAAAAA&#10;AAAAAAAAAAAAAABbQ29udGVudF9UeXBlc10ueG1sUEsBAi0AFAAGAAgAAAAhAFr0LFu/AAAAFQEA&#10;AAsAAAAAAAAAAAAAAAAAHwEAAF9yZWxzLy5yZWxzUEsBAi0AFAAGAAgAAAAhAKJ+MUDHAAAA3QAA&#10;AA8AAAAAAAAAAAAAAAAABwIAAGRycy9kb3ducmV2LnhtbFBLBQYAAAAAAwADALcAAAD7AgAAAAA=&#10;">
                                        <v:shape id="直接箭头连接符 4" o:spid="_x0000_s1832" type="#_x0000_t32" style="position:absolute;left:4640;top:6267;width:0;height:352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" strokecolor="black [3213]" strokeweight=".5pt">
                                          <v:stroke endarrow="block" endarrowlength="long" opacity="64250f" joinstyle="miter"/>
                                        </v:shape>
                                        <v:shape id="文本框 9" o:spid="_x0000_s1833" type="#_x0000_t202" style="position:absolute;left:4026;top:5617;width:2524;height: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" filled="f" stroked="f" strokeweight=".5pt">
                                          <v:textbox inset="0,0,0,0">
                                            <w:txbxContent>
                                              <w:p w14:paraId="65146F59" w14:textId="77777777" w:rsidR="00CB3013" w:rsidRDefault="00000000">
                                                <w:pPr>
                                                  <w:ind w:firstLineChars="100" w:firstLine="220"/>
                                                  <w:rPr>
                                                    <w:rFonts w:cs="Times New Roman"/>
                                                    <w:sz w:val="22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Times New Roman"/>
                                                    <w:i/>
                                                    <w:iCs/>
                                                    <w:sz w:val="22"/>
                                                  </w:rPr>
                                                  <w:t>y</w:t>
                                                </w:r>
                                                <w:r>
                                                  <w:rPr>
                                                    <w:rFonts w:cs="Times New Roman"/>
                                                    <w:sz w:val="22"/>
                                                  </w:rPr>
                                                  <w:t>(cm)</w: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</v:group>
                                      <v:group id="组合 89" o:spid="_x0000_s1834" style="position:absolute;left:8787;top:15699;width:3696;height:813" coordorigin="4765,7375" coordsize="5322,6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">
                                        <v:shape id="直接箭头连接符 2" o:spid="_x0000_s1835" type="#_x0000_t32" style="position:absolute;left:4765;top:7438;width:465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" strokecolor="black [3213]" strokeweight=".5pt">
                                          <v:stroke endarrow="block" endarrowlength="long" joinstyle="miter"/>
                                        </v:shape>
                                        <v:shape id="文本框 10" o:spid="_x0000_s1836" type="#_x0000_t202" style="position:absolute;left:8444;top:7375;width:1643;height:6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" filled="f" stroked="f" strokeweight=".5pt">
                                          <v:textbox>
                                            <w:txbxContent>
                                              <w:p w14:paraId="1C83CBD6" w14:textId="77777777" w:rsidR="00CB3013" w:rsidRDefault="00000000">
                                                <w:pPr>
                                                  <w:rPr>
                                                    <w:rFonts w:cs="Times New Roman"/>
                                                    <w:sz w:val="22"/>
                                                    <w:szCs w:val="22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Times New Roman" w:hint="eastAsia"/>
                                                    <w:i/>
                                                    <w:iCs/>
                                                    <w:sz w:val="22"/>
                                                    <w:szCs w:val="22"/>
                                                  </w:rPr>
                                                  <w:t>x</w:t>
                                                </w:r>
                                                <w:r>
                                                  <w:rPr>
                                                    <w:rFonts w:cs="Times New Roman"/>
                                                    <w:sz w:val="22"/>
                                                    <w:szCs w:val="22"/>
                                                  </w:rPr>
                                                  <w:t>(m)</w: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</v:group>
                                    </v:group>
                                    <v:shape id="文本框 83" o:spid="_x0000_s1837" type="#_x0000_t202" style="position:absolute;left:8502;top:15532;width:589;height:6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" filled="f" stroked="f" strokeweight=".5pt">
                                      <v:textbox inset="0,0,0,0">
                                        <w:txbxContent>
                                          <w:p w14:paraId="48EC9C1B" w14:textId="77777777" w:rsidR="00CB3013" w:rsidRDefault="00000000">
                                            <w:pPr>
                                              <w:rPr>
                                                <w:i/>
                                                <w:iCs/>
                                                <w:sz w:val="24"/>
                                              </w:rPr>
                                            </w:pPr>
                                            <w:r>
                                              <w:rPr>
                                                <w:rFonts w:cs="Times New Roman" w:hint="eastAsia"/>
                                                <w:i/>
                                                <w:iCs/>
                                                <w:sz w:val="24"/>
                                              </w:rPr>
                                              <w:t>O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oval id="椭圆 86" o:spid="_x0000_s1838" style="position:absolute;left:8739;top:15161;width:113;height: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" fillcolor="black [3213]" strokecolor="black [3213]" strokeweight="1pt">
                                    <v:stroke joinstyle="miter"/>
                                  </v:oval>
                                </v:group>
                              </v:group>
                              <v:shape id="文本框 84" o:spid="_x0000_s1839" type="#_x0000_t202" style="position:absolute;left:8413;top:14977;width:494;height:5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" filled="f" stroked="f" strokeweight=".5pt">
                                <v:textbox inset="0,0,0,0">
                                  <w:txbxContent>
                                    <w:p w14:paraId="4661C8AD" w14:textId="77777777" w:rsidR="00CB3013" w:rsidRDefault="00000000">
                                      <w:pPr>
                                        <w:rPr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szCs w:val="21"/>
                                        </w:rPr>
                                        <w:t>10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line id="直接连接符 11" o:spid="_x0000_s1840" style="position:absolute;visibility:visible;mso-wrap-style:square" from="5585,13634" to="5642,13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" strokecolor="black [3213]" strokeweight="1pt">
                            <v:stroke joinstyle="miter"/>
                          </v:line>
                        </v:group>
                      </v:group>
                      <v:shape id="文本框 82" o:spid="_x0000_s1841" type="#_x0000_t202" style="position:absolute;left:5976;top:12915;width:975;height:7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" filled="f" stroked="f" strokeweight=".5pt">
                        <v:textbox>
                          <w:txbxContent>
                            <w:p w14:paraId="655144A2" w14:textId="77777777" w:rsidR="00CB3013" w:rsidRDefault="00000000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cs="Times New Roman"/>
                                  <w:sz w:val="22"/>
                                  <w:szCs w:val="22"/>
                                </w:rPr>
                                <w:t>1</w:t>
                              </w:r>
                              <w:r>
                                <w:rPr>
                                  <w:rFonts w:cs="Times New Roman" w:hint="eastAsia"/>
                                  <w:sz w:val="22"/>
                                  <w:szCs w:val="22"/>
                                </w:rPr>
                                <w:t>.0</w:t>
                              </w:r>
                            </w:p>
                          </w:txbxContent>
                        </v:textbox>
                      </v:shape>
                    </v:group>
                    <v:shape id="文本框 81" o:spid="_x0000_s1842" type="#_x0000_t202" style="position:absolute;left:5041;top:13615;width:691;height:8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" filled="f" stroked="f" strokeweight=".5pt">
                      <v:textbox inset="0,0,0,0">
                        <w:txbxContent>
                          <w:p w14:paraId="456019B4" w14:textId="77777777" w:rsidR="00CB3013" w:rsidRDefault="00000000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ascii="微软雅黑" w:eastAsia="微软雅黑" w:hAnsi="微软雅黑" w:cs="微软雅黑" w:hint="eastAsia"/>
                                <w:szCs w:val="21"/>
                              </w:rPr>
                              <w:t>−</w:t>
                            </w:r>
                            <w:r>
                              <w:rPr>
                                <w:rFonts w:cs="Times New Roman" w:hint="eastAsia"/>
                                <w:szCs w:val="21"/>
                              </w:rPr>
                              <w:t>2</w:t>
                            </w:r>
                            <w:r>
                              <w:rPr>
                                <w:rFonts w:cs="Times New Roman"/>
                                <w:szCs w:val="21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组合 17" o:spid="_x0000_s1843" style="position:absolute;left:5594;top:12045;width:1247;height:2096" coordorigin="5594,12045" coordsize="1247,2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">
                    <v:line id="直接连接符 96" o:spid="_x0000_s1844" style="position:absolute;flip:y;visibility:visible;mso-wrap-style:square" from="5594,14140" to="6841,14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" strokecolor="black [3213]" strokeweight="1pt">
                      <v:stroke dashstyle="3 1" joinstyle="miter"/>
                    </v:line>
                    <v:line id="直接连接符 88" o:spid="_x0000_s1845" style="position:absolute;flip:y;visibility:visible;mso-wrap-style:square" from="5594,12045" to="5935,12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" strokecolor="black [3213]" strokeweight="1pt">
                      <v:stroke dashstyle="3 1" joinstyle="miter"/>
                    </v:line>
                  </v:group>
                </v:group>
                <v:shape id="文本框 10" o:spid="_x0000_s1846" type="#_x0000_t202" style="position:absolute;left:8228;top:237971;width:994;height:4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" filled="f" stroked="f" strokeweight=".5pt">
                  <v:textbox inset="0,0,0,0">
                    <w:txbxContent>
                      <w:p w14:paraId="710A90A9" w14:textId="77777777" w:rsidR="00CB3013" w:rsidRDefault="00000000">
                        <w:pPr>
                          <w:jc w:val="center"/>
                          <w:rPr>
                            <w:rFonts w:cs="Times New Roman"/>
                            <w:szCs w:val="21"/>
                          </w:rPr>
                        </w:pPr>
                        <w:r>
                          <w:rPr>
                            <w:rFonts w:cs="Times New Roman"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cs="Times New Roman"/>
                            <w:szCs w:val="21"/>
                          </w:rPr>
                          <w:t>（</w:t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>b</w:t>
                        </w:r>
                        <w:r>
                          <w:rPr>
                            <w:rFonts w:cs="Times New Roman"/>
                            <w:szCs w:val="21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cs="Times New Roman"/>
          <w:szCs w:val="21"/>
        </w:rPr>
        <w:t>1</w:t>
      </w:r>
      <w:r>
        <w:rPr>
          <w:rFonts w:cs="Times New Roman"/>
          <w:szCs w:val="21"/>
        </w:rPr>
        <w:t>．</w:t>
      </w:r>
      <w:r>
        <w:rPr>
          <w:rFonts w:hint="eastAsia"/>
        </w:rPr>
        <w:t>（</w:t>
      </w:r>
      <w:r>
        <w:t>9</w:t>
      </w:r>
      <w:r>
        <w:rPr>
          <w:rFonts w:hint="eastAsia"/>
        </w:rPr>
        <w:t>分）</w:t>
      </w:r>
      <w:r>
        <w:rPr>
          <w:rFonts w:cs="Times New Roman" w:hint="eastAsia"/>
          <w:szCs w:val="21"/>
        </w:rPr>
        <w:t>在某</w:t>
      </w:r>
      <w:r>
        <w:rPr>
          <w:rFonts w:cs="Times New Roman" w:hint="eastAsia"/>
          <w:i/>
          <w:iCs/>
          <w:szCs w:val="21"/>
        </w:rPr>
        <w:t>t</w:t>
      </w:r>
      <w:r>
        <w:rPr>
          <w:rFonts w:cs="Times New Roman" w:hint="eastAsia"/>
          <w:szCs w:val="21"/>
        </w:rPr>
        <w:t>=0</w:t>
      </w:r>
      <w:r>
        <w:rPr>
          <w:rFonts w:cs="Times New Roman"/>
          <w:szCs w:val="21"/>
        </w:rPr>
        <w:t>时刻</w:t>
      </w:r>
      <w:r>
        <w:rPr>
          <w:rFonts w:cs="Times New Roman" w:hint="eastAsia"/>
          <w:szCs w:val="21"/>
        </w:rPr>
        <w:t>，彩带上</w:t>
      </w:r>
      <w:r>
        <w:rPr>
          <w:rFonts w:cs="Times New Roman"/>
          <w:szCs w:val="21"/>
        </w:rPr>
        <w:t>的</w:t>
      </w:r>
      <w:r>
        <w:rPr>
          <w:rFonts w:cs="Times New Roman" w:hint="eastAsia"/>
          <w:szCs w:val="21"/>
        </w:rPr>
        <w:t>一段</w:t>
      </w:r>
      <w:r>
        <w:rPr>
          <w:rFonts w:cs="Times New Roman"/>
          <w:szCs w:val="21"/>
        </w:rPr>
        <w:t>波形</w:t>
      </w:r>
      <w:r>
        <w:rPr>
          <w:rFonts w:cs="Times New Roman" w:hint="eastAsia"/>
          <w:szCs w:val="21"/>
        </w:rPr>
        <w:t>可简化为</w:t>
      </w:r>
      <w:r>
        <w:rPr>
          <w:rFonts w:cs="Times New Roman"/>
          <w:szCs w:val="21"/>
        </w:rPr>
        <w:t>如图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b</w:t>
      </w:r>
      <w:r>
        <w:rPr>
          <w:rFonts w:cs="Times New Roman" w:hint="eastAsia"/>
          <w:szCs w:val="21"/>
        </w:rPr>
        <w:t>）</w:t>
      </w:r>
      <w:r>
        <w:rPr>
          <w:rFonts w:cs="Times New Roman"/>
          <w:szCs w:val="21"/>
        </w:rPr>
        <w:t>所示</w:t>
      </w:r>
      <w:r>
        <w:rPr>
          <w:rFonts w:cs="Times New Roman" w:hint="eastAsia"/>
          <w:szCs w:val="21"/>
        </w:rPr>
        <w:t>的简谐横波</w:t>
      </w:r>
      <w:r>
        <w:rPr>
          <w:rFonts w:cs="Times New Roman"/>
          <w:szCs w:val="21"/>
        </w:rPr>
        <w:t>，</w:t>
      </w:r>
      <w:r>
        <w:rPr>
          <w:rFonts w:cs="Times New Roman" w:hint="eastAsia"/>
          <w:szCs w:val="21"/>
        </w:rPr>
        <w:t>此时</w:t>
      </w:r>
      <w:r>
        <w:rPr>
          <w:rFonts w:cs="Times New Roman" w:hint="eastAsia"/>
          <w:color w:val="000000" w:themeColor="text1"/>
          <w:szCs w:val="21"/>
        </w:rPr>
        <w:t>彩带上质点</w:t>
      </w:r>
      <w:r>
        <w:rPr>
          <w:rFonts w:cs="Times New Roman" w:hint="eastAsia"/>
          <w:i/>
          <w:iCs/>
          <w:color w:val="000000" w:themeColor="text1"/>
          <w:szCs w:val="21"/>
        </w:rPr>
        <w:t>P</w:t>
      </w:r>
      <w:r>
        <w:rPr>
          <w:rFonts w:cs="Times New Roman"/>
          <w:szCs w:val="21"/>
        </w:rPr>
        <w:t>的位移</w:t>
      </w:r>
      <w:r>
        <w:rPr>
          <w:rFonts w:cs="Times New Roman" w:hint="eastAsia"/>
          <w:i/>
          <w:iCs/>
          <w:szCs w:val="21"/>
        </w:rPr>
        <w:t>y</w:t>
      </w:r>
      <w:r>
        <w:rPr>
          <w:rFonts w:cs="Times New Roman" w:hint="eastAsia"/>
          <w:szCs w:val="21"/>
        </w:rPr>
        <w:t>=10cm</w:t>
      </w:r>
      <w:r>
        <w:rPr>
          <w:rFonts w:cs="Times New Roman" w:hint="eastAsia"/>
          <w:szCs w:val="21"/>
        </w:rPr>
        <w:t>，且沿</w:t>
      </w:r>
      <w:r>
        <w:rPr>
          <w:rFonts w:cs="Times New Roman" w:hint="eastAsia"/>
          <w:i/>
          <w:iCs/>
          <w:szCs w:val="21"/>
        </w:rPr>
        <w:t>y</w:t>
      </w:r>
      <w:r>
        <w:rPr>
          <w:rFonts w:cs="Times New Roman" w:hint="eastAsia"/>
          <w:szCs w:val="21"/>
        </w:rPr>
        <w:t>轴负方向振动。则该简谐横波的波长</w:t>
      </w:r>
      <w:r>
        <w:rPr>
          <w:rFonts w:cs="Times New Roman"/>
          <w:i/>
          <w:iCs/>
          <w:szCs w:val="21"/>
        </w:rPr>
        <w:t>λ</w:t>
      </w:r>
      <w:r>
        <w:rPr>
          <w:rFonts w:cs="Times New Roman" w:hint="eastAsia"/>
          <w:szCs w:val="21"/>
        </w:rPr>
        <w:t>=</w:t>
      </w:r>
      <w:r>
        <w:rPr>
          <w:rFonts w:cs="Times New Roman" w:hint="eastAsia"/>
          <w:szCs w:val="21"/>
          <w:u w:val="single"/>
        </w:rPr>
        <w:t xml:space="preserve">        </w:t>
      </w:r>
      <w:r>
        <w:rPr>
          <w:rFonts w:cs="Times New Roman" w:hint="eastAsia"/>
          <w:szCs w:val="21"/>
        </w:rPr>
        <w:t>m</w:t>
      </w:r>
      <w:r>
        <w:rPr>
          <w:rFonts w:cs="Times New Roman" w:hint="eastAsia"/>
          <w:szCs w:val="21"/>
        </w:rPr>
        <w:t>；彩带上位置坐标</w:t>
      </w:r>
      <w:r>
        <w:rPr>
          <w:rFonts w:cs="Times New Roman" w:hint="eastAsia"/>
          <w:i/>
          <w:iCs/>
          <w:szCs w:val="21"/>
        </w:rPr>
        <w:t>x</w:t>
      </w:r>
      <w:r>
        <w:rPr>
          <w:rFonts w:cs="Times New Roman" w:hint="eastAsia"/>
          <w:szCs w:val="21"/>
        </w:rPr>
        <w:t>=1.0m</w:t>
      </w:r>
      <w:r>
        <w:rPr>
          <w:rFonts w:cs="Times New Roman" w:hint="eastAsia"/>
          <w:szCs w:val="21"/>
        </w:rPr>
        <w:t>的质点偏离平衡位置的位移</w:t>
      </w:r>
      <w:r>
        <w:rPr>
          <w:rFonts w:cs="Times New Roman" w:hint="eastAsia"/>
          <w:i/>
          <w:iCs/>
          <w:szCs w:val="21"/>
        </w:rPr>
        <w:t>y</w:t>
      </w:r>
      <w:r>
        <w:rPr>
          <w:rFonts w:cs="Times New Roman" w:hint="eastAsia"/>
          <w:szCs w:val="21"/>
        </w:rPr>
        <w:t>与时间</w:t>
      </w:r>
      <w:r>
        <w:rPr>
          <w:rFonts w:cs="Times New Roman" w:hint="eastAsia"/>
          <w:i/>
          <w:iCs/>
          <w:szCs w:val="21"/>
        </w:rPr>
        <w:t>t</w:t>
      </w:r>
      <w:r>
        <w:rPr>
          <w:rFonts w:cs="Times New Roman" w:hint="eastAsia"/>
          <w:szCs w:val="21"/>
        </w:rPr>
        <w:t>的关系式可表示为</w:t>
      </w:r>
      <w:r>
        <w:rPr>
          <w:rFonts w:cs="Times New Roman" w:hint="eastAsia"/>
          <w:i/>
          <w:iCs/>
          <w:szCs w:val="21"/>
        </w:rPr>
        <w:t>y</w:t>
      </w:r>
      <w:r>
        <w:rPr>
          <w:rFonts w:cs="Times New Roman" w:hint="eastAsia"/>
          <w:szCs w:val="21"/>
        </w:rPr>
        <w:t>=_________</w:t>
      </w:r>
      <w:r>
        <w:rPr>
          <w:rFonts w:cs="Times New Roman" w:hint="eastAsia"/>
          <w:szCs w:val="21"/>
        </w:rPr>
        <w:t>，用</w:t>
      </w:r>
      <w:r>
        <w:rPr>
          <w:rFonts w:cs="Times New Roman" w:hint="eastAsia"/>
          <w:i/>
          <w:iCs/>
          <w:szCs w:val="21"/>
        </w:rPr>
        <w:t>T</w:t>
      </w:r>
      <w:r>
        <w:rPr>
          <w:rFonts w:cs="Times New Roman" w:hint="eastAsia"/>
          <w:szCs w:val="21"/>
        </w:rPr>
        <w:t>表示这列波的周期，则从图示时刻起，该质点的加速度</w:t>
      </w:r>
      <w:r>
        <w:rPr>
          <w:rFonts w:cs="Times New Roman" w:hint="eastAsia"/>
          <w:i/>
          <w:iCs/>
          <w:szCs w:val="21"/>
        </w:rPr>
        <w:t>a</w:t>
      </w:r>
      <w:r>
        <w:rPr>
          <w:rFonts w:cs="Times New Roman" w:hint="eastAsia"/>
          <w:szCs w:val="21"/>
        </w:rPr>
        <w:t>随时间</w:t>
      </w:r>
      <w:r>
        <w:rPr>
          <w:rFonts w:cs="Times New Roman" w:hint="eastAsia"/>
          <w:i/>
          <w:iCs/>
          <w:szCs w:val="21"/>
        </w:rPr>
        <w:t>t</w:t>
      </w:r>
      <w:r>
        <w:rPr>
          <w:rFonts w:cs="Times New Roman" w:hint="eastAsia"/>
          <w:szCs w:val="21"/>
        </w:rPr>
        <w:t>变化的图像可能为（</w:t>
      </w:r>
      <w:r>
        <w:rPr>
          <w:rFonts w:cs="Times New Roman" w:hint="eastAsia"/>
          <w:szCs w:val="21"/>
        </w:rPr>
        <w:t xml:space="preserve">    </w:t>
      </w:r>
      <w:r>
        <w:rPr>
          <w:rFonts w:cs="Times New Roman" w:hint="eastAsia"/>
          <w:szCs w:val="21"/>
        </w:rPr>
        <w:t>）</w:t>
      </w:r>
    </w:p>
    <w:p w14:paraId="108D9E77" w14:textId="77777777" w:rsidR="00CB3013" w:rsidRDefault="00000000">
      <w:pPr>
        <w:spacing w:line="300" w:lineRule="auto"/>
        <w:ind w:leftChars="-250" w:left="-525"/>
        <w:rPr>
          <w:rFonts w:cs="Times New Roman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36736" behindDoc="0" locked="0" layoutInCell="1" allowOverlap="1" wp14:anchorId="132BD78F" wp14:editId="545C51E1">
                <wp:simplePos x="0" y="0"/>
                <wp:positionH relativeFrom="column">
                  <wp:posOffset>158750</wp:posOffset>
                </wp:positionH>
                <wp:positionV relativeFrom="paragraph">
                  <wp:posOffset>99060</wp:posOffset>
                </wp:positionV>
                <wp:extent cx="5151120" cy="1099185"/>
                <wp:effectExtent l="0" t="0" r="0" b="0"/>
                <wp:wrapNone/>
                <wp:docPr id="984" name="组合 9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51117" cy="1098929"/>
                          <a:chOff x="4164" y="23972"/>
                          <a:chExt cx="8112" cy="1730"/>
                        </a:xfrm>
                      </wpg:grpSpPr>
                      <wpg:grpSp>
                        <wpg:cNvPr id="992" name="组合 185"/>
                        <wpg:cNvGrpSpPr/>
                        <wpg:grpSpPr>
                          <a:xfrm>
                            <a:off x="4164" y="23972"/>
                            <a:ext cx="8112" cy="1730"/>
                            <a:chOff x="2030" y="92678"/>
                            <a:chExt cx="8112" cy="1730"/>
                          </a:xfrm>
                        </wpg:grpSpPr>
                        <wpg:grpSp>
                          <wpg:cNvPr id="997" name="组合 10"/>
                          <wpg:cNvGrpSpPr/>
                          <wpg:grpSpPr>
                            <a:xfrm>
                              <a:off x="2030" y="92678"/>
                              <a:ext cx="8112" cy="1730"/>
                              <a:chOff x="-80859" y="-55765"/>
                              <a:chExt cx="5150860" cy="1147450"/>
                            </a:xfrm>
                          </wpg:grpSpPr>
                          <wpg:grpSp>
                            <wpg:cNvPr id="999" name="组合 1126760519"/>
                            <wpg:cNvGrpSpPr/>
                            <wpg:grpSpPr>
                              <a:xfrm>
                                <a:off x="238696" y="101593"/>
                                <a:ext cx="4741314" cy="761056"/>
                                <a:chOff x="0" y="0"/>
                                <a:chExt cx="8504794" cy="1390919"/>
                              </a:xfrm>
                            </wpg:grpSpPr>
                            <wpg:grpSp>
                              <wpg:cNvPr id="1000" name="组合 581277285"/>
                              <wpg:cNvGrpSpPr/>
                              <wpg:grpSpPr>
                                <a:xfrm>
                                  <a:off x="81006" y="207912"/>
                                  <a:ext cx="8110255" cy="986571"/>
                                  <a:chOff x="81006" y="207912"/>
                                  <a:chExt cx="8110255" cy="986571"/>
                                </a:xfrm>
                              </wpg:grpSpPr>
                              <wps:wsp>
                                <wps:cNvPr id="945554564" name="直接连接符 945554564"/>
                                <wps:cNvCnPr/>
                                <wps:spPr>
                                  <a:xfrm>
                                    <a:off x="81006" y="221563"/>
                                    <a:ext cx="1269834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70781099" name="直接连接符 570781099"/>
                                <wps:cNvCnPr/>
                                <wps:spPr>
                                  <a:xfrm>
                                    <a:off x="2322710" y="1194483"/>
                                    <a:ext cx="1485164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15970172" name="直接连接符 1515970172"/>
                                <wps:cNvCnPr/>
                                <wps:spPr>
                                  <a:xfrm>
                                    <a:off x="4561325" y="210319"/>
                                    <a:ext cx="1379308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106001428" name="直接连接符 2106001428"/>
                                <wps:cNvCnPr/>
                                <wps:spPr>
                                  <a:xfrm>
                                    <a:off x="6811954" y="207912"/>
                                    <a:ext cx="1379307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1001" name="组合 1739644689"/>
                              <wpg:cNvGrpSpPr/>
                              <wpg:grpSpPr>
                                <a:xfrm>
                                  <a:off x="0" y="0"/>
                                  <a:ext cx="1752632" cy="1390919"/>
                                  <a:chOff x="0" y="0"/>
                                  <a:chExt cx="1752632" cy="1390919"/>
                                </a:xfrm>
                              </wpg:grpSpPr>
                              <wps:wsp>
                                <wps:cNvPr id="1122989237" name="直接箭头连接符 1122989237"/>
                                <wps:cNvCnPr/>
                                <wps:spPr>
                                  <a:xfrm flipV="1">
                                    <a:off x="1066" y="0"/>
                                    <a:ext cx="0" cy="1390919"/>
                                  </a:xfrm>
                                  <a:prstGeom prst="straightConnector1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24474208" name="直接箭头连接符 1724474208"/>
                                <wps:cNvCnPr/>
                                <wps:spPr>
                                  <a:xfrm>
                                    <a:off x="1066" y="700055"/>
                                    <a:ext cx="1751566" cy="1"/>
                                  </a:xfrm>
                                  <a:prstGeom prst="straightConnector1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5122521" name="直接箭头连接符 1285122521"/>
                                <wps:cNvCnPr/>
                                <wps:spPr>
                                  <a:xfrm>
                                    <a:off x="0" y="220790"/>
                                    <a:ext cx="54000" cy="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04370982" name="直接箭头连接符 704370982"/>
                                <wps:cNvCnPr/>
                                <wps:spPr>
                                  <a:xfrm>
                                    <a:off x="0" y="1195666"/>
                                    <a:ext cx="54000" cy="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34036788" name="直接箭头连接符 1534036788"/>
                                <wps:cNvCnPr/>
                                <wps:spPr>
                                  <a:xfrm rot="16200000">
                                    <a:off x="268716" y="675861"/>
                                    <a:ext cx="54000" cy="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95786263" name="直接箭头连接符 2095786263"/>
                                <wps:cNvCnPr/>
                                <wps:spPr>
                                  <a:xfrm rot="16200000">
                                    <a:off x="567284" y="675861"/>
                                    <a:ext cx="54000" cy="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38095153" name="直接箭头连接符 2038095153"/>
                                <wps:cNvCnPr/>
                                <wps:spPr>
                                  <a:xfrm rot="16200000">
                                    <a:off x="865851" y="675861"/>
                                    <a:ext cx="54000" cy="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2964298" name="直接箭头连接符 322964298"/>
                                <wps:cNvCnPr/>
                                <wps:spPr>
                                  <a:xfrm rot="16200000">
                                    <a:off x="1164419" y="675861"/>
                                    <a:ext cx="54000" cy="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26327697" name="直接箭头连接符 1626327697"/>
                                <wps:cNvCnPr/>
                                <wps:spPr>
                                  <a:xfrm rot="16200000">
                                    <a:off x="1462986" y="675861"/>
                                    <a:ext cx="54000" cy="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1004" name="组合 1664789027"/>
                              <wpg:cNvGrpSpPr/>
                              <wpg:grpSpPr>
                                <a:xfrm>
                                  <a:off x="2250328" y="0"/>
                                  <a:ext cx="1753025" cy="1390919"/>
                                  <a:chOff x="2250328" y="0"/>
                                  <a:chExt cx="1753025" cy="1390919"/>
                                </a:xfrm>
                              </wpg:grpSpPr>
                              <wps:wsp>
                                <wps:cNvPr id="1724091635" name="直接箭头连接符 1724091635"/>
                                <wps:cNvCnPr/>
                                <wps:spPr>
                                  <a:xfrm flipV="1">
                                    <a:off x="2251787" y="0"/>
                                    <a:ext cx="0" cy="1390919"/>
                                  </a:xfrm>
                                  <a:prstGeom prst="straightConnector1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0878001" name="直接箭头连接符 70878001"/>
                                <wps:cNvCnPr/>
                                <wps:spPr>
                                  <a:xfrm>
                                    <a:off x="2251787" y="700055"/>
                                    <a:ext cx="1751566" cy="1"/>
                                  </a:xfrm>
                                  <a:prstGeom prst="straightConnector1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69043777" name="直接箭头连接符 469043777"/>
                                <wps:cNvCnPr/>
                                <wps:spPr>
                                  <a:xfrm>
                                    <a:off x="2250328" y="209108"/>
                                    <a:ext cx="54671" cy="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26329663" name="直接箭头连接符 626329663"/>
                                <wps:cNvCnPr/>
                                <wps:spPr>
                                  <a:xfrm>
                                    <a:off x="2250721" y="1195666"/>
                                    <a:ext cx="54000" cy="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00739673" name="直接箭头连接符 1400739673"/>
                                <wps:cNvCnPr/>
                                <wps:spPr>
                                  <a:xfrm rot="16200000">
                                    <a:off x="2519437" y="675861"/>
                                    <a:ext cx="54000" cy="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30254065" name="直接箭头连接符 1930254065"/>
                                <wps:cNvCnPr/>
                                <wps:spPr>
                                  <a:xfrm rot="16200000">
                                    <a:off x="2818005" y="675861"/>
                                    <a:ext cx="54000" cy="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333894" name="直接箭头连接符 128333894"/>
                                <wps:cNvCnPr/>
                                <wps:spPr>
                                  <a:xfrm rot="16200000">
                                    <a:off x="3116572" y="675861"/>
                                    <a:ext cx="54000" cy="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1906273" name="直接箭头连接符 41906273"/>
                                <wps:cNvCnPr/>
                                <wps:spPr>
                                  <a:xfrm rot="16200000">
                                    <a:off x="3415140" y="675861"/>
                                    <a:ext cx="54000" cy="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39639559" name="直接箭头连接符 1339639559"/>
                                <wps:cNvCnPr/>
                                <wps:spPr>
                                  <a:xfrm rot="16200000">
                                    <a:off x="3713707" y="675861"/>
                                    <a:ext cx="54000" cy="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1005" name="组合 152972463"/>
                              <wpg:cNvGrpSpPr/>
                              <wpg:grpSpPr>
                                <a:xfrm>
                                  <a:off x="6752162" y="0"/>
                                  <a:ext cx="1752632" cy="1390919"/>
                                  <a:chOff x="6752162" y="0"/>
                                  <a:chExt cx="1752632" cy="1390919"/>
                                </a:xfrm>
                              </wpg:grpSpPr>
                              <wps:wsp>
                                <wps:cNvPr id="1493130209" name="直接箭头连接符 1493130209"/>
                                <wps:cNvCnPr/>
                                <wps:spPr>
                                  <a:xfrm flipV="1">
                                    <a:off x="6753228" y="0"/>
                                    <a:ext cx="0" cy="1390919"/>
                                  </a:xfrm>
                                  <a:prstGeom prst="straightConnector1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26722050" name="直接箭头连接符 1326722050"/>
                                <wps:cNvCnPr/>
                                <wps:spPr>
                                  <a:xfrm>
                                    <a:off x="6753228" y="700055"/>
                                    <a:ext cx="1751566" cy="1"/>
                                  </a:xfrm>
                                  <a:prstGeom prst="straightConnector1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31983609" name="直接箭头连接符 2031983609"/>
                                <wps:cNvCnPr/>
                                <wps:spPr>
                                  <a:xfrm>
                                    <a:off x="6752727" y="212758"/>
                                    <a:ext cx="53532" cy="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85511727" name="直接箭头连接符 1485511727"/>
                                <wps:cNvCnPr/>
                                <wps:spPr>
                                  <a:xfrm>
                                    <a:off x="6752162" y="1195666"/>
                                    <a:ext cx="54000" cy="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71831900" name="直接箭头连接符 1571831900"/>
                                <wps:cNvCnPr/>
                                <wps:spPr>
                                  <a:xfrm rot="16200000">
                                    <a:off x="7020878" y="675861"/>
                                    <a:ext cx="54000" cy="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38884081" name="直接箭头连接符 1638884081"/>
                                <wps:cNvCnPr/>
                                <wps:spPr>
                                  <a:xfrm rot="16200000">
                                    <a:off x="7319446" y="675861"/>
                                    <a:ext cx="54000" cy="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6444176" name="直接箭头连接符 316444176"/>
                                <wps:cNvCnPr/>
                                <wps:spPr>
                                  <a:xfrm rot="16200000">
                                    <a:off x="7618013" y="675861"/>
                                    <a:ext cx="54000" cy="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139922060" name="直接箭头连接符 2139922060"/>
                                <wps:cNvCnPr/>
                                <wps:spPr>
                                  <a:xfrm rot="16200000">
                                    <a:off x="7916581" y="675861"/>
                                    <a:ext cx="54000" cy="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24015469" name="直接箭头连接符 1924015469"/>
                                <wps:cNvCnPr/>
                                <wps:spPr>
                                  <a:xfrm rot="16200000">
                                    <a:off x="8215148" y="675861"/>
                                    <a:ext cx="54000" cy="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1006" name="组合 58218089"/>
                              <wpg:cNvGrpSpPr/>
                              <wpg:grpSpPr>
                                <a:xfrm>
                                  <a:off x="4500959" y="0"/>
                                  <a:ext cx="1753115" cy="1390919"/>
                                  <a:chOff x="4500959" y="0"/>
                                  <a:chExt cx="1753115" cy="1390919"/>
                                </a:xfrm>
                              </wpg:grpSpPr>
                              <wps:wsp>
                                <wps:cNvPr id="1940420848" name="直接箭头连接符 1940420848"/>
                                <wps:cNvCnPr/>
                                <wps:spPr>
                                  <a:xfrm flipV="1">
                                    <a:off x="4502508" y="0"/>
                                    <a:ext cx="0" cy="1390919"/>
                                  </a:xfrm>
                                  <a:prstGeom prst="straightConnector1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02470250" name="直接箭头连接符 1802470250"/>
                                <wps:cNvCnPr/>
                                <wps:spPr>
                                  <a:xfrm>
                                    <a:off x="4502508" y="700055"/>
                                    <a:ext cx="1751566" cy="1"/>
                                  </a:xfrm>
                                  <a:prstGeom prst="straightConnector1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88752486" name="直接箭头连接符 2088752486"/>
                                <wps:cNvCnPr/>
                                <wps:spPr>
                                  <a:xfrm>
                                    <a:off x="4500959" y="206686"/>
                                    <a:ext cx="54671" cy="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47858893" name="直接箭头连接符 1047858893"/>
                                <wps:cNvCnPr/>
                                <wps:spPr>
                                  <a:xfrm>
                                    <a:off x="4501442" y="1195666"/>
                                    <a:ext cx="54000" cy="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19765892" name="直接箭头连接符 1019765892"/>
                                <wps:cNvCnPr/>
                                <wps:spPr>
                                  <a:xfrm rot="16200000">
                                    <a:off x="4770158" y="675861"/>
                                    <a:ext cx="54000" cy="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06258382" name="直接箭头连接符 306258382"/>
                                <wps:cNvCnPr/>
                                <wps:spPr>
                                  <a:xfrm rot="16200000">
                                    <a:off x="5068726" y="675861"/>
                                    <a:ext cx="54000" cy="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58748347" name="直接箭头连接符 2058748347"/>
                                <wps:cNvCnPr/>
                                <wps:spPr>
                                  <a:xfrm rot="16200000">
                                    <a:off x="5355791" y="675861"/>
                                    <a:ext cx="54000" cy="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2245681" name="直接箭头连接符 62245681"/>
                                <wps:cNvCnPr/>
                                <wps:spPr>
                                  <a:xfrm rot="16200000">
                                    <a:off x="5665861" y="675861"/>
                                    <a:ext cx="54000" cy="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33078280" name="直接箭头连接符 633078280"/>
                                <wps:cNvCnPr/>
                                <wps:spPr>
                                  <a:xfrm rot="16200000">
                                    <a:off x="5964428" y="675861"/>
                                    <a:ext cx="54000" cy="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s:wsp>
                            <wps:cNvPr id="209112789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734" y="112014"/>
                                <a:ext cx="308595" cy="2041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21626B5B" w14:textId="77777777" w:rsidR="00CB3013" w:rsidRDefault="00000000">
                                  <w:pPr>
                                    <w:rPr>
                                      <w:rFonts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iCs/>
                                      <w:szCs w:val="21"/>
                                    </w:rPr>
                                    <w:t>a</w:t>
                                  </w:r>
                                  <w:r>
                                    <w:rPr>
                                      <w:rFonts w:cs="Times New Roman"/>
                                      <w:szCs w:val="21"/>
                                      <w:vertAlign w:val="subscript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36000" tIns="0" rIns="36000" bIns="0" anchor="t" anchorCtr="0">
                              <a:noAutofit/>
                            </wps:bodyPr>
                          </wps:wsp>
                          <wpg:grpSp>
                            <wpg:cNvPr id="1007" name="组合 9"/>
                            <wpg:cNvGrpSpPr/>
                            <wpg:grpSpPr>
                              <a:xfrm>
                                <a:off x="-80859" y="-37867"/>
                                <a:ext cx="1413439" cy="1107486"/>
                                <a:chOff x="-80913" y="-42532"/>
                                <a:chExt cx="1414377" cy="1107525"/>
                              </a:xfrm>
                            </wpg:grpSpPr>
                            <wps:wsp>
                              <wps:cNvPr id="1227177387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7251" y="-42532"/>
                                  <a:ext cx="148681" cy="2167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11F4EC59" w14:textId="77777777" w:rsidR="00CB3013" w:rsidRDefault="00000000">
                                    <w:pPr>
                                      <w:rPr>
                                        <w:rFonts w:cs="Times New Roman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Cs w:val="21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96182780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945" y="393032"/>
                                  <a:ext cx="177909" cy="2167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521B7560" w14:textId="77777777" w:rsidR="00CB3013" w:rsidRDefault="00000000">
                                    <w:pPr>
                                      <w:rPr>
                                        <w:rFonts w:cs="Times New Roman"/>
                                        <w:i/>
                                        <w:iCs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Cs w:val="21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833372470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80913" y="631651"/>
                                  <a:ext cx="305622" cy="2167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0A827D83" w14:textId="77777777" w:rsidR="00CB3013" w:rsidRDefault="00000000">
                                    <w:pPr>
                                      <w:rPr>
                                        <w:rFonts w:cs="Times New Roman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eastAsia="微软雅黑" w:cs="Times New Roman"/>
                                        <w:i/>
                                        <w:iCs/>
                                        <w:szCs w:val="21"/>
                                      </w:rPr>
                                      <w:t>−</w:t>
                                    </w: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Cs w:val="21"/>
                                      </w:rPr>
                                      <w:t>a</w:t>
                                    </w:r>
                                    <w:r>
                                      <w:rPr>
                                        <w:rFonts w:cs="Times New Roman"/>
                                        <w:szCs w:val="21"/>
                                        <w:vertAlign w:val="subscript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49699512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8026" y="445934"/>
                                  <a:ext cx="210314" cy="21133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1E73E076" w14:textId="77777777" w:rsidR="00CB3013" w:rsidRDefault="00000000">
                                    <w:pPr>
                                      <w:rPr>
                                        <w:rFonts w:cs="Times New Roman"/>
                                        <w:i/>
                                        <w:iCs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Cs w:val="21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36000" tIns="0" rIns="36000" bIns="0" anchor="t" anchorCtr="0">
                                <a:noAutofit/>
                              </wps:bodyPr>
                            </wps:wsp>
                            <wps:wsp>
                              <wps:cNvPr id="1377120343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0413" y="848223"/>
                                  <a:ext cx="177909" cy="2167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0F913E8C" w14:textId="77777777" w:rsidR="00CB3013" w:rsidRDefault="00000000">
                                    <w:pPr>
                                      <w:rPr>
                                        <w:rFonts w:cs="Times New Roman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szCs w:val="21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362119386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83512" y="369170"/>
                                  <a:ext cx="149952" cy="2717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2AEE44F1" w14:textId="77777777" w:rsidR="00CB3013" w:rsidRDefault="00000000">
                                    <w:pPr>
                                      <w:rPr>
                                        <w:rFonts w:cs="Times New Roman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Cs w:val="21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36000" tIns="0" rIns="36000" bIns="0" anchor="t" anchorCtr="0">
                                <a:noAutofit/>
                              </wps:bodyPr>
                            </wps:wsp>
                          </wpg:grpSp>
                          <wpg:grpSp>
                            <wpg:cNvPr id="1016" name="组合 9"/>
                            <wpg:cNvGrpSpPr/>
                            <wpg:grpSpPr>
                              <a:xfrm>
                                <a:off x="1178917" y="-55765"/>
                                <a:ext cx="1410263" cy="1140027"/>
                                <a:chOff x="-80769" y="-60430"/>
                                <a:chExt cx="1411199" cy="1140067"/>
                              </a:xfrm>
                            </wpg:grpSpPr>
                            <wps:wsp>
                              <wps:cNvPr id="1932003786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810" y="94759"/>
                                  <a:ext cx="306258" cy="2167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19B74E6D" w14:textId="77777777" w:rsidR="00CB3013" w:rsidRDefault="00000000">
                                    <w:pPr>
                                      <w:rPr>
                                        <w:rFonts w:cs="Times New Roman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Cs w:val="21"/>
                                      </w:rPr>
                                      <w:t>a</w:t>
                                    </w:r>
                                    <w:r>
                                      <w:rPr>
                                        <w:rFonts w:cs="Times New Roman"/>
                                        <w:szCs w:val="21"/>
                                        <w:vertAlign w:val="subscript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36000" tIns="0" rIns="36000" bIns="0" anchor="t" anchorCtr="0">
                                <a:noAutofit/>
                              </wps:bodyPr>
                            </wps:wsp>
                            <wps:wsp>
                              <wps:cNvPr id="1566566141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1041" y="-60430"/>
                                  <a:ext cx="139150" cy="1849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7C6E4252" w14:textId="77777777" w:rsidR="00CB3013" w:rsidRDefault="00000000">
                                    <w:pPr>
                                      <w:rPr>
                                        <w:rFonts w:cs="Times New Roman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Cs w:val="21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36000" tIns="0" rIns="36000" bIns="0" anchor="t" anchorCtr="0">
                                <a:noAutofit/>
                              </wps:bodyPr>
                            </wps:wsp>
                            <wps:wsp>
                              <wps:cNvPr id="199220645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099" y="388393"/>
                                  <a:ext cx="177909" cy="2167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0976309E" w14:textId="77777777" w:rsidR="00CB3013" w:rsidRDefault="00000000">
                                    <w:pPr>
                                      <w:rPr>
                                        <w:rFonts w:cs="Times New Roman"/>
                                        <w:i/>
                                        <w:iCs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Cs w:val="21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788441986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80769" y="632977"/>
                                  <a:ext cx="305622" cy="2167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5AD8AA74" w14:textId="77777777" w:rsidR="00CB3013" w:rsidRDefault="00000000">
                                    <w:pPr>
                                      <w:rPr>
                                        <w:rFonts w:cs="Times New Roman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eastAsia="微软雅黑" w:cs="Times New Roman"/>
                                        <w:i/>
                                        <w:iCs/>
                                        <w:szCs w:val="21"/>
                                      </w:rPr>
                                      <w:t>−</w:t>
                                    </w: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Cs w:val="21"/>
                                      </w:rPr>
                                      <w:t>a</w:t>
                                    </w:r>
                                    <w:r>
                                      <w:rPr>
                                        <w:rFonts w:cs="Times New Roman"/>
                                        <w:szCs w:val="21"/>
                                        <w:vertAlign w:val="subscript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774717544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3283" y="445935"/>
                                  <a:ext cx="221116" cy="21133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140A9B47" w14:textId="77777777" w:rsidR="00CB3013" w:rsidRDefault="00000000">
                                    <w:pPr>
                                      <w:rPr>
                                        <w:rFonts w:cs="Times New Roman"/>
                                        <w:i/>
                                        <w:iCs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Cs w:val="21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36000" tIns="0" rIns="36000" bIns="0" anchor="t" anchorCtr="0">
                                <a:noAutofit/>
                              </wps:bodyPr>
                            </wps:wsp>
                            <wps:wsp>
                              <wps:cNvPr id="540075159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0236" y="862867"/>
                                  <a:ext cx="170920" cy="2167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20AB8651" w14:textId="77777777" w:rsidR="00CB3013" w:rsidRDefault="00000000">
                                    <w:pPr>
                                      <w:rPr>
                                        <w:rFonts w:cs="Times New Roman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szCs w:val="21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2138486718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77301" y="367845"/>
                                  <a:ext cx="153129" cy="2492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67930C91" w14:textId="77777777" w:rsidR="00CB3013" w:rsidRDefault="00000000">
                                    <w:pPr>
                                      <w:rPr>
                                        <w:rFonts w:cs="Times New Roman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Cs w:val="21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36000" tIns="0" rIns="36000" bIns="0" anchor="t" anchorCtr="0">
                                <a:noAutofit/>
                              </wps:bodyPr>
                            </wps:wsp>
                          </wpg:grpSp>
                          <wpg:grpSp>
                            <wpg:cNvPr id="1019" name="组合 9"/>
                            <wpg:cNvGrpSpPr/>
                            <wpg:grpSpPr>
                              <a:xfrm>
                                <a:off x="2437424" y="-48473"/>
                                <a:ext cx="1372165" cy="1130672"/>
                                <a:chOff x="-77227" y="-48473"/>
                                <a:chExt cx="1373076" cy="1130711"/>
                              </a:xfrm>
                            </wpg:grpSpPr>
                            <wps:wsp>
                              <wps:cNvPr id="429593297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540" y="94122"/>
                                  <a:ext cx="306893" cy="2167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73F51034" w14:textId="77777777" w:rsidR="00CB3013" w:rsidRDefault="00000000">
                                    <w:pPr>
                                      <w:rPr>
                                        <w:rFonts w:cs="Times New Roman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Cs w:val="21"/>
                                      </w:rPr>
                                      <w:t>a</w:t>
                                    </w:r>
                                    <w:r>
                                      <w:rPr>
                                        <w:rFonts w:cs="Times New Roman"/>
                                        <w:szCs w:val="21"/>
                                        <w:vertAlign w:val="subscript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36000" tIns="0" rIns="36000" bIns="0" anchor="t" anchorCtr="0">
                                <a:noAutofit/>
                              </wps:bodyPr>
                            </wps:wsp>
                            <wps:wsp>
                              <wps:cNvPr id="338682716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5218" y="-48473"/>
                                  <a:ext cx="139150" cy="2260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6BE92847" w14:textId="77777777" w:rsidR="00CB3013" w:rsidRDefault="00000000">
                                    <w:pPr>
                                      <w:rPr>
                                        <w:rFonts w:cs="Times New Roman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Cs w:val="21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36000" tIns="0" rIns="36000" bIns="0" anchor="t" anchorCtr="0">
                                <a:noAutofit/>
                              </wps:bodyPr>
                            </wps:wsp>
                            <wps:wsp>
                              <wps:cNvPr id="324883644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912" y="392395"/>
                                  <a:ext cx="177909" cy="2167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29E7038F" w14:textId="77777777" w:rsidR="00CB3013" w:rsidRDefault="00000000">
                                    <w:pPr>
                                      <w:rPr>
                                        <w:rFonts w:cs="Times New Roman"/>
                                        <w:i/>
                                        <w:iCs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Cs w:val="21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308565204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77227" y="631676"/>
                                  <a:ext cx="305622" cy="2167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3D066576" w14:textId="77777777" w:rsidR="00CB3013" w:rsidRDefault="00000000">
                                    <w:pPr>
                                      <w:rPr>
                                        <w:rFonts w:cs="Times New Roman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eastAsia="微软雅黑" w:cs="Times New Roman"/>
                                        <w:i/>
                                        <w:iCs/>
                                        <w:szCs w:val="21"/>
                                      </w:rPr>
                                      <w:t>−</w:t>
                                    </w: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Cs w:val="21"/>
                                      </w:rPr>
                                      <w:t>a</w:t>
                                    </w:r>
                                    <w:r>
                                      <w:rPr>
                                        <w:rFonts w:cs="Times New Roman"/>
                                        <w:szCs w:val="21"/>
                                        <w:vertAlign w:val="subscript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669044378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1723" y="445935"/>
                                  <a:ext cx="163931" cy="21133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7ADA885D" w14:textId="77777777" w:rsidR="00CB3013" w:rsidRDefault="00000000">
                                    <w:pPr>
                                      <w:rPr>
                                        <w:rFonts w:cs="Times New Roman"/>
                                        <w:i/>
                                        <w:iCs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Cs w:val="21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36000" tIns="0" rIns="36000" bIns="0" anchor="t" anchorCtr="0">
                                <a:noAutofit/>
                              </wps:bodyPr>
                            </wps:wsp>
                            <wps:wsp>
                              <wps:cNvPr id="1010089114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0101" y="865468"/>
                                  <a:ext cx="170920" cy="2167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3525113F" w14:textId="77777777" w:rsidR="00CB3013" w:rsidRDefault="00000000">
                                    <w:pPr>
                                      <w:rPr>
                                        <w:rFonts w:cs="Times New Roman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szCs w:val="21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403224230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77031" y="370538"/>
                                  <a:ext cx="118818" cy="2167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044A35C2" w14:textId="77777777" w:rsidR="00CB3013" w:rsidRDefault="00000000">
                                    <w:pPr>
                                      <w:rPr>
                                        <w:rFonts w:cs="Times New Roman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Cs w:val="21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</wpg:grpSp>
                          <wpg:grpSp>
                            <wpg:cNvPr id="1022" name="组合 9"/>
                            <wpg:cNvGrpSpPr/>
                            <wpg:grpSpPr>
                              <a:xfrm>
                                <a:off x="3694026" y="-55765"/>
                                <a:ext cx="1375975" cy="1147450"/>
                                <a:chOff x="-80260" y="-60430"/>
                                <a:chExt cx="1376888" cy="1147490"/>
                              </a:xfrm>
                            </wpg:grpSpPr>
                            <wps:wsp>
                              <wps:cNvPr id="1396057394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767" y="95353"/>
                                  <a:ext cx="225563" cy="2167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61B55125" w14:textId="77777777" w:rsidR="00CB3013" w:rsidRDefault="00000000">
                                    <w:pPr>
                                      <w:rPr>
                                        <w:rFonts w:cs="Times New Roman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Cs w:val="21"/>
                                      </w:rPr>
                                      <w:t>a</w:t>
                                    </w:r>
                                    <w:r>
                                      <w:rPr>
                                        <w:rFonts w:cs="Times New Roman"/>
                                        <w:szCs w:val="21"/>
                                        <w:vertAlign w:val="subscript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36000" tIns="0" rIns="36000" bIns="0" anchor="t" anchorCtr="0">
                                <a:noAutofit/>
                              </wps:bodyPr>
                            </wps:wsp>
                            <wps:wsp>
                              <wps:cNvPr id="544884934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5362" y="-60430"/>
                                  <a:ext cx="148681" cy="2167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2F807F3C" w14:textId="77777777" w:rsidR="00CB3013" w:rsidRDefault="00000000">
                                    <w:pPr>
                                      <w:rPr>
                                        <w:rFonts w:cs="Times New Roman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Cs w:val="21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467831199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608" y="393695"/>
                                  <a:ext cx="177909" cy="2167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17D3915A" w14:textId="77777777" w:rsidR="00CB3013" w:rsidRDefault="00000000">
                                    <w:pPr>
                                      <w:rPr>
                                        <w:rFonts w:cs="Times New Roman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Cs w:val="21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342558712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80260" y="621708"/>
                                  <a:ext cx="305622" cy="2167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6C9BB5C2" w14:textId="77777777" w:rsidR="00CB3013" w:rsidRDefault="00000000">
                                    <w:pPr>
                                      <w:rPr>
                                        <w:rFonts w:cs="Times New Roman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eastAsia="微软雅黑" w:cs="Times New Roman"/>
                                        <w:i/>
                                        <w:iCs/>
                                        <w:szCs w:val="21"/>
                                      </w:rPr>
                                      <w:t>−</w:t>
                                    </w: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Cs w:val="21"/>
                                      </w:rPr>
                                      <w:t>a</w:t>
                                    </w:r>
                                    <w:r>
                                      <w:rPr>
                                        <w:rFonts w:cs="Times New Roman"/>
                                        <w:szCs w:val="21"/>
                                        <w:vertAlign w:val="subscript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469980289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7783" y="445935"/>
                                  <a:ext cx="179180" cy="21133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7B7F68AA" w14:textId="77777777" w:rsidR="00CB3013" w:rsidRDefault="00000000">
                                    <w:pPr>
                                      <w:rPr>
                                        <w:rFonts w:cs="Times New Roman"/>
                                        <w:i/>
                                        <w:iCs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Cs w:val="21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36000" tIns="0" rIns="36000" bIns="0" anchor="t" anchorCtr="0">
                                <a:noAutofit/>
                              </wps:bodyPr>
                            </wps:wsp>
                            <wps:wsp>
                              <wps:cNvPr id="233312769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9966" y="870290"/>
                                  <a:ext cx="177909" cy="2167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4D0C2AE0" w14:textId="77777777" w:rsidR="00CB3013" w:rsidRDefault="00000000">
                                    <w:pPr>
                                      <w:rPr>
                                        <w:rFonts w:cs="Times New Roman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szCs w:val="21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177337903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77810" y="381101"/>
                                  <a:ext cx="118818" cy="2167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2E82873B" w14:textId="77777777" w:rsidR="00CB3013" w:rsidRDefault="00000000">
                                    <w:pPr>
                                      <w:rPr>
                                        <w:rFonts w:cs="Times New Roman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Cs w:val="21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</wpg:grpSp>
                        </wpg:grpSp>
                        <wpg:grpSp>
                          <wpg:cNvPr id="1025" name="组合 157"/>
                          <wpg:cNvGrpSpPr/>
                          <wpg:grpSpPr>
                            <a:xfrm>
                              <a:off x="2537" y="93087"/>
                              <a:ext cx="6991" cy="824"/>
                              <a:chOff x="2534" y="93090"/>
                              <a:chExt cx="6991" cy="824"/>
                            </a:xfrm>
                          </wpg:grpSpPr>
                          <wps:wsp>
                            <wps:cNvPr id="2006547975" name="直接连接符 2006547975"/>
                            <wps:cNvCnPr/>
                            <wps:spPr>
                              <a:xfrm>
                                <a:off x="4574" y="93090"/>
                                <a:ext cx="1304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48105409" name="直接连接符 1448105409"/>
                            <wps:cNvCnPr/>
                            <wps:spPr>
                              <a:xfrm flipV="1">
                                <a:off x="8477" y="93904"/>
                                <a:ext cx="1048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18983868" name="直接连接符 518983868"/>
                            <wps:cNvCnPr/>
                            <wps:spPr>
                              <a:xfrm>
                                <a:off x="6485" y="93905"/>
                                <a:ext cx="1247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06535678" name="直接连接符 306535678"/>
                            <wps:cNvCnPr/>
                            <wps:spPr>
                              <a:xfrm>
                                <a:off x="2609" y="93902"/>
                                <a:ext cx="97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1029" name="组合 283"/>
                            <wpg:cNvGrpSpPr/>
                            <wpg:grpSpPr>
                              <a:xfrm>
                                <a:off x="2534" y="93092"/>
                                <a:ext cx="5001" cy="822"/>
                                <a:chOff x="2467" y="96212"/>
                                <a:chExt cx="5001" cy="822"/>
                              </a:xfrm>
                            </wpg:grpSpPr>
                            <wps:wsp>
                              <wps:cNvPr id="1033" name="任意多边形 229"/>
                              <wps:cNvSpPr/>
                              <wps:spPr>
                                <a:xfrm>
                                  <a:off x="6419" y="96212"/>
                                  <a:ext cx="1049" cy="822"/>
                                </a:xfrm>
                                <a:custGeom>
                                  <a:avLst/>
                                  <a:gdLst>
                                    <a:gd name="connisteX0" fmla="*/ 0 w 675005"/>
                                    <a:gd name="connsiteY0" fmla="*/ 261671 h 538159"/>
                                    <a:gd name="connisteX1" fmla="*/ 198755 w 675005"/>
                                    <a:gd name="connsiteY1" fmla="*/ 7671 h 538159"/>
                                    <a:gd name="connisteX2" fmla="*/ 468630 w 675005"/>
                                    <a:gd name="connsiteY2" fmla="*/ 531546 h 538159"/>
                                    <a:gd name="connisteX3" fmla="*/ 675005 w 675005"/>
                                    <a:gd name="connsiteY3" fmla="*/ 261671 h 538159"/>
                                  </a:gdLst>
                                  <a:ahLst/>
                                  <a:cxnLst>
                                    <a:cxn ang="0">
                                      <a:pos x="connisteX0" y="connsiteY0"/>
                                    </a:cxn>
                                    <a:cxn ang="0">
                                      <a:pos x="connisteX1" y="connsiteY1"/>
                                    </a:cxn>
                                    <a:cxn ang="0">
                                      <a:pos x="connisteX2" y="connsiteY2"/>
                                    </a:cxn>
                                    <a:cxn ang="0">
                                      <a:pos x="connisteX3" y="connsiteY3"/>
                                    </a:cxn>
                                  </a:cxnLst>
                                  <a:rect l="l" t="t" r="r" b="b"/>
                                  <a:pathLst>
                                    <a:path w="675005" h="538159">
                                      <a:moveTo>
                                        <a:pt x="0" y="261672"/>
                                      </a:moveTo>
                                      <a:cubicBezTo>
                                        <a:pt x="34290" y="200077"/>
                                        <a:pt x="104775" y="-46303"/>
                                        <a:pt x="198755" y="7672"/>
                                      </a:cubicBezTo>
                                      <a:cubicBezTo>
                                        <a:pt x="292735" y="61647"/>
                                        <a:pt x="373380" y="480747"/>
                                        <a:pt x="468630" y="531547"/>
                                      </a:cubicBezTo>
                                      <a:cubicBezTo>
                                        <a:pt x="563880" y="582347"/>
                                        <a:pt x="638810" y="325807"/>
                                        <a:pt x="675005" y="261672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/>
                            </wps:wsp>
                            <wpg:grpSp>
                              <wpg:cNvPr id="1043" name="组合 272"/>
                              <wpg:cNvGrpSpPr/>
                              <wpg:grpSpPr>
                                <a:xfrm>
                                  <a:off x="2467" y="96223"/>
                                  <a:ext cx="1064" cy="807"/>
                                  <a:chOff x="2467" y="96223"/>
                                  <a:chExt cx="1064" cy="807"/>
                                </a:xfrm>
                              </wpg:grpSpPr>
                              <wpg:grpSp>
                                <wpg:cNvPr id="1044" name="组合 268"/>
                                <wpg:cNvGrpSpPr/>
                                <wpg:grpSpPr>
                                  <a:xfrm>
                                    <a:off x="2467" y="96223"/>
                                    <a:ext cx="1064" cy="414"/>
                                    <a:chOff x="1775" y="96212"/>
                                    <a:chExt cx="1064" cy="414"/>
                                  </a:xfrm>
                                </wpg:grpSpPr>
                                <wps:wsp>
                                  <wps:cNvPr id="1048" name="任意多边形 243"/>
                                  <wps:cNvSpPr/>
                                  <wps:spPr>
                                    <a:xfrm>
                                      <a:off x="2556" y="96212"/>
                                      <a:ext cx="283" cy="414"/>
                                    </a:xfrm>
                                    <a:custGeom>
                                      <a:avLst/>
                                      <a:gdLst>
                                        <a:gd name="connisteX0" fmla="*/ 0 w 172720"/>
                                        <a:gd name="connsiteY0" fmla="*/ 254000 h 254000"/>
                                        <a:gd name="connisteX1" fmla="*/ 97790 w 172720"/>
                                        <a:gd name="connsiteY1" fmla="*/ 40640 h 254000"/>
                                        <a:gd name="connisteX2" fmla="*/ 172720 w 172720"/>
                                        <a:gd name="connsiteY2" fmla="*/ 0 h 254000"/>
                                      </a:gdLst>
                                      <a:ahLst/>
                                      <a:cxnLst>
                                        <a:cxn ang="0">
                                          <a:pos x="connisteX0" y="connsiteY0"/>
                                        </a:cxn>
                                        <a:cxn ang="0">
                                          <a:pos x="connisteX1" y="connsiteY1"/>
                                        </a:cxn>
                                        <a:cxn ang="0">
                                          <a:pos x="connisteX2" y="connsiteY2"/>
                                        </a:cxn>
                                      </a:cxnLst>
                                      <a:rect l="l" t="t" r="r" b="b"/>
                                      <a:pathLst>
                                        <a:path w="172720" h="254000">
                                          <a:moveTo>
                                            <a:pt x="0" y="254000"/>
                                          </a:moveTo>
                                          <a:cubicBezTo>
                                            <a:pt x="17780" y="212090"/>
                                            <a:pt x="63500" y="91440"/>
                                            <a:pt x="97790" y="40640"/>
                                          </a:cubicBezTo>
                                          <a:cubicBezTo>
                                            <a:pt x="132080" y="-10160"/>
                                            <a:pt x="159385" y="3810"/>
                                            <a:pt x="17272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lumMod val="7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051" name="任意多边形 244"/>
                                  <wps:cNvSpPr/>
                                  <wps:spPr>
                                    <a:xfrm flipH="1">
                                      <a:off x="1775" y="96215"/>
                                      <a:ext cx="275" cy="377"/>
                                    </a:xfrm>
                                    <a:custGeom>
                                      <a:avLst/>
                                      <a:gdLst>
                                        <a:gd name="connisteX0" fmla="*/ 0 w 172720"/>
                                        <a:gd name="connsiteY0" fmla="*/ 254000 h 254000"/>
                                        <a:gd name="connisteX1" fmla="*/ 97790 w 172720"/>
                                        <a:gd name="connsiteY1" fmla="*/ 40640 h 254000"/>
                                        <a:gd name="connisteX2" fmla="*/ 172720 w 172720"/>
                                        <a:gd name="connsiteY2" fmla="*/ 0 h 254000"/>
                                      </a:gdLst>
                                      <a:ahLst/>
                                      <a:cxnLst>
                                        <a:cxn ang="0">
                                          <a:pos x="connisteX0" y="connsiteY0"/>
                                        </a:cxn>
                                        <a:cxn ang="0">
                                          <a:pos x="connisteX1" y="connsiteY1"/>
                                        </a:cxn>
                                        <a:cxn ang="0">
                                          <a:pos x="connisteX2" y="connsiteY2"/>
                                        </a:cxn>
                                      </a:cxnLst>
                                      <a:rect l="l" t="t" r="r" b="b"/>
                                      <a:pathLst>
                                        <a:path w="172720" h="254000">
                                          <a:moveTo>
                                            <a:pt x="0" y="254000"/>
                                          </a:moveTo>
                                          <a:cubicBezTo>
                                            <a:pt x="17780" y="212090"/>
                                            <a:pt x="63500" y="91440"/>
                                            <a:pt x="97790" y="40640"/>
                                          </a:cubicBezTo>
                                          <a:cubicBezTo>
                                            <a:pt x="132080" y="-10160"/>
                                            <a:pt x="159385" y="3810"/>
                                            <a:pt x="17272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lumMod val="7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1065" name="组合 269"/>
                                <wpg:cNvGrpSpPr/>
                                <wpg:grpSpPr>
                                  <a:xfrm rot="10800000">
                                    <a:off x="2740" y="96611"/>
                                    <a:ext cx="515" cy="419"/>
                                    <a:chOff x="6431" y="96221"/>
                                    <a:chExt cx="515" cy="419"/>
                                  </a:xfrm>
                                </wpg:grpSpPr>
                                <wps:wsp>
                                  <wps:cNvPr id="1066" name="任意多边形 243"/>
                                  <wps:cNvSpPr/>
                                  <wps:spPr>
                                    <a:xfrm>
                                      <a:off x="6431" y="96221"/>
                                      <a:ext cx="272" cy="414"/>
                                    </a:xfrm>
                                    <a:custGeom>
                                      <a:avLst/>
                                      <a:gdLst>
                                        <a:gd name="connisteX0" fmla="*/ 0 w 172720"/>
                                        <a:gd name="connsiteY0" fmla="*/ 254000 h 254000"/>
                                        <a:gd name="connisteX1" fmla="*/ 97790 w 172720"/>
                                        <a:gd name="connsiteY1" fmla="*/ 40640 h 254000"/>
                                        <a:gd name="connisteX2" fmla="*/ 172720 w 172720"/>
                                        <a:gd name="connsiteY2" fmla="*/ 0 h 254000"/>
                                      </a:gdLst>
                                      <a:ahLst/>
                                      <a:cxnLst>
                                        <a:cxn ang="0">
                                          <a:pos x="connisteX0" y="connsiteY0"/>
                                        </a:cxn>
                                        <a:cxn ang="0">
                                          <a:pos x="connisteX1" y="connsiteY1"/>
                                        </a:cxn>
                                        <a:cxn ang="0">
                                          <a:pos x="connisteX2" y="connsiteY2"/>
                                        </a:cxn>
                                      </a:cxnLst>
                                      <a:rect l="l" t="t" r="r" b="b"/>
                                      <a:pathLst>
                                        <a:path w="172720" h="254000">
                                          <a:moveTo>
                                            <a:pt x="0" y="254000"/>
                                          </a:moveTo>
                                          <a:cubicBezTo>
                                            <a:pt x="17780" y="212090"/>
                                            <a:pt x="63500" y="91440"/>
                                            <a:pt x="97790" y="40640"/>
                                          </a:cubicBezTo>
                                          <a:cubicBezTo>
                                            <a:pt x="132080" y="-10160"/>
                                            <a:pt x="159385" y="3810"/>
                                            <a:pt x="17272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lumMod val="7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067" name="任意多边形 244"/>
                                  <wps:cNvSpPr/>
                                  <wps:spPr>
                                    <a:xfrm flipH="1">
                                      <a:off x="6673" y="96226"/>
                                      <a:ext cx="273" cy="414"/>
                                    </a:xfrm>
                                    <a:custGeom>
                                      <a:avLst/>
                                      <a:gdLst>
                                        <a:gd name="connisteX0" fmla="*/ 0 w 172720"/>
                                        <a:gd name="connsiteY0" fmla="*/ 254000 h 254000"/>
                                        <a:gd name="connisteX1" fmla="*/ 97790 w 172720"/>
                                        <a:gd name="connsiteY1" fmla="*/ 40640 h 254000"/>
                                        <a:gd name="connisteX2" fmla="*/ 172720 w 172720"/>
                                        <a:gd name="connsiteY2" fmla="*/ 0 h 254000"/>
                                      </a:gdLst>
                                      <a:ahLst/>
                                      <a:cxnLst>
                                        <a:cxn ang="0">
                                          <a:pos x="connisteX0" y="connsiteY0"/>
                                        </a:cxn>
                                        <a:cxn ang="0">
                                          <a:pos x="connisteX1" y="connsiteY1"/>
                                        </a:cxn>
                                        <a:cxn ang="0">
                                          <a:pos x="connisteX2" y="connsiteY2"/>
                                        </a:cxn>
                                      </a:cxnLst>
                                      <a:rect l="l" t="t" r="r" b="b"/>
                                      <a:pathLst>
                                        <a:path w="172720" h="254000">
                                          <a:moveTo>
                                            <a:pt x="0" y="254000"/>
                                          </a:moveTo>
                                          <a:cubicBezTo>
                                            <a:pt x="17780" y="212090"/>
                                            <a:pt x="63500" y="91440"/>
                                            <a:pt x="97790" y="40640"/>
                                          </a:cubicBezTo>
                                          <a:cubicBezTo>
                                            <a:pt x="132080" y="-10160"/>
                                            <a:pt x="159385" y="3810"/>
                                            <a:pt x="17272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lumMod val="7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</wpg:grpSp>
                        </wpg:grpSp>
                      </wpg:grpSp>
                      <wps:wsp>
                        <wps:cNvPr id="1068" name="任意多边形 176"/>
                        <wps:cNvSpPr/>
                        <wps:spPr>
                          <a:xfrm flipV="1">
                            <a:off x="10603" y="24386"/>
                            <a:ext cx="1049" cy="812"/>
                          </a:xfrm>
                          <a:custGeom>
                            <a:avLst/>
                            <a:gdLst>
                              <a:gd name="connisteX0" fmla="*/ 0 w 675005"/>
                              <a:gd name="connsiteY0" fmla="*/ 261671 h 538159"/>
                              <a:gd name="connisteX1" fmla="*/ 198755 w 675005"/>
                              <a:gd name="connsiteY1" fmla="*/ 7671 h 538159"/>
                              <a:gd name="connisteX2" fmla="*/ 468630 w 675005"/>
                              <a:gd name="connsiteY2" fmla="*/ 531546 h 538159"/>
                              <a:gd name="connisteX3" fmla="*/ 675005 w 675005"/>
                              <a:gd name="connsiteY3" fmla="*/ 261671 h 538159"/>
                            </a:gdLst>
                            <a:ahLst/>
                            <a:cxnLst>
                              <a:cxn ang="0">
                                <a:pos x="connisteX0" y="connsiteY0"/>
                              </a:cxn>
                              <a:cxn ang="0">
                                <a:pos x="connisteX1" y="connsiteY1"/>
                              </a:cxn>
                              <a:cxn ang="0">
                                <a:pos x="connisteX2" y="connsiteY2"/>
                              </a:cxn>
                              <a:cxn ang="0">
                                <a:pos x="connisteX3" y="connsiteY3"/>
                              </a:cxn>
                            </a:cxnLst>
                            <a:rect l="l" t="t" r="r" b="b"/>
                            <a:pathLst>
                              <a:path w="675005" h="538159">
                                <a:moveTo>
                                  <a:pt x="0" y="261672"/>
                                </a:moveTo>
                                <a:cubicBezTo>
                                  <a:pt x="34290" y="200077"/>
                                  <a:pt x="104775" y="-46303"/>
                                  <a:pt x="198755" y="7672"/>
                                </a:cubicBezTo>
                                <a:cubicBezTo>
                                  <a:pt x="292735" y="61647"/>
                                  <a:pt x="373380" y="480747"/>
                                  <a:pt x="468630" y="531547"/>
                                </a:cubicBezTo>
                                <a:cubicBezTo>
                                  <a:pt x="563880" y="582347"/>
                                  <a:pt x="638810" y="325807"/>
                                  <a:pt x="675005" y="261672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1073" name="任意多边形 243"/>
                        <wps:cNvSpPr/>
                        <wps:spPr>
                          <a:xfrm>
                            <a:off x="6898" y="24382"/>
                            <a:ext cx="283" cy="414"/>
                          </a:xfrm>
                          <a:custGeom>
                            <a:avLst/>
                            <a:gdLst>
                              <a:gd name="connisteX0" fmla="*/ 0 w 172720"/>
                              <a:gd name="connsiteY0" fmla="*/ 254000 h 254000"/>
                              <a:gd name="connisteX1" fmla="*/ 97790 w 172720"/>
                              <a:gd name="connsiteY1" fmla="*/ 40640 h 254000"/>
                              <a:gd name="connisteX2" fmla="*/ 172720 w 172720"/>
                              <a:gd name="connsiteY2" fmla="*/ 0 h 254000"/>
                            </a:gdLst>
                            <a:ahLst/>
                            <a:cxnLst>
                              <a:cxn ang="0">
                                <a:pos x="connisteX0" y="connsiteY0"/>
                              </a:cxn>
                              <a:cxn ang="0">
                                <a:pos x="connisteX1" y="connsiteY1"/>
                              </a:cxn>
                              <a:cxn ang="0">
                                <a:pos x="connisteX2" y="connsiteY2"/>
                              </a:cxn>
                            </a:cxnLst>
                            <a:rect l="l" t="t" r="r" b="b"/>
                            <a:pathLst>
                              <a:path w="172720" h="254000">
                                <a:moveTo>
                                  <a:pt x="0" y="254000"/>
                                </a:moveTo>
                                <a:cubicBezTo>
                                  <a:pt x="17780" y="212090"/>
                                  <a:pt x="63500" y="91440"/>
                                  <a:pt x="97790" y="40640"/>
                                </a:cubicBezTo>
                                <a:cubicBezTo>
                                  <a:pt x="132080" y="-10160"/>
                                  <a:pt x="159385" y="3810"/>
                                  <a:pt x="172720" y="0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1078" name="任意多边形 244"/>
                        <wps:cNvSpPr/>
                        <wps:spPr>
                          <a:xfrm flipH="1">
                            <a:off x="7147" y="24384"/>
                            <a:ext cx="275" cy="377"/>
                          </a:xfrm>
                          <a:custGeom>
                            <a:avLst/>
                            <a:gdLst>
                              <a:gd name="connisteX0" fmla="*/ 0 w 172720"/>
                              <a:gd name="connsiteY0" fmla="*/ 254000 h 254000"/>
                              <a:gd name="connisteX1" fmla="*/ 97790 w 172720"/>
                              <a:gd name="connsiteY1" fmla="*/ 40640 h 254000"/>
                              <a:gd name="connisteX2" fmla="*/ 172720 w 172720"/>
                              <a:gd name="connsiteY2" fmla="*/ 0 h 254000"/>
                            </a:gdLst>
                            <a:ahLst/>
                            <a:cxnLst>
                              <a:cxn ang="0">
                                <a:pos x="connisteX0" y="connsiteY0"/>
                              </a:cxn>
                              <a:cxn ang="0">
                                <a:pos x="connisteX1" y="connsiteY1"/>
                              </a:cxn>
                              <a:cxn ang="0">
                                <a:pos x="connisteX2" y="connsiteY2"/>
                              </a:cxn>
                            </a:cxnLst>
                            <a:rect l="l" t="t" r="r" b="b"/>
                            <a:pathLst>
                              <a:path w="172720" h="254000">
                                <a:moveTo>
                                  <a:pt x="0" y="254000"/>
                                </a:moveTo>
                                <a:cubicBezTo>
                                  <a:pt x="17780" y="212090"/>
                                  <a:pt x="63500" y="91440"/>
                                  <a:pt x="97790" y="40640"/>
                                </a:cubicBezTo>
                                <a:cubicBezTo>
                                  <a:pt x="132080" y="-10160"/>
                                  <a:pt x="159385" y="3810"/>
                                  <a:pt x="172720" y="0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1079" name="任意多边形 244"/>
                        <wps:cNvSpPr/>
                        <wps:spPr>
                          <a:xfrm rot="10800000" flipH="1">
                            <a:off x="7431" y="24775"/>
                            <a:ext cx="273" cy="414"/>
                          </a:xfrm>
                          <a:custGeom>
                            <a:avLst/>
                            <a:gdLst>
                              <a:gd name="connisteX0" fmla="*/ 0 w 172720"/>
                              <a:gd name="connsiteY0" fmla="*/ 254000 h 254000"/>
                              <a:gd name="connisteX1" fmla="*/ 97790 w 172720"/>
                              <a:gd name="connsiteY1" fmla="*/ 40640 h 254000"/>
                              <a:gd name="connisteX2" fmla="*/ 172720 w 172720"/>
                              <a:gd name="connsiteY2" fmla="*/ 0 h 254000"/>
                            </a:gdLst>
                            <a:ahLst/>
                            <a:cxnLst>
                              <a:cxn ang="0">
                                <a:pos x="connisteX0" y="connsiteY0"/>
                              </a:cxn>
                              <a:cxn ang="0">
                                <a:pos x="connisteX1" y="connsiteY1"/>
                              </a:cxn>
                              <a:cxn ang="0">
                                <a:pos x="connisteX2" y="connsiteY2"/>
                              </a:cxn>
                            </a:cxnLst>
                            <a:rect l="l" t="t" r="r" b="b"/>
                            <a:pathLst>
                              <a:path w="172720" h="254000">
                                <a:moveTo>
                                  <a:pt x="0" y="254000"/>
                                </a:moveTo>
                                <a:cubicBezTo>
                                  <a:pt x="17780" y="212090"/>
                                  <a:pt x="63500" y="91440"/>
                                  <a:pt x="97790" y="40640"/>
                                </a:cubicBezTo>
                                <a:cubicBezTo>
                                  <a:pt x="132080" y="-10160"/>
                                  <a:pt x="159385" y="3810"/>
                                  <a:pt x="172720" y="0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1084" name="任意多边形 243"/>
                        <wps:cNvSpPr/>
                        <wps:spPr>
                          <a:xfrm rot="10800000">
                            <a:off x="6641" y="24765"/>
                            <a:ext cx="272" cy="435"/>
                          </a:xfrm>
                          <a:custGeom>
                            <a:avLst/>
                            <a:gdLst>
                              <a:gd name="connisteX0" fmla="*/ 0 w 172720"/>
                              <a:gd name="connsiteY0" fmla="*/ 254000 h 254000"/>
                              <a:gd name="connisteX1" fmla="*/ 97790 w 172720"/>
                              <a:gd name="connsiteY1" fmla="*/ 40640 h 254000"/>
                              <a:gd name="connisteX2" fmla="*/ 172720 w 172720"/>
                              <a:gd name="connsiteY2" fmla="*/ 0 h 254000"/>
                            </a:gdLst>
                            <a:ahLst/>
                            <a:cxnLst>
                              <a:cxn ang="0">
                                <a:pos x="connisteX0" y="connsiteY0"/>
                              </a:cxn>
                              <a:cxn ang="0">
                                <a:pos x="connisteX1" y="connsiteY1"/>
                              </a:cxn>
                              <a:cxn ang="0">
                                <a:pos x="connisteX2" y="connsiteY2"/>
                              </a:cxn>
                            </a:cxnLst>
                            <a:rect l="l" t="t" r="r" b="b"/>
                            <a:pathLst>
                              <a:path w="172720" h="254000">
                                <a:moveTo>
                                  <a:pt x="0" y="254000"/>
                                </a:moveTo>
                                <a:cubicBezTo>
                                  <a:pt x="17780" y="212090"/>
                                  <a:pt x="63500" y="91440"/>
                                  <a:pt x="97790" y="40640"/>
                                </a:cubicBezTo>
                                <a:cubicBezTo>
                                  <a:pt x="132080" y="-10160"/>
                                  <a:pt x="159385" y="3810"/>
                                  <a:pt x="172720" y="0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32BD78F" id="组合 984" o:spid="_x0000_s1847" style="position:absolute;left:0;text-align:left;margin-left:12.5pt;margin-top:7.8pt;width:405.6pt;height:86.55pt;z-index:251636736;mso-position-horizontal-relative:text;mso-position-vertical-relative:text" coordorigin="4164,23972" coordsize="8112,17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">
                <v:group id="组合 185" o:spid="_x0000_s1848" style="position:absolute;left:4164;top:23972;width:8112;height:1730" coordorigin="2030,92678" coordsize="8112,17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">
                  <v:group id="组合 10" o:spid="_x0000_s1849" style="position:absolute;left:2030;top:92678;width:8112;height:1730" coordorigin="-808,-557" coordsize="51508,11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">
                    <v:group id="组合 1126760519" o:spid="_x0000_s1850" style="position:absolute;left:2386;top:1015;width:47414;height:7611" coordsize="85047,139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">
                      <v:group id="组合 581277285" o:spid="_x0000_s1851" style="position:absolute;left:810;top:2079;width:81102;height:9865" coordorigin="810,2079" coordsize="81102,98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">
                        <v:line id="直接连接符 945554564" o:spid="_x0000_s1852" style="position:absolute;visibility:visible;mso-wrap-style:square" from="810,2215" to="13508,22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" strokecolor="black [3213]" strokeweight="1pt">
                          <v:stroke dashstyle="dash" joinstyle="miter"/>
                        </v:line>
                        <v:line id="直接连接符 570781099" o:spid="_x0000_s1853" style="position:absolute;visibility:visible;mso-wrap-style:square" from="23227,11944" to="38078,11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" strokecolor="black [3213]" strokeweight="1pt">
                          <v:stroke dashstyle="dash" joinstyle="miter"/>
                        </v:line>
                        <v:line id="直接连接符 1515970172" o:spid="_x0000_s1854" style="position:absolute;visibility:visible;mso-wrap-style:square" from="45613,2103" to="59406,21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" strokecolor="black [3213]" strokeweight="1pt">
                          <v:stroke dashstyle="dash" joinstyle="miter"/>
                        </v:line>
                        <v:line id="直接连接符 2106001428" o:spid="_x0000_s1855" style="position:absolute;visibility:visible;mso-wrap-style:square" from="68119,2079" to="81912,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" strokecolor="black [3213]" strokeweight="1pt">
                          <v:stroke dashstyle="dash" joinstyle="miter"/>
                        </v:line>
                      </v:group>
                      <v:group id="组合 1739644689" o:spid="_x0000_s1856" style="position:absolute;width:17526;height:13909" coordsize="17526,139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">
                        <v:shape id="直接箭头连接符 1122989237" o:spid="_x0000_s1857" type="#_x0000_t32" style="position:absolute;left:10;width:0;height:1390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" strokecolor="black [3213]">
                          <v:stroke endarrow="block" endarrowwidth="narrow" joinstyle="miter"/>
                        </v:shape>
                        <v:shape id="直接箭头连接符 1724474208" o:spid="_x0000_s1858" type="#_x0000_t32" style="position:absolute;left:10;top:7000;width:1751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" strokecolor="black [3213]">
                          <v:stroke endarrow="block" endarrowwidth="narrow" joinstyle="miter"/>
                        </v:shape>
                        <v:shape id="直接箭头连接符 1285122521" o:spid="_x0000_s1859" type="#_x0000_t32" style="position:absolute;top:2207;width:5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" strokecolor="black [3213]" strokeweight=".5pt">
                          <v:stroke endarrowwidth="narrow" joinstyle="miter"/>
                        </v:shape>
                        <v:shape id="直接箭头连接符 704370982" o:spid="_x0000_s1860" type="#_x0000_t32" style="position:absolute;top:11956;width:5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" strokecolor="black [3213]" strokeweight=".5pt">
                          <v:stroke endarrowwidth="narrow" joinstyle="miter"/>
                        </v:shape>
                        <v:shape id="直接箭头连接符 1534036788" o:spid="_x0000_s1861" type="#_x0000_t32" style="position:absolute;left:2687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" strokecolor="black [3213]" strokeweight=".5pt">
                          <v:stroke endarrowwidth="narrow" joinstyle="miter"/>
                        </v:shape>
                        <v:shape id="直接箭头连接符 2095786263" o:spid="_x0000_s1862" type="#_x0000_t32" style="position:absolute;left:5672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" strokecolor="black [3213]" strokeweight=".5pt">
                          <v:stroke endarrowwidth="narrow" joinstyle="miter"/>
                        </v:shape>
                        <v:shape id="直接箭头连接符 2038095153" o:spid="_x0000_s1863" type="#_x0000_t32" style="position:absolute;left:8658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" strokecolor="black [3213]" strokeweight=".5pt">
                          <v:stroke endarrowwidth="narrow" joinstyle="miter"/>
                        </v:shape>
                        <v:shape id="直接箭头连接符 322964298" o:spid="_x0000_s1864" type="#_x0000_t32" style="position:absolute;left:11644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" strokecolor="black [3213]" strokeweight=".5pt">
                          <v:stroke endarrowwidth="narrow" joinstyle="miter"/>
                        </v:shape>
                        <v:shape id="直接箭头连接符 1626327697" o:spid="_x0000_s1865" type="#_x0000_t32" style="position:absolute;left:14629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" strokecolor="black [3213]" strokeweight=".5pt">
                          <v:stroke endarrowwidth="narrow" joinstyle="miter"/>
                        </v:shape>
                      </v:group>
                      <v:group id="组合 1664789027" o:spid="_x0000_s1866" style="position:absolute;left:22503;width:17530;height:13909" coordorigin="22503" coordsize="17530,139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">
                        <v:shape id="直接箭头连接符 1724091635" o:spid="_x0000_s1867" type="#_x0000_t32" style="position:absolute;left:22517;width:0;height:1390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" strokecolor="black [3213]">
                          <v:stroke endarrow="block" endarrowwidth="narrow" joinstyle="miter"/>
                        </v:shape>
                        <v:shape id="直接箭头连接符 70878001" o:spid="_x0000_s1868" type="#_x0000_t32" style="position:absolute;left:22517;top:7000;width:1751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" strokecolor="black [3213]">
                          <v:stroke endarrow="block" endarrowwidth="narrow" joinstyle="miter"/>
                        </v:shape>
                        <v:shape id="直接箭头连接符 469043777" o:spid="_x0000_s1869" type="#_x0000_t32" style="position:absolute;left:22503;top:2091;width:54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" strokecolor="black [3213]" strokeweight=".5pt">
                          <v:stroke endarrowwidth="narrow" joinstyle="miter"/>
                        </v:shape>
                        <v:shape id="直接箭头连接符 626329663" o:spid="_x0000_s1870" type="#_x0000_t32" style="position:absolute;left:22507;top:11956;width:5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" strokecolor="black [3213]" strokeweight=".5pt">
                          <v:stroke endarrowwidth="narrow" joinstyle="miter"/>
                        </v:shape>
                        <v:shape id="直接箭头连接符 1400739673" o:spid="_x0000_s1871" type="#_x0000_t32" style="position:absolute;left:25194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" strokecolor="black [3213]" strokeweight=".5pt">
                          <v:stroke endarrowwidth="narrow" joinstyle="miter"/>
                        </v:shape>
                        <v:shape id="直接箭头连接符 1930254065" o:spid="_x0000_s1872" type="#_x0000_t32" style="position:absolute;left:28180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" strokecolor="black [3213]" strokeweight=".5pt">
                          <v:stroke endarrowwidth="narrow" joinstyle="miter"/>
                        </v:shape>
                        <v:shape id="直接箭头连接符 128333894" o:spid="_x0000_s1873" type="#_x0000_t32" style="position:absolute;left:31165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" strokecolor="black [3213]" strokeweight=".5pt">
                          <v:stroke endarrowwidth="narrow" joinstyle="miter"/>
                        </v:shape>
                        <v:shape id="直接箭头连接符 41906273" o:spid="_x0000_s1874" type="#_x0000_t32" style="position:absolute;left:34151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" strokecolor="black [3213]" strokeweight=".5pt">
                          <v:stroke endarrowwidth="narrow" joinstyle="miter"/>
                        </v:shape>
                        <v:shape id="直接箭头连接符 1339639559" o:spid="_x0000_s1875" type="#_x0000_t32" style="position:absolute;left:37137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" strokecolor="black [3213]" strokeweight=".5pt">
                          <v:stroke endarrowwidth="narrow" joinstyle="miter"/>
                        </v:shape>
                      </v:group>
                      <v:group id="组合 152972463" o:spid="_x0000_s1876" style="position:absolute;left:67521;width:17526;height:13909" coordorigin="67521" coordsize="17526,139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">
                        <v:shape id="直接箭头连接符 1493130209" o:spid="_x0000_s1877" type="#_x0000_t32" style="position:absolute;left:67532;width:0;height:1390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" strokecolor="black [3213]">
                          <v:stroke endarrow="block" endarrowwidth="narrow" joinstyle="miter"/>
                        </v:shape>
                        <v:shape id="直接箭头连接符 1326722050" o:spid="_x0000_s1878" type="#_x0000_t32" style="position:absolute;left:67532;top:7000;width:1751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" strokecolor="black [3213]">
                          <v:stroke endarrow="block" endarrowwidth="narrow" joinstyle="miter"/>
                        </v:shape>
                        <v:shape id="直接箭头连接符 2031983609" o:spid="_x0000_s1879" type="#_x0000_t32" style="position:absolute;left:67527;top:2127;width:5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" strokecolor="black [3213]" strokeweight=".5pt">
                          <v:stroke endarrowwidth="narrow" joinstyle="miter"/>
                        </v:shape>
                        <v:shape id="直接箭头连接符 1485511727" o:spid="_x0000_s1880" type="#_x0000_t32" style="position:absolute;left:67521;top:11956;width:5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" strokecolor="black [3213]" strokeweight=".5pt">
                          <v:stroke endarrowwidth="narrow" joinstyle="miter"/>
                        </v:shape>
                        <v:shape id="直接箭头连接符 1571831900" o:spid="_x0000_s1881" type="#_x0000_t32" style="position:absolute;left:70208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" strokecolor="black [3213]" strokeweight=".5pt">
                          <v:stroke endarrowwidth="narrow" joinstyle="miter"/>
                        </v:shape>
                        <v:shape id="直接箭头连接符 1638884081" o:spid="_x0000_s1882" type="#_x0000_t32" style="position:absolute;left:73194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" strokecolor="black [3213]" strokeweight=".5pt">
                          <v:stroke endarrowwidth="narrow" joinstyle="miter"/>
                        </v:shape>
                        <v:shape id="直接箭头连接符 316444176" o:spid="_x0000_s1883" type="#_x0000_t32" style="position:absolute;left:76180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" strokecolor="black [3213]" strokeweight=".5pt">
                          <v:stroke endarrowwidth="narrow" joinstyle="miter"/>
                        </v:shape>
                        <v:shape id="直接箭头连接符 2139922060" o:spid="_x0000_s1884" type="#_x0000_t32" style="position:absolute;left:79165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" strokecolor="black [3213]" strokeweight=".5pt">
                          <v:stroke endarrowwidth="narrow" joinstyle="miter"/>
                        </v:shape>
                        <v:shape id="直接箭头连接符 1924015469" o:spid="_x0000_s1885" type="#_x0000_t32" style="position:absolute;left:82151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" strokecolor="black [3213]" strokeweight=".5pt">
                          <v:stroke endarrowwidth="narrow" joinstyle="miter"/>
                        </v:shape>
                      </v:group>
                      <v:group id="组合 58218089" o:spid="_x0000_s1886" style="position:absolute;left:45009;width:17531;height:13909" coordorigin="45009" coordsize="17531,139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">
                        <v:shape id="直接箭头连接符 1940420848" o:spid="_x0000_s1887" type="#_x0000_t32" style="position:absolute;left:45025;width:0;height:1390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" strokecolor="black [3213]">
                          <v:stroke endarrow="block" endarrowwidth="narrow" joinstyle="miter"/>
                        </v:shape>
                        <v:shape id="直接箭头连接符 1802470250" o:spid="_x0000_s1888" type="#_x0000_t32" style="position:absolute;left:45025;top:7000;width:1751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" strokecolor="black [3213]">
                          <v:stroke endarrow="block" endarrowwidth="narrow" joinstyle="miter"/>
                        </v:shape>
                        <v:shape id="直接箭头连接符 2088752486" o:spid="_x0000_s1889" type="#_x0000_t32" style="position:absolute;left:45009;top:2066;width:54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" strokecolor="black [3213]" strokeweight=".5pt">
                          <v:stroke endarrowwidth="narrow" joinstyle="miter"/>
                        </v:shape>
                        <v:shape id="直接箭头连接符 1047858893" o:spid="_x0000_s1890" type="#_x0000_t32" style="position:absolute;left:45014;top:11956;width:5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" strokecolor="black [3213]" strokeweight=".5pt">
                          <v:stroke endarrowwidth="narrow" joinstyle="miter"/>
                        </v:shape>
                        <v:shape id="直接箭头连接符 1019765892" o:spid="_x0000_s1891" type="#_x0000_t32" style="position:absolute;left:47701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" strokecolor="black [3213]" strokeweight=".5pt">
                          <v:stroke endarrowwidth="narrow" joinstyle="miter"/>
                        </v:shape>
                        <v:shape id="直接箭头连接符 306258382" o:spid="_x0000_s1892" type="#_x0000_t32" style="position:absolute;left:50687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" strokecolor="black [3213]" strokeweight=".5pt">
                          <v:stroke endarrowwidth="narrow" joinstyle="miter"/>
                        </v:shape>
                        <v:shape id="直接箭头连接符 2058748347" o:spid="_x0000_s1893" type="#_x0000_t32" style="position:absolute;left:53557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" strokecolor="black [3213]" strokeweight=".5pt">
                          <v:stroke endarrowwidth="narrow" joinstyle="miter"/>
                        </v:shape>
                        <v:shape id="直接箭头连接符 62245681" o:spid="_x0000_s1894" type="#_x0000_t32" style="position:absolute;left:56658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" strokecolor="black [3213]" strokeweight=".5pt">
                          <v:stroke endarrowwidth="narrow" joinstyle="miter"/>
                        </v:shape>
                        <v:shape id="直接箭头连接符 633078280" o:spid="_x0000_s1895" type="#_x0000_t32" style="position:absolute;left:59644;top:6758;width:54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" strokecolor="black [3213]" strokeweight=".5pt">
                          <v:stroke endarrowwidth="narrow" joinstyle="miter"/>
                        </v:shape>
                      </v:group>
                    </v:group>
                    <v:shape id="文本框 2" o:spid="_x0000_s1896" type="#_x0000_t202" style="position:absolute;left:207;top:1120;width:3086;height:20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" filled="f" stroked="f">
                      <v:textbox inset="1mm,0,1mm,0">
                        <w:txbxContent>
                          <w:p w14:paraId="21626B5B" w14:textId="77777777" w:rsidR="00CB3013" w:rsidRDefault="00000000">
                            <w:pPr>
                              <w:rPr>
                                <w:rFonts w:cs="Times New Roman"/>
                                <w:szCs w:val="21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iCs/>
                                <w:szCs w:val="21"/>
                              </w:rPr>
                              <w:t>a</w:t>
                            </w:r>
                            <w:r>
                              <w:rPr>
                                <w:rFonts w:cs="Times New Roman"/>
                                <w:szCs w:val="21"/>
                                <w:vertAlign w:val="subscript"/>
                              </w:rPr>
                              <w:t>m</w:t>
                            </w:r>
                          </w:p>
                        </w:txbxContent>
                      </v:textbox>
                    </v:shape>
                    <v:group id="组合 9" o:spid="_x0000_s1897" style="position:absolute;left:-808;top:-378;width:14133;height:11074" coordorigin="-809,-425" coordsize="14143,110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">
                      <v:shape id="文本框 2" o:spid="_x0000_s1898" type="#_x0000_t202" style="position:absolute;left:2272;top:-425;width:1487;height:21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11F4EC59" w14:textId="77777777" w:rsidR="00CB3013" w:rsidRDefault="00000000">
                              <w:pPr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文本框 2" o:spid="_x0000_s1899" type="#_x0000_t202" style="position:absolute;left:709;top:3930;width:1779;height:21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521B7560" w14:textId="77777777" w:rsidR="00CB3013" w:rsidRDefault="00000000">
                              <w:pPr>
                                <w:rPr>
                                  <w:rFonts w:cs="Times New Roman"/>
                                  <w:i/>
                                  <w:iCs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iCs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2" o:spid="_x0000_s1900" type="#_x0000_t202" style="position:absolute;left:-809;top:6316;width:3056;height:21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" filled="f" stroked="f">
                        <v:textbox style="mso-fit-shape-to-text:t" inset="1mm,0,1mm,0">
                          <w:txbxContent>
                            <w:p w14:paraId="0A827D83" w14:textId="77777777" w:rsidR="00CB3013" w:rsidRDefault="00000000">
                              <w:pPr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eastAsia="微软雅黑" w:cs="Times New Roman"/>
                                  <w:i/>
                                  <w:iCs/>
                                  <w:szCs w:val="21"/>
                                </w:rPr>
                                <w:t>−</w:t>
                              </w: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Cs w:val="21"/>
                                </w:rPr>
                                <w:t>a</w:t>
                              </w:r>
                              <w:r>
                                <w:rPr>
                                  <w:rFonts w:cs="Times New Roman"/>
                                  <w:szCs w:val="21"/>
                                  <w:vertAlign w:val="subscript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文本框 2" o:spid="_x0000_s1901" type="#_x0000_t202" style="position:absolute;left:8480;top:4459;width:2103;height:2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" filled="f" stroked="f">
                        <v:textbox inset="1mm,0,1mm,0">
                          <w:txbxContent>
                            <w:p w14:paraId="1E73E076" w14:textId="77777777" w:rsidR="00CB3013" w:rsidRDefault="00000000">
                              <w:pPr>
                                <w:rPr>
                                  <w:rFonts w:cs="Times New Roman"/>
                                  <w:i/>
                                  <w:iCs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iCs/>
                                  <w:szCs w:val="21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文本框 2" o:spid="_x0000_s1902" type="#_x0000_t202" style="position:absolute;left:5704;top:8482;width:1779;height:21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0F913E8C" w14:textId="77777777" w:rsidR="00CB3013" w:rsidRDefault="00000000">
                              <w:pPr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文本框 2" o:spid="_x0000_s1903" type="#_x0000_t202" style="position:absolute;left:11835;top:3691;width:1499;height:2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" filled="f" stroked="f">
                        <v:textbox inset="1mm,0,1mm,0">
                          <w:txbxContent>
                            <w:p w14:paraId="2AEE44F1" w14:textId="77777777" w:rsidR="00CB3013" w:rsidRDefault="00000000">
                              <w:pPr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iCs/>
                                  <w:szCs w:val="21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</v:group>
                    <v:group id="组合 9" o:spid="_x0000_s1904" style="position:absolute;left:11789;top:-557;width:14102;height:11399" coordorigin="-807,-604" coordsize="14111,11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5sJRxAAAAN0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oziB2zfhBLn/AwAA//8DAFBLAQItABQABgAIAAAAIQDb4fbL7gAAAIUBAAATAAAAAAAAAAAA&#10;AAAAAAAAAABbQ29udGVudF9UeXBlc10ueG1sUEsBAi0AFAAGAAgAAAAhAFr0LFu/AAAAFQEAAAsA&#10;AAAAAAAAAAAAAAAAHwEAAF9yZWxzLy5yZWxzUEsBAi0AFAAGAAgAAAAhAArmwlHEAAAA3QAAAA8A&#10;AAAAAAAAAAAAAAAABwIAAGRycy9kb3ducmV2LnhtbFBLBQYAAAAAAwADALcAAAD4AgAAAAA=&#10;">
                      <v:shape id="文本框 2" o:spid="_x0000_s1905" type="#_x0000_t202" style="position:absolute;left:158;top:947;width:3062;height:2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" filled="f" stroked="f">
                        <v:textbox inset="1mm,0,1mm,0">
                          <w:txbxContent>
                            <w:p w14:paraId="19B74E6D" w14:textId="77777777" w:rsidR="00CB3013" w:rsidRDefault="00000000">
                              <w:pPr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Cs w:val="21"/>
                                </w:rPr>
                                <w:t>a</w:t>
                              </w:r>
                              <w:r>
                                <w:rPr>
                                  <w:rFonts w:cs="Times New Roman"/>
                                  <w:szCs w:val="21"/>
                                  <w:vertAlign w:val="subscript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文本框 2" o:spid="_x0000_s1906" type="#_x0000_t202" style="position:absolute;left:2210;top:-604;width:1391;height:18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" filled="f" stroked="f">
                        <v:textbox inset="1mm,0,1mm,0">
                          <w:txbxContent>
                            <w:p w14:paraId="7C6E4252" w14:textId="77777777" w:rsidR="00CB3013" w:rsidRDefault="00000000">
                              <w:pPr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文本框 2" o:spid="_x0000_s1907" type="#_x0000_t202" style="position:absolute;left:640;top:3883;width:1780;height:21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0976309E" w14:textId="77777777" w:rsidR="00CB3013" w:rsidRDefault="00000000">
                              <w:pPr>
                                <w:rPr>
                                  <w:rFonts w:cs="Times New Roman"/>
                                  <w:i/>
                                  <w:iCs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iCs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2" o:spid="_x0000_s1908" type="#_x0000_t202" style="position:absolute;left:-807;top:6329;width:3055;height:21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5AD8AA74" w14:textId="77777777" w:rsidR="00CB3013" w:rsidRDefault="00000000">
                              <w:pPr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eastAsia="微软雅黑" w:cs="Times New Roman"/>
                                  <w:i/>
                                  <w:iCs/>
                                  <w:szCs w:val="21"/>
                                </w:rPr>
                                <w:t>−</w:t>
                              </w: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Cs w:val="21"/>
                                </w:rPr>
                                <w:t>a</w:t>
                              </w:r>
                              <w:r>
                                <w:rPr>
                                  <w:rFonts w:cs="Times New Roman"/>
                                  <w:szCs w:val="21"/>
                                  <w:vertAlign w:val="subscript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文本框 2" o:spid="_x0000_s1909" type="#_x0000_t202" style="position:absolute;left:8032;top:4459;width:2211;height:2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" filled="f" stroked="f">
                        <v:textbox inset="1mm,0,1mm,0">
                          <w:txbxContent>
                            <w:p w14:paraId="140A9B47" w14:textId="77777777" w:rsidR="00CB3013" w:rsidRDefault="00000000">
                              <w:pPr>
                                <w:rPr>
                                  <w:rFonts w:cs="Times New Roman"/>
                                  <w:i/>
                                  <w:iCs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iCs/>
                                  <w:szCs w:val="21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文本框 2" o:spid="_x0000_s1910" type="#_x0000_t202" style="position:absolute;left:5702;top:8628;width:1709;height:21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20AB8651" w14:textId="77777777" w:rsidR="00CB3013" w:rsidRDefault="00000000">
                              <w:pPr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文本框 2" o:spid="_x0000_s1911" type="#_x0000_t202" style="position:absolute;left:11773;top:3678;width:1531;height:2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" filled="f" stroked="f">
                        <v:textbox inset="1mm,0,1mm,0">
                          <w:txbxContent>
                            <w:p w14:paraId="67930C91" w14:textId="77777777" w:rsidR="00CB3013" w:rsidRDefault="00000000">
                              <w:pPr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iCs/>
                                  <w:szCs w:val="21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</v:group>
                    <v:group id="组合 9" o:spid="_x0000_s1912" style="position:absolute;left:24374;top:-484;width:13721;height:11305" coordorigin="-772,-484" coordsize="13730,113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VYjxAAAAN0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42QFv9+EE+TmBwAA//8DAFBLAQItABQABgAIAAAAIQDb4fbL7gAAAIUBAAATAAAAAAAAAAAA&#10;AAAAAAAAAABbQ29udGVudF9UeXBlc10ueG1sUEsBAi0AFAAGAAgAAAAhAFr0LFu/AAAAFQEAAAsA&#10;AAAAAAAAAAAAAAAAHwEAAF9yZWxzLy5yZWxzUEsBAi0AFAAGAAgAAAAhAHt5ViPEAAAA3QAAAA8A&#10;AAAAAAAAAAAAAAAABwIAAGRycy9kb3ducmV2LnhtbFBLBQYAAAAAAwADALcAAAD4AgAAAAA=&#10;">
                      <v:shape id="文本框 2" o:spid="_x0000_s1913" type="#_x0000_t202" style="position:absolute;left:155;top:941;width:3069;height:2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" filled="f" stroked="f">
                        <v:textbox inset="1mm,0,1mm,0">
                          <w:txbxContent>
                            <w:p w14:paraId="73F51034" w14:textId="77777777" w:rsidR="00CB3013" w:rsidRDefault="00000000">
                              <w:pPr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Cs w:val="21"/>
                                </w:rPr>
                                <w:t>a</w:t>
                              </w:r>
                              <w:r>
                                <w:rPr>
                                  <w:rFonts w:cs="Times New Roman"/>
                                  <w:szCs w:val="21"/>
                                  <w:vertAlign w:val="subscript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文本框 2" o:spid="_x0000_s1914" type="#_x0000_t202" style="position:absolute;left:2252;top:-484;width:1391;height:22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" filled="f" stroked="f">
                        <v:textbox inset="1mm,0,1mm,0">
                          <w:txbxContent>
                            <w:p w14:paraId="6BE92847" w14:textId="77777777" w:rsidR="00CB3013" w:rsidRDefault="00000000">
                              <w:pPr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文本框 2" o:spid="_x0000_s1915" type="#_x0000_t202" style="position:absolute;left:689;top:3923;width:1779;height:21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29E7038F" w14:textId="77777777" w:rsidR="00CB3013" w:rsidRDefault="00000000">
                              <w:pPr>
                                <w:rPr>
                                  <w:rFonts w:cs="Times New Roman"/>
                                  <w:i/>
                                  <w:iCs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iCs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2" o:spid="_x0000_s1916" type="#_x0000_t202" style="position:absolute;left:-772;top:6316;width:3055;height:21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3D066576" w14:textId="77777777" w:rsidR="00CB3013" w:rsidRDefault="00000000">
                              <w:pPr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eastAsia="微软雅黑" w:cs="Times New Roman"/>
                                  <w:i/>
                                  <w:iCs/>
                                  <w:szCs w:val="21"/>
                                </w:rPr>
                                <w:t>−</w:t>
                              </w: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Cs w:val="21"/>
                                </w:rPr>
                                <w:t>a</w:t>
                              </w:r>
                              <w:r>
                                <w:rPr>
                                  <w:rFonts w:cs="Times New Roman"/>
                                  <w:szCs w:val="21"/>
                                  <w:vertAlign w:val="subscript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文本框 2" o:spid="_x0000_s1917" type="#_x0000_t202" style="position:absolute;left:8417;top:4459;width:1639;height:2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" filled="f" stroked="f">
                        <v:textbox inset="1mm,0,1mm,0">
                          <w:txbxContent>
                            <w:p w14:paraId="7ADA885D" w14:textId="77777777" w:rsidR="00CB3013" w:rsidRDefault="00000000">
                              <w:pPr>
                                <w:rPr>
                                  <w:rFonts w:cs="Times New Roman"/>
                                  <w:i/>
                                  <w:iCs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iCs/>
                                  <w:szCs w:val="21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文本框 2" o:spid="_x0000_s1918" type="#_x0000_t202" style="position:absolute;left:5701;top:8654;width:1709;height:21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3525113F" w14:textId="77777777" w:rsidR="00CB3013" w:rsidRDefault="00000000">
                              <w:pPr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文本框 2" o:spid="_x0000_s1919" type="#_x0000_t202" style="position:absolute;left:11770;top:3705;width:1188;height:21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" filled="f" stroked="f">
                        <v:textbox style="mso-fit-shape-to-text:t" inset="1mm,0,1mm,0">
                          <w:txbxContent>
                            <w:p w14:paraId="044A35C2" w14:textId="77777777" w:rsidR="00CB3013" w:rsidRDefault="00000000">
                              <w:pPr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iCs/>
                                  <w:szCs w:val="21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</v:group>
                    <v:group id="组合 9" o:spid="_x0000_s1920" style="position:absolute;left:36940;top:-557;width:13760;height:11473" coordorigin="-802,-604" coordsize="13768,11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">
                      <v:shape id="文本框 2" o:spid="_x0000_s1921" type="#_x0000_t202" style="position:absolute;left:207;top:953;width:2256;height:2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" filled="f" stroked="f">
                        <v:textbox inset="1mm,0,1mm,0">
                          <w:txbxContent>
                            <w:p w14:paraId="61B55125" w14:textId="77777777" w:rsidR="00CB3013" w:rsidRDefault="00000000">
                              <w:pPr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Cs w:val="21"/>
                                </w:rPr>
                                <w:t>a</w:t>
                              </w:r>
                              <w:r>
                                <w:rPr>
                                  <w:rFonts w:cs="Times New Roman"/>
                                  <w:szCs w:val="21"/>
                                  <w:vertAlign w:val="subscript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文本框 2" o:spid="_x0000_s1922" type="#_x0000_t202" style="position:absolute;left:2253;top:-604;width:1487;height:21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2F807F3C" w14:textId="77777777" w:rsidR="00CB3013" w:rsidRDefault="00000000">
                              <w:pPr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文本框 2" o:spid="_x0000_s1923" type="#_x0000_t202" style="position:absolute;left:646;top:3936;width:1779;height:21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17D3915A" w14:textId="77777777" w:rsidR="00CB3013" w:rsidRDefault="00000000">
                              <w:pPr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iCs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2" o:spid="_x0000_s1924" type="#_x0000_t202" style="position:absolute;left:-802;top:6217;width:3055;height:21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6C9BB5C2" w14:textId="77777777" w:rsidR="00CB3013" w:rsidRDefault="00000000">
                              <w:pPr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eastAsia="微软雅黑" w:cs="Times New Roman"/>
                                  <w:i/>
                                  <w:iCs/>
                                  <w:szCs w:val="21"/>
                                </w:rPr>
                                <w:t>−</w:t>
                              </w: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Cs w:val="21"/>
                                </w:rPr>
                                <w:t>a</w:t>
                              </w:r>
                              <w:r>
                                <w:rPr>
                                  <w:rFonts w:cs="Times New Roman"/>
                                  <w:szCs w:val="21"/>
                                  <w:vertAlign w:val="subscript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文本框 2" o:spid="_x0000_s1925" type="#_x0000_t202" style="position:absolute;left:8677;top:4459;width:1792;height:2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" filled="f" stroked="f">
                        <v:textbox inset="1mm,0,1mm,0">
                          <w:txbxContent>
                            <w:p w14:paraId="7B7F68AA" w14:textId="77777777" w:rsidR="00CB3013" w:rsidRDefault="00000000">
                              <w:pPr>
                                <w:rPr>
                                  <w:rFonts w:cs="Times New Roman"/>
                                  <w:i/>
                                  <w:iCs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iCs/>
                                  <w:szCs w:val="21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文本框 2" o:spid="_x0000_s1926" type="#_x0000_t202" style="position:absolute;left:5699;top:8702;width:1779;height:21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4D0C2AE0" w14:textId="77777777" w:rsidR="00CB3013" w:rsidRDefault="00000000">
                              <w:pPr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文本框 2" o:spid="_x0000_s1927" type="#_x0000_t202" style="position:absolute;left:11778;top:3811;width:1188;height:21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2E82873B" w14:textId="77777777" w:rsidR="00CB3013" w:rsidRDefault="00000000">
                              <w:pPr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iCs/>
                                  <w:szCs w:val="21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组合 157" o:spid="_x0000_s1928" style="position:absolute;left:2537;top:93087;width:6991;height:824" coordorigin="2534,93090" coordsize="6991,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">
                    <v:line id="直接连接符 2006547975" o:spid="_x0000_s1929" style="position:absolute;visibility:visible;mso-wrap-style:square" from="4574,93090" to="5878,93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" strokecolor="black [3213]" strokeweight="1pt">
                      <v:stroke dashstyle="dash" joinstyle="miter"/>
                    </v:line>
                    <v:line id="直接连接符 1448105409" o:spid="_x0000_s1930" style="position:absolute;flip:y;visibility:visible;mso-wrap-style:square" from="8477,93904" to="9525,93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" strokecolor="black [3213]" strokeweight="1pt">
                      <v:stroke dashstyle="dash" joinstyle="miter"/>
                    </v:line>
                    <v:line id="直接连接符 518983868" o:spid="_x0000_s1931" style="position:absolute;visibility:visible;mso-wrap-style:square" from="6485,93905" to="7732,93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" strokecolor="black [3213]" strokeweight="1pt">
                      <v:stroke dashstyle="dash" joinstyle="miter"/>
                    </v:line>
                    <v:line id="直接连接符 306535678" o:spid="_x0000_s1932" style="position:absolute;visibility:visible;mso-wrap-style:square" from="2609,93902" to="3584,93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" strokecolor="black [3213]" strokeweight="1pt">
                      <v:stroke dashstyle="dash" joinstyle="miter"/>
                    </v:line>
                    <v:group id="组合 283" o:spid="_x0000_s1933" style="position:absolute;left:2534;top:93092;width:5001;height:822" coordorigin="2467,96212" coordsize="5001,8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">
                      <v:shape id="任意多边形 229" o:spid="_x0000_s1934" style="position:absolute;left:6419;top:96212;width:1049;height:822;visibility:visible;mso-wrap-style:square;v-text-anchor:top" coordsize="675005,538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" path="m,261672c34290,200077,104775,-46303,198755,7672v93980,53975,174625,473075,269875,523875c563880,582347,638810,325807,675005,261672e" filled="f" strokecolor="black [3213]" strokeweight=".5pt">
                        <v:stroke joinstyle="miter"/>
                        <v:path arrowok="t" o:connecttype="custom" o:connectlocs="0,400;309,12;728,812;1049,400" o:connectangles="0,0,0,0"/>
                      </v:shape>
                      <v:group id="组合 272" o:spid="_x0000_s1935" style="position:absolute;left:2467;top:96223;width:1064;height:807" coordorigin="2467,96223" coordsize="1064,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">
                        <v:group id="组合 268" o:spid="_x0000_s1936" style="position:absolute;left:2467;top:96223;width:1064;height:414" coordorigin="1775,96212" coordsize="1064,4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">
                          <v:shape id="任意多边形 243" o:spid="_x0000_s1937" style="position:absolute;left:2556;top:96212;width:283;height:414;visibility:visible;mso-wrap-style:square;v-text-anchor:top" coordsize="172720,25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" path="m,254000c17780,212090,63500,91440,97790,40640,132080,-10160,159385,3810,172720,e" filled="f" strokecolor="black [3213]" strokeweight=".5pt">
                            <v:stroke joinstyle="miter"/>
                            <v:path arrowok="t" o:connecttype="custom" o:connectlocs="0,414;160,66;283,0" o:connectangles="0,0,0"/>
                          </v:shape>
                          <v:shape id="任意多边形 244" o:spid="_x0000_s1938" style="position:absolute;left:1775;top:96215;width:275;height:377;flip:x;visibility:visible;mso-wrap-style:square;v-text-anchor:top" coordsize="172720,25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" path="m,254000c17780,212090,63500,91440,97790,40640,132080,-10160,159385,3810,172720,e" filled="f" strokecolor="black [3213]" strokeweight=".5pt">
                            <v:stroke joinstyle="miter"/>
                            <v:path arrowok="t" o:connecttype="custom" o:connectlocs="0,377;156,60;275,0" o:connectangles="0,0,0"/>
                          </v:shape>
                        </v:group>
                        <v:group id="组合 269" o:spid="_x0000_s1939" style="position:absolute;left:2740;top:96611;width:515;height:419;rotation:180" coordorigin="6431,96221" coordsize="515,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">
                          <v:shape id="任意多边形 243" o:spid="_x0000_s1940" style="position:absolute;left:6431;top:96221;width:272;height:414;visibility:visible;mso-wrap-style:square;v-text-anchor:top" coordsize="172720,25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" path="m,254000c17780,212090,63500,91440,97790,40640,132080,-10160,159385,3810,172720,e" filled="f" strokecolor="black [3213]" strokeweight=".5pt">
                            <v:stroke joinstyle="miter"/>
                            <v:path arrowok="t" o:connecttype="custom" o:connectlocs="0,414;154,66;272,0" o:connectangles="0,0,0"/>
                          </v:shape>
                          <v:shape id="任意多边形 244" o:spid="_x0000_s1941" style="position:absolute;left:6673;top:96226;width:273;height:414;flip:x;visibility:visible;mso-wrap-style:square;v-text-anchor:top" coordsize="172720,25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" path="m,254000c17780,212090,63500,91440,97790,40640,132080,-10160,159385,3810,172720,e" filled="f" strokecolor="black [3213]" strokeweight=".5pt">
                            <v:stroke joinstyle="miter"/>
                            <v:path arrowok="t" o:connecttype="custom" o:connectlocs="0,414;155,66;273,0" o:connectangles="0,0,0"/>
                          </v:shape>
                        </v:group>
                      </v:group>
                    </v:group>
                  </v:group>
                </v:group>
                <v:shape id="任意多边形 176" o:spid="_x0000_s1942" style="position:absolute;left:10603;top:24386;width:1049;height:812;flip:y;visibility:visible;mso-wrap-style:square;v-text-anchor:top" coordsize="675005,538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" path="m,261672c34290,200077,104775,-46303,198755,7672v93980,53975,174625,473075,269875,523875c563880,582347,638810,325807,675005,261672e" filled="f" strokecolor="black [3213]" strokeweight=".5pt">
                  <v:stroke joinstyle="miter"/>
                  <v:path arrowok="t" o:connecttype="custom" o:connectlocs="0,395;309,12;728,802;1049,395" o:connectangles="0,0,0,0"/>
                </v:shape>
                <v:shape id="任意多边形 243" o:spid="_x0000_s1943" style="position:absolute;left:6898;top:24382;width:283;height:414;visibility:visible;mso-wrap-style:square;v-text-anchor:top" coordsize="172720,25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" path="m,254000c17780,212090,63500,91440,97790,40640,132080,-10160,159385,3810,172720,e" filled="f" strokecolor="black [3213]" strokeweight=".5pt">
                  <v:stroke joinstyle="miter"/>
                  <v:path arrowok="t" o:connecttype="custom" o:connectlocs="0,414;160,66;283,0" o:connectangles="0,0,0"/>
                </v:shape>
                <v:shape id="任意多边形 244" o:spid="_x0000_s1944" style="position:absolute;left:7147;top:24384;width:275;height:377;flip:x;visibility:visible;mso-wrap-style:square;v-text-anchor:top" coordsize="172720,25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" path="m,254000c17780,212090,63500,91440,97790,40640,132080,-10160,159385,3810,172720,e" filled="f" strokecolor="black [3213]" strokeweight=".5pt">
                  <v:stroke joinstyle="miter"/>
                  <v:path arrowok="t" o:connecttype="custom" o:connectlocs="0,377;156,60;275,0" o:connectangles="0,0,0"/>
                </v:shape>
                <v:shape id="任意多边形 244" o:spid="_x0000_s1945" style="position:absolute;left:7431;top:24775;width:273;height:414;rotation:180;flip:x;visibility:visible;mso-wrap-style:square;v-text-anchor:top" coordsize="172720,25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" path="m,254000c17780,212090,63500,91440,97790,40640,132080,-10160,159385,3810,172720,e" filled="f" strokecolor="black [3213]" strokeweight=".5pt">
                  <v:stroke joinstyle="miter"/>
                  <v:path arrowok="t" o:connecttype="custom" o:connectlocs="0,414;155,66;273,0" o:connectangles="0,0,0"/>
                </v:shape>
                <v:shape id="任意多边形 243" o:spid="_x0000_s1946" style="position:absolute;left:6641;top:24765;width:272;height:435;rotation:180;visibility:visible;mso-wrap-style:square;v-text-anchor:top" coordsize="172720,25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" path="m,254000c17780,212090,63500,91440,97790,40640,132080,-10160,159385,3810,172720,e" filled="f" strokecolor="black [3213]" strokeweight=".5pt">
                  <v:stroke joinstyle="miter"/>
                  <v:path arrowok="t" o:connecttype="custom" o:connectlocs="0,435;154,70;272,0" o:connectangles="0,0,0"/>
                </v:shape>
              </v:group>
            </w:pict>
          </mc:Fallback>
        </mc:AlternateContent>
      </w:r>
    </w:p>
    <w:p w14:paraId="2404EE09" w14:textId="77777777" w:rsidR="00CB3013" w:rsidRDefault="00CB3013">
      <w:pPr>
        <w:pStyle w:val="a5"/>
        <w:spacing w:line="300" w:lineRule="auto"/>
        <w:ind w:firstLineChars="200" w:firstLine="420"/>
        <w:rPr>
          <w:rFonts w:ascii="Times New Roman" w:hAnsi="Times New Roman" w:cs="Times New Roman"/>
        </w:rPr>
      </w:pPr>
    </w:p>
    <w:p w14:paraId="6C2C8896" w14:textId="77777777" w:rsidR="00CB3013" w:rsidRDefault="00CB3013">
      <w:pPr>
        <w:pStyle w:val="a5"/>
        <w:spacing w:line="300" w:lineRule="auto"/>
        <w:ind w:firstLineChars="200" w:firstLine="420"/>
        <w:rPr>
          <w:rFonts w:ascii="Times New Roman" w:hAnsi="Times New Roman" w:cs="Times New Roman"/>
        </w:rPr>
      </w:pPr>
    </w:p>
    <w:p w14:paraId="0380E0FA" w14:textId="77777777" w:rsidR="00CB3013" w:rsidRDefault="00CB3013">
      <w:pPr>
        <w:spacing w:line="300" w:lineRule="auto"/>
        <w:ind w:left="525" w:hangingChars="250" w:hanging="525"/>
        <w:rPr>
          <w:rFonts w:eastAsia="宋体" w:cs="Times New Roman"/>
          <w:szCs w:val="21"/>
        </w:rPr>
      </w:pPr>
    </w:p>
    <w:p w14:paraId="02437B51" w14:textId="77777777" w:rsidR="00CB3013" w:rsidRDefault="00CB3013">
      <w:pPr>
        <w:spacing w:line="300" w:lineRule="auto"/>
        <w:ind w:left="315" w:hangingChars="150" w:hanging="315"/>
        <w:rPr>
          <w:rFonts w:cs="Times New Roman"/>
          <w:color w:val="000000" w:themeColor="text1"/>
          <w:szCs w:val="21"/>
        </w:rPr>
      </w:pPr>
    </w:p>
    <w:p w14:paraId="71DE7125" w14:textId="77777777" w:rsidR="00CB3013" w:rsidRDefault="00000000">
      <w:pPr>
        <w:spacing w:line="300" w:lineRule="auto"/>
        <w:ind w:left="315" w:hangingChars="150" w:hanging="315"/>
        <w:rPr>
          <w:rFonts w:cs="Times New Roman"/>
          <w:color w:val="000000" w:themeColor="text1"/>
          <w:szCs w:val="21"/>
        </w:rPr>
      </w:pPr>
      <w:r>
        <w:rPr>
          <w:noProof/>
          <w:color w:val="000000" w:themeColor="text1"/>
          <w:szCs w:val="21"/>
        </w:rPr>
        <mc:AlternateContent>
          <mc:Choice Requires="wpg">
            <w:drawing>
              <wp:anchor distT="0" distB="0" distL="114300" distR="114300" simplePos="0" relativeHeight="251635712" behindDoc="0" locked="0" layoutInCell="1" allowOverlap="1" wp14:anchorId="5D368042" wp14:editId="1E4EE964">
                <wp:simplePos x="0" y="0"/>
                <wp:positionH relativeFrom="column">
                  <wp:posOffset>4000500</wp:posOffset>
                </wp:positionH>
                <wp:positionV relativeFrom="paragraph">
                  <wp:posOffset>8255</wp:posOffset>
                </wp:positionV>
                <wp:extent cx="1875155" cy="1373505"/>
                <wp:effectExtent l="0" t="0" r="0" b="0"/>
                <wp:wrapSquare wrapText="bothSides"/>
                <wp:docPr id="1621" name="组合 16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75265" cy="1373317"/>
                          <a:chOff x="6483" y="243248"/>
                          <a:chExt cx="3772" cy="2843"/>
                        </a:xfrm>
                      </wpg:grpSpPr>
                      <wpg:grpSp>
                        <wpg:cNvPr id="1623" name="组合 113"/>
                        <wpg:cNvGrpSpPr/>
                        <wpg:grpSpPr>
                          <a:xfrm>
                            <a:off x="6483" y="243248"/>
                            <a:ext cx="3772" cy="2608"/>
                            <a:chOff x="3825" y="6261"/>
                            <a:chExt cx="3772" cy="2608"/>
                          </a:xfrm>
                        </wpg:grpSpPr>
                        <wpg:grpSp>
                          <wpg:cNvPr id="1625" name="组合 111"/>
                          <wpg:cNvGrpSpPr/>
                          <wpg:grpSpPr>
                            <a:xfrm>
                              <a:off x="3825" y="6261"/>
                              <a:ext cx="3772" cy="2608"/>
                              <a:chOff x="3825" y="6261"/>
                              <a:chExt cx="3772" cy="2608"/>
                            </a:xfrm>
                          </wpg:grpSpPr>
                          <wpg:grpSp>
                            <wpg:cNvPr id="1627" name="组合 109"/>
                            <wpg:cNvGrpSpPr/>
                            <wpg:grpSpPr>
                              <a:xfrm>
                                <a:off x="3825" y="6261"/>
                                <a:ext cx="3772" cy="2608"/>
                                <a:chOff x="3825" y="6261"/>
                                <a:chExt cx="3772" cy="2608"/>
                              </a:xfrm>
                            </wpg:grpSpPr>
                            <wpg:grpSp>
                              <wpg:cNvPr id="1628" name="组合 103"/>
                              <wpg:cNvGrpSpPr/>
                              <wpg:grpSpPr>
                                <a:xfrm>
                                  <a:off x="3825" y="6261"/>
                                  <a:ext cx="3772" cy="2608"/>
                                  <a:chOff x="3825" y="6261"/>
                                  <a:chExt cx="3772" cy="2608"/>
                                </a:xfrm>
                              </wpg:grpSpPr>
                              <wpg:grpSp>
                                <wpg:cNvPr id="1629" name="组合 97"/>
                                <wpg:cNvGrpSpPr/>
                                <wpg:grpSpPr>
                                  <a:xfrm>
                                    <a:off x="3891" y="6735"/>
                                    <a:ext cx="3124" cy="2134"/>
                                    <a:chOff x="3891" y="6735"/>
                                    <a:chExt cx="3124" cy="2134"/>
                                  </a:xfrm>
                                </wpg:grpSpPr>
                                <pic:pic xmlns:pic="http://schemas.openxmlformats.org/drawingml/2006/picture">
                                  <pic:nvPicPr>
                                    <pic:cNvPr id="1246" name="图片 45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4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3891" y="6735"/>
                                      <a:ext cx="3124" cy="213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  <wpg:grpSp>
                                  <wpg:cNvPr id="1630" name="组合 77"/>
                                  <wpg:cNvGrpSpPr/>
                                  <wpg:grpSpPr>
                                    <a:xfrm>
                                      <a:off x="4674" y="7807"/>
                                      <a:ext cx="1956" cy="85"/>
                                      <a:chOff x="4625" y="7807"/>
                                      <a:chExt cx="1827" cy="58"/>
                                    </a:xfrm>
                                  </wpg:grpSpPr>
                                  <wpg:grpSp>
                                    <wpg:cNvPr id="1631" name="组合 68"/>
                                    <wpg:cNvGrpSpPr/>
                                    <wpg:grpSpPr>
                                      <a:xfrm>
                                        <a:off x="4625" y="7807"/>
                                        <a:ext cx="1380" cy="59"/>
                                        <a:chOff x="4063" y="8107"/>
                                        <a:chExt cx="977" cy="61"/>
                                      </a:xfrm>
                                    </wpg:grpSpPr>
                                    <wpg:grpSp>
                                      <wpg:cNvPr id="1632" name="组合 64"/>
                                      <wpg:cNvGrpSpPr/>
                                      <wpg:grpSpPr>
                                        <a:xfrm>
                                          <a:off x="4063" y="8107"/>
                                          <a:ext cx="317" cy="60"/>
                                          <a:chOff x="4063" y="8107"/>
                                          <a:chExt cx="317" cy="60"/>
                                        </a:xfrm>
                                      </wpg:grpSpPr>
                                      <wps:wsp>
                                        <wps:cNvPr id="1250" name="直接连接符 11"/>
                                        <wps:cNvCnPr/>
                                        <wps:spPr>
                                          <a:xfrm flipH="1">
                                            <a:off x="4063" y="8110"/>
                                            <a:ext cx="1" cy="57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/>
                                          </a:lnRef>
                                          <a:fillRef idx="0">
                                            <a:srgbClr val="FFFFFF"/>
                                          </a:fillRef>
                                          <a:effectRef idx="0">
                                            <a:srgbClr val="FFFFFF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251" name="直接连接符 11"/>
                                        <wps:cNvCnPr/>
                                        <wps:spPr>
                                          <a:xfrm flipH="1">
                                            <a:off x="4379" y="8107"/>
                                            <a:ext cx="1" cy="57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/>
                                          </a:lnRef>
                                          <a:fillRef idx="0">
                                            <a:srgbClr val="FFFFFF"/>
                                          </a:fillRef>
                                          <a:effectRef idx="0">
                                            <a:srgbClr val="FFFFFF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g:grpSp>
                                      <wpg:cNvPr id="1633" name="组合 65"/>
                                      <wpg:cNvGrpSpPr/>
                                      <wpg:grpSpPr>
                                        <a:xfrm>
                                          <a:off x="4711" y="8109"/>
                                          <a:ext cx="329" cy="59"/>
                                          <a:chOff x="4036" y="8110"/>
                                          <a:chExt cx="329" cy="59"/>
                                        </a:xfrm>
                                      </wpg:grpSpPr>
                                      <wps:wsp>
                                        <wps:cNvPr id="1253" name="直接连接符 11"/>
                                        <wps:cNvCnPr/>
                                        <wps:spPr>
                                          <a:xfrm flipH="1">
                                            <a:off x="4036" y="8110"/>
                                            <a:ext cx="1" cy="57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/>
                                          </a:lnRef>
                                          <a:fillRef idx="0">
                                            <a:srgbClr val="FFFFFF"/>
                                          </a:fillRef>
                                          <a:effectRef idx="0">
                                            <a:srgbClr val="FFFFFF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254" name="直接连接符 11"/>
                                        <wps:cNvCnPr/>
                                        <wps:spPr>
                                          <a:xfrm flipH="1">
                                            <a:off x="4364" y="8112"/>
                                            <a:ext cx="1" cy="57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/>
                                          </a:lnRef>
                                          <a:fillRef idx="0">
                                            <a:srgbClr val="FFFFFF"/>
                                          </a:fillRef>
                                          <a:effectRef idx="0">
                                            <a:srgbClr val="FFFFFF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</wpg:grpSp>
                                  <wps:wsp>
                                    <wps:cNvPr id="1255" name="直接连接符 11"/>
                                    <wps:cNvCnPr/>
                                    <wps:spPr>
                                      <a:xfrm flipH="1">
                                        <a:off x="6452" y="7810"/>
                                        <a:ext cx="1" cy="55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rgbClr val="FFFFFF"/>
                                      </a:fillRef>
                                      <a:effectRef idx="0">
                                        <a:srgbClr val="FFFFFF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  <wpg:grpSp>
                                <wpg:cNvPr id="1634" name="组合 1"/>
                                <wpg:cNvGrpSpPr/>
                                <wpg:grpSpPr>
                                  <a:xfrm>
                                    <a:off x="3825" y="6261"/>
                                    <a:ext cx="3772" cy="2533"/>
                                    <a:chOff x="8413" y="13909"/>
                                    <a:chExt cx="4068" cy="3060"/>
                                  </a:xfrm>
                                </wpg:grpSpPr>
                                <wpg:grpSp>
                                  <wpg:cNvPr id="1635" name="组合 92"/>
                                  <wpg:cNvGrpSpPr/>
                                  <wpg:grpSpPr>
                                    <a:xfrm>
                                      <a:off x="8413" y="13909"/>
                                      <a:ext cx="1075" cy="3060"/>
                                      <a:chOff x="4072" y="5657"/>
                                      <a:chExt cx="1606" cy="4135"/>
                                    </a:xfrm>
                                  </wpg:grpSpPr>
                                  <wps:wsp>
                                    <wps:cNvPr id="1258" name="直接箭头连接符 4"/>
                                    <wps:cNvCnPr/>
                                    <wps:spPr>
                                      <a:xfrm flipH="1" flipV="1">
                                        <a:off x="4640" y="6267"/>
                                        <a:ext cx="0" cy="3525"/>
                                      </a:xfrm>
                                      <a:prstGeom prst="straightConnector1">
                                        <a:avLst/>
                                      </a:prstGeom>
                                      <a:ln w="6350">
                                        <a:solidFill>
                                          <a:schemeClr val="tx1">
                                            <a:alpha val="98000"/>
                                          </a:schemeClr>
                                        </a:solidFill>
                                        <a:tailEnd type="triangle" w="med" len="lg"/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rgbClr val="FFFFFF"/>
                                      </a:fillRef>
                                      <a:effectRef idx="0">
                                        <a:srgbClr val="FFFFFF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259" name="文本框 9"/>
                                    <wps:cNvSpPr txBox="1"/>
                                    <wps:spPr>
                                      <a:xfrm>
                                        <a:off x="4072" y="5657"/>
                                        <a:ext cx="1606" cy="9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444907E8" w14:textId="77777777" w:rsidR="00CB3013" w:rsidRDefault="00000000">
                                          <w:pPr>
                                            <w:ind w:firstLineChars="100" w:firstLine="210"/>
                                            <w:rPr>
                                              <w:rFonts w:cs="Times New Roman"/>
                                              <w:szCs w:val="21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i/>
                                              <w:iCs/>
                                              <w:szCs w:val="21"/>
                                            </w:rPr>
                                            <w:t>y</w:t>
                                          </w:r>
                                          <w:r>
                                            <w:rPr>
                                              <w:rFonts w:cs="Times New Roman"/>
                                              <w:szCs w:val="21"/>
                                            </w:rPr>
                                            <w:t>(cm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636" name="组合 89"/>
                                  <wpg:cNvGrpSpPr/>
                                  <wpg:grpSpPr>
                                    <a:xfrm>
                                      <a:off x="8787" y="15681"/>
                                      <a:ext cx="3694" cy="721"/>
                                      <a:chOff x="4765" y="7360"/>
                                      <a:chExt cx="5319" cy="584"/>
                                    </a:xfrm>
                                  </wpg:grpSpPr>
                                  <wps:wsp>
                                    <wps:cNvPr id="1261" name="直接箭头连接符 2"/>
                                    <wps:cNvCnPr/>
                                    <wps:spPr>
                                      <a:xfrm>
                                        <a:off x="4765" y="7438"/>
                                        <a:ext cx="4652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  <a:tailEnd type="triangle" w="med" len="lg"/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rgbClr val="FFFFFF"/>
                                      </a:fillRef>
                                      <a:effectRef idx="0">
                                        <a:srgbClr val="FFFFFF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262" name="文本框 10"/>
                                    <wps:cNvSpPr txBox="1"/>
                                    <wps:spPr>
                                      <a:xfrm>
                                        <a:off x="8567" y="7360"/>
                                        <a:ext cx="1517" cy="58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4B2894E5" w14:textId="77777777" w:rsidR="00CB3013" w:rsidRDefault="00000000">
                                          <w:pPr>
                                            <w:rPr>
                                              <w:rFonts w:cs="Times New Roman"/>
                                              <w:szCs w:val="21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 w:hint="eastAsia"/>
                                              <w:i/>
                                              <w:iCs/>
                                              <w:szCs w:val="21"/>
                                            </w:rPr>
                                            <w:t>x</w:t>
                                          </w:r>
                                          <w:r>
                                            <w:rPr>
                                              <w:rFonts w:cs="Times New Roman"/>
                                              <w:szCs w:val="21"/>
                                            </w:rPr>
                                            <w:t>(m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s:wsp>
                              <wps:cNvPr id="1263" name="文本框 107"/>
                              <wps:cNvSpPr txBox="1"/>
                              <wps:spPr>
                                <a:xfrm>
                                  <a:off x="3942" y="7651"/>
                                  <a:ext cx="709" cy="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E17CA12" w14:textId="77777777" w:rsidR="00CB3013" w:rsidRDefault="00000000"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Cs w:val="21"/>
                                      </w:rPr>
                                      <w:t>O</w:t>
                                    </w:r>
                                    <w:r>
                                      <w:rPr>
                                        <w:rFonts w:cs="Times New Roman" w:hint="eastAsia"/>
                                        <w:szCs w:val="21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noAutofit/>
                              </wps:bodyPr>
                            </wps:wsp>
                          </wpg:grpSp>
                          <wps:wsp>
                            <wps:cNvPr id="1265" name="文本框 80"/>
                            <wps:cNvSpPr txBox="1"/>
                            <wps:spPr>
                              <a:xfrm>
                                <a:off x="4787" y="7757"/>
                                <a:ext cx="939" cy="61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75E39A1" w14:textId="77777777" w:rsidR="00CB3013" w:rsidRDefault="00000000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Cs w:val="21"/>
                                    </w:rPr>
                                    <w:t xml:space="preserve">1.5   </w:t>
                                  </w:r>
                                </w:p>
                                <w:p w14:paraId="24D5C85B" w14:textId="77777777" w:rsidR="00CB3013" w:rsidRDefault="00000000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Cs w:val="21"/>
                                    </w:rPr>
                                    <w:t xml:space="preserve">1.0   1.0   </w:t>
                                  </w:r>
                                </w:p>
                                <w:p w14:paraId="38740FFE" w14:textId="77777777" w:rsidR="00CB3013" w:rsidRDefault="00CB3013">
                                  <w:pPr>
                                    <w:rPr>
                                      <w:szCs w:val="21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1267" name="文本框 105"/>
                          <wps:cNvSpPr txBox="1"/>
                          <wps:spPr>
                            <a:xfrm>
                              <a:off x="5884" y="7753"/>
                              <a:ext cx="750" cy="58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F1FEBF7" w14:textId="77777777" w:rsidR="00CB3013" w:rsidRDefault="00000000"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szCs w:val="21"/>
                                  </w:rPr>
                                  <w:t xml:space="preserve">3.0      </w:t>
                                </w:r>
                              </w:p>
                              <w:p w14:paraId="46AC3B85" w14:textId="77777777" w:rsidR="00CB3013" w:rsidRDefault="00CB3013">
                                <w:pPr>
                                  <w:rPr>
                                    <w:szCs w:val="2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s:wsp>
                        <wps:cNvPr id="1269" name="文本框 10"/>
                        <wps:cNvSpPr txBox="1"/>
                        <wps:spPr>
                          <a:xfrm>
                            <a:off x="7647" y="245695"/>
                            <a:ext cx="991" cy="3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EDC1B09" w14:textId="77777777" w:rsidR="00CB3013" w:rsidRDefault="00000000">
                              <w:pPr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（</w:t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>c</w:t>
                              </w: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D368042" id="组合 1621" o:spid="_x0000_s1947" style="position:absolute;left:0;text-align:left;margin-left:315pt;margin-top:.65pt;width:147.65pt;height:108.15pt;z-index:251635712;mso-position-horizontal-relative:text;mso-position-vertical-relative:text" coordorigin="6483,243248" coordsize="3772,284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">
                <v:group id="组合 113" o:spid="_x0000_s1948" style="position:absolute;left:6483;top:243248;width:3772;height:2608" coordorigin="3825,6261" coordsize="3772,26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">
                  <v:group id="组合 111" o:spid="_x0000_s1949" style="position:absolute;left:3825;top:6261;width:3772;height:2608" coordorigin="3825,6261" coordsize="3772,26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">
                    <v:group id="组合 109" o:spid="_x0000_s1950" style="position:absolute;left:3825;top:6261;width:3772;height:2608" coordorigin="3825,6261" coordsize="3772,26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">
                      <v:group id="组合 103" o:spid="_x0000_s1951" style="position:absolute;left:3825;top:6261;width:3772;height:2608" coordorigin="3825,6261" coordsize="3772,26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">
                        <v:group id="组合 97" o:spid="_x0000_s1952" style="position:absolute;left:3891;top:6735;width:3124;height:2134" coordorigin="3891,6735" coordsize="3124,2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">
                          <v:shape id="图片 45" o:spid="_x0000_s1953" type="#_x0000_t75" style="position:absolute;left:3891;top:6735;width:3124;height:21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">
                            <v:imagedata r:id="rId145" o:title=""/>
                          </v:shape>
                          <v:group id="组合 77" o:spid="_x0000_s1954" style="position:absolute;left:4674;top:7807;width:1956;height:85" coordorigin="4625,7807" coordsize="1827,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">
                            <v:group id="组合 68" o:spid="_x0000_s1955" style="position:absolute;left:4625;top:7807;width:1380;height:59" coordorigin="4063,8107" coordsize="977,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">
                              <v:group id="组合 64" o:spid="_x0000_s1956" style="position:absolute;left:4063;top:8107;width:317;height:60" coordorigin="4063,8107" coordsize="317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">
                                <v:line id="直接连接符 11" o:spid="_x0000_s1957" style="position:absolute;flip:x;visibility:visible;mso-wrap-style:square" from="4063,8110" to="4064,81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" strokecolor="black [3213]">
                                  <v:stroke joinstyle="miter"/>
                                </v:line>
                                <v:line id="直接连接符 11" o:spid="_x0000_s1958" style="position:absolute;flip:x;visibility:visible;mso-wrap-style:square" from="4379,8107" to="4380,8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" strokecolor="black [3213]">
                                  <v:stroke joinstyle="miter"/>
                                </v:line>
                              </v:group>
                              <v:group id="组合 65" o:spid="_x0000_s1959" style="position:absolute;left:4711;top:8109;width:329;height:59" coordorigin="4036,8110" coordsize="329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">
                                <v:line id="直接连接符 11" o:spid="_x0000_s1960" style="position:absolute;flip:x;visibility:visible;mso-wrap-style:square" from="4036,8110" to="4037,81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" strokecolor="black [3213]">
                                  <v:stroke joinstyle="miter"/>
                                </v:line>
                                <v:line id="直接连接符 11" o:spid="_x0000_s1961" style="position:absolute;flip:x;visibility:visible;mso-wrap-style:square" from="4364,8112" to="4365,8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" strokecolor="black [3213]">
                                  <v:stroke joinstyle="miter"/>
                                </v:line>
                              </v:group>
                            </v:group>
                            <v:line id="直接连接符 11" o:spid="_x0000_s1962" style="position:absolute;flip:x;visibility:visible;mso-wrap-style:square" from="6452,7810" to="6453,7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" strokecolor="black [3213]">
                              <v:stroke joinstyle="miter"/>
                            </v:line>
                          </v:group>
                        </v:group>
                        <v:group id="组合 1" o:spid="_x0000_s1963" style="position:absolute;left:3825;top:6261;width:3772;height:2533" coordorigin="8413,13909" coordsize="4068,3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">
                          <v:group id="组合 92" o:spid="_x0000_s1964" style="position:absolute;left:8413;top:13909;width:1075;height:3060" coordorigin="4072,5657" coordsize="1606,4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">
                            <v:shape id="直接箭头连接符 4" o:spid="_x0000_s1965" type="#_x0000_t32" style="position:absolute;left:4640;top:6267;width:0;height:352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" strokecolor="black [3213]" strokeweight=".5pt">
                              <v:stroke endarrow="block" endarrowlength="long" opacity="64250f" joinstyle="miter"/>
                            </v:shape>
                            <v:shape id="文本框 9" o:spid="_x0000_s1966" type="#_x0000_t202" style="position:absolute;left:4072;top:5657;width:1606;height: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" filled="f" stroked="f" strokeweight=".5pt">
                              <v:textbox inset="0,0,0,0">
                                <w:txbxContent>
                                  <w:p w14:paraId="444907E8" w14:textId="77777777" w:rsidR="00CB3013" w:rsidRDefault="00000000">
                                    <w:pPr>
                                      <w:ind w:firstLineChars="100" w:firstLine="210"/>
                                      <w:rPr>
                                        <w:rFonts w:cs="Times New Roman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szCs w:val="21"/>
                                      </w:rPr>
                                      <w:t>y</w:t>
                                    </w:r>
                                    <w:r>
                                      <w:rPr>
                                        <w:rFonts w:cs="Times New Roman"/>
                                        <w:szCs w:val="21"/>
                                      </w:rPr>
                                      <w:t>(cm)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组合 89" o:spid="_x0000_s1967" style="position:absolute;left:8787;top:15681;width:3694;height:721" coordorigin="4765,7360" coordsize="5319,5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">
                            <v:shape id="直接箭头连接符 2" o:spid="_x0000_s1968" type="#_x0000_t32" style="position:absolute;left:4765;top:7438;width:465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" strokecolor="black [3213]" strokeweight=".5pt">
                              <v:stroke endarrow="block" endarrowlength="long" joinstyle="miter"/>
                            </v:shape>
                            <v:shape id="文本框 10" o:spid="_x0000_s1969" type="#_x0000_t202" style="position:absolute;left:8567;top:7360;width:1517;height:5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" filled="f" stroked="f" strokeweight=".5pt">
                              <v:textbox>
                                <w:txbxContent>
                                  <w:p w14:paraId="4B2894E5" w14:textId="77777777" w:rsidR="00CB3013" w:rsidRDefault="00000000">
                                    <w:pPr>
                                      <w:rPr>
                                        <w:rFonts w:cs="Times New Roman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Cs w:val="21"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cs="Times New Roman"/>
                                        <w:szCs w:val="21"/>
                                      </w:rPr>
                                      <w:t>(m)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</v:group>
                      <v:shape id="文本框 107" o:spid="_x0000_s1970" type="#_x0000_t202" style="position:absolute;left:3942;top:7651;width:709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" filled="f" stroked="f" strokeweight=".5pt">
                        <v:textbox inset="0,0,0,0">
                          <w:txbxContent>
                            <w:p w14:paraId="5E17CA12" w14:textId="77777777" w:rsidR="00CB3013" w:rsidRDefault="00000000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Cs w:val="21"/>
                                </w:rPr>
                                <w:t>O</w:t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  <v:shape id="文本框 80" o:spid="_x0000_s1971" type="#_x0000_t202" style="position:absolute;left:4787;top:7757;width:939;height: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" filled="f" stroked="f" strokeweight=".5pt">
                      <v:textbox>
                        <w:txbxContent>
                          <w:p w14:paraId="675E39A1" w14:textId="77777777" w:rsidR="00CB3013" w:rsidRDefault="00000000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cs="Times New Roman" w:hint="eastAsia"/>
                                <w:szCs w:val="21"/>
                              </w:rPr>
                              <w:t xml:space="preserve">1.5   </w:t>
                            </w:r>
                          </w:p>
                          <w:p w14:paraId="24D5C85B" w14:textId="77777777" w:rsidR="00CB3013" w:rsidRDefault="00000000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cs="Times New Roman" w:hint="eastAsia"/>
                                <w:szCs w:val="21"/>
                              </w:rPr>
                              <w:t xml:space="preserve">1.0   1.0   </w:t>
                            </w:r>
                          </w:p>
                          <w:p w14:paraId="38740FFE" w14:textId="77777777" w:rsidR="00CB3013" w:rsidRDefault="00CB3013">
                            <w:pPr>
                              <w:rPr>
                                <w:szCs w:val="21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文本框 105" o:spid="_x0000_s1972" type="#_x0000_t202" style="position:absolute;left:5884;top:7753;width:750;height:5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" filled="f" stroked="f" strokeweight=".5pt">
                    <v:textbox>
                      <w:txbxContent>
                        <w:p w14:paraId="3F1FEBF7" w14:textId="77777777" w:rsidR="00CB3013" w:rsidRDefault="00000000"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cs="Times New Roman" w:hint="eastAsia"/>
                              <w:szCs w:val="21"/>
                            </w:rPr>
                            <w:t xml:space="preserve">3.0      </w:t>
                          </w:r>
                        </w:p>
                        <w:p w14:paraId="46AC3B85" w14:textId="77777777" w:rsidR="00CB3013" w:rsidRDefault="00CB3013">
                          <w:pPr>
                            <w:rPr>
                              <w:szCs w:val="21"/>
                            </w:rPr>
                          </w:pPr>
                        </w:p>
                      </w:txbxContent>
                    </v:textbox>
                  </v:shape>
                </v:group>
                <v:shape id="文本框 10" o:spid="_x0000_s1973" type="#_x0000_t202" style="position:absolute;left:7647;top:245695;width:991;height:3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" filled="f" stroked="f" strokeweight=".5pt">
                  <v:textbox inset="0,0,0,0">
                    <w:txbxContent>
                      <w:p w14:paraId="7EDC1B09" w14:textId="77777777" w:rsidR="00CB3013" w:rsidRDefault="00000000">
                        <w:pPr>
                          <w:rPr>
                            <w:rFonts w:cs="Times New Roman"/>
                            <w:szCs w:val="21"/>
                          </w:rPr>
                        </w:pPr>
                        <w:r>
                          <w:rPr>
                            <w:rFonts w:cs="Times New Roman"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cs="Times New Roman"/>
                            <w:szCs w:val="21"/>
                          </w:rPr>
                          <w:t>（</w:t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>c</w:t>
                        </w:r>
                        <w:r>
                          <w:rPr>
                            <w:rFonts w:cs="Times New Roman"/>
                            <w:szCs w:val="21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cs="Times New Roman" w:hint="eastAsia"/>
          <w:color w:val="000000" w:themeColor="text1"/>
          <w:szCs w:val="21"/>
        </w:rPr>
        <w:t>2</w:t>
      </w:r>
      <w:r>
        <w:rPr>
          <w:rFonts w:cs="Times New Roman"/>
          <w:color w:val="000000" w:themeColor="text1"/>
          <w:szCs w:val="21"/>
        </w:rPr>
        <w:t>．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  <w:r>
        <w:rPr>
          <w:rFonts w:cs="Times New Roman" w:hint="eastAsia"/>
          <w:color w:val="000000" w:themeColor="text1"/>
          <w:szCs w:val="21"/>
        </w:rPr>
        <w:t>王子露在另一段时间内甩出的彩带波可简化为如图（</w:t>
      </w:r>
      <w:r>
        <w:rPr>
          <w:rFonts w:cs="Times New Roman" w:hint="eastAsia"/>
          <w:color w:val="000000" w:themeColor="text1"/>
          <w:szCs w:val="21"/>
        </w:rPr>
        <w:t>c</w:t>
      </w:r>
      <w:r>
        <w:rPr>
          <w:rFonts w:cs="Times New Roman" w:hint="eastAsia"/>
          <w:color w:val="000000" w:themeColor="text1"/>
          <w:szCs w:val="21"/>
        </w:rPr>
        <w:t>）所示的简谐横波，其中实线为</w:t>
      </w:r>
      <w:r>
        <w:rPr>
          <w:rFonts w:cs="Times New Roman" w:hint="eastAsia"/>
          <w:i/>
          <w:iCs/>
          <w:color w:val="000000" w:themeColor="text1"/>
          <w:szCs w:val="21"/>
        </w:rPr>
        <w:t>t</w:t>
      </w:r>
      <w:r>
        <w:rPr>
          <w:rFonts w:cs="Times New Roman" w:hint="eastAsia"/>
          <w:color w:val="000000" w:themeColor="text1"/>
          <w:szCs w:val="21"/>
          <w:vertAlign w:val="subscript"/>
        </w:rPr>
        <w:t>1</w:t>
      </w:r>
      <w:r>
        <w:rPr>
          <w:rFonts w:cs="Times New Roman" w:hint="eastAsia"/>
          <w:color w:val="000000" w:themeColor="text1"/>
          <w:szCs w:val="21"/>
        </w:rPr>
        <w:t>时刻的波形图，虚线为</w:t>
      </w:r>
      <w:r>
        <w:rPr>
          <w:rFonts w:cs="Times New Roman" w:hint="eastAsia"/>
          <w:i/>
          <w:iCs/>
          <w:color w:val="000000" w:themeColor="text1"/>
          <w:szCs w:val="21"/>
        </w:rPr>
        <w:t>t</w:t>
      </w:r>
      <w:r>
        <w:rPr>
          <w:rFonts w:cs="Times New Roman" w:hint="eastAsia"/>
          <w:color w:val="000000" w:themeColor="text1"/>
          <w:szCs w:val="21"/>
          <w:vertAlign w:val="subscript"/>
        </w:rPr>
        <w:t>2</w:t>
      </w:r>
      <w:r>
        <w:rPr>
          <w:rFonts w:cs="Times New Roman" w:hint="eastAsia"/>
          <w:color w:val="000000" w:themeColor="text1"/>
          <w:szCs w:val="21"/>
        </w:rPr>
        <w:t>时刻的波形图，已知</w:t>
      </w:r>
      <w:r>
        <w:rPr>
          <w:rFonts w:cs="Times New Roman"/>
          <w:color w:val="000000" w:themeColor="text1"/>
          <w:szCs w:val="21"/>
        </w:rPr>
        <w:t>Δ</w:t>
      </w:r>
      <w:r>
        <w:rPr>
          <w:rFonts w:cs="Times New Roman"/>
          <w:i/>
          <w:iCs/>
          <w:color w:val="000000" w:themeColor="text1"/>
          <w:szCs w:val="21"/>
        </w:rPr>
        <w:t>t</w:t>
      </w:r>
      <w:r>
        <w:rPr>
          <w:rFonts w:cs="宋体" w:hint="eastAsia"/>
          <w:color w:val="000000" w:themeColor="text1"/>
          <w:szCs w:val="21"/>
        </w:rPr>
        <w:t>=</w:t>
      </w:r>
      <w:r>
        <w:rPr>
          <w:rFonts w:cs="Times New Roman" w:hint="eastAsia"/>
          <w:i/>
          <w:iCs/>
          <w:color w:val="000000" w:themeColor="text1"/>
          <w:szCs w:val="21"/>
        </w:rPr>
        <w:t>t</w:t>
      </w:r>
      <w:r>
        <w:rPr>
          <w:rFonts w:cs="Times New Roman" w:hint="eastAsia"/>
          <w:color w:val="000000" w:themeColor="text1"/>
          <w:szCs w:val="21"/>
          <w:vertAlign w:val="subscript"/>
        </w:rPr>
        <w:t>2</w:t>
      </w:r>
      <w:r>
        <w:rPr>
          <w:rFonts w:cs="微软雅黑" w:hint="eastAsia"/>
          <w:color w:val="000000" w:themeColor="text1"/>
          <w:szCs w:val="21"/>
        </w:rPr>
        <w:t>−</w:t>
      </w:r>
      <w:r>
        <w:rPr>
          <w:rFonts w:cs="Times New Roman" w:hint="eastAsia"/>
          <w:i/>
          <w:iCs/>
          <w:color w:val="000000" w:themeColor="text1"/>
          <w:szCs w:val="21"/>
        </w:rPr>
        <w:t>t</w:t>
      </w:r>
      <w:r>
        <w:rPr>
          <w:rFonts w:cs="Times New Roman" w:hint="eastAsia"/>
          <w:color w:val="000000" w:themeColor="text1"/>
          <w:szCs w:val="21"/>
          <w:vertAlign w:val="subscript"/>
        </w:rPr>
        <w:t>1</w:t>
      </w:r>
      <w:r>
        <w:rPr>
          <w:rFonts w:cs="Times New Roman" w:hint="eastAsia"/>
          <w:color w:val="000000" w:themeColor="text1"/>
          <w:szCs w:val="21"/>
        </w:rPr>
        <w:t>=0.75s</w:t>
      </w:r>
      <w:r>
        <w:rPr>
          <w:rFonts w:cs="Times New Roman" w:hint="eastAsia"/>
          <w:color w:val="000000" w:themeColor="text1"/>
          <w:szCs w:val="21"/>
        </w:rPr>
        <w:t>，关于该简谐横波，下列说法正确的是（</w:t>
      </w:r>
      <w:r>
        <w:rPr>
          <w:rFonts w:cs="Times New Roman" w:hint="eastAsia"/>
          <w:color w:val="000000" w:themeColor="text1"/>
          <w:szCs w:val="21"/>
        </w:rPr>
        <w:t xml:space="preserve">    </w:t>
      </w:r>
      <w:r>
        <w:rPr>
          <w:rFonts w:cs="Times New Roman" w:hint="eastAsia"/>
          <w:color w:val="000000" w:themeColor="text1"/>
          <w:szCs w:val="21"/>
        </w:rPr>
        <w:t>）</w:t>
      </w:r>
    </w:p>
    <w:p w14:paraId="7DA78469" w14:textId="77777777" w:rsidR="00CB3013" w:rsidRDefault="00000000">
      <w:pPr>
        <w:spacing w:line="300" w:lineRule="auto"/>
        <w:ind w:leftChars="150" w:left="630" w:hangingChars="150" w:hanging="315"/>
        <w:rPr>
          <w:rFonts w:cs="Times New Roman"/>
          <w:strike/>
          <w:color w:val="000000" w:themeColor="text1"/>
          <w:szCs w:val="21"/>
        </w:rPr>
      </w:pPr>
      <w:r>
        <w:rPr>
          <w:rFonts w:cs="Times New Roman" w:hint="eastAsia"/>
          <w:color w:val="000000" w:themeColor="text1"/>
          <w:szCs w:val="21"/>
        </w:rPr>
        <w:t>A</w:t>
      </w:r>
      <w:r>
        <w:rPr>
          <w:rFonts w:cs="Times New Roman" w:hint="eastAsia"/>
          <w:color w:val="000000" w:themeColor="text1"/>
          <w:szCs w:val="21"/>
        </w:rPr>
        <w:t>．可能沿</w:t>
      </w:r>
      <w:r>
        <w:rPr>
          <w:rFonts w:cs="Times New Roman" w:hint="eastAsia"/>
          <w:i/>
          <w:iCs/>
          <w:color w:val="000000" w:themeColor="text1"/>
          <w:szCs w:val="21"/>
        </w:rPr>
        <w:t>x</w:t>
      </w:r>
      <w:r>
        <w:rPr>
          <w:rFonts w:cs="Times New Roman" w:hint="eastAsia"/>
          <w:color w:val="000000" w:themeColor="text1"/>
          <w:szCs w:val="21"/>
        </w:rPr>
        <w:t>轴正方向传播</w:t>
      </w:r>
    </w:p>
    <w:p w14:paraId="1E8FBD89" w14:textId="77777777" w:rsidR="00CB3013" w:rsidRDefault="00000000">
      <w:pPr>
        <w:spacing w:line="300" w:lineRule="auto"/>
        <w:ind w:leftChars="150" w:left="630" w:hangingChars="150" w:hanging="315"/>
        <w:rPr>
          <w:rFonts w:cs="Times New Roman"/>
          <w:color w:val="000000" w:themeColor="text1"/>
          <w:szCs w:val="21"/>
        </w:rPr>
      </w:pPr>
      <w:r>
        <w:rPr>
          <w:rFonts w:cs="Times New Roman" w:hint="eastAsia"/>
          <w:color w:val="000000" w:themeColor="text1"/>
          <w:szCs w:val="21"/>
        </w:rPr>
        <w:t>B</w:t>
      </w:r>
      <w:r>
        <w:rPr>
          <w:rFonts w:cs="Times New Roman" w:hint="eastAsia"/>
          <w:color w:val="000000" w:themeColor="text1"/>
          <w:szCs w:val="21"/>
        </w:rPr>
        <w:t>．</w:t>
      </w:r>
      <w:r>
        <w:rPr>
          <w:rFonts w:cs="Times New Roman" w:hint="eastAsia"/>
          <w:i/>
          <w:iCs/>
          <w:color w:val="000000" w:themeColor="text1"/>
          <w:szCs w:val="21"/>
        </w:rPr>
        <w:t>t</w:t>
      </w:r>
      <w:r>
        <w:rPr>
          <w:rFonts w:cs="Times New Roman" w:hint="eastAsia"/>
          <w:color w:val="000000" w:themeColor="text1"/>
          <w:szCs w:val="21"/>
          <w:vertAlign w:val="subscript"/>
        </w:rPr>
        <w:t>1</w:t>
      </w:r>
      <w:r>
        <w:rPr>
          <w:rFonts w:cs="Times New Roman" w:hint="eastAsia"/>
          <w:color w:val="000000" w:themeColor="text1"/>
          <w:szCs w:val="21"/>
        </w:rPr>
        <w:t>时刻，</w:t>
      </w:r>
      <w:r>
        <w:rPr>
          <w:rFonts w:cs="Times New Roman" w:hint="eastAsia"/>
          <w:i/>
          <w:iCs/>
          <w:color w:val="000000" w:themeColor="text1"/>
          <w:szCs w:val="21"/>
        </w:rPr>
        <w:t>x</w:t>
      </w:r>
      <w:r>
        <w:rPr>
          <w:rFonts w:cs="Times New Roman" w:hint="eastAsia"/>
          <w:color w:val="000000" w:themeColor="text1"/>
          <w:szCs w:val="21"/>
        </w:rPr>
        <w:t>=1.5m</w:t>
      </w:r>
      <w:r>
        <w:rPr>
          <w:rFonts w:cs="Times New Roman" w:hint="eastAsia"/>
          <w:color w:val="000000" w:themeColor="text1"/>
          <w:szCs w:val="21"/>
        </w:rPr>
        <w:t>处的质点速度大小等于</w:t>
      </w:r>
      <w:r>
        <w:rPr>
          <w:rFonts w:cs="Times New Roman" w:hint="eastAsia"/>
          <w:color w:val="000000" w:themeColor="text1"/>
          <w:szCs w:val="21"/>
        </w:rPr>
        <w:t>3m/s</w:t>
      </w:r>
    </w:p>
    <w:p w14:paraId="0B670152" w14:textId="77777777" w:rsidR="00CB3013" w:rsidRDefault="00000000">
      <w:pPr>
        <w:spacing w:line="300" w:lineRule="auto"/>
        <w:ind w:leftChars="150" w:left="630" w:hangingChars="150" w:hanging="315"/>
        <w:rPr>
          <w:rFonts w:cs="Times New Roman"/>
          <w:color w:val="000000" w:themeColor="text1"/>
          <w:szCs w:val="21"/>
        </w:rPr>
      </w:pPr>
      <w:r>
        <w:rPr>
          <w:rFonts w:cs="Times New Roman" w:hint="eastAsia"/>
          <w:color w:val="000000" w:themeColor="text1"/>
          <w:szCs w:val="21"/>
        </w:rPr>
        <w:t>C</w:t>
      </w:r>
      <w:r>
        <w:rPr>
          <w:rFonts w:cs="Times New Roman" w:hint="eastAsia"/>
          <w:color w:val="000000" w:themeColor="text1"/>
          <w:szCs w:val="21"/>
        </w:rPr>
        <w:t>．若王子露的手振动加快，形成的简谐横波波速不变</w:t>
      </w:r>
    </w:p>
    <w:p w14:paraId="09AA6462" w14:textId="77777777" w:rsidR="00CB3013" w:rsidRDefault="00000000">
      <w:pPr>
        <w:spacing w:line="300" w:lineRule="auto"/>
        <w:ind w:leftChars="150" w:left="630" w:hangingChars="150" w:hanging="315"/>
        <w:rPr>
          <w:rFonts w:cs="Times New Roman"/>
          <w:b/>
          <w:bCs/>
          <w:color w:val="000000" w:themeColor="text1"/>
          <w:szCs w:val="21"/>
        </w:rPr>
      </w:pPr>
      <w:r>
        <w:rPr>
          <w:rFonts w:cs="宋体" w:hint="eastAsia"/>
          <w:noProof/>
          <w:color w:val="000000" w:themeColor="text1"/>
          <w:szCs w:val="21"/>
        </w:rPr>
        <mc:AlternateContent>
          <mc:Choice Requires="wpg">
            <w:drawing>
              <wp:anchor distT="0" distB="0" distL="114300" distR="114300" simplePos="0" relativeHeight="251633664" behindDoc="0" locked="0" layoutInCell="1" allowOverlap="1" wp14:anchorId="3FE99F89" wp14:editId="5688977E">
                <wp:simplePos x="0" y="0"/>
                <wp:positionH relativeFrom="column">
                  <wp:posOffset>3314700</wp:posOffset>
                </wp:positionH>
                <wp:positionV relativeFrom="paragraph">
                  <wp:posOffset>481330</wp:posOffset>
                </wp:positionV>
                <wp:extent cx="2347595" cy="1579245"/>
                <wp:effectExtent l="0" t="0" r="0" b="8255"/>
                <wp:wrapSquare wrapText="bothSides"/>
                <wp:docPr id="1637" name="组合 16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7910" cy="1579189"/>
                          <a:chOff x="6408" y="248129"/>
                          <a:chExt cx="3868" cy="2698"/>
                        </a:xfrm>
                      </wpg:grpSpPr>
                      <wpg:grpSp>
                        <wpg:cNvPr id="1638" name="组合 529"/>
                        <wpg:cNvGrpSpPr/>
                        <wpg:grpSpPr>
                          <a:xfrm>
                            <a:off x="6408" y="248129"/>
                            <a:ext cx="3868" cy="2698"/>
                            <a:chOff x="6408" y="248129"/>
                            <a:chExt cx="3868" cy="2698"/>
                          </a:xfrm>
                        </wpg:grpSpPr>
                        <wpg:grpSp>
                          <wpg:cNvPr id="1639" name="组合 393"/>
                          <wpg:cNvGrpSpPr/>
                          <wpg:grpSpPr>
                            <a:xfrm>
                              <a:off x="6408" y="248129"/>
                              <a:ext cx="3868" cy="2698"/>
                              <a:chOff x="988" y="3489"/>
                              <a:chExt cx="3868" cy="2698"/>
                            </a:xfrm>
                          </wpg:grpSpPr>
                          <wpg:grpSp>
                            <wpg:cNvPr id="1640" name="组合 193"/>
                            <wpg:cNvGrpSpPr/>
                            <wpg:grpSpPr>
                              <a:xfrm>
                                <a:off x="988" y="3489"/>
                                <a:ext cx="3868" cy="2698"/>
                                <a:chOff x="988" y="3489"/>
                                <a:chExt cx="3868" cy="2698"/>
                              </a:xfrm>
                            </wpg:grpSpPr>
                            <wpg:grpSp>
                              <wpg:cNvPr id="1641" name="组合 192"/>
                              <wpg:cNvGrpSpPr/>
                              <wpg:grpSpPr>
                                <a:xfrm>
                                  <a:off x="988" y="3489"/>
                                  <a:ext cx="3868" cy="2698"/>
                                  <a:chOff x="988" y="3489"/>
                                  <a:chExt cx="3868" cy="2698"/>
                                </a:xfrm>
                              </wpg:grpSpPr>
                              <wpg:grpSp>
                                <wpg:cNvPr id="1642" name="组合 186"/>
                                <wpg:cNvGrpSpPr/>
                                <wpg:grpSpPr>
                                  <a:xfrm>
                                    <a:off x="1119" y="3489"/>
                                    <a:ext cx="3120" cy="2698"/>
                                    <a:chOff x="1098" y="3489"/>
                                    <a:chExt cx="3120" cy="2698"/>
                                  </a:xfrm>
                                </wpg:grpSpPr>
                                <pic:pic xmlns:pic="http://schemas.openxmlformats.org/drawingml/2006/picture">
                                  <pic:nvPicPr>
                                    <pic:cNvPr id="1276" name="图片 46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46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1098" y="3489"/>
                                      <a:ext cx="3120" cy="269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  <wpg:grpSp>
                                  <wpg:cNvPr id="1643" name="组合 185"/>
                                  <wpg:cNvGrpSpPr/>
                                  <wpg:grpSpPr>
                                    <a:xfrm>
                                      <a:off x="1902" y="3953"/>
                                      <a:ext cx="1986" cy="1702"/>
                                      <a:chOff x="1902" y="3953"/>
                                      <a:chExt cx="1986" cy="1702"/>
                                    </a:xfrm>
                                  </wpg:grpSpPr>
                                  <wps:wsp>
                                    <wps:cNvPr id="1278" name="直接连接符 11"/>
                                    <wps:cNvCnPr/>
                                    <wps:spPr>
                                      <a:xfrm>
                                        <a:off x="1902" y="4779"/>
                                        <a:ext cx="1" cy="85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rgbClr val="FFFFFF"/>
                                      </a:fillRef>
                                      <a:effectRef idx="0">
                                        <a:srgbClr val="FFFFFF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1644" name="组合 184"/>
                                    <wpg:cNvGrpSpPr/>
                                    <wpg:grpSpPr>
                                      <a:xfrm>
                                        <a:off x="2117" y="3953"/>
                                        <a:ext cx="1771" cy="1702"/>
                                        <a:chOff x="2131" y="3953"/>
                                        <a:chExt cx="1771" cy="1702"/>
                                      </a:xfrm>
                                    </wpg:grpSpPr>
                                    <wps:wsp>
                                      <wps:cNvPr id="1282" name="文本框 178"/>
                                      <wps:cNvSpPr txBox="1"/>
                                      <wps:spPr>
                                        <a:xfrm>
                                          <a:off x="2131" y="3953"/>
                                          <a:ext cx="1626" cy="1702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lt1"/>
                                        </a:solidFill>
                                        <a:ln w="12700" cmpd="sng">
                                          <a:solidFill>
                                            <a:srgbClr val="FF0000"/>
                                          </a:solidFill>
                                          <a:prstDash val="sysDash"/>
                                        </a:ln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14:paraId="4DC4B8E0" w14:textId="77777777" w:rsidR="00CB3013" w:rsidRDefault="00CB3013">
                                            <w:pPr>
                                              <w:rPr>
                                                <w:szCs w:val="21"/>
                                              </w:rPr>
                                            </w:pP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noAutofit/>
                                      </wps:bodyPr>
                                    </wps:wsp>
                                    <wps:wsp>
                                      <wps:cNvPr id="1283" name="直接连接符 11"/>
                                      <wps:cNvCnPr/>
                                      <wps:spPr>
                                        <a:xfrm>
                                          <a:off x="3901" y="4781"/>
                                          <a:ext cx="1" cy="85"/>
                                        </a:xfrm>
                                        <a:prstGeom prst="line">
                                          <a:avLst/>
                                        </a:prstGeom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</wpg:grpSp>
                              <wpg:grpSp>
                                <wpg:cNvPr id="1645" name="组合 109"/>
                                <wpg:cNvGrpSpPr/>
                                <wpg:grpSpPr>
                                  <a:xfrm>
                                    <a:off x="988" y="3527"/>
                                    <a:ext cx="3868" cy="2246"/>
                                    <a:chOff x="3812" y="6546"/>
                                    <a:chExt cx="3868" cy="2246"/>
                                  </a:xfrm>
                                </wpg:grpSpPr>
                                <wpg:grpSp>
                                  <wpg:cNvPr id="1646" name="组合 1"/>
                                  <wpg:cNvGrpSpPr/>
                                  <wpg:grpSpPr>
                                    <a:xfrm>
                                      <a:off x="3812" y="6546"/>
                                      <a:ext cx="3868" cy="2246"/>
                                      <a:chOff x="8399" y="14254"/>
                                      <a:chExt cx="4172" cy="2713"/>
                                    </a:xfrm>
                                  </wpg:grpSpPr>
                                  <wpg:grpSp>
                                    <wpg:cNvPr id="1647" name="组合 92"/>
                                    <wpg:cNvGrpSpPr/>
                                    <wpg:grpSpPr>
                                      <a:xfrm>
                                        <a:off x="8399" y="14254"/>
                                        <a:ext cx="1065" cy="2713"/>
                                        <a:chOff x="4051" y="6122"/>
                                        <a:chExt cx="1592" cy="3667"/>
                                      </a:xfrm>
                                    </wpg:grpSpPr>
                                    <wps:wsp>
                                      <wps:cNvPr id="1287" name="直接箭头连接符 4"/>
                                      <wps:cNvCnPr/>
                                      <wps:spPr>
                                        <a:xfrm flipH="1" flipV="1">
                                          <a:off x="4602" y="6617"/>
                                          <a:ext cx="19" cy="3172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>
                                              <a:alpha val="98000"/>
                                            </a:schemeClr>
                                          </a:solidFill>
                                          <a:tailEnd type="triangle" w="med" len="lg"/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288" name="文本框 9"/>
                                      <wps:cNvSpPr txBox="1"/>
                                      <wps:spPr>
                                        <a:xfrm>
                                          <a:off x="4051" y="6122"/>
                                          <a:ext cx="1592" cy="67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14:paraId="751FE41F" w14:textId="77777777" w:rsidR="00CB3013" w:rsidRDefault="00000000">
                                            <w:pPr>
                                              <w:ind w:firstLineChars="100" w:firstLine="210"/>
                                              <w:rPr>
                                                <w:rFonts w:cs="Times New Roman"/>
                                                <w:szCs w:val="21"/>
                                              </w:rPr>
                                            </w:pPr>
                                            <w:r>
                                              <w:rPr>
                                                <w:rFonts w:cs="Times New Roman"/>
                                                <w:i/>
                                                <w:iCs/>
                                                <w:szCs w:val="21"/>
                                              </w:rPr>
                                              <w:t>y</w:t>
                                            </w:r>
                                            <w:r>
                                              <w:rPr>
                                                <w:rFonts w:cs="Times New Roman"/>
                                                <w:szCs w:val="21"/>
                                              </w:rPr>
                                              <w:t>(cm)</w:t>
                                            </w:r>
                                          </w:p>
                                          <w:p w14:paraId="637F5EDD" w14:textId="77777777" w:rsidR="00CB3013" w:rsidRDefault="00CB3013"/>
                                        </w:txbxContent>
                                      </wps:txbx>
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1648" name="组合 89"/>
                                    <wpg:cNvGrpSpPr/>
                                    <wpg:grpSpPr>
                                      <a:xfrm>
                                        <a:off x="8787" y="15698"/>
                                        <a:ext cx="3784" cy="521"/>
                                        <a:chOff x="4765" y="7374"/>
                                        <a:chExt cx="5448" cy="422"/>
                                      </a:xfrm>
                                    </wpg:grpSpPr>
                                    <wps:wsp>
                                      <wps:cNvPr id="1290" name="直接箭头连接符 2"/>
                                      <wps:cNvCnPr/>
                                      <wps:spPr>
                                        <a:xfrm>
                                          <a:off x="4765" y="7438"/>
                                          <a:ext cx="4652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  <a:tailEnd type="triangle" w="med" len="lg"/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291" name="文本框 10"/>
                                      <wps:cNvSpPr txBox="1"/>
                                      <wps:spPr>
                                        <a:xfrm>
                                          <a:off x="9042" y="7374"/>
                                          <a:ext cx="1171" cy="42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14:paraId="18BBEF20" w14:textId="77777777" w:rsidR="00CB3013" w:rsidRDefault="00000000">
                                            <w:pPr>
                                              <w:rPr>
                                                <w:rFonts w:cs="Times New Roman"/>
                                                <w:szCs w:val="21"/>
                                              </w:rPr>
                                            </w:pPr>
                                            <w:r>
                                              <w:rPr>
                                                <w:rFonts w:cs="Times New Roman" w:hint="eastAsia"/>
                                                <w:i/>
                                                <w:iCs/>
                                                <w:szCs w:val="21"/>
                                              </w:rPr>
                                              <w:t>x</w:t>
                                            </w:r>
                                            <w:r>
                                              <w:rPr>
                                                <w:rFonts w:cs="Times New Roman"/>
                                                <w:szCs w:val="21"/>
                                              </w:rPr>
                                              <w:t>(m)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1292" name="文本框 107"/>
                                  <wps:cNvSpPr txBox="1"/>
                                  <wps:spPr>
                                    <a:xfrm>
                                      <a:off x="3812" y="7651"/>
                                      <a:ext cx="709" cy="49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069AB1DC" w14:textId="77777777" w:rsidR="00CB3013" w:rsidRDefault="00000000">
                                        <w:pPr>
                                          <w:rPr>
                                            <w:szCs w:val="21"/>
                                          </w:rPr>
                                        </w:pPr>
                                        <w:r>
                                          <w:rPr>
                                            <w:rFonts w:cs="Times New Roman" w:hint="eastAsia"/>
                                            <w:i/>
                                            <w:iCs/>
                                            <w:szCs w:val="21"/>
                                          </w:rPr>
                                          <w:t>O</w:t>
                                        </w:r>
                                        <w:r>
                                          <w:rPr>
                                            <w:rFonts w:cs="Times New Roman" w:hint="eastAsia"/>
                                            <w:szCs w:val="21"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1293" name="椭圆 179"/>
                              <wps:cNvSpPr/>
                              <wps:spPr>
                                <a:xfrm>
                                  <a:off x="1285" y="4574"/>
                                  <a:ext cx="113" cy="1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294" name="文本框 107"/>
                              <wps:cNvSpPr txBox="1"/>
                              <wps:spPr>
                                <a:xfrm>
                                  <a:off x="1556" y="4743"/>
                                  <a:ext cx="709" cy="4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7031E09" w14:textId="77777777" w:rsidR="00CB3013" w:rsidRDefault="00000000"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szCs w:val="21"/>
                                      </w:rPr>
                                      <w:t xml:space="preserve">0.4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</wpg:grpSp>
                          <wps:wsp>
                            <wps:cNvPr id="1295" name="文本框 107"/>
                            <wps:cNvSpPr txBox="1"/>
                            <wps:spPr>
                              <a:xfrm>
                                <a:off x="3702" y="4745"/>
                                <a:ext cx="678" cy="64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A44A5C6" w14:textId="77777777" w:rsidR="00CB3013" w:rsidRDefault="00000000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Cs w:val="21"/>
                                    </w:rPr>
                                    <w:t>1.9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1296" name="文本框 107"/>
                          <wps:cNvSpPr txBox="1"/>
                          <wps:spPr>
                            <a:xfrm>
                              <a:off x="6693" y="249028"/>
                              <a:ext cx="709" cy="5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64444E0" w14:textId="77777777" w:rsidR="00CB3013" w:rsidRDefault="00000000"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Cs w:val="21"/>
                                  </w:rPr>
                                  <w:t>P</w:t>
                                </w:r>
                                <w:r>
                                  <w:rPr>
                                    <w:rFonts w:cs="Times New Roman" w:hint="eastAsia"/>
                                    <w:szCs w:val="21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s:wsp>
                        <wps:cNvPr id="1297" name="文本框 10"/>
                        <wps:cNvSpPr txBox="1"/>
                        <wps:spPr>
                          <a:xfrm>
                            <a:off x="7938" y="250257"/>
                            <a:ext cx="888" cy="4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5CDA148" w14:textId="77777777" w:rsidR="00CB3013" w:rsidRDefault="00000000">
                              <w:pPr>
                                <w:rPr>
                                  <w:rFonts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（</w:t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>d</w:t>
                              </w: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）</w:t>
                              </w: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(m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FE99F89" id="组合 1637" o:spid="_x0000_s1974" style="position:absolute;left:0;text-align:left;margin-left:261pt;margin-top:37.9pt;width:184.85pt;height:124.35pt;z-index:251633664;mso-position-horizontal-relative:text;mso-position-vertical-relative:text" coordorigin="6408,248129" coordsize="3868,269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">
                <v:group id="组合 529" o:spid="_x0000_s1975" style="position:absolute;left:6408;top:248129;width:3868;height:2698" coordorigin="6408,248129" coordsize="3868,26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">
                  <v:group id="组合 393" o:spid="_x0000_s1976" style="position:absolute;left:6408;top:248129;width:3868;height:2698" coordorigin="988,3489" coordsize="3868,26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">
                    <v:group id="组合 193" o:spid="_x0000_s1977" style="position:absolute;left:988;top:3489;width:3868;height:2698" coordorigin="988,3489" coordsize="3868,26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">
                      <v:group id="_x0000_s1978" style="position:absolute;left:988;top:3489;width:3868;height:2698" coordorigin="988,3489" coordsize="3868,26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97fAwwAAAN0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zZRwzPb8IJcvEPAAD//wMAUEsBAi0AFAAGAAgAAAAhANvh9svuAAAAhQEAABMAAAAAAAAAAAAA&#10;AAAAAAAAAFtDb250ZW50X1R5cGVzXS54bWxQSwECLQAUAAYACAAAACEAWvQsW78AAAAVAQAACwAA&#10;AAAAAAAAAAAAAAAfAQAAX3JlbHMvLnJlbHNQSwECLQAUAAYACAAAACEAIPe3wMMAAADdAAAADwAA&#10;AAAAAAAAAAAAAAAHAgAAZHJzL2Rvd25yZXYueG1sUEsFBgAAAAADAAMAtwAAAPcCAAAAAA==&#10;">
                        <v:group id="组合 186" o:spid="_x0000_s1979" style="position:absolute;left:1119;top:3489;width:3120;height:2698" coordorigin="1098,3489" coordsize="3120,26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">
                          <v:shape id="图片 46" o:spid="_x0000_s1980" type="#_x0000_t75" style="position:absolute;left:1098;top:3489;width:3120;height:26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">
                            <v:imagedata r:id="rId147" o:title=""/>
                          </v:shape>
                          <v:group id="组合 185" o:spid="_x0000_s1981" style="position:absolute;left:1902;top:3953;width:1986;height:1702" coordorigin="1902,3953" coordsize="1986,1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">
                            <v:line id="直接连接符 11" o:spid="_x0000_s1982" style="position:absolute;visibility:visible;mso-wrap-style:square" from="1902,4779" to="1903,4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" strokecolor="black [3213]" strokeweight="1pt">
                              <v:stroke joinstyle="miter"/>
                            </v:line>
                            <v:group id="组合 184" o:spid="_x0000_s1983" style="position:absolute;left:2117;top:3953;width:1771;height:1702" coordorigin="2131,3953" coordsize="1771,1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">
                              <v:shape id="文本框 178" o:spid="_x0000_s1984" type="#_x0000_t202" style="position:absolute;left:2131;top:3953;width:1626;height:1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" fillcolor="white [3201]" strokecolor="red" strokeweight="1pt">
                                <v:stroke dashstyle="3 1"/>
                                <v:textbox>
                                  <w:txbxContent>
                                    <w:p w14:paraId="4DC4B8E0" w14:textId="77777777" w:rsidR="00CB3013" w:rsidRDefault="00CB3013">
                                      <w:pPr>
                                        <w:rPr>
                                          <w:szCs w:val="21"/>
                                        </w:rPr>
                                      </w:pPr>
                                    </w:p>
                                  </w:txbxContent>
                                </v:textbox>
                              </v:shape>
                              <v:line id="直接连接符 11" o:spid="_x0000_s1985" style="position:absolute;visibility:visible;mso-wrap-style:square" from="3901,4781" to="3902,4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" strokecolor="black [3213]" strokeweight="1pt">
                                <v:stroke joinstyle="miter"/>
                              </v:line>
                            </v:group>
                          </v:group>
                        </v:group>
                        <v:group id="组合 109" o:spid="_x0000_s1986" style="position:absolute;left:988;top:3527;width:3868;height:2246" coordorigin="3812,6546" coordsize="3868,22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">
                          <v:group id="组合 1" o:spid="_x0000_s1987" style="position:absolute;left:3812;top:6546;width:3868;height:2246" coordorigin="8399,14254" coordsize="4172,27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">
                            <v:group id="组合 92" o:spid="_x0000_s1988" style="position:absolute;left:8399;top:14254;width:1065;height:2713" coordorigin="4051,6122" coordsize="1592,36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">
                              <v:shape id="直接箭头连接符 4" o:spid="_x0000_s1989" type="#_x0000_t32" style="position:absolute;left:4602;top:6617;width:19;height:317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" strokecolor="black [3213]" strokeweight=".5pt">
                                <v:stroke endarrow="block" endarrowlength="long" opacity="64250f" joinstyle="miter"/>
                              </v:shape>
                              <v:shape id="文本框 9" o:spid="_x0000_s1990" type="#_x0000_t202" style="position:absolute;left:4051;top:6122;width:1592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" filled="f" stroked="f" strokeweight=".5pt">
                                <v:textbox inset="0,0,0,0">
                                  <w:txbxContent>
                                    <w:p w14:paraId="751FE41F" w14:textId="77777777" w:rsidR="00CB3013" w:rsidRDefault="00000000">
                                      <w:pPr>
                                        <w:ind w:firstLineChars="100" w:firstLine="210"/>
                                        <w:rPr>
                                          <w:rFonts w:cs="Times New Roman"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i/>
                                          <w:iCs/>
                                          <w:szCs w:val="21"/>
                                        </w:rPr>
                                        <w:t>y</w:t>
                                      </w:r>
                                      <w:r>
                                        <w:rPr>
                                          <w:rFonts w:cs="Times New Roman"/>
                                          <w:szCs w:val="21"/>
                                        </w:rPr>
                                        <w:t>(cm)</w:t>
                                      </w:r>
                                    </w:p>
                                    <w:p w14:paraId="637F5EDD" w14:textId="77777777" w:rsidR="00CB3013" w:rsidRDefault="00CB3013"/>
                                  </w:txbxContent>
                                </v:textbox>
                              </v:shape>
                            </v:group>
                            <v:group id="组合 89" o:spid="_x0000_s1991" style="position:absolute;left:8787;top:15698;width:3784;height:521" coordorigin="4765,7374" coordsize="5448,4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">
                              <v:shape id="直接箭头连接符 2" o:spid="_x0000_s1992" type="#_x0000_t32" style="position:absolute;left:4765;top:7438;width:465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" strokecolor="black [3213]" strokeweight=".5pt">
                                <v:stroke endarrow="block" endarrowlength="long" joinstyle="miter"/>
                              </v:shape>
                              <v:shape id="文本框 10" o:spid="_x0000_s1993" type="#_x0000_t202" style="position:absolute;left:9042;top:7374;width:1171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" filled="f" stroked="f" strokeweight=".5pt">
                                <v:textbox>
                                  <w:txbxContent>
                                    <w:p w14:paraId="18BBEF20" w14:textId="77777777" w:rsidR="00CB3013" w:rsidRDefault="00000000">
                                      <w:pPr>
                                        <w:rPr>
                                          <w:rFonts w:cs="Times New Roman"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cs="Times New Roman" w:hint="eastAsia"/>
                                          <w:i/>
                                          <w:iCs/>
                                          <w:szCs w:val="21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rFonts w:cs="Times New Roman"/>
                                          <w:szCs w:val="21"/>
                                        </w:rPr>
                                        <w:t>(m)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shape id="文本框 107" o:spid="_x0000_s1994" type="#_x0000_t202" style="position:absolute;left:3812;top:7651;width:709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" filled="f" stroked="f" strokeweight=".5pt">
                            <v:textbox>
                              <w:txbxContent>
                                <w:p w14:paraId="069AB1DC" w14:textId="77777777" w:rsidR="00CB3013" w:rsidRDefault="00000000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iCs/>
                                      <w:szCs w:val="21"/>
                                    </w:rPr>
                                    <w:t>O</w:t>
                                  </w:r>
                                  <w:r>
                                    <w:rPr>
                                      <w:rFonts w:cs="Times New Roman" w:hint="eastAsia"/>
                                      <w:szCs w:val="21"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oval id="椭圆 179" o:spid="_x0000_s1995" style="position:absolute;left:1285;top:4574;width:113;height: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" fillcolor="black [3213]" strokecolor="black [3213]" strokeweight="1pt">
                        <v:stroke joinstyle="miter"/>
                      </v:oval>
                      <v:shape id="文本框 107" o:spid="_x0000_s1996" type="#_x0000_t202" style="position:absolute;left:1556;top:4743;width:709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" filled="f" stroked="f" strokeweight=".5pt">
                        <v:textbox>
                          <w:txbxContent>
                            <w:p w14:paraId="37031E09" w14:textId="77777777" w:rsidR="00CB3013" w:rsidRDefault="00000000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 xml:space="preserve">0.4 </w:t>
                              </w:r>
                            </w:p>
                          </w:txbxContent>
                        </v:textbox>
                      </v:shape>
                    </v:group>
                    <v:shape id="文本框 107" o:spid="_x0000_s1997" type="#_x0000_t202" style="position:absolute;left:3702;top:4745;width:678;height:6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" filled="f" stroked="f" strokeweight=".5pt">
                      <v:textbox>
                        <w:txbxContent>
                          <w:p w14:paraId="6A44A5C6" w14:textId="77777777" w:rsidR="00CB3013" w:rsidRDefault="00000000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cs="Times New Roman" w:hint="eastAsia"/>
                                <w:szCs w:val="21"/>
                              </w:rPr>
                              <w:t>1.9</w:t>
                            </w:r>
                          </w:p>
                        </w:txbxContent>
                      </v:textbox>
                    </v:shape>
                  </v:group>
                  <v:shape id="文本框 107" o:spid="_x0000_s1998" type="#_x0000_t202" style="position:absolute;left:6693;top:249028;width:709;height: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" filled="f" stroked="f" strokeweight=".5pt">
                    <v:textbox>
                      <w:txbxContent>
                        <w:p w14:paraId="064444E0" w14:textId="77777777" w:rsidR="00CB3013" w:rsidRDefault="00000000"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iCs/>
                              <w:szCs w:val="21"/>
                            </w:rPr>
                            <w:t>P</w:t>
                          </w:r>
                          <w:r>
                            <w:rPr>
                              <w:rFonts w:cs="Times New Roman" w:hint="eastAsia"/>
                              <w:szCs w:val="21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</v:group>
                <v:shape id="文本框 10" o:spid="_x0000_s1999" type="#_x0000_t202" style="position:absolute;left:7938;top:250257;width:888;height:4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" filled="f" stroked="f" strokeweight=".5pt">
                  <v:textbox>
                    <w:txbxContent>
                      <w:p w14:paraId="65CDA148" w14:textId="77777777" w:rsidR="00CB3013" w:rsidRDefault="00000000">
                        <w:pPr>
                          <w:rPr>
                            <w:rFonts w:cs="Times New Roman"/>
                            <w:szCs w:val="21"/>
                          </w:rPr>
                        </w:pPr>
                        <w:r>
                          <w:rPr>
                            <w:rFonts w:cs="Times New Roman"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cs="Times New Roman"/>
                            <w:szCs w:val="21"/>
                          </w:rPr>
                          <w:t>（</w:t>
                        </w:r>
                        <w:r>
                          <w:rPr>
                            <w:rFonts w:cs="Times New Roman" w:hint="eastAsia"/>
                            <w:szCs w:val="21"/>
                          </w:rPr>
                          <w:t>d</w:t>
                        </w:r>
                        <w:r>
                          <w:rPr>
                            <w:rFonts w:cs="Times New Roman"/>
                            <w:szCs w:val="21"/>
                          </w:rPr>
                          <w:t>）</w:t>
                        </w:r>
                        <w:r>
                          <w:rPr>
                            <w:rFonts w:cs="Times New Roman"/>
                            <w:szCs w:val="21"/>
                          </w:rPr>
                          <w:t>(m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cs="Times New Roman" w:hint="eastAsia"/>
          <w:color w:val="000000" w:themeColor="text1"/>
          <w:szCs w:val="21"/>
        </w:rPr>
        <w:t>D</w:t>
      </w:r>
      <w:r>
        <w:rPr>
          <w:rFonts w:cs="Times New Roman" w:hint="eastAsia"/>
          <w:color w:val="000000" w:themeColor="text1"/>
          <w:szCs w:val="21"/>
        </w:rPr>
        <w:t>．从</w:t>
      </w:r>
      <w:r>
        <w:rPr>
          <w:rFonts w:cs="Times New Roman" w:hint="eastAsia"/>
          <w:i/>
          <w:iCs/>
          <w:color w:val="000000" w:themeColor="text1"/>
          <w:szCs w:val="21"/>
        </w:rPr>
        <w:t>t</w:t>
      </w:r>
      <w:r>
        <w:rPr>
          <w:rFonts w:cs="Times New Roman" w:hint="eastAsia"/>
          <w:color w:val="000000" w:themeColor="text1"/>
          <w:szCs w:val="21"/>
          <w:vertAlign w:val="subscript"/>
        </w:rPr>
        <w:t>1</w:t>
      </w:r>
      <w:r>
        <w:rPr>
          <w:rFonts w:cs="Times New Roman" w:hint="eastAsia"/>
          <w:color w:val="000000" w:themeColor="text1"/>
          <w:szCs w:val="21"/>
        </w:rPr>
        <w:t>时刻开始，为使</w:t>
      </w:r>
      <w:r>
        <w:rPr>
          <w:rFonts w:cs="Times New Roman" w:hint="eastAsia"/>
          <w:i/>
          <w:iCs/>
          <w:color w:val="000000" w:themeColor="text1"/>
          <w:szCs w:val="21"/>
        </w:rPr>
        <w:t>x</w:t>
      </w:r>
      <w:r>
        <w:rPr>
          <w:rFonts w:cs="Times New Roman" w:hint="eastAsia"/>
          <w:color w:val="000000" w:themeColor="text1"/>
          <w:szCs w:val="21"/>
        </w:rPr>
        <w:t>=0.75m</w:t>
      </w:r>
      <w:r>
        <w:rPr>
          <w:rFonts w:cs="Times New Roman" w:hint="eastAsia"/>
          <w:color w:val="000000" w:themeColor="text1"/>
          <w:szCs w:val="21"/>
        </w:rPr>
        <w:t>处的质点位于波谷，需再经历时间</w:t>
      </w:r>
      <w:r>
        <w:rPr>
          <w:rFonts w:cs="Times New Roman" w:hint="eastAsia"/>
          <w:i/>
          <w:iCs/>
          <w:color w:val="000000" w:themeColor="text1"/>
          <w:szCs w:val="21"/>
        </w:rPr>
        <w:t>t</w:t>
      </w:r>
      <w:r>
        <w:rPr>
          <w:rFonts w:cs="Times New Roman" w:hint="eastAsia"/>
          <w:color w:val="000000" w:themeColor="text1"/>
          <w:szCs w:val="21"/>
        </w:rPr>
        <w:t>=0.5</w:t>
      </w:r>
      <w:r>
        <w:rPr>
          <w:rFonts w:cs="Times New Roman" w:hint="eastAsia"/>
          <w:i/>
          <w:iCs/>
          <w:color w:val="000000" w:themeColor="text1"/>
          <w:szCs w:val="21"/>
        </w:rPr>
        <w:t>n</w:t>
      </w:r>
      <w:r>
        <w:rPr>
          <w:rFonts w:cs="Times New Roman" w:hint="eastAsia"/>
          <w:color w:val="000000" w:themeColor="text1"/>
          <w:szCs w:val="21"/>
        </w:rPr>
        <w:t>s</w:t>
      </w:r>
      <w:r>
        <w:rPr>
          <w:rFonts w:cs="Times New Roman" w:hint="eastAsia"/>
          <w:color w:val="000000" w:themeColor="text1"/>
          <w:szCs w:val="21"/>
        </w:rPr>
        <w:t>，</w:t>
      </w:r>
      <w:r>
        <w:rPr>
          <w:rFonts w:cs="Times New Roman" w:hint="eastAsia"/>
          <w:i/>
          <w:iCs/>
          <w:color w:val="000000" w:themeColor="text1"/>
          <w:szCs w:val="21"/>
        </w:rPr>
        <w:t>n</w:t>
      </w:r>
      <w:r>
        <w:rPr>
          <w:rFonts w:cs="Times New Roman" w:hint="eastAsia"/>
          <w:color w:val="000000" w:themeColor="text1"/>
          <w:szCs w:val="21"/>
        </w:rPr>
        <w:t>=1</w:t>
      </w:r>
      <w:r>
        <w:rPr>
          <w:rFonts w:cs="Times New Roman" w:hint="eastAsia"/>
          <w:color w:val="000000" w:themeColor="text1"/>
          <w:szCs w:val="21"/>
        </w:rPr>
        <w:t>，</w:t>
      </w:r>
      <w:r>
        <w:rPr>
          <w:rFonts w:cs="Times New Roman" w:hint="eastAsia"/>
          <w:color w:val="000000" w:themeColor="text1"/>
          <w:szCs w:val="21"/>
        </w:rPr>
        <w:t>2</w:t>
      </w:r>
      <w:r>
        <w:rPr>
          <w:rFonts w:cs="Times New Roman" w:hint="eastAsia"/>
          <w:color w:val="000000" w:themeColor="text1"/>
          <w:szCs w:val="21"/>
        </w:rPr>
        <w:t>，</w:t>
      </w:r>
      <w:r>
        <w:rPr>
          <w:rFonts w:cs="Times New Roman" w:hint="eastAsia"/>
          <w:color w:val="000000" w:themeColor="text1"/>
          <w:szCs w:val="21"/>
        </w:rPr>
        <w:t>3</w:t>
      </w:r>
      <w:r>
        <w:rPr>
          <w:rFonts w:cs="Times New Roman" w:hint="eastAsia"/>
          <w:color w:val="000000" w:themeColor="text1"/>
          <w:szCs w:val="21"/>
        </w:rPr>
        <w:t>……</w:t>
      </w:r>
    </w:p>
    <w:p w14:paraId="68D9C2EA" w14:textId="77777777" w:rsidR="00CB3013" w:rsidRDefault="00000000">
      <w:pPr>
        <w:spacing w:line="300" w:lineRule="auto"/>
        <w:ind w:left="271" w:hangingChars="129" w:hanging="271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3</w:t>
      </w:r>
      <w:r>
        <w:rPr>
          <w:rFonts w:cs="Times New Roman"/>
          <w:szCs w:val="21"/>
        </w:rPr>
        <w:t>．</w:t>
      </w:r>
      <w:r>
        <w:rPr>
          <w:rFonts w:cs="Times New Roman" w:hint="eastAsia"/>
          <w:szCs w:val="21"/>
        </w:rPr>
        <w:t>为了记录王子露在比赛中的精彩瞬间，有人抓拍了很多照片，其中一张照片，由于拍摄视角的问题，有一部分彩带被前排观众挡住了。经过观察，发现该彩带形状可简化为如图（</w:t>
      </w:r>
      <w:r>
        <w:rPr>
          <w:rFonts w:cs="Times New Roman" w:hint="eastAsia"/>
          <w:szCs w:val="21"/>
        </w:rPr>
        <w:t>d</w:t>
      </w:r>
      <w:r>
        <w:rPr>
          <w:rFonts w:cs="Times New Roman" w:hint="eastAsia"/>
          <w:szCs w:val="21"/>
        </w:rPr>
        <w:t>）所示的</w:t>
      </w:r>
      <w:r>
        <w:rPr>
          <w:rFonts w:cs="Times New Roman"/>
          <w:szCs w:val="21"/>
        </w:rPr>
        <w:t>沿</w:t>
      </w:r>
      <w:r>
        <w:rPr>
          <w:rFonts w:cs="Times New Roman" w:hint="eastAsia"/>
          <w:i/>
          <w:iCs/>
          <w:szCs w:val="21"/>
        </w:rPr>
        <w:t>x</w:t>
      </w:r>
      <w:r>
        <w:rPr>
          <w:rFonts w:cs="Times New Roman"/>
          <w:szCs w:val="21"/>
        </w:rPr>
        <w:t>轴正方向传播</w:t>
      </w:r>
      <w:r>
        <w:rPr>
          <w:rFonts w:cs="Times New Roman" w:hint="eastAsia"/>
          <w:szCs w:val="21"/>
        </w:rPr>
        <w:t>的</w:t>
      </w:r>
      <w:r>
        <w:rPr>
          <w:rFonts w:cs="Times New Roman"/>
          <w:szCs w:val="21"/>
        </w:rPr>
        <w:t>简谐横波，</w:t>
      </w:r>
      <w:r>
        <w:rPr>
          <w:rFonts w:cs="Times New Roman" w:hint="eastAsia"/>
          <w:szCs w:val="21"/>
        </w:rPr>
        <w:t>其中虚线框区域内彩带波缺失</w:t>
      </w:r>
      <w:r>
        <w:rPr>
          <w:rFonts w:cs="Times New Roman"/>
          <w:szCs w:val="21"/>
        </w:rPr>
        <w:t>。</w:t>
      </w:r>
    </w:p>
    <w:p w14:paraId="05177782" w14:textId="77777777" w:rsidR="00CB3013" w:rsidRDefault="00000000">
      <w:pPr>
        <w:spacing w:line="300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）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  <w:r>
        <w:rPr>
          <w:rFonts w:cs="Times New Roman" w:hint="eastAsia"/>
          <w:szCs w:val="21"/>
        </w:rPr>
        <w:t>在图（</w:t>
      </w:r>
      <w:r>
        <w:rPr>
          <w:rFonts w:cs="Times New Roman" w:hint="eastAsia"/>
          <w:szCs w:val="21"/>
        </w:rPr>
        <w:t>d</w:t>
      </w:r>
      <w:r>
        <w:rPr>
          <w:rFonts w:cs="Times New Roman" w:hint="eastAsia"/>
          <w:szCs w:val="21"/>
        </w:rPr>
        <w:t>）中补全彩带被挡住的波形；</w:t>
      </w:r>
    </w:p>
    <w:p w14:paraId="70506A4D" w14:textId="77777777" w:rsidR="00CB3013" w:rsidRDefault="00000000">
      <w:pPr>
        <w:spacing w:line="300" w:lineRule="auto"/>
        <w:ind w:left="630" w:hangingChars="300" w:hanging="630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2</w:t>
      </w:r>
      <w:r>
        <w:rPr>
          <w:rFonts w:cs="Times New Roman" w:hint="eastAsia"/>
          <w:szCs w:val="21"/>
        </w:rPr>
        <w:t>）</w:t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分）</w:t>
      </w:r>
      <w:r>
        <w:rPr>
          <w:rFonts w:cs="Times New Roman" w:hint="eastAsia"/>
          <w:szCs w:val="21"/>
        </w:rPr>
        <w:t>从图示时刻开始，再经过</w:t>
      </w:r>
      <w:r>
        <w:rPr>
          <w:rFonts w:cs="Times New Roman" w:hint="eastAsia"/>
          <w:i/>
          <w:iCs/>
          <w:szCs w:val="21"/>
        </w:rPr>
        <w:t>t</w:t>
      </w:r>
      <w:r>
        <w:rPr>
          <w:rFonts w:cs="Times New Roman" w:hint="eastAsia"/>
          <w:szCs w:val="21"/>
        </w:rPr>
        <w:t>=0.2s</w:t>
      </w:r>
      <w:r>
        <w:rPr>
          <w:rFonts w:cs="Times New Roman" w:hint="eastAsia"/>
          <w:szCs w:val="21"/>
        </w:rPr>
        <w:t>，彩带上的</w:t>
      </w:r>
      <w:r>
        <w:rPr>
          <w:rFonts w:cs="Times New Roman" w:hint="eastAsia"/>
          <w:i/>
          <w:iCs/>
          <w:szCs w:val="21"/>
        </w:rPr>
        <w:t>P</w:t>
      </w:r>
      <w:r>
        <w:rPr>
          <w:rFonts w:cs="Times New Roman" w:hint="eastAsia"/>
          <w:szCs w:val="21"/>
        </w:rPr>
        <w:t>质点将位于</w:t>
      </w:r>
      <w:r>
        <w:rPr>
          <w:rFonts w:cs="Times New Roman" w:hint="eastAsia"/>
          <w:szCs w:val="21"/>
        </w:rPr>
        <w:t>________</w:t>
      </w:r>
      <w:r>
        <w:rPr>
          <w:rFonts w:cs="Times New Roman" w:hint="eastAsia"/>
          <w:szCs w:val="21"/>
        </w:rPr>
        <w:t>（选填：“波峰”、“波谷”或“平衡位置”），请通过计算说明判断的依据。（论证）</w:t>
      </w:r>
    </w:p>
    <w:p w14:paraId="580AEF07" w14:textId="7294DFA1" w:rsidR="00845BD6" w:rsidRDefault="00845BD6">
      <w:pPr>
        <w:widowControl/>
        <w:jc w:val="left"/>
        <w:rPr>
          <w:rFonts w:ascii="黑体" w:eastAsia="黑体" w:hAnsi="黑体" w:cs="黑体" w:hint="eastAsia"/>
          <w:sz w:val="24"/>
        </w:rPr>
      </w:pPr>
      <w:r>
        <w:rPr>
          <w:rFonts w:ascii="黑体" w:eastAsia="黑体" w:hAnsi="黑体" w:cs="黑体" w:hint="eastAsia"/>
          <w:sz w:val="24"/>
        </w:rPr>
        <w:br w:type="page"/>
      </w:r>
    </w:p>
    <w:p w14:paraId="12F7225F" w14:textId="77777777" w:rsidR="00845BD6" w:rsidRDefault="00845BD6" w:rsidP="00845BD6">
      <w:pPr>
        <w:adjustRightInd w:val="0"/>
        <w:snapToGrid w:val="0"/>
        <w:jc w:val="center"/>
        <w:rPr>
          <w:rFonts w:eastAsia="黑体" w:cs="黑体"/>
          <w:szCs w:val="21"/>
        </w:rPr>
      </w:pPr>
      <w:r>
        <w:rPr>
          <w:rFonts w:eastAsia="黑体" w:cs="黑体" w:hint="eastAsia"/>
          <w:sz w:val="32"/>
          <w:szCs w:val="32"/>
        </w:rPr>
        <w:t>2024</w:t>
      </w:r>
      <w:r>
        <w:rPr>
          <w:rFonts w:eastAsia="黑体" w:cs="黑体" w:hint="eastAsia"/>
          <w:sz w:val="32"/>
          <w:szCs w:val="32"/>
        </w:rPr>
        <w:t>学年第一学期奉贤区高三物理练习参考答案</w:t>
      </w:r>
      <w:r>
        <w:rPr>
          <w:rFonts w:eastAsia="黑体" w:cs="黑体" w:hint="eastAsia"/>
          <w:szCs w:val="21"/>
        </w:rPr>
        <w:t>2024.12</w:t>
      </w:r>
    </w:p>
    <w:p w14:paraId="2DEE5FDE" w14:textId="77777777" w:rsidR="00845BD6" w:rsidRDefault="00845BD6" w:rsidP="00845BD6">
      <w:pPr>
        <w:numPr>
          <w:ilvl w:val="0"/>
          <w:numId w:val="3"/>
        </w:numPr>
        <w:adjustRightInd w:val="0"/>
        <w:snapToGrid w:val="0"/>
        <w:spacing w:line="300" w:lineRule="auto"/>
        <w:rPr>
          <w:rFonts w:eastAsia="黑体" w:cs="黑体"/>
          <w:sz w:val="24"/>
          <w:szCs w:val="32"/>
        </w:rPr>
      </w:pPr>
      <w:r>
        <w:rPr>
          <w:rFonts w:eastAsia="黑体" w:cs="黑体" w:hint="eastAsia"/>
          <w:sz w:val="24"/>
          <w:szCs w:val="32"/>
        </w:rPr>
        <w:t>抛撒播种（</w:t>
      </w:r>
      <w:r>
        <w:rPr>
          <w:rFonts w:eastAsia="黑体" w:cs="黑体" w:hint="eastAsia"/>
          <w:sz w:val="24"/>
          <w:szCs w:val="32"/>
        </w:rPr>
        <w:t>12</w:t>
      </w:r>
      <w:r>
        <w:rPr>
          <w:rFonts w:eastAsia="黑体" w:cs="黑体" w:hint="eastAsia"/>
          <w:sz w:val="24"/>
          <w:szCs w:val="32"/>
        </w:rPr>
        <w:t>分）</w:t>
      </w:r>
    </w:p>
    <w:p w14:paraId="2CE09AD2" w14:textId="77777777" w:rsidR="00845BD6" w:rsidRDefault="00845BD6" w:rsidP="00845BD6">
      <w:pPr>
        <w:adjustRightInd w:val="0"/>
        <w:snapToGrid w:val="0"/>
        <w:spacing w:line="300" w:lineRule="auto"/>
        <w:rPr>
          <w:szCs w:val="21"/>
        </w:rPr>
      </w:pPr>
      <w:r>
        <w:rPr>
          <w:rFonts w:eastAsia="黑体" w:cs="Times New Roman" w:hint="eastAsia"/>
        </w:rPr>
        <w:t>1</w:t>
      </w:r>
      <w:r>
        <w:t>．</w:t>
      </w:r>
      <w:r>
        <w:rPr>
          <w:rFonts w:eastAsia="黑体" w:cs="Times New Roman" w:hint="eastAsia"/>
        </w:rPr>
        <w:t>C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分）</w:t>
      </w:r>
      <w:r>
        <w:rPr>
          <w:rFonts w:hint="eastAsia"/>
          <w:szCs w:val="21"/>
        </w:rPr>
        <w:t xml:space="preserve"> </w:t>
      </w:r>
      <w:r>
        <w:rPr>
          <w:rFonts w:eastAsia="黑体" w:cs="Times New Roman"/>
        </w:rPr>
        <w:t xml:space="preserve"> </w:t>
      </w:r>
      <w:r>
        <w:rPr>
          <w:rFonts w:eastAsia="黑体" w:cs="Times New Roman" w:hint="eastAsia"/>
        </w:rPr>
        <w:t>2</w:t>
      </w:r>
      <w:r>
        <w:t>．</w:t>
      </w:r>
      <w:r>
        <w:rPr>
          <w:rFonts w:eastAsia="黑体" w:cs="Times New Roman" w:hint="eastAsia"/>
        </w:rPr>
        <w:t>B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分）</w:t>
      </w:r>
      <w:r>
        <w:rPr>
          <w:rFonts w:hint="eastAsia"/>
          <w:szCs w:val="21"/>
        </w:rPr>
        <w:t xml:space="preserve">  </w:t>
      </w:r>
      <w:r>
        <w:rPr>
          <w:rFonts w:cs="Times New Roman" w:hint="eastAsia"/>
        </w:rPr>
        <w:t>3</w:t>
      </w:r>
      <w:r>
        <w:t>．</w:t>
      </w:r>
      <w:r>
        <w:rPr>
          <w:rFonts w:eastAsia="黑体" w:cs="Times New Roman" w:hint="eastAsia"/>
        </w:rPr>
        <w:t>A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分）</w:t>
      </w:r>
      <w:r>
        <w:rPr>
          <w:rFonts w:hint="eastAsia"/>
          <w:szCs w:val="21"/>
        </w:rPr>
        <w:t xml:space="preserve">  </w:t>
      </w:r>
      <w:r>
        <w:rPr>
          <w:rFonts w:cs="Times New Roman" w:hint="eastAsia"/>
        </w:rPr>
        <w:t>4</w:t>
      </w:r>
      <w:r>
        <w:t>．</w:t>
      </w:r>
      <w:r>
        <w:rPr>
          <w:rFonts w:eastAsia="黑体" w:cs="Times New Roman"/>
        </w:rPr>
        <w:t>B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分）</w:t>
      </w:r>
    </w:p>
    <w:p w14:paraId="3FA03598" w14:textId="77777777" w:rsidR="00845BD6" w:rsidRDefault="00845BD6" w:rsidP="00845BD6">
      <w:pPr>
        <w:spacing w:line="300" w:lineRule="auto"/>
        <w:jc w:val="left"/>
        <w:textAlignment w:val="center"/>
        <w:rPr>
          <w:rFonts w:eastAsia="黑体" w:cs="Times New Roman"/>
          <w:sz w:val="24"/>
        </w:rPr>
      </w:pPr>
      <w:r>
        <w:rPr>
          <w:rFonts w:eastAsia="黑体" w:cs="黑体" w:hint="eastAsia"/>
          <w:sz w:val="24"/>
          <w:szCs w:val="32"/>
        </w:rPr>
        <w:t>二、</w:t>
      </w:r>
      <w:r>
        <w:rPr>
          <w:rFonts w:eastAsia="黑体" w:cs="Times New Roman"/>
          <w:sz w:val="24"/>
        </w:rPr>
        <w:t>验证动量守恒定律（</w:t>
      </w:r>
      <w:r>
        <w:rPr>
          <w:rFonts w:eastAsia="黑体" w:cs="Times New Roman"/>
          <w:sz w:val="24"/>
        </w:rPr>
        <w:t>16</w:t>
      </w:r>
      <w:r>
        <w:rPr>
          <w:rFonts w:eastAsia="黑体" w:cs="Times New Roman"/>
          <w:sz w:val="24"/>
        </w:rPr>
        <w:t>分）</w:t>
      </w:r>
    </w:p>
    <w:p w14:paraId="0034D0C1" w14:textId="77777777" w:rsidR="00845BD6" w:rsidRDefault="00845BD6" w:rsidP="00845BD6">
      <w:pPr>
        <w:adjustRightInd w:val="0"/>
        <w:snapToGrid w:val="0"/>
        <w:spacing w:line="300" w:lineRule="auto"/>
        <w:rPr>
          <w:rFonts w:cs="Times New Roman"/>
          <w:vertAlign w:val="superscript"/>
        </w:rPr>
      </w:pPr>
      <w:r>
        <w:rPr>
          <w:rFonts w:cs="Times New Roman"/>
        </w:rPr>
        <w:t>1</w:t>
      </w:r>
      <w:r>
        <w:rPr>
          <w:rFonts w:cs="Times New Roman"/>
        </w:rPr>
        <w:t>．</w:t>
      </w:r>
      <w:r>
        <w:rPr>
          <w:rFonts w:cs="Times New Roman" w:hint="eastAsia"/>
        </w:rPr>
        <w:t>B</w:t>
      </w:r>
      <w: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  <w:r>
        <w:rPr>
          <w:rFonts w:hint="eastAsia"/>
        </w:rPr>
        <w:t xml:space="preserve"> </w:t>
      </w:r>
    </w:p>
    <w:p w14:paraId="05392900" w14:textId="77777777" w:rsidR="00845BD6" w:rsidRDefault="00845BD6" w:rsidP="00845BD6">
      <w:pPr>
        <w:pStyle w:val="a3"/>
        <w:adjustRightInd w:val="0"/>
        <w:snapToGrid w:val="0"/>
        <w:spacing w:line="300" w:lineRule="auto"/>
      </w:pPr>
      <w:r>
        <w:t>2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（多选）</w:t>
      </w:r>
      <w:r>
        <w:rPr>
          <w:rFonts w:hint="eastAsia"/>
        </w:rPr>
        <w:t>BC</w:t>
      </w:r>
      <w:r>
        <w:t>（</w:t>
      </w:r>
      <w:r>
        <w:rPr>
          <w:rFonts w:hint="eastAsia"/>
        </w:rPr>
        <w:t>4</w:t>
      </w:r>
      <w:r>
        <w:rPr>
          <w:rFonts w:hint="eastAsia"/>
        </w:rPr>
        <w:t>分）（选“</w:t>
      </w:r>
      <w:r>
        <w:rPr>
          <w:rFonts w:hint="eastAsia"/>
        </w:rPr>
        <w:t>B</w:t>
      </w:r>
      <w:r>
        <w:rPr>
          <w:rFonts w:hint="eastAsia"/>
        </w:rPr>
        <w:t>”或选“</w:t>
      </w:r>
      <w:r>
        <w:rPr>
          <w:rFonts w:hint="eastAsia"/>
        </w:rPr>
        <w:t>C</w:t>
      </w:r>
      <w:r>
        <w:rPr>
          <w:rFonts w:hint="eastAsia"/>
        </w:rPr>
        <w:t>”得</w:t>
      </w:r>
      <w:r>
        <w:rPr>
          <w:rFonts w:hint="eastAsia"/>
        </w:rPr>
        <w:t>2</w:t>
      </w:r>
      <w:r>
        <w:rPr>
          <w:rFonts w:hint="eastAsia"/>
        </w:rPr>
        <w:t>分，其它不得分）</w:t>
      </w:r>
    </w:p>
    <w:p w14:paraId="7CE690E8" w14:textId="77777777" w:rsidR="00845BD6" w:rsidRDefault="00845BD6" w:rsidP="00845BD6">
      <w:pPr>
        <w:adjustRightInd w:val="0"/>
        <w:snapToGrid w:val="0"/>
        <w:spacing w:line="300" w:lineRule="auto"/>
        <w:ind w:leftChars="100" w:left="210"/>
        <w:rPr>
          <w:szCs w:val="21"/>
        </w:rPr>
      </w:pPr>
      <w:r>
        <w:rPr>
          <w:rFonts w:cs="Times New Roman" w:hint="eastAsia"/>
        </w:rPr>
        <w:t>（</w:t>
      </w:r>
      <w:r>
        <w:rPr>
          <w:rFonts w:hint="eastAsia"/>
        </w:rPr>
        <w:t>2</w:t>
      </w:r>
      <w:r>
        <w:rPr>
          <w:rFonts w:hint="eastAsia"/>
          <w:szCs w:val="21"/>
        </w:rPr>
        <w:t>）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i/>
                    <w:iCs/>
                    <w:sz w:val="28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sz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32"/>
                  </w:rPr>
                </m:ctrlPr>
              </m:sSubPr>
              <m:e>
                <m:r>
                  <m:rPr>
                    <m:nor/>
                  </m:rPr>
                  <w:rPr>
                    <w:rFonts w:ascii="Cambria Math" w:cs="Times New Roman"/>
                    <w:i/>
                    <w:iCs/>
                    <w:sz w:val="28"/>
                    <w:szCs w:val="32"/>
                  </w:rPr>
                  <m:t>t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sz w:val="28"/>
                    <w:szCs w:val="32"/>
                  </w:rPr>
                  <m:t>1</m:t>
                </m:r>
              </m:sub>
            </m:sSub>
          </m:den>
        </m:f>
        <m:r>
          <m:rPr>
            <m:nor/>
          </m:rPr>
          <w:rPr>
            <w:rFonts w:cs="Times New Roman"/>
            <w:sz w:val="28"/>
          </w:rPr>
          <m:t>=</m:t>
        </m:r>
        <m:r>
          <m:rPr>
            <m:nor/>
          </m:rPr>
          <w:rPr>
            <w:rFonts w:ascii="Cambria Math" w:hAnsi="Cambria Math" w:cs="宋体"/>
            <w:i/>
            <w:color w:val="000000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2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i/>
                    <w:iCs/>
                    <w:sz w:val="28"/>
                    <w:szCs w:val="22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sz w:val="28"/>
                    <w:szCs w:val="22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rFonts w:ascii="Cambria Math" w:cs="Times New Roman"/>
                    <w:i/>
                    <w:iCs/>
                    <w:sz w:val="28"/>
                    <w:szCs w:val="28"/>
                  </w:rPr>
                  <m:t>t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sz w:val="28"/>
                    <w:szCs w:val="28"/>
                  </w:rPr>
                  <m:t>2</m:t>
                </m:r>
              </m:sub>
            </m:sSub>
          </m:den>
        </m:f>
        <m:r>
          <m:rPr>
            <m:nor/>
          </m:rPr>
          <w:rPr>
            <w:rFonts w:cs="Times New Roman"/>
            <w:sz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1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i/>
                    <w:iCs/>
                    <w:sz w:val="28"/>
                    <w:szCs w:val="21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sz w:val="28"/>
                    <w:szCs w:val="21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Pr>
              <m:e>
                <m:r>
                  <m:rPr>
                    <m:nor/>
                  </m:rPr>
                  <w:rPr>
                    <w:rFonts w:ascii="Cambria Math" w:cs="Times New Roman"/>
                    <w:i/>
                    <w:iCs/>
                    <w:sz w:val="28"/>
                  </w:rPr>
                  <m:t>t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sz w:val="28"/>
                  </w:rPr>
                  <m:t>3</m:t>
                </m:r>
              </m:sub>
            </m:sSub>
          </m:den>
        </m:f>
      </m:oMath>
      <w:r>
        <w:rPr>
          <w:rFonts w:hAnsi="Cambria Math" w:hint="eastAsia"/>
        </w:rPr>
        <w:t xml:space="preserve">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分）</w:t>
      </w:r>
      <w:r>
        <w:rPr>
          <w:rFonts w:hAnsi="Cambria Math" w:hint="eastAsia"/>
        </w:rPr>
        <w:t>、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36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i/>
                    <w:iCs/>
                    <w:sz w:val="28"/>
                    <w:szCs w:val="28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36"/>
                  </w:rPr>
                </m:ctrlPr>
              </m:sSubSupPr>
              <m:e>
                <m:r>
                  <m:rPr>
                    <m:nor/>
                  </m:rPr>
                  <w:rPr>
                    <w:rFonts w:cs="Times New Roman"/>
                    <w:i/>
                    <w:iCs/>
                    <w:sz w:val="28"/>
                    <w:szCs w:val="36"/>
                  </w:rPr>
                  <m:t>t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sz w:val="28"/>
                    <w:szCs w:val="36"/>
                  </w:rPr>
                  <m:t>1</m:t>
                </m:r>
              </m:sub>
              <m:sup>
                <m:r>
                  <m:rPr>
                    <m:nor/>
                  </m:rPr>
                  <w:rPr>
                    <w:rFonts w:cs="Times New Roman"/>
                    <w:sz w:val="28"/>
                    <w:szCs w:val="36"/>
                  </w:rPr>
                  <m:t>2</m:t>
                </m:r>
              </m:sup>
            </m:sSubSup>
          </m:den>
        </m:f>
        <m:r>
          <m:rPr>
            <m:nor/>
          </m:rPr>
          <w:rPr>
            <w:rFonts w:cs="Times New Roman"/>
            <w:sz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1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i/>
                    <w:iCs/>
                    <w:sz w:val="28"/>
                    <w:szCs w:val="21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sz w:val="28"/>
                    <w:szCs w:val="21"/>
                  </w:rPr>
                  <m:t>1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SupPr>
              <m:e>
                <m:r>
                  <m:rPr>
                    <m:nor/>
                  </m:rPr>
                  <w:rPr>
                    <w:rFonts w:cs="Times New Roman"/>
                    <w:i/>
                    <w:iCs/>
                    <w:sz w:val="28"/>
                  </w:rPr>
                  <m:t>t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sz w:val="28"/>
                  </w:rPr>
                  <m:t>2</m:t>
                </m:r>
              </m:sub>
              <m:sup>
                <m:r>
                  <m:rPr>
                    <m:nor/>
                  </m:rPr>
                  <w:rPr>
                    <w:rFonts w:cs="Times New Roman"/>
                    <w:sz w:val="28"/>
                  </w:rPr>
                  <m:t>2</m:t>
                </m:r>
              </m:sup>
            </m:sSubSup>
          </m:den>
        </m:f>
        <m:r>
          <m:rPr>
            <m:nor/>
          </m:rPr>
          <w:rPr>
            <w:rFonts w:cs="Times New Roman"/>
            <w:sz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1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i/>
                    <w:iCs/>
                    <w:sz w:val="28"/>
                    <w:szCs w:val="21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sz w:val="28"/>
                    <w:szCs w:val="21"/>
                  </w:rPr>
                  <m:t>2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bSupPr>
              <m:e>
                <m:r>
                  <m:rPr>
                    <m:nor/>
                  </m:rPr>
                  <w:rPr>
                    <w:rFonts w:cs="Times New Roman"/>
                    <w:i/>
                    <w:iCs/>
                    <w:sz w:val="28"/>
                  </w:rPr>
                  <m:t>t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sz w:val="28"/>
                  </w:rPr>
                  <m:t>3</m:t>
                </m:r>
              </m:sub>
              <m:sup>
                <m:r>
                  <m:rPr>
                    <m:nor/>
                  </m:rPr>
                  <w:rPr>
                    <w:rFonts w:cs="Times New Roman"/>
                    <w:sz w:val="28"/>
                  </w:rPr>
                  <m:t>2</m:t>
                </m:r>
              </m:sup>
            </m:sSubSup>
          </m:den>
        </m:f>
      </m:oMath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分）</w:t>
      </w:r>
      <w:r>
        <w:rPr>
          <w:rFonts w:hint="eastAsia"/>
          <w:szCs w:val="21"/>
        </w:rPr>
        <w:t xml:space="preserve">   </w:t>
      </w:r>
    </w:p>
    <w:p w14:paraId="34520D6D" w14:textId="77777777" w:rsidR="00845BD6" w:rsidRDefault="00845BD6" w:rsidP="00845BD6">
      <w:pPr>
        <w:adjustRightInd w:val="0"/>
        <w:snapToGrid w:val="0"/>
        <w:spacing w:line="300" w:lineRule="auto"/>
        <w:ind w:leftChars="100" w:left="210"/>
        <w:rPr>
          <w:szCs w:val="21"/>
        </w:rPr>
      </w:pPr>
      <w:r>
        <w:rPr>
          <w:rFonts w:cs="Times New Roman" w:hint="eastAsia"/>
        </w:rPr>
        <w:t>（</w:t>
      </w:r>
      <w:r>
        <w:rPr>
          <w:rFonts w:cs="Times New Roman" w:hint="eastAsia"/>
        </w:rPr>
        <w:t>3</w:t>
      </w:r>
      <w:r>
        <w:rPr>
          <w:rFonts w:cs="Times New Roman" w:hint="eastAsia"/>
        </w:rPr>
        <w:t>）</w:t>
      </w:r>
      <w:r>
        <w:rPr>
          <w:rFonts w:cs="Times New Roman" w:hint="eastAsia"/>
        </w:rPr>
        <w:t>C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分）</w:t>
      </w:r>
    </w:p>
    <w:p w14:paraId="4AD9ECEF" w14:textId="77777777" w:rsidR="00845BD6" w:rsidRDefault="00845BD6" w:rsidP="00845BD6">
      <w:pPr>
        <w:adjustRightInd w:val="0"/>
        <w:snapToGrid w:val="0"/>
        <w:spacing w:line="300" w:lineRule="auto"/>
        <w:ind w:left="338" w:hangingChars="141" w:hanging="338"/>
        <w:rPr>
          <w:rFonts w:eastAsia="黑体" w:cs="Times New Roman"/>
          <w:sz w:val="24"/>
          <w:szCs w:val="32"/>
        </w:rPr>
      </w:pPr>
      <w:r>
        <w:rPr>
          <w:rFonts w:eastAsia="黑体" w:cs="Times New Roman" w:hint="eastAsia"/>
          <w:sz w:val="24"/>
          <w:szCs w:val="32"/>
        </w:rPr>
        <w:t>三、电池（</w:t>
      </w:r>
      <w:r>
        <w:rPr>
          <w:rFonts w:eastAsia="黑体" w:cs="Times New Roman" w:hint="eastAsia"/>
          <w:sz w:val="24"/>
          <w:szCs w:val="32"/>
        </w:rPr>
        <w:t>15</w:t>
      </w:r>
      <w:r>
        <w:rPr>
          <w:rFonts w:eastAsia="黑体" w:cs="Times New Roman" w:hint="eastAsia"/>
          <w:sz w:val="24"/>
          <w:szCs w:val="32"/>
        </w:rPr>
        <w:t>分）</w:t>
      </w:r>
    </w:p>
    <w:p w14:paraId="25635A9A" w14:textId="77777777" w:rsidR="00845BD6" w:rsidRDefault="00845BD6" w:rsidP="00845BD6">
      <w:pPr>
        <w:tabs>
          <w:tab w:val="left" w:pos="1890"/>
        </w:tabs>
        <w:adjustRightInd w:val="0"/>
        <w:snapToGrid w:val="0"/>
        <w:spacing w:line="300" w:lineRule="auto"/>
      </w:pPr>
      <w:r>
        <w:rPr>
          <w:rFonts w:cs="Times New Roman" w:hint="eastAsia"/>
        </w:rPr>
        <w:t>1</w:t>
      </w:r>
      <w:r>
        <w:rPr>
          <w:rFonts w:ascii="华文中宋" w:hAnsi="华文中宋" w:cs="华文中宋" w:hint="eastAsia"/>
        </w:rPr>
        <w:t>．（1）非静电力做功（或“将其它形式能转化为电能”）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  <w:r>
        <w:rPr>
          <w:rFonts w:hint="eastAsia"/>
        </w:rPr>
        <w:t xml:space="preserve"> </w:t>
      </w:r>
      <w:r>
        <w:rPr>
          <w:rFonts w:cs="Times New Roman" w:hint="eastAsia"/>
        </w:rPr>
        <w:t>（</w:t>
      </w:r>
      <w:r>
        <w:rPr>
          <w:rFonts w:hint="eastAsia"/>
        </w:rPr>
        <w:t>2</w:t>
      </w:r>
      <w:r>
        <w:rPr>
          <w:rFonts w:ascii="华文中宋" w:hAnsi="华文中宋" w:cs="华文中宋" w:hint="eastAsia"/>
        </w:rPr>
        <w:t>）</w:t>
      </w:r>
      <w:r>
        <w:rPr>
          <w:rFonts w:hint="eastAsia"/>
        </w:rPr>
        <w:t>B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  <w:r>
        <w:rPr>
          <w:rFonts w:hint="eastAsia"/>
        </w:rPr>
        <w:t xml:space="preserve">  </w:t>
      </w:r>
    </w:p>
    <w:p w14:paraId="6F978E40" w14:textId="77777777" w:rsidR="00845BD6" w:rsidRDefault="00845BD6" w:rsidP="00845BD6">
      <w:pPr>
        <w:adjustRightInd w:val="0"/>
        <w:snapToGrid w:val="0"/>
        <w:spacing w:line="300" w:lineRule="auto"/>
      </w:pPr>
      <w:r>
        <w:rPr>
          <w:rFonts w:cs="Times New Roman" w:hint="eastAsia"/>
        </w:rPr>
        <w:t>2</w:t>
      </w:r>
      <w:r>
        <w:rPr>
          <w:rFonts w:ascii="华文中宋" w:hAnsi="华文中宋" w:cs="华文中宋" w:hint="eastAsia"/>
        </w:rPr>
        <w:t>．（1）</w:t>
      </w:r>
      <w:r>
        <w:rPr>
          <w:rFonts w:hint="eastAsia"/>
        </w:rPr>
        <w:t>B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  <w:r>
        <w:rPr>
          <w:rFonts w:hint="eastAsia"/>
        </w:rPr>
        <w:t xml:space="preserve">   </w:t>
      </w:r>
      <w:r>
        <w:rPr>
          <w:rFonts w:cs="Times New Roman" w:hint="eastAsia"/>
        </w:rPr>
        <w:t>（</w:t>
      </w:r>
      <w:r>
        <w:rPr>
          <w:rFonts w:hint="eastAsia"/>
        </w:rPr>
        <w:t>2</w:t>
      </w:r>
      <w:r>
        <w:rPr>
          <w:rFonts w:ascii="华文中宋" w:hAnsi="华文中宋" w:cs="华文中宋" w:hint="eastAsia"/>
        </w:rPr>
        <w:t>）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36"/>
              </w:rPr>
            </m:ctrlPr>
          </m:fPr>
          <m:num>
            <m:r>
              <m:rPr>
                <m:nor/>
              </m:rPr>
              <w:rPr>
                <w:rFonts w:cs="Times New Roman"/>
                <w:sz w:val="28"/>
                <w:szCs w:val="36"/>
              </w:rPr>
              <m:t>1</m:t>
            </m:r>
          </m:num>
          <m:den>
            <m:r>
              <m:rPr>
                <m:nor/>
              </m:rPr>
              <w:rPr>
                <w:rFonts w:cs="Times New Roman"/>
                <w:i/>
                <w:iCs/>
                <w:sz w:val="28"/>
                <w:szCs w:val="36"/>
              </w:rPr>
              <m:t>k</m:t>
            </m:r>
          </m:den>
        </m:f>
      </m:oMath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、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36"/>
              </w:rPr>
            </m:ctrlPr>
          </m:fPr>
          <m:num>
            <m:r>
              <m:rPr>
                <m:nor/>
              </m:rPr>
              <w:rPr>
                <w:rFonts w:cs="Times New Roman"/>
                <w:i/>
                <w:iCs/>
                <w:sz w:val="28"/>
                <w:szCs w:val="36"/>
              </w:rPr>
              <m:t>b</m:t>
            </m:r>
          </m:num>
          <m:den>
            <m:r>
              <m:rPr>
                <m:nor/>
              </m:rPr>
              <w:rPr>
                <w:rFonts w:cs="Times New Roman"/>
                <w:i/>
                <w:iCs/>
                <w:sz w:val="28"/>
                <w:szCs w:val="36"/>
              </w:rPr>
              <m:t>k</m:t>
            </m:r>
          </m:den>
        </m:f>
      </m:oMath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243911F5" w14:textId="77777777" w:rsidR="00845BD6" w:rsidRDefault="00845BD6" w:rsidP="00845BD6">
      <w:pPr>
        <w:adjustRightInd w:val="0"/>
        <w:snapToGrid w:val="0"/>
        <w:spacing w:line="300" w:lineRule="auto"/>
        <w:rPr>
          <w:rFonts w:eastAsia="黑体"/>
          <w:sz w:val="22"/>
          <w:szCs w:val="22"/>
        </w:rPr>
      </w:pPr>
      <w:r>
        <w:rPr>
          <w:rFonts w:eastAsia="黑体" w:hint="eastAsia"/>
          <w:sz w:val="24"/>
        </w:rPr>
        <w:t>四、</w:t>
      </w:r>
      <w:r>
        <w:rPr>
          <w:rFonts w:ascii="黑体" w:eastAsia="黑体" w:hAnsi="黑体" w:cs="黑体" w:hint="eastAsia"/>
          <w:color w:val="000000"/>
          <w:sz w:val="24"/>
          <w:shd w:val="clear" w:color="auto" w:fill="FFFFFF"/>
        </w:rPr>
        <w:t>远距离输电（</w:t>
      </w:r>
      <w:r>
        <w:rPr>
          <w:rFonts w:eastAsia="黑体" w:cs="Times New Roman"/>
          <w:color w:val="000000"/>
          <w:sz w:val="24"/>
          <w:shd w:val="clear" w:color="auto" w:fill="FFFFFF"/>
        </w:rPr>
        <w:t>20</w:t>
      </w:r>
      <w:r>
        <w:rPr>
          <w:rFonts w:ascii="黑体" w:eastAsia="黑体" w:hAnsi="黑体" w:cs="黑体" w:hint="eastAsia"/>
          <w:color w:val="000000"/>
          <w:sz w:val="24"/>
          <w:shd w:val="clear" w:color="auto" w:fill="FFFFFF"/>
        </w:rPr>
        <w:t>分）</w:t>
      </w:r>
    </w:p>
    <w:tbl>
      <w:tblPr>
        <w:tblStyle w:val="af"/>
        <w:tblpPr w:leftFromText="180" w:rightFromText="180" w:vertAnchor="text" w:horzAnchor="page" w:tblpX="2622" w:tblpY="147"/>
        <w:tblOverlap w:val="never"/>
        <w:tblW w:w="0" w:type="auto"/>
        <w:tblLook w:val="04A0" w:firstRow="1" w:lastRow="0" w:firstColumn="1" w:lastColumn="0" w:noHBand="0" w:noVBand="1"/>
      </w:tblPr>
      <w:tblGrid>
        <w:gridCol w:w="7028"/>
        <w:gridCol w:w="649"/>
      </w:tblGrid>
      <w:tr w:rsidR="00845BD6" w14:paraId="6302C473" w14:textId="77777777" w:rsidTr="00BF1ADF">
        <w:tc>
          <w:tcPr>
            <w:tcW w:w="7028" w:type="dxa"/>
          </w:tcPr>
          <w:p w14:paraId="3C729C47" w14:textId="77777777" w:rsidR="00845BD6" w:rsidRDefault="00845BD6" w:rsidP="00BF1ADF">
            <w:pPr>
              <w:adjustRightInd w:val="0"/>
              <w:snapToGrid w:val="0"/>
              <w:spacing w:line="30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填写“导磁、引导磁通、构成磁路、减少漏磁、传递或集中磁场、增强磁场的强弱”等之一</w:t>
            </w:r>
          </w:p>
        </w:tc>
        <w:tc>
          <w:tcPr>
            <w:tcW w:w="649" w:type="dxa"/>
          </w:tcPr>
          <w:p w14:paraId="13E21315" w14:textId="77777777" w:rsidR="00845BD6" w:rsidRDefault="00845BD6" w:rsidP="00BF1ADF">
            <w:pPr>
              <w:adjustRightInd w:val="0"/>
              <w:snapToGrid w:val="0"/>
              <w:spacing w:line="30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hint="eastAsia"/>
              </w:rPr>
              <w:t>分</w:t>
            </w:r>
          </w:p>
        </w:tc>
      </w:tr>
      <w:tr w:rsidR="00845BD6" w14:paraId="44DB3FF7" w14:textId="77777777" w:rsidTr="00BF1ADF">
        <w:tc>
          <w:tcPr>
            <w:tcW w:w="7028" w:type="dxa"/>
          </w:tcPr>
          <w:p w14:paraId="7C3755FA" w14:textId="77777777" w:rsidR="00845BD6" w:rsidRDefault="00845BD6" w:rsidP="00BF1ADF">
            <w:pPr>
              <w:adjustRightInd w:val="0"/>
              <w:snapToGrid w:val="0"/>
              <w:spacing w:line="30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填写“减小铁损、减少噪声、支撑和固定作用”等之一</w:t>
            </w:r>
          </w:p>
        </w:tc>
        <w:tc>
          <w:tcPr>
            <w:tcW w:w="649" w:type="dxa"/>
          </w:tcPr>
          <w:p w14:paraId="71EA4EBB" w14:textId="77777777" w:rsidR="00845BD6" w:rsidRDefault="00845BD6" w:rsidP="00BF1ADF">
            <w:pPr>
              <w:adjustRightInd w:val="0"/>
              <w:snapToGrid w:val="0"/>
              <w:spacing w:line="30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1</w:t>
            </w:r>
            <w:r>
              <w:rPr>
                <w:rFonts w:ascii="Times New Roman" w:hAnsi="Times New Roman" w:hint="eastAsia"/>
              </w:rPr>
              <w:t>分</w:t>
            </w:r>
          </w:p>
        </w:tc>
      </w:tr>
      <w:tr w:rsidR="00845BD6" w14:paraId="397AFDEF" w14:textId="77777777" w:rsidTr="00BF1ADF">
        <w:tc>
          <w:tcPr>
            <w:tcW w:w="7028" w:type="dxa"/>
          </w:tcPr>
          <w:p w14:paraId="2A31AD17" w14:textId="77777777" w:rsidR="00845BD6" w:rsidRDefault="00845BD6" w:rsidP="00BF1ADF">
            <w:pPr>
              <w:adjustRightInd w:val="0"/>
              <w:snapToGrid w:val="0"/>
              <w:spacing w:line="30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填写其它不相关或错误的内容</w:t>
            </w:r>
          </w:p>
        </w:tc>
        <w:tc>
          <w:tcPr>
            <w:tcW w:w="649" w:type="dxa"/>
          </w:tcPr>
          <w:p w14:paraId="4ECA1456" w14:textId="77777777" w:rsidR="00845BD6" w:rsidRDefault="00845BD6" w:rsidP="00BF1ADF">
            <w:pPr>
              <w:adjustRightInd w:val="0"/>
              <w:snapToGrid w:val="0"/>
              <w:spacing w:line="30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</w:t>
            </w:r>
            <w:r>
              <w:rPr>
                <w:rFonts w:ascii="Times New Roman" w:hAnsi="Times New Roman" w:hint="eastAsia"/>
              </w:rPr>
              <w:t>分</w:t>
            </w:r>
          </w:p>
        </w:tc>
      </w:tr>
    </w:tbl>
    <w:p w14:paraId="3E6C99BC" w14:textId="77777777" w:rsidR="00845BD6" w:rsidRDefault="00845BD6" w:rsidP="00845BD6">
      <w:pPr>
        <w:adjustRightInd w:val="0"/>
        <w:snapToGrid w:val="0"/>
        <w:spacing w:line="300" w:lineRule="auto"/>
      </w:pPr>
      <w:r>
        <w:rPr>
          <w:rFonts w:cs="Times New Roman" w:hint="eastAsia"/>
        </w:rPr>
        <w:t>1</w:t>
      </w:r>
      <w:r>
        <w:rPr>
          <w:rFonts w:ascii="华文中宋" w:hAnsi="华文中宋" w:cs="华文中宋" w:hint="eastAsia"/>
        </w:rP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14:paraId="675287F4" w14:textId="77777777" w:rsidR="00845BD6" w:rsidRDefault="00845BD6" w:rsidP="00845BD6">
      <w:pPr>
        <w:adjustRightInd w:val="0"/>
        <w:snapToGrid w:val="0"/>
        <w:spacing w:line="300" w:lineRule="auto"/>
      </w:pPr>
    </w:p>
    <w:p w14:paraId="6436807E" w14:textId="77777777" w:rsidR="00845BD6" w:rsidRDefault="00845BD6" w:rsidP="00845BD6">
      <w:pPr>
        <w:adjustRightInd w:val="0"/>
        <w:snapToGrid w:val="0"/>
        <w:spacing w:line="300" w:lineRule="auto"/>
      </w:pPr>
    </w:p>
    <w:p w14:paraId="19EC4E59" w14:textId="77777777" w:rsidR="00845BD6" w:rsidRDefault="00845BD6" w:rsidP="00845BD6">
      <w:pPr>
        <w:adjustRightInd w:val="0"/>
        <w:snapToGrid w:val="0"/>
        <w:spacing w:line="300" w:lineRule="auto"/>
      </w:pPr>
    </w:p>
    <w:p w14:paraId="19866761" w14:textId="77777777" w:rsidR="00845BD6" w:rsidRDefault="00845BD6" w:rsidP="00845BD6">
      <w:pPr>
        <w:adjustRightInd w:val="0"/>
        <w:snapToGrid w:val="0"/>
        <w:spacing w:line="300" w:lineRule="auto"/>
      </w:pPr>
    </w:p>
    <w:p w14:paraId="5438ACCF" w14:textId="77777777" w:rsidR="00845BD6" w:rsidRDefault="00845BD6" w:rsidP="00845BD6">
      <w:pPr>
        <w:adjustRightInd w:val="0"/>
        <w:snapToGrid w:val="0"/>
        <w:spacing w:line="300" w:lineRule="auto"/>
      </w:pPr>
    </w:p>
    <w:p w14:paraId="1D4A605C" w14:textId="77777777" w:rsidR="00845BD6" w:rsidRDefault="00845BD6" w:rsidP="00845BD6">
      <w:pPr>
        <w:adjustRightInd w:val="0"/>
        <w:snapToGrid w:val="0"/>
        <w:spacing w:line="300" w:lineRule="auto"/>
        <w:ind w:leftChars="350" w:left="735"/>
      </w:pPr>
      <w:r>
        <w:rPr>
          <w:rFonts w:hint="eastAsia"/>
        </w:rPr>
        <w:t>B</w:t>
      </w:r>
      <w:r>
        <w:rPr>
          <w:rFonts w:hint="eastAsia"/>
        </w:rPr>
        <w:t>（</w:t>
      </w:r>
      <w:r>
        <w:rPr>
          <w:rFonts w:cs="Times New Roman" w:hint="eastAsia"/>
        </w:rPr>
        <w:t>3</w:t>
      </w:r>
      <w:r>
        <w:rPr>
          <w:rFonts w:hint="eastAsia"/>
        </w:rPr>
        <w:t>分）</w:t>
      </w:r>
    </w:p>
    <w:p w14:paraId="495F771F" w14:textId="77777777" w:rsidR="00845BD6" w:rsidRDefault="00845BD6" w:rsidP="00845BD6">
      <w:pPr>
        <w:adjustRightInd w:val="0"/>
        <w:snapToGrid w:val="0"/>
        <w:spacing w:line="300" w:lineRule="auto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A</w:t>
      </w:r>
      <w:r>
        <w:rPr>
          <w:rFonts w:hint="eastAsia"/>
        </w:rPr>
        <w:t>（</w:t>
      </w:r>
      <w:r>
        <w:rPr>
          <w:rFonts w:cs="Times New Roman" w:hint="eastAsia"/>
        </w:rPr>
        <w:t>3</w:t>
      </w:r>
      <w:r>
        <w:rPr>
          <w:rFonts w:hint="eastAsia"/>
        </w:rPr>
        <w:t>分）</w:t>
      </w:r>
    </w:p>
    <w:p w14:paraId="6E69C7F6" w14:textId="77777777" w:rsidR="00845BD6" w:rsidRDefault="00845BD6" w:rsidP="00845BD6">
      <w:pPr>
        <w:adjustRightInd w:val="0"/>
        <w:snapToGrid w:val="0"/>
        <w:spacing w:line="300" w:lineRule="auto"/>
        <w:rPr>
          <w:rFonts w:hAnsi="Cambria Math" w:cs="Times New Roman"/>
          <w:color w:val="000000"/>
          <w:szCs w:val="21"/>
          <w:shd w:val="clear" w:color="auto" w:fill="FFFFFF"/>
        </w:rPr>
      </w:pPr>
      <w:r>
        <w:rPr>
          <w:rFonts w:hint="eastAsia"/>
        </w:rPr>
        <w:t>2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cs="Times New Roman" w:hint="eastAsia"/>
          <w:color w:val="000000"/>
          <w:szCs w:val="21"/>
          <w:shd w:val="clear" w:color="auto" w:fill="FFFFFF"/>
        </w:rPr>
        <w:t>由原线圈输入电压的瞬时值</w:t>
      </w:r>
      <w:r>
        <w:rPr>
          <w:rFonts w:cs="Times New Roman" w:hint="eastAsia"/>
          <w:i/>
          <w:iCs/>
          <w:color w:val="000000"/>
          <w:szCs w:val="21"/>
          <w:shd w:val="clear" w:color="auto" w:fill="FFFFFF"/>
        </w:rPr>
        <w:t>u</w:t>
      </w:r>
      <w:r>
        <w:rPr>
          <w:rFonts w:cs="Times New Roman" w:hint="eastAsia"/>
          <w:color w:val="000000"/>
          <w:szCs w:val="21"/>
          <w:shd w:val="clear" w:color="auto" w:fill="FFFFFF"/>
        </w:rPr>
        <w:t>=220000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color w:val="000000"/>
                <w:szCs w:val="21"/>
                <w:shd w:val="clear" w:color="auto" w:fill="FFFFFF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 w:hint="eastAsia"/>
                <w:color w:val="000000"/>
                <w:szCs w:val="21"/>
                <w:shd w:val="clear" w:color="auto" w:fill="FFFFFF"/>
              </w:rPr>
              <m:t>2</m:t>
            </m:r>
          </m:e>
        </m:rad>
      </m:oMath>
      <w:r>
        <w:rPr>
          <w:rFonts w:hAnsi="Cambria Math" w:cs="Times New Roman" w:hint="eastAsia"/>
          <w:color w:val="000000"/>
          <w:szCs w:val="21"/>
          <w:shd w:val="clear" w:color="auto" w:fill="FFFFFF"/>
        </w:rPr>
        <w:t>sin(100</w:t>
      </w:r>
      <w:r>
        <w:rPr>
          <w:rFonts w:eastAsia="Arial" w:cs="Times New Roman"/>
          <w:bCs/>
          <w:color w:val="333333"/>
          <w:szCs w:val="21"/>
          <w:shd w:val="clear" w:color="auto" w:fill="FFFFFF"/>
        </w:rPr>
        <w:t>π</w:t>
      </w:r>
      <w:r>
        <w:rPr>
          <w:rFonts w:eastAsia="宋体" w:cs="Times New Roman"/>
          <w:bCs/>
          <w:i/>
          <w:iCs/>
          <w:color w:val="333333"/>
          <w:szCs w:val="21"/>
          <w:shd w:val="clear" w:color="auto" w:fill="FFFFFF"/>
        </w:rPr>
        <w:t>t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)V</w:t>
      </w:r>
    </w:p>
    <w:p w14:paraId="6B291131" w14:textId="77777777" w:rsidR="00845BD6" w:rsidRDefault="00845BD6" w:rsidP="00845BD6">
      <w:pPr>
        <w:adjustRightInd w:val="0"/>
        <w:snapToGrid w:val="0"/>
        <w:ind w:leftChars="250" w:left="525"/>
        <w:rPr>
          <w:rFonts w:cs="Times New Roman"/>
          <w:color w:val="000000"/>
          <w:szCs w:val="21"/>
          <w:shd w:val="clear" w:color="auto" w:fill="FFFFFF"/>
        </w:rPr>
      </w:pPr>
      <w:r>
        <w:rPr>
          <w:rFonts w:cs="Times New Roman" w:hint="eastAsia"/>
          <w:color w:val="000000"/>
          <w:szCs w:val="21"/>
          <w:shd w:val="clear" w:color="auto" w:fill="FFFFFF"/>
        </w:rPr>
        <w:t>可知原线圈输入电压的最大值</w:t>
      </w:r>
      <w:r>
        <w:rPr>
          <w:rFonts w:cs="Times New Roman" w:hint="eastAsia"/>
          <w:i/>
          <w:iCs/>
          <w:color w:val="000000"/>
          <w:szCs w:val="21"/>
          <w:shd w:val="clear" w:color="auto" w:fill="FFFFFF"/>
        </w:rPr>
        <w:t>U</w:t>
      </w:r>
      <w:r>
        <w:rPr>
          <w:rFonts w:cs="Times New Roman"/>
          <w:color w:val="000000"/>
          <w:szCs w:val="21"/>
          <w:shd w:val="clear" w:color="auto" w:fill="FFFFFF"/>
          <w:vertAlign w:val="subscript"/>
        </w:rPr>
        <w:t>1m</w:t>
      </w:r>
      <w:r>
        <w:rPr>
          <w:rFonts w:cs="Times New Roman" w:hint="eastAsia"/>
          <w:color w:val="000000"/>
          <w:szCs w:val="21"/>
          <w:shd w:val="clear" w:color="auto" w:fill="FFFFFF"/>
        </w:rPr>
        <w:t>=220000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color w:val="000000"/>
                <w:szCs w:val="21"/>
                <w:shd w:val="clear" w:color="auto" w:fill="FFFFFF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 w:hint="eastAsia"/>
                <w:color w:val="000000"/>
                <w:szCs w:val="21"/>
                <w:shd w:val="clear" w:color="auto" w:fill="FFFFFF"/>
              </w:rPr>
              <m:t>2</m:t>
            </m:r>
          </m:e>
        </m:rad>
      </m:oMath>
      <w:r>
        <w:rPr>
          <w:rFonts w:hAnsi="Cambria Math" w:cs="Times New Roman" w:hint="eastAsia"/>
          <w:color w:val="000000"/>
          <w:szCs w:val="21"/>
          <w:shd w:val="clear" w:color="auto" w:fill="FFFFFF"/>
        </w:rPr>
        <w:t>V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、</w:t>
      </w:r>
      <w:r>
        <w:rPr>
          <w:rFonts w:cs="Times New Roman" w:hint="eastAsia"/>
          <w:color w:val="000000"/>
          <w:szCs w:val="21"/>
          <w:shd w:val="clear" w:color="auto" w:fill="FFFFFF"/>
        </w:rPr>
        <w:t>有效值</w:t>
      </w:r>
      <w:r>
        <w:rPr>
          <w:rFonts w:cs="Times New Roman" w:hint="eastAsia"/>
          <w:i/>
          <w:iCs/>
          <w:color w:val="000000"/>
          <w:szCs w:val="21"/>
          <w:shd w:val="clear" w:color="auto" w:fill="FFFFFF"/>
        </w:rPr>
        <w:t>U</w:t>
      </w:r>
      <w:r>
        <w:rPr>
          <w:rFonts w:cs="Times New Roman"/>
          <w:color w:val="000000"/>
          <w:szCs w:val="21"/>
          <w:shd w:val="clear" w:color="auto" w:fill="FFFFFF"/>
          <w:vertAlign w:val="subscript"/>
        </w:rPr>
        <w:t>1</w:t>
      </w:r>
      <w:r>
        <w:rPr>
          <w:rFonts w:cs="Times New Roman" w:hint="eastAsia"/>
          <w:color w:val="000000"/>
          <w:szCs w:val="21"/>
          <w:shd w:val="clear" w:color="auto" w:fill="FFFFFF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shd w:val="clear" w:color="auto" w:fill="FFFFFF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i/>
                    <w:iCs/>
                    <w:color w:val="000000"/>
                    <w:sz w:val="28"/>
                    <w:szCs w:val="28"/>
                    <w:shd w:val="clear" w:color="auto" w:fill="FFFFFF"/>
                  </w:rPr>
                  <m:t>U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color w:val="000000"/>
                    <w:sz w:val="28"/>
                    <w:szCs w:val="28"/>
                    <w:shd w:val="clear" w:color="auto" w:fill="FFFFFF"/>
                  </w:rPr>
                  <m:t>1</m:t>
                </m:r>
                <m:r>
                  <m:rPr>
                    <m:nor/>
                  </m:rPr>
                  <w:rPr>
                    <w:rFonts w:cs="Times New Roman"/>
                    <w:i/>
                    <w:iCs/>
                    <w:color w:val="000000"/>
                    <w:sz w:val="28"/>
                    <w:szCs w:val="28"/>
                    <w:shd w:val="clear" w:color="auto" w:fill="FFFFFF"/>
                  </w:rPr>
                  <m:t>m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  <w:shd w:val="clear" w:color="auto" w:fill="FFFFFF"/>
                  </w:rPr>
                </m:ctrlPr>
              </m:radPr>
              <m:deg/>
              <m:e>
                <m:r>
                  <m:rPr>
                    <m:nor/>
                  </m:rPr>
                  <w:rPr>
                    <w:rFonts w:cs="Times New Roman"/>
                    <w:color w:val="000000"/>
                    <w:sz w:val="28"/>
                    <w:szCs w:val="28"/>
                    <w:shd w:val="clear" w:color="auto" w:fill="FFFFFF"/>
                  </w:rPr>
                  <m:t>2</m:t>
                </m:r>
              </m:e>
            </m:rad>
          </m:den>
        </m:f>
      </m:oMath>
      <w:r>
        <w:rPr>
          <w:rFonts w:cs="Times New Roman"/>
          <w:color w:val="000000"/>
          <w:szCs w:val="21"/>
          <w:shd w:val="clear" w:color="auto" w:fill="FFFFFF"/>
        </w:rPr>
        <w:t>=</w:t>
      </w:r>
      <w:r>
        <w:rPr>
          <w:rFonts w:cs="Times New Roman" w:hint="eastAsia"/>
          <w:color w:val="000000"/>
          <w:szCs w:val="21"/>
          <w:shd w:val="clear" w:color="auto" w:fill="FFFFFF"/>
        </w:rPr>
        <w:t>220000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 xml:space="preserve"> V    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（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1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分）</w:t>
      </w:r>
    </w:p>
    <w:p w14:paraId="21856323" w14:textId="77777777" w:rsidR="00845BD6" w:rsidRDefault="00845BD6" w:rsidP="00845BD6">
      <w:pPr>
        <w:adjustRightInd w:val="0"/>
        <w:snapToGrid w:val="0"/>
        <w:ind w:leftChars="250" w:left="525"/>
        <w:rPr>
          <w:rFonts w:cs="Times New Roman"/>
          <w:color w:val="000000"/>
          <w:szCs w:val="21"/>
          <w:shd w:val="clear" w:color="auto" w:fill="FFFFFF"/>
        </w:rPr>
      </w:pPr>
      <w:r>
        <w:rPr>
          <w:rFonts w:cs="Times New Roman" w:hint="eastAsia"/>
          <w:color w:val="000000"/>
          <w:szCs w:val="21"/>
          <w:shd w:val="clear" w:color="auto" w:fill="FFFFFF"/>
        </w:rPr>
        <w:t>理想交流电压表的示数为副线圈输出电压的有效值</w:t>
      </w:r>
      <w:r>
        <w:rPr>
          <w:rFonts w:cs="Times New Roman" w:hint="eastAsia"/>
          <w:i/>
          <w:iCs/>
          <w:color w:val="000000"/>
          <w:szCs w:val="21"/>
          <w:shd w:val="clear" w:color="auto" w:fill="FFFFFF"/>
        </w:rPr>
        <w:t>U</w:t>
      </w:r>
      <w:r>
        <w:rPr>
          <w:rFonts w:cs="Times New Roman" w:hint="eastAsia"/>
          <w:color w:val="000000"/>
          <w:szCs w:val="21"/>
          <w:shd w:val="clear" w:color="auto" w:fill="FFFFFF"/>
          <w:vertAlign w:val="subscript"/>
        </w:rPr>
        <w:t xml:space="preserve">2 </w:t>
      </w:r>
    </w:p>
    <w:p w14:paraId="15390391" w14:textId="77777777" w:rsidR="00845BD6" w:rsidRDefault="00845BD6" w:rsidP="00845BD6">
      <w:pPr>
        <w:adjustRightInd w:val="0"/>
        <w:snapToGrid w:val="0"/>
        <w:ind w:leftChars="250" w:left="525"/>
        <w:rPr>
          <w:rFonts w:hAnsi="Cambria Math" w:cs="Times New Roman"/>
          <w:color w:val="000000"/>
          <w:szCs w:val="21"/>
          <w:shd w:val="clear" w:color="auto" w:fill="FFFFFF"/>
        </w:rPr>
      </w:pPr>
      <w:r>
        <w:rPr>
          <w:rFonts w:cs="Times New Roman" w:hint="eastAsia"/>
          <w:i/>
          <w:iCs/>
          <w:color w:val="000000"/>
          <w:szCs w:val="21"/>
          <w:shd w:val="clear" w:color="auto" w:fill="FFFFFF"/>
        </w:rPr>
        <w:t>U</w:t>
      </w:r>
      <w:r>
        <w:rPr>
          <w:rFonts w:cs="Times New Roman"/>
          <w:color w:val="000000"/>
          <w:szCs w:val="21"/>
          <w:shd w:val="clear" w:color="auto" w:fill="FFFFFF"/>
          <w:vertAlign w:val="subscript"/>
        </w:rPr>
        <w:t>1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、</w:t>
      </w:r>
      <w:r>
        <w:rPr>
          <w:rFonts w:cs="Times New Roman" w:hint="eastAsia"/>
          <w:i/>
          <w:iCs/>
          <w:color w:val="000000"/>
          <w:szCs w:val="21"/>
          <w:shd w:val="clear" w:color="auto" w:fill="FFFFFF"/>
        </w:rPr>
        <w:t>U</w:t>
      </w:r>
      <w:r>
        <w:rPr>
          <w:rFonts w:cs="Times New Roman" w:hint="eastAsia"/>
          <w:color w:val="000000"/>
          <w:szCs w:val="21"/>
          <w:shd w:val="clear" w:color="auto" w:fill="FFFFFF"/>
          <w:vertAlign w:val="subscript"/>
        </w:rPr>
        <w:t>2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与原、副线圈的匝数满足关系式：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shd w:val="clear" w:color="auto" w:fill="FFFFFF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color w:val="000000"/>
                    <w:sz w:val="28"/>
                    <w:szCs w:val="28"/>
                    <w:shd w:val="clear" w:color="auto" w:fill="FFFFFF"/>
                    <w:vertAlign w:val="subscript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i/>
                    <w:iCs/>
                    <w:color w:val="000000"/>
                    <w:sz w:val="28"/>
                    <w:szCs w:val="28"/>
                    <w:shd w:val="clear" w:color="auto" w:fill="FFFFFF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 w:val="28"/>
                    <w:szCs w:val="28"/>
                    <w:shd w:val="clear" w:color="auto" w:fill="FFFFFF"/>
                    <w:vertAlign w:val="subscript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color w:val="000000"/>
                    <w:sz w:val="28"/>
                    <w:szCs w:val="28"/>
                    <w:shd w:val="clear" w:color="auto" w:fill="FFFFFF"/>
                    <w:vertAlign w:val="subscript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i/>
                    <w:iCs/>
                    <w:color w:val="000000"/>
                    <w:sz w:val="28"/>
                    <w:szCs w:val="28"/>
                    <w:shd w:val="clear" w:color="auto" w:fill="FFFFFF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 w:val="28"/>
                    <w:szCs w:val="28"/>
                    <w:shd w:val="clear" w:color="auto" w:fill="FFFFFF"/>
                    <w:vertAlign w:val="subscript"/>
                  </w:rPr>
                  <m:t>2</m:t>
                </m:r>
              </m:sub>
            </m:sSub>
          </m:den>
        </m:f>
      </m:oMath>
      <w:r>
        <w:rPr>
          <w:rFonts w:cs="Times New Roman"/>
          <w:color w:val="000000"/>
          <w:szCs w:val="21"/>
          <w:shd w:val="clear" w:color="auto" w:fill="FFFFFF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shd w:val="clear" w:color="auto" w:fill="FFFFFF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color w:val="000000"/>
                    <w:sz w:val="28"/>
                    <w:szCs w:val="28"/>
                    <w:shd w:val="clear" w:color="auto" w:fill="FFFFFF"/>
                    <w:vertAlign w:val="subscript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i/>
                    <w:iCs/>
                    <w:color w:val="000000"/>
                    <w:szCs w:val="21"/>
                    <w:shd w:val="clear" w:color="auto" w:fill="FFFFFF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 w:val="28"/>
                    <w:szCs w:val="28"/>
                    <w:shd w:val="clear" w:color="auto" w:fill="FFFFFF"/>
                    <w:vertAlign w:val="subscript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color w:val="000000"/>
                    <w:sz w:val="28"/>
                    <w:szCs w:val="28"/>
                    <w:shd w:val="clear" w:color="auto" w:fill="FFFFFF"/>
                    <w:vertAlign w:val="subscript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i/>
                    <w:iCs/>
                    <w:color w:val="000000"/>
                    <w:szCs w:val="21"/>
                    <w:shd w:val="clear" w:color="auto" w:fill="FFFFFF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 w:val="28"/>
                    <w:szCs w:val="28"/>
                    <w:shd w:val="clear" w:color="auto" w:fill="FFFFFF"/>
                    <w:vertAlign w:val="subscript"/>
                  </w:rPr>
                  <m:t>2</m:t>
                </m:r>
              </m:sub>
            </m:sSub>
          </m:den>
        </m:f>
      </m:oMath>
      <w:r>
        <w:rPr>
          <w:rFonts w:cs="Times New Roman"/>
          <w:color w:val="000000"/>
          <w:szCs w:val="21"/>
          <w:shd w:val="clear" w:color="auto" w:fill="FFFFFF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4"/>
                <w:shd w:val="clear" w:color="auto" w:fill="FFFFF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 w:hint="eastAsia"/>
                <w:color w:val="000000"/>
                <w:sz w:val="24"/>
                <w:shd w:val="clear" w:color="auto" w:fill="FFFFFF"/>
              </w:rPr>
              <m:t>1000</m:t>
            </m:r>
          </m:num>
          <m:den>
            <m:r>
              <m:rPr>
                <m:sty m:val="p"/>
              </m:rPr>
              <w:rPr>
                <w:rFonts w:ascii="Cambria Math" w:hAnsi="Cambria Math" w:cs="Times New Roman" w:hint="eastAsia"/>
                <w:color w:val="000000"/>
                <w:sz w:val="24"/>
                <w:shd w:val="clear" w:color="auto" w:fill="FFFFFF"/>
              </w:rPr>
              <m:t>1</m:t>
            </m:r>
          </m:den>
        </m:f>
      </m:oMath>
      <w:r>
        <w:rPr>
          <w:rFonts w:hAnsi="Cambria Math" w:cs="Times New Roman" w:hint="eastAsia"/>
          <w:color w:val="000000"/>
          <w:sz w:val="24"/>
          <w:shd w:val="clear" w:color="auto" w:fill="FFFFFF"/>
        </w:rPr>
        <w:t xml:space="preserve">                    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（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2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分）</w:t>
      </w:r>
    </w:p>
    <w:p w14:paraId="474AA0F3" w14:textId="77777777" w:rsidR="00845BD6" w:rsidRDefault="00845BD6" w:rsidP="00845BD6">
      <w:pPr>
        <w:adjustRightInd w:val="0"/>
        <w:snapToGrid w:val="0"/>
        <w:spacing w:line="300" w:lineRule="auto"/>
        <w:ind w:leftChars="250" w:left="525"/>
        <w:rPr>
          <w:rFonts w:cs="Times New Roman"/>
          <w:color w:val="000000"/>
          <w:szCs w:val="21"/>
          <w:shd w:val="clear" w:color="auto" w:fill="FFFFFF"/>
        </w:rPr>
      </w:pPr>
      <w:r>
        <w:rPr>
          <w:rFonts w:cs="Times New Roman" w:hint="eastAsia"/>
          <w:color w:val="000000"/>
          <w:szCs w:val="21"/>
          <w:shd w:val="clear" w:color="auto" w:fill="FFFFFF"/>
        </w:rPr>
        <w:t>可解得</w:t>
      </w:r>
      <w:r>
        <w:rPr>
          <w:rFonts w:cs="Times New Roman" w:hint="eastAsia"/>
          <w:color w:val="000000"/>
          <w:szCs w:val="21"/>
          <w:shd w:val="clear" w:color="auto" w:fill="FFFFFF"/>
        </w:rPr>
        <w:t xml:space="preserve"> </w:t>
      </w:r>
      <w:r>
        <w:rPr>
          <w:rFonts w:cs="Times New Roman" w:hint="eastAsia"/>
          <w:i/>
          <w:iCs/>
          <w:color w:val="000000"/>
          <w:szCs w:val="21"/>
          <w:shd w:val="clear" w:color="auto" w:fill="FFFFFF"/>
        </w:rPr>
        <w:t>U</w:t>
      </w:r>
      <w:r>
        <w:rPr>
          <w:rFonts w:cs="Times New Roman"/>
          <w:color w:val="000000"/>
          <w:szCs w:val="21"/>
          <w:shd w:val="clear" w:color="auto" w:fill="FFFFFF"/>
          <w:vertAlign w:val="subscript"/>
        </w:rPr>
        <w:t>2</w:t>
      </w:r>
      <w:r>
        <w:rPr>
          <w:rFonts w:cs="Times New Roman"/>
          <w:color w:val="000000"/>
          <w:szCs w:val="21"/>
          <w:shd w:val="clear" w:color="auto" w:fill="FFFFFF"/>
        </w:rPr>
        <w:t>=220V</w:t>
      </w:r>
      <w:r>
        <w:rPr>
          <w:rFonts w:cs="Times New Roman" w:hint="eastAsia"/>
          <w:color w:val="000000"/>
          <w:szCs w:val="21"/>
          <w:shd w:val="clear" w:color="auto" w:fill="FFFFFF"/>
        </w:rPr>
        <w:t xml:space="preserve">                                                      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（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1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分）</w:t>
      </w:r>
    </w:p>
    <w:p w14:paraId="150D6ADD" w14:textId="77777777" w:rsidR="00845BD6" w:rsidRDefault="00845BD6" w:rsidP="00845BD6">
      <w:pPr>
        <w:adjustRightInd w:val="0"/>
        <w:snapToGrid w:val="0"/>
        <w:spacing w:line="300" w:lineRule="auto"/>
        <w:rPr>
          <w:rFonts w:hAnsi="Cambria Math" w:cs="Times New Roman"/>
          <w:color w:val="000000"/>
          <w:szCs w:val="21"/>
          <w:shd w:val="clear" w:color="auto" w:fill="FFFFFF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cs="Times New Roman" w:hint="eastAsia"/>
          <w:color w:val="000000"/>
          <w:szCs w:val="21"/>
          <w:shd w:val="clear" w:color="auto" w:fill="FFFFFF"/>
        </w:rPr>
        <w:t>由原线圈输入电压的瞬时值</w:t>
      </w:r>
      <w:r>
        <w:rPr>
          <w:rFonts w:cs="Times New Roman" w:hint="eastAsia"/>
          <w:i/>
          <w:iCs/>
          <w:color w:val="000000"/>
          <w:szCs w:val="21"/>
          <w:shd w:val="clear" w:color="auto" w:fill="FFFFFF"/>
        </w:rPr>
        <w:t>u</w:t>
      </w:r>
      <w:r>
        <w:rPr>
          <w:rFonts w:cs="Times New Roman" w:hint="eastAsia"/>
          <w:color w:val="000000"/>
          <w:szCs w:val="21"/>
          <w:shd w:val="clear" w:color="auto" w:fill="FFFFFF"/>
        </w:rPr>
        <w:t>=220000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color w:val="000000"/>
                <w:szCs w:val="21"/>
                <w:shd w:val="clear" w:color="auto" w:fill="FFFFFF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 w:hint="eastAsia"/>
                <w:color w:val="000000"/>
                <w:szCs w:val="21"/>
                <w:shd w:val="clear" w:color="auto" w:fill="FFFFFF"/>
              </w:rPr>
              <m:t>2</m:t>
            </m:r>
          </m:e>
        </m:rad>
      </m:oMath>
      <w:r>
        <w:rPr>
          <w:rFonts w:hAnsi="Cambria Math" w:cs="Times New Roman" w:hint="eastAsia"/>
          <w:color w:val="000000"/>
          <w:szCs w:val="21"/>
          <w:shd w:val="clear" w:color="auto" w:fill="FFFFFF"/>
        </w:rPr>
        <w:t>sin(100</w:t>
      </w:r>
      <w:r>
        <w:rPr>
          <w:rFonts w:eastAsia="Arial" w:cs="Times New Roman"/>
          <w:bCs/>
          <w:color w:val="333333"/>
          <w:szCs w:val="21"/>
          <w:shd w:val="clear" w:color="auto" w:fill="FFFFFF"/>
        </w:rPr>
        <w:t>π</w:t>
      </w:r>
      <w:r>
        <w:rPr>
          <w:rFonts w:eastAsia="宋体" w:cs="Times New Roman"/>
          <w:bCs/>
          <w:i/>
          <w:iCs/>
          <w:color w:val="333333"/>
          <w:szCs w:val="21"/>
          <w:shd w:val="clear" w:color="auto" w:fill="FFFFFF"/>
        </w:rPr>
        <w:t>t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)V</w:t>
      </w:r>
    </w:p>
    <w:p w14:paraId="3EC958EE" w14:textId="77777777" w:rsidR="00845BD6" w:rsidRDefault="00845BD6" w:rsidP="00845BD6">
      <w:pPr>
        <w:adjustRightInd w:val="0"/>
        <w:snapToGrid w:val="0"/>
        <w:spacing w:line="300" w:lineRule="auto"/>
        <w:ind w:leftChars="250" w:left="525"/>
        <w:rPr>
          <w:rFonts w:eastAsia="宋体"/>
        </w:rPr>
      </w:pPr>
      <w:r>
        <w:rPr>
          <w:rFonts w:hint="eastAsia"/>
        </w:rPr>
        <w:t>可知原线圈输入交流电的角频率</w:t>
      </w:r>
      <w:r>
        <w:rPr>
          <w:rFonts w:cs="Times New Roman"/>
          <w:i/>
          <w:iCs/>
        </w:rPr>
        <w:t>ω</w:t>
      </w:r>
      <w:r>
        <w:rPr>
          <w:rFonts w:hint="eastAsia"/>
        </w:rPr>
        <w:t>=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100</w:t>
      </w:r>
      <w:r>
        <w:rPr>
          <w:rFonts w:eastAsia="Arial" w:cs="Times New Roman"/>
          <w:bCs/>
          <w:color w:val="333333"/>
          <w:szCs w:val="21"/>
          <w:shd w:val="clear" w:color="auto" w:fill="FFFFFF"/>
        </w:rPr>
        <w:t>π</w:t>
      </w:r>
      <w:r>
        <w:rPr>
          <w:rFonts w:eastAsia="宋体" w:cs="Times New Roman" w:hint="eastAsia"/>
          <w:bCs/>
          <w:color w:val="333333"/>
          <w:szCs w:val="21"/>
          <w:shd w:val="clear" w:color="auto" w:fill="FFFFFF"/>
        </w:rPr>
        <w:t xml:space="preserve">rad/s                              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（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1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分）</w:t>
      </w:r>
    </w:p>
    <w:p w14:paraId="4D658896" w14:textId="77777777" w:rsidR="00845BD6" w:rsidRDefault="00845BD6" w:rsidP="00845BD6">
      <w:pPr>
        <w:adjustRightInd w:val="0"/>
        <w:snapToGrid w:val="0"/>
        <w:spacing w:line="300" w:lineRule="auto"/>
        <w:ind w:leftChars="250" w:left="525"/>
      </w:pPr>
      <w:r>
        <w:rPr>
          <w:rFonts w:hint="eastAsia"/>
        </w:rPr>
        <w:t>即原线圈输入交流电的频率</w:t>
      </w:r>
      <w:r>
        <w:rPr>
          <w:rFonts w:hint="eastAsia"/>
          <w:i/>
          <w:iCs/>
        </w:rPr>
        <w:t>f</w:t>
      </w:r>
      <w:r>
        <w:t>=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36"/>
              </w:rPr>
            </m:ctrlPr>
          </m:fPr>
          <m:num>
            <m:r>
              <m:rPr>
                <m:nor/>
              </m:rPr>
              <w:rPr>
                <w:rFonts w:cs="Times New Roman"/>
                <w:i/>
                <w:iCs/>
                <w:sz w:val="28"/>
                <w:szCs w:val="36"/>
              </w:rPr>
              <m:t>ω</m:t>
            </m:r>
          </m:num>
          <m:den>
            <m:r>
              <m:rPr>
                <m:nor/>
              </m:rPr>
              <w:rPr>
                <w:rFonts w:cs="Times New Roman"/>
                <w:sz w:val="28"/>
                <w:szCs w:val="36"/>
              </w:rPr>
              <m:t>2π</m:t>
            </m:r>
          </m:den>
        </m:f>
      </m:oMath>
      <w:r>
        <w:rPr>
          <w:rFonts w:hint="eastAsia"/>
        </w:rPr>
        <w:t>=</w:t>
      </w:r>
      <w:r>
        <w:t>50Hz</w:t>
      </w:r>
      <w:r>
        <w:rPr>
          <w:rFonts w:hint="eastAsia"/>
        </w:rPr>
        <w:t xml:space="preserve">                                   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（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2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分）</w:t>
      </w:r>
    </w:p>
    <w:p w14:paraId="4B35D26F" w14:textId="77777777" w:rsidR="00845BD6" w:rsidRDefault="00845BD6" w:rsidP="00845BD6">
      <w:pPr>
        <w:adjustRightInd w:val="0"/>
        <w:snapToGrid w:val="0"/>
        <w:spacing w:line="300" w:lineRule="auto"/>
        <w:ind w:leftChars="250" w:left="525"/>
      </w:pPr>
      <w:r>
        <w:rPr>
          <w:rFonts w:hint="eastAsia"/>
        </w:rPr>
        <w:t>而原、副线圈交流电的频率相等，即经过灯泡的交流电频率为</w:t>
      </w:r>
      <w:r>
        <w:rPr>
          <w:rFonts w:hint="eastAsia"/>
          <w:i/>
          <w:iCs/>
        </w:rPr>
        <w:t>f</w:t>
      </w:r>
      <w:r>
        <w:rPr>
          <w:rFonts w:hint="eastAsia"/>
        </w:rPr>
        <w:t>=</w:t>
      </w:r>
      <w:r>
        <w:t>50Hz</w:t>
      </w:r>
      <w:r>
        <w:rPr>
          <w:rFonts w:hint="eastAsia"/>
        </w:rPr>
        <w:t xml:space="preserve">        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（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1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分）</w:t>
      </w:r>
    </w:p>
    <w:p w14:paraId="6AD6D466" w14:textId="77777777" w:rsidR="00845BD6" w:rsidRDefault="00845BD6" w:rsidP="00845BD6">
      <w:pPr>
        <w:adjustRightInd w:val="0"/>
        <w:snapToGrid w:val="0"/>
        <w:spacing w:line="30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已知灯泡的电阻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m:rPr>
                <m:nor/>
              </m:rPr>
              <w:rPr>
                <w:rFonts w:cs="Times New Roman"/>
                <w:i/>
              </w:rPr>
              <m:t>R</m:t>
            </m:r>
          </m:e>
          <m:sub>
            <m:r>
              <m:rPr>
                <m:nor/>
              </m:rPr>
              <w:rPr>
                <w:rFonts w:cs="Times New Roman"/>
                <w:i/>
              </w:rPr>
              <m:t>L</m:t>
            </m:r>
          </m:sub>
        </m:sSub>
      </m:oMath>
      <w:r>
        <w:rPr>
          <w:rFonts w:hint="eastAsia"/>
        </w:rPr>
        <w:t>=440</w:t>
      </w:r>
      <w:r>
        <w:rPr>
          <w:rFonts w:hint="eastAsia"/>
        </w:rPr>
        <w:t>Ω，电动机的线圈内阻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m:rPr>
                <m:nor/>
              </m:rPr>
              <w:rPr>
                <w:rFonts w:cs="Times New Roman"/>
                <w:i/>
              </w:rPr>
              <m:t>R</m:t>
            </m:r>
          </m:e>
          <m:sub>
            <m:r>
              <m:rPr>
                <m:nor/>
              </m:rPr>
              <w:rPr>
                <w:rFonts w:cs="Times New Roman"/>
                <w:i/>
              </w:rPr>
              <m:t>M</m:t>
            </m:r>
          </m:sub>
        </m:sSub>
      </m:oMath>
      <w:r>
        <w:rPr>
          <w:rFonts w:hint="eastAsia"/>
        </w:rPr>
        <w:t>=10</w:t>
      </w:r>
      <w:r>
        <w:rPr>
          <w:rFonts w:hint="eastAsia"/>
        </w:rPr>
        <w:t>Ω，则</w:t>
      </w:r>
    </w:p>
    <w:p w14:paraId="4E9F325B" w14:textId="77777777" w:rsidR="00845BD6" w:rsidRDefault="00845BD6" w:rsidP="00845BD6">
      <w:pPr>
        <w:adjustRightInd w:val="0"/>
        <w:snapToGrid w:val="0"/>
        <w:spacing w:line="300" w:lineRule="auto"/>
        <w:ind w:leftChars="250" w:left="525"/>
        <w:rPr>
          <w:rFonts w:cs="宋体"/>
          <w:color w:val="000000"/>
        </w:rPr>
      </w:pPr>
      <w:r>
        <w:rPr>
          <w:rFonts w:cs="宋体" w:hint="eastAsia"/>
          <w:color w:val="000000"/>
        </w:rPr>
        <w:t>通过灯泡的电流</w:t>
      </w:r>
      <w:r>
        <w:rPr>
          <w:rFonts w:cs="宋体" w:hint="eastAsia"/>
          <w:i/>
          <w:iCs/>
          <w:color w:val="000000"/>
        </w:rPr>
        <w:t>I</w:t>
      </w:r>
      <w:r>
        <w:rPr>
          <w:rFonts w:cs="宋体"/>
          <w:i/>
          <w:iCs/>
          <w:color w:val="000000"/>
          <w:vertAlign w:val="subscript"/>
        </w:rPr>
        <w:t>L</w:t>
      </w:r>
      <w:r>
        <w:rPr>
          <w:rFonts w:cs="宋体"/>
          <w:color w:val="000000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36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36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i/>
                    <w:sz w:val="28"/>
                    <w:szCs w:val="36"/>
                  </w:rPr>
                  <m:t>U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iCs/>
                    <w:sz w:val="28"/>
                    <w:szCs w:val="36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36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i/>
                    <w:sz w:val="28"/>
                    <w:szCs w:val="36"/>
                  </w:rPr>
                  <m:t>R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i/>
                    <w:sz w:val="28"/>
                    <w:szCs w:val="36"/>
                  </w:rPr>
                  <m:t>L</m:t>
                </m:r>
              </m:sub>
            </m:sSub>
          </m:den>
        </m:f>
      </m:oMath>
      <w:r>
        <w:rPr>
          <w:rFonts w:cs="宋体" w:hint="eastAsia"/>
          <w:color w:val="000000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36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000000"/>
                <w:sz w:val="28"/>
                <w:szCs w:val="36"/>
              </w:rPr>
              <m:t>220</m:t>
            </m:r>
          </m:num>
          <m:den>
            <m:r>
              <m:rPr>
                <m:nor/>
              </m:rPr>
              <w:rPr>
                <w:rFonts w:cs="Times New Roman"/>
                <w:color w:val="000000"/>
                <w:sz w:val="28"/>
                <w:szCs w:val="36"/>
              </w:rPr>
              <m:t>440</m:t>
            </m:r>
          </m:den>
        </m:f>
      </m:oMath>
      <w:r>
        <w:rPr>
          <w:rFonts w:cs="宋体" w:hint="eastAsia"/>
          <w:color w:val="000000"/>
        </w:rPr>
        <w:t>A=</w:t>
      </w:r>
      <w:r>
        <w:rPr>
          <w:rFonts w:cs="宋体"/>
          <w:color w:val="000000"/>
        </w:rPr>
        <w:t>0.5A</w:t>
      </w:r>
    </w:p>
    <w:p w14:paraId="4C5BBD13" w14:textId="77777777" w:rsidR="00845BD6" w:rsidRDefault="00845BD6" w:rsidP="00845BD6">
      <w:pPr>
        <w:adjustRightInd w:val="0"/>
        <w:snapToGrid w:val="0"/>
        <w:spacing w:line="300" w:lineRule="auto"/>
        <w:ind w:leftChars="250" w:left="525"/>
        <w:rPr>
          <w:rFonts w:cs="宋体"/>
          <w:color w:val="000000"/>
        </w:rPr>
      </w:pPr>
      <w:r>
        <w:rPr>
          <w:rFonts w:cs="宋体" w:hint="eastAsia"/>
          <w:color w:val="000000"/>
        </w:rPr>
        <w:t>通过电动机的电流</w:t>
      </w:r>
      <w:r>
        <w:rPr>
          <w:rFonts w:cs="宋体" w:hint="eastAsia"/>
          <w:i/>
          <w:iCs/>
          <w:color w:val="000000"/>
        </w:rPr>
        <w:t>I</w:t>
      </w:r>
      <w:r>
        <w:rPr>
          <w:rFonts w:cs="宋体"/>
          <w:i/>
          <w:iCs/>
          <w:color w:val="000000"/>
          <w:vertAlign w:val="subscript"/>
        </w:rPr>
        <w:t>M</w:t>
      </w:r>
      <w:r>
        <w:rPr>
          <w:rFonts w:cs="宋体"/>
          <w:color w:val="000000"/>
        </w:rPr>
        <w:t>=</w:t>
      </w:r>
      <w:r>
        <w:rPr>
          <w:rFonts w:cs="宋体" w:hint="eastAsia"/>
          <w:i/>
          <w:iCs/>
          <w:color w:val="000000"/>
        </w:rPr>
        <w:t>I</w:t>
      </w:r>
      <m:oMath>
        <m:r>
          <w:rPr>
            <w:rFonts w:ascii="Cambria Math" w:hAnsi="Cambria Math" w:cs="宋体"/>
            <w:color w:val="000000"/>
          </w:rPr>
          <m:t>-</m:t>
        </m:r>
      </m:oMath>
      <w:r>
        <w:rPr>
          <w:rFonts w:cs="宋体" w:hint="eastAsia"/>
          <w:i/>
          <w:iCs/>
          <w:color w:val="000000"/>
        </w:rPr>
        <w:t>I</w:t>
      </w:r>
      <w:r>
        <w:rPr>
          <w:rFonts w:cs="宋体"/>
          <w:i/>
          <w:iCs/>
          <w:color w:val="000000"/>
          <w:vertAlign w:val="subscript"/>
        </w:rPr>
        <w:t>L</w:t>
      </w:r>
      <w:r>
        <w:rPr>
          <w:rFonts w:cs="宋体" w:hint="eastAsia"/>
          <w:color w:val="000000"/>
        </w:rPr>
        <w:t>=(6.5</w:t>
      </w:r>
      <m:oMath>
        <m:r>
          <w:rPr>
            <w:rFonts w:ascii="Cambria Math" w:hAnsi="Cambria Math" w:cs="宋体"/>
            <w:color w:val="000000"/>
          </w:rPr>
          <m:t>-</m:t>
        </m:r>
      </m:oMath>
      <w:r>
        <w:rPr>
          <w:rFonts w:cs="宋体" w:hint="eastAsia"/>
          <w:color w:val="000000"/>
        </w:rPr>
        <w:t>0.5)A</w:t>
      </w:r>
      <w:r>
        <w:rPr>
          <w:rFonts w:cs="宋体" w:hint="eastAsia"/>
          <w:i/>
          <w:iCs/>
          <w:color w:val="000000"/>
        </w:rPr>
        <w:t>=</w:t>
      </w:r>
      <w:r>
        <w:rPr>
          <w:rFonts w:cs="宋体" w:hint="eastAsia"/>
          <w:color w:val="000000"/>
        </w:rPr>
        <w:t>6</w:t>
      </w:r>
      <w:r>
        <w:rPr>
          <w:rFonts w:cs="宋体"/>
          <w:color w:val="000000"/>
        </w:rPr>
        <w:t>A</w:t>
      </w:r>
      <w:r>
        <w:rPr>
          <w:rFonts w:cs="宋体" w:hint="eastAsia"/>
          <w:color w:val="000000"/>
        </w:rPr>
        <w:t xml:space="preserve">                                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（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1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分）</w:t>
      </w:r>
    </w:p>
    <w:p w14:paraId="767170F1" w14:textId="77777777" w:rsidR="00845BD6" w:rsidRDefault="00845BD6" w:rsidP="00845BD6">
      <w:pPr>
        <w:adjustRightInd w:val="0"/>
        <w:snapToGrid w:val="0"/>
        <w:spacing w:line="300" w:lineRule="auto"/>
        <w:ind w:leftChars="250" w:left="525"/>
        <w:rPr>
          <w:rFonts w:cs="宋体"/>
          <w:color w:val="000000"/>
        </w:rPr>
      </w:pPr>
      <w:r>
        <w:rPr>
          <w:rFonts w:cs="宋体" w:hint="eastAsia"/>
          <w:color w:val="000000"/>
        </w:rPr>
        <w:t>电动机最大输出机械功率</w:t>
      </w:r>
      <w:r>
        <w:rPr>
          <w:rFonts w:cs="宋体"/>
          <w:i/>
          <w:iCs/>
          <w:color w:val="000000"/>
        </w:rPr>
        <w:t>P</w:t>
      </w:r>
      <w:r>
        <w:rPr>
          <w:rFonts w:cs="宋体"/>
          <w:i/>
          <w:iCs/>
          <w:color w:val="000000"/>
          <w:vertAlign w:val="subscript"/>
        </w:rPr>
        <w:t>M</w:t>
      </w:r>
      <w:r>
        <w:rPr>
          <w:rFonts w:cs="宋体" w:hint="eastAsia"/>
          <w:color w:val="000000"/>
          <w:vertAlign w:val="subscript"/>
        </w:rPr>
        <w:t>出</w:t>
      </w:r>
      <w:r>
        <w:rPr>
          <w:rFonts w:cs="宋体"/>
          <w:color w:val="000000"/>
        </w:rPr>
        <w:t>=</w:t>
      </w:r>
      <w:r>
        <w:rPr>
          <w:rFonts w:cs="Times New Roman" w:hint="eastAsia"/>
          <w:i/>
          <w:iCs/>
          <w:color w:val="000000"/>
          <w:szCs w:val="21"/>
          <w:shd w:val="clear" w:color="auto" w:fill="FFFFFF"/>
        </w:rPr>
        <w:t>U</w:t>
      </w:r>
      <w:r>
        <w:rPr>
          <w:rFonts w:cs="Times New Roman"/>
          <w:color w:val="000000"/>
          <w:szCs w:val="21"/>
          <w:shd w:val="clear" w:color="auto" w:fill="FFFFFF"/>
          <w:vertAlign w:val="subscript"/>
        </w:rPr>
        <w:t>2</w:t>
      </w:r>
      <w:r>
        <w:rPr>
          <w:rFonts w:cs="宋体" w:hint="eastAsia"/>
          <w:i/>
          <w:iCs/>
          <w:color w:val="000000"/>
        </w:rPr>
        <w:t>I</w:t>
      </w:r>
      <w:r>
        <w:rPr>
          <w:rFonts w:cs="宋体"/>
          <w:i/>
          <w:iCs/>
          <w:color w:val="000000"/>
          <w:vertAlign w:val="subscript"/>
        </w:rPr>
        <w:t>M</w:t>
      </w:r>
      <m:oMath>
        <m:r>
          <w:rPr>
            <w:rFonts w:ascii="Cambria Math" w:hAnsi="Cambria Math" w:cs="宋体"/>
            <w:color w:val="000000"/>
          </w:rPr>
          <m:t>-</m:t>
        </m:r>
      </m:oMath>
      <w:r>
        <w:rPr>
          <w:rFonts w:cs="宋体" w:hint="eastAsia"/>
          <w:i/>
          <w:iCs/>
          <w:color w:val="000000"/>
        </w:rPr>
        <w:t>I</w:t>
      </w:r>
      <w:r>
        <w:rPr>
          <w:rFonts w:cs="宋体"/>
          <w:i/>
          <w:iCs/>
          <w:color w:val="000000"/>
          <w:vertAlign w:val="subscript"/>
        </w:rPr>
        <w:t>M</w:t>
      </w:r>
      <w:r>
        <w:rPr>
          <w:rFonts w:cs="宋体"/>
          <w:color w:val="000000"/>
          <w:vertAlign w:val="superscript"/>
        </w:rPr>
        <w:t>2</w:t>
      </w:r>
      <w:r>
        <w:rPr>
          <w:rFonts w:cs="宋体"/>
          <w:i/>
          <w:iCs/>
          <w:color w:val="000000"/>
        </w:rPr>
        <w:t>R</w:t>
      </w:r>
      <w:r>
        <w:rPr>
          <w:rFonts w:cs="宋体"/>
          <w:i/>
          <w:iCs/>
          <w:color w:val="000000"/>
          <w:vertAlign w:val="subscript"/>
        </w:rPr>
        <w:t>M</w:t>
      </w:r>
      <w:r>
        <w:rPr>
          <w:rFonts w:cs="宋体"/>
          <w:color w:val="000000"/>
        </w:rPr>
        <w:t>=</w:t>
      </w:r>
      <w:r>
        <w:rPr>
          <w:rFonts w:cs="宋体" w:hint="eastAsia"/>
          <w:color w:val="000000"/>
        </w:rPr>
        <w:t>(220</w:t>
      </w:r>
      <w:r>
        <w:rPr>
          <w:rFonts w:cs="宋体" w:hint="eastAsia"/>
          <w:color w:val="000000"/>
        </w:rPr>
        <w:t>×</w:t>
      </w:r>
      <w:r>
        <w:rPr>
          <w:rFonts w:cs="宋体" w:hint="eastAsia"/>
          <w:color w:val="000000"/>
        </w:rPr>
        <w:t>6</w:t>
      </w:r>
      <m:oMath>
        <m:r>
          <w:rPr>
            <w:rFonts w:ascii="Cambria Math" w:hAnsi="Cambria Math" w:cs="宋体"/>
            <w:color w:val="000000"/>
          </w:rPr>
          <m:t>-</m:t>
        </m:r>
      </m:oMath>
      <w:r>
        <w:rPr>
          <w:rFonts w:cs="宋体" w:hint="eastAsia"/>
          <w:iCs/>
          <w:color w:val="000000"/>
        </w:rPr>
        <w:t>6</w:t>
      </w:r>
      <w:r>
        <w:rPr>
          <w:rFonts w:cs="宋体" w:hint="eastAsia"/>
          <w:iCs/>
          <w:color w:val="000000"/>
          <w:vertAlign w:val="superscript"/>
        </w:rPr>
        <w:t>2</w:t>
      </w:r>
      <w:r>
        <w:rPr>
          <w:rFonts w:cs="宋体" w:hint="eastAsia"/>
          <w:iCs/>
          <w:color w:val="000000"/>
        </w:rPr>
        <w:t>×</w:t>
      </w:r>
      <w:r>
        <w:rPr>
          <w:rFonts w:cs="宋体" w:hint="eastAsia"/>
          <w:iCs/>
          <w:color w:val="000000"/>
        </w:rPr>
        <w:t>10</w:t>
      </w:r>
      <w:r>
        <w:rPr>
          <w:rFonts w:cs="宋体" w:hint="eastAsia"/>
          <w:color w:val="000000"/>
        </w:rPr>
        <w:t>)</w:t>
      </w:r>
      <w:r>
        <w:rPr>
          <w:rFonts w:cs="宋体" w:hint="eastAsia"/>
          <w:iCs/>
          <w:color w:val="000000"/>
        </w:rPr>
        <w:t>W=</w:t>
      </w:r>
      <w:r>
        <w:rPr>
          <w:rFonts w:cs="宋体" w:hint="eastAsia"/>
          <w:color w:val="000000"/>
        </w:rPr>
        <w:t>96</w:t>
      </w:r>
      <w:r>
        <w:rPr>
          <w:rFonts w:cs="宋体"/>
          <w:color w:val="000000"/>
        </w:rPr>
        <w:t>0W</w:t>
      </w:r>
      <w:r>
        <w:rPr>
          <w:rFonts w:cs="宋体" w:hint="eastAsia"/>
          <w:color w:val="000000"/>
        </w:rPr>
        <w:t xml:space="preserve">        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（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3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分）</w:t>
      </w:r>
    </w:p>
    <w:p w14:paraId="7906D518" w14:textId="77777777" w:rsidR="00845BD6" w:rsidRDefault="00845BD6" w:rsidP="00845BD6">
      <w:pPr>
        <w:adjustRightInd w:val="0"/>
        <w:snapToGrid w:val="0"/>
        <w:spacing w:line="300" w:lineRule="auto"/>
        <w:rPr>
          <w:rFonts w:ascii="黑体" w:eastAsia="黑体" w:hAnsi="黑体" w:cs="黑体" w:hint="eastAsia"/>
          <w:sz w:val="24"/>
          <w:szCs w:val="32"/>
        </w:rPr>
      </w:pPr>
      <w:r>
        <w:rPr>
          <w:rFonts w:ascii="黑体" w:eastAsia="黑体" w:hAnsi="黑体" w:cs="黑体" w:hint="eastAsia"/>
          <w:sz w:val="24"/>
          <w:szCs w:val="32"/>
        </w:rPr>
        <w:t>五、电与磁（</w:t>
      </w:r>
      <w:r>
        <w:rPr>
          <w:rFonts w:eastAsia="黑体" w:cs="Times New Roman" w:hint="eastAsia"/>
          <w:sz w:val="24"/>
          <w:szCs w:val="32"/>
        </w:rPr>
        <w:t>17</w:t>
      </w:r>
      <w:r>
        <w:rPr>
          <w:rFonts w:ascii="黑体" w:eastAsia="黑体" w:hAnsi="黑体" w:cs="黑体" w:hint="eastAsia"/>
          <w:sz w:val="24"/>
          <w:szCs w:val="32"/>
        </w:rPr>
        <w:t>分）</w:t>
      </w:r>
    </w:p>
    <w:p w14:paraId="1629EA30" w14:textId="77777777" w:rsidR="00845BD6" w:rsidRDefault="00845BD6" w:rsidP="00845BD6">
      <w:pPr>
        <w:pStyle w:val="a3"/>
        <w:adjustRightInd w:val="0"/>
        <w:snapToGrid w:val="0"/>
        <w:spacing w:line="300" w:lineRule="auto"/>
        <w:rPr>
          <w:rFonts w:ascii="华文中宋" w:hAnsi="华文中宋" w:cs="华文中宋" w:hint="eastAsia"/>
        </w:rPr>
      </w:pPr>
      <w:r>
        <w:rPr>
          <w:rFonts w:hint="eastAsia"/>
        </w:rPr>
        <w:t>1</w:t>
      </w:r>
      <w:r>
        <w:rPr>
          <w:rFonts w:ascii="华文中宋" w:hAnsi="华文中宋" w:cs="华文中宋" w:hint="eastAsia"/>
        </w:rPr>
        <w:t>．</w:t>
      </w:r>
      <w:r>
        <w:rPr>
          <w:rFonts w:hint="eastAsia"/>
        </w:rPr>
        <w:t>B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、</w:t>
      </w:r>
      <w:r>
        <w:rPr>
          <w:rFonts w:hint="eastAsia"/>
        </w:rPr>
        <w:t>B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  <w:r>
        <w:rPr>
          <w:rFonts w:hint="eastAsia"/>
        </w:rPr>
        <w:t xml:space="preserve">    2</w:t>
      </w:r>
      <w:r>
        <w:rPr>
          <w:rFonts w:ascii="华文中宋" w:hAnsi="华文中宋" w:cs="华文中宋" w:hint="eastAsia"/>
        </w:rPr>
        <w:t>．</w:t>
      </w:r>
      <w:r>
        <w:rPr>
          <w:rFonts w:ascii="华文中宋" w:hAnsi="华文中宋" w:cs="华文中宋" w:hint="eastAsia"/>
        </w:rPr>
        <w:t>C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14:paraId="6109FFA3" w14:textId="77777777" w:rsidR="00845BD6" w:rsidRDefault="00845BD6" w:rsidP="00845BD6">
      <w:pPr>
        <w:adjustRightInd w:val="0"/>
        <w:snapToGrid w:val="0"/>
        <w:jc w:val="left"/>
        <w:rPr>
          <w:rFonts w:cs="宋体"/>
          <w:color w:val="000000"/>
        </w:rPr>
      </w:pPr>
      <w:r>
        <w:rPr>
          <w:rFonts w:cs="宋体" w:hint="eastAsia"/>
          <w:color w:val="000000"/>
        </w:rPr>
        <w:t>3</w:t>
      </w:r>
      <w:r>
        <w:rPr>
          <w:rFonts w:ascii="华文中宋" w:hAnsi="华文中宋" w:cs="华文中宋" w:hint="eastAsia"/>
        </w:rPr>
        <w:t>．</w:t>
      </w:r>
      <w:r>
        <w:rPr>
          <w:rFonts w:cs="宋体"/>
          <w:color w:val="000000"/>
        </w:rPr>
        <w:t>（</w:t>
      </w:r>
      <w:r>
        <w:rPr>
          <w:rFonts w:cs="Times New Roman" w:hint="eastAsia"/>
          <w:color w:val="000000"/>
        </w:rPr>
        <w:t>1</w:t>
      </w:r>
      <w:r>
        <w:rPr>
          <w:rFonts w:cs="宋体"/>
          <w:color w:val="000000"/>
        </w:rPr>
        <w:t>）</w:t>
      </w:r>
      <w:r>
        <w:rPr>
          <w:rFonts w:cs="宋体" w:hint="eastAsia"/>
          <w:color w:val="000000"/>
        </w:rPr>
        <w:t>粒子每次从极板</w:t>
      </w:r>
      <w:r>
        <w:rPr>
          <w:rFonts w:cs="宋体"/>
          <w:i/>
          <w:iCs/>
          <w:color w:val="000000"/>
        </w:rPr>
        <w:t>M</w:t>
      </w:r>
      <w:r>
        <w:rPr>
          <w:rFonts w:cs="宋体" w:hint="eastAsia"/>
          <w:color w:val="000000"/>
        </w:rPr>
        <w:t>向</w:t>
      </w:r>
      <w:r>
        <w:rPr>
          <w:rFonts w:cs="宋体"/>
          <w:i/>
          <w:iCs/>
          <w:color w:val="000000"/>
        </w:rPr>
        <w:t>N</w:t>
      </w:r>
      <w:r>
        <w:rPr>
          <w:rFonts w:cs="宋体" w:hint="eastAsia"/>
          <w:color w:val="000000"/>
        </w:rPr>
        <w:t>运动时被电场加速，进入磁场则做匀速圆周运动，速率不变</w:t>
      </w:r>
    </w:p>
    <w:p w14:paraId="57A10600" w14:textId="77777777" w:rsidR="00845BD6" w:rsidRDefault="00845BD6" w:rsidP="00845BD6">
      <w:pPr>
        <w:adjustRightInd w:val="0"/>
        <w:snapToGrid w:val="0"/>
        <w:ind w:leftChars="250" w:left="525"/>
        <w:jc w:val="left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根据分析，可知粒子</w:t>
      </w:r>
      <w:r>
        <w:rPr>
          <w:rFonts w:cs="Times New Roman"/>
          <w:szCs w:val="21"/>
        </w:rPr>
        <w:t>到达</w:t>
      </w:r>
      <w:r>
        <w:rPr>
          <w:rFonts w:cs="Times New Roman"/>
          <w:i/>
          <w:iCs/>
          <w:szCs w:val="21"/>
        </w:rPr>
        <w:t>P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处</w:t>
      </w:r>
      <w:r>
        <w:rPr>
          <w:rFonts w:cs="Times New Roman" w:hint="eastAsia"/>
          <w:szCs w:val="21"/>
        </w:rPr>
        <w:t>时共被电场加速</w:t>
      </w:r>
      <w:r>
        <w:rPr>
          <w:rFonts w:cs="Times New Roman" w:hint="eastAsia"/>
          <w:szCs w:val="21"/>
        </w:rPr>
        <w:t>2</w:t>
      </w:r>
      <w:r>
        <w:rPr>
          <w:rFonts w:cs="Times New Roman" w:hint="eastAsia"/>
          <w:szCs w:val="21"/>
        </w:rPr>
        <w:t>次</w:t>
      </w:r>
    </w:p>
    <w:p w14:paraId="57701C85" w14:textId="77777777" w:rsidR="00845BD6" w:rsidRDefault="00845BD6" w:rsidP="00845BD6">
      <w:pPr>
        <w:adjustRightInd w:val="0"/>
        <w:snapToGrid w:val="0"/>
        <w:ind w:leftChars="250" w:left="525"/>
        <w:jc w:val="left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对粒子由静止开始到到达</w:t>
      </w:r>
      <w:r>
        <w:rPr>
          <w:rFonts w:cs="Times New Roman"/>
          <w:i/>
          <w:iCs/>
          <w:szCs w:val="21"/>
        </w:rPr>
        <w:t>P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 w:hint="eastAsia"/>
          <w:szCs w:val="21"/>
        </w:rPr>
        <w:t>的过程应用动能定理</w:t>
      </w:r>
      <w:r>
        <w:rPr>
          <w:rFonts w:cs="宋体" w:hint="eastAsia"/>
          <w:color w:val="000000"/>
        </w:rPr>
        <w:t>2</w:t>
      </w:r>
      <w:r>
        <w:rPr>
          <w:rFonts w:cs="宋体"/>
          <w:i/>
          <w:iCs/>
          <w:color w:val="000000"/>
        </w:rPr>
        <w:t>qU</w:t>
      </w:r>
      <w:r>
        <w:rPr>
          <w:rFonts w:cs="宋体"/>
          <w:color w:val="000000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000000"/>
              </w:rPr>
              <m:t>1</m:t>
            </m:r>
          </m:num>
          <m:den>
            <m:r>
              <m:rPr>
                <m:nor/>
              </m:rPr>
              <w:rPr>
                <w:rFonts w:cs="Times New Roman"/>
                <w:color w:val="000000"/>
              </w:rPr>
              <m:t>2</m:t>
            </m:r>
          </m:den>
        </m:f>
        <m:r>
          <m:rPr>
            <m:nor/>
          </m:rPr>
          <w:rPr>
            <w:rFonts w:cs="Times New Roman"/>
            <w:i/>
            <w:iCs/>
            <w:color w:val="000000"/>
          </w:rPr>
          <m:t>m</m:t>
        </m:r>
        <m:sSubSup>
          <m:sSubSupPr>
            <m:ctrlPr>
              <w:rPr>
                <w:rFonts w:ascii="Cambria Math" w:hAnsi="Cambria Math" w:cs="Times New Roman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rFonts w:ascii="Book Antiqua" w:hAnsi="Book Antiqua" w:cs="Times New Roman"/>
                <w:i/>
                <w:iCs/>
                <w:color w:val="000000"/>
              </w:rPr>
              <m:t>v</m:t>
            </m:r>
          </m:e>
          <m:sub>
            <m:r>
              <m:rPr>
                <m:nor/>
              </m:rPr>
              <w:rPr>
                <w:rFonts w:cs="Times New Roman"/>
                <w:color w:val="000000"/>
              </w:rPr>
              <m:t>2</m:t>
            </m:r>
          </m:sub>
          <m:sup>
            <m:r>
              <m:rPr>
                <m:nor/>
              </m:rPr>
              <w:rPr>
                <w:rFonts w:cs="Times New Roman"/>
                <w:color w:val="000000"/>
              </w:rPr>
              <m:t>2</m:t>
            </m:r>
          </m:sup>
        </m:sSubSup>
        <m:r>
          <w:rPr>
            <w:rFonts w:ascii="Cambria Math" w:hAnsi="Cambria Math" w:cs="宋体"/>
            <w:color w:val="000000"/>
          </w:rPr>
          <m:t>-</m:t>
        </m:r>
      </m:oMath>
      <w:r>
        <w:rPr>
          <w:rFonts w:cs="宋体" w:hint="eastAsia"/>
          <w:iCs/>
          <w:color w:val="000000"/>
        </w:rPr>
        <w:t xml:space="preserve">0            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（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2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分）</w:t>
      </w:r>
    </w:p>
    <w:p w14:paraId="0302F116" w14:textId="77777777" w:rsidR="00845BD6" w:rsidRDefault="00845BD6" w:rsidP="00845BD6">
      <w:pPr>
        <w:adjustRightInd w:val="0"/>
        <w:snapToGrid w:val="0"/>
        <w:ind w:leftChars="250" w:left="525"/>
        <w:jc w:val="left"/>
        <w:rPr>
          <w:rFonts w:cs="Times New Roman"/>
          <w:szCs w:val="21"/>
        </w:rPr>
      </w:pPr>
      <w:r>
        <w:rPr>
          <w:rFonts w:cs="宋体" w:hint="eastAsia"/>
          <w:color w:val="000000"/>
        </w:rPr>
        <w:t>可解得</w:t>
      </w:r>
      <w:r>
        <w:rPr>
          <w:rFonts w:cs="Times New Roman" w:hint="eastAsia"/>
          <w:szCs w:val="21"/>
        </w:rPr>
        <w:t>粒子</w:t>
      </w:r>
      <w:r>
        <w:rPr>
          <w:rFonts w:cs="Times New Roman"/>
          <w:szCs w:val="21"/>
        </w:rPr>
        <w:t>到达</w:t>
      </w:r>
      <w:r>
        <w:rPr>
          <w:rFonts w:cs="Times New Roman"/>
          <w:i/>
          <w:iCs/>
          <w:szCs w:val="21"/>
        </w:rPr>
        <w:t>P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处</w:t>
      </w:r>
      <w:r>
        <w:rPr>
          <w:rFonts w:cs="Times New Roman" w:hint="eastAsia"/>
          <w:szCs w:val="21"/>
        </w:rPr>
        <w:t>时的速率</w:t>
      </w:r>
      <w:r>
        <w:rPr>
          <w:rFonts w:ascii="Book Antiqua" w:hAnsi="Book Antiqua" w:cs="宋体"/>
          <w:i/>
          <w:iCs/>
          <w:color w:val="000000"/>
        </w:rPr>
        <w:t>v</w:t>
      </w:r>
      <w:r>
        <w:rPr>
          <w:rFonts w:cs="宋体" w:hint="eastAsia"/>
          <w:color w:val="000000"/>
          <w:vertAlign w:val="subscript"/>
        </w:rPr>
        <w:t>2</w:t>
      </w:r>
      <w:r>
        <w:rPr>
          <w:rFonts w:cs="宋体" w:hint="eastAsia"/>
          <w:color w:val="000000"/>
        </w:rPr>
        <w:t>=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color w:val="000000"/>
                <w:sz w:val="28"/>
                <w:szCs w:val="36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36"/>
                  </w:rPr>
                </m:ctrlPr>
              </m:fPr>
              <m:num>
                <m:r>
                  <m:rPr>
                    <m:nor/>
                  </m:rPr>
                  <w:rPr>
                    <w:rFonts w:cs="Times New Roman"/>
                    <w:color w:val="000000"/>
                    <w:sz w:val="28"/>
                    <w:szCs w:val="36"/>
                  </w:rPr>
                  <m:t>4</m:t>
                </m:r>
                <m:r>
                  <m:rPr>
                    <m:nor/>
                  </m:rPr>
                  <w:rPr>
                    <w:rFonts w:cs="Times New Roman"/>
                    <w:i/>
                    <w:iCs/>
                    <w:color w:val="000000"/>
                    <w:sz w:val="28"/>
                    <w:szCs w:val="36"/>
                  </w:rPr>
                  <m:t>qU</m:t>
                </m:r>
              </m:num>
              <m:den>
                <m:r>
                  <m:rPr>
                    <m:nor/>
                  </m:rPr>
                  <w:rPr>
                    <w:rFonts w:cs="Times New Roman"/>
                    <w:i/>
                    <w:iCs/>
                    <w:color w:val="000000"/>
                    <w:sz w:val="28"/>
                    <w:szCs w:val="36"/>
                  </w:rPr>
                  <m:t>m</m:t>
                </m:r>
              </m:den>
            </m:f>
          </m:e>
        </m:rad>
      </m:oMath>
      <w:r>
        <w:rPr>
          <w:rFonts w:cs="宋体" w:hint="eastAsia"/>
          <w:color w:val="000000"/>
          <w:sz w:val="28"/>
          <w:szCs w:val="36"/>
        </w:rPr>
        <w:t xml:space="preserve">                        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（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2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分）</w:t>
      </w:r>
    </w:p>
    <w:p w14:paraId="22E79982" w14:textId="77777777" w:rsidR="00845BD6" w:rsidRDefault="00845BD6" w:rsidP="00845BD6">
      <w:pPr>
        <w:adjustRightInd w:val="0"/>
        <w:snapToGrid w:val="0"/>
        <w:jc w:val="left"/>
        <w:rPr>
          <w:rFonts w:cs="宋体"/>
          <w:iCs/>
          <w:color w:val="000000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根据题意，对粒子经过电场</w:t>
      </w:r>
      <w:r>
        <w:rPr>
          <w:rFonts w:hint="eastAsia"/>
          <w:i/>
          <w:iCs/>
          <w:szCs w:val="21"/>
        </w:rPr>
        <w:t>n</w:t>
      </w:r>
      <w:r>
        <w:rPr>
          <w:rFonts w:hint="eastAsia"/>
          <w:szCs w:val="21"/>
        </w:rPr>
        <w:t>次加速的过程应用由动能定理</w:t>
      </w:r>
      <w:r>
        <w:rPr>
          <w:rFonts w:cs="宋体" w:hint="eastAsia"/>
          <w:i/>
          <w:iCs/>
          <w:color w:val="000000"/>
        </w:rPr>
        <w:t>n</w:t>
      </w:r>
      <w:r>
        <w:rPr>
          <w:rFonts w:cs="宋体"/>
          <w:i/>
          <w:iCs/>
          <w:color w:val="000000"/>
        </w:rPr>
        <w:t>qU</w:t>
      </w:r>
      <w:r>
        <w:rPr>
          <w:rFonts w:cs="宋体"/>
          <w:color w:val="000000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000000"/>
              </w:rPr>
              <m:t>1</m:t>
            </m:r>
          </m:num>
          <m:den>
            <m:r>
              <m:rPr>
                <m:nor/>
              </m:rPr>
              <w:rPr>
                <w:rFonts w:cs="Times New Roman"/>
                <w:color w:val="000000"/>
              </w:rPr>
              <m:t>2</m:t>
            </m:r>
          </m:den>
        </m:f>
        <m:r>
          <m:rPr>
            <m:nor/>
          </m:rPr>
          <w:rPr>
            <w:rFonts w:cs="Times New Roman"/>
            <w:i/>
            <w:iCs/>
            <w:color w:val="000000"/>
          </w:rPr>
          <m:t>m</m:t>
        </m:r>
        <m:sSubSup>
          <m:sSubSupPr>
            <m:ctrlPr>
              <w:rPr>
                <w:rFonts w:ascii="Cambria Math" w:hAnsi="Cambria Math" w:cs="Times New Roman"/>
                <w:i/>
                <w:color w:val="000000"/>
              </w:rPr>
            </m:ctrlPr>
          </m:sSubSupPr>
          <m:e>
            <m:r>
              <m:rPr>
                <m:nor/>
              </m:rPr>
              <w:rPr>
                <w:rFonts w:ascii="Book Antiqua" w:hAnsi="Book Antiqua" w:cs="Times New Roman"/>
                <w:i/>
                <w:iCs/>
                <w:color w:val="000000"/>
              </w:rPr>
              <m:t>v</m:t>
            </m:r>
          </m:e>
          <m:sub>
            <m:r>
              <m:rPr>
                <m:nor/>
              </m:rPr>
              <w:rPr>
                <w:rFonts w:cs="Times New Roman"/>
                <w:iCs/>
                <w:color w:val="000000"/>
              </w:rPr>
              <m:t>n</m:t>
            </m:r>
          </m:sub>
          <m:sup>
            <m:r>
              <m:rPr>
                <m:nor/>
              </m:rPr>
              <w:rPr>
                <w:rFonts w:cs="Times New Roman"/>
                <w:color w:val="000000"/>
              </w:rPr>
              <m:t>2</m:t>
            </m:r>
          </m:sup>
        </m:sSubSup>
        <m:r>
          <w:rPr>
            <w:rFonts w:ascii="Cambria Math" w:hAnsi="Cambria Math" w:cs="宋体"/>
            <w:color w:val="000000"/>
          </w:rPr>
          <m:t>-</m:t>
        </m:r>
      </m:oMath>
      <w:r>
        <w:rPr>
          <w:rFonts w:cs="宋体" w:hint="eastAsia"/>
          <w:iCs/>
          <w:color w:val="000000"/>
        </w:rPr>
        <w:t>0</w:t>
      </w:r>
    </w:p>
    <w:p w14:paraId="29F8D2C4" w14:textId="77777777" w:rsidR="00845BD6" w:rsidRDefault="00845BD6" w:rsidP="00845BD6">
      <w:pPr>
        <w:adjustRightInd w:val="0"/>
        <w:snapToGrid w:val="0"/>
        <w:ind w:leftChars="250" w:left="525"/>
        <w:jc w:val="left"/>
        <w:rPr>
          <w:rFonts w:cs="宋体"/>
          <w:color w:val="000000"/>
          <w:sz w:val="28"/>
          <w:szCs w:val="28"/>
        </w:rPr>
      </w:pPr>
      <w:r>
        <w:rPr>
          <w:rFonts w:cs="宋体" w:hint="eastAsia"/>
          <w:iCs/>
          <w:color w:val="000000"/>
        </w:rPr>
        <w:t>可获得速率</w:t>
      </w:r>
      <w:r>
        <w:rPr>
          <w:rFonts w:ascii="Book Antiqua" w:hAnsi="Book Antiqua" w:cs="宋体"/>
          <w:i/>
          <w:iCs/>
          <w:color w:val="000000"/>
        </w:rPr>
        <w:t>v</w:t>
      </w:r>
      <w:r>
        <w:rPr>
          <w:rFonts w:cs="宋体" w:hint="eastAsia"/>
          <w:color w:val="000000"/>
          <w:vertAlign w:val="subscript"/>
        </w:rPr>
        <w:t>n</w:t>
      </w:r>
      <w:r>
        <w:rPr>
          <w:rFonts w:cs="宋体" w:hint="eastAsia"/>
          <w:color w:val="000000"/>
        </w:rPr>
        <w:t>=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fPr>
              <m:num>
                <m:r>
                  <m:rPr>
                    <m:nor/>
                  </m:rPr>
                  <w:rPr>
                    <w:rFonts w:cs="Times New Roman"/>
                    <w:color w:val="000000"/>
                    <w:sz w:val="28"/>
                    <w:szCs w:val="28"/>
                  </w:rPr>
                  <m:t>2</m:t>
                </m:r>
                <m:r>
                  <m:rPr>
                    <m:nor/>
                  </m:rPr>
                  <w:rPr>
                    <w:rFonts w:cs="Times New Roman"/>
                    <w:i/>
                    <w:color w:val="000000"/>
                    <w:sz w:val="28"/>
                    <w:szCs w:val="28"/>
                  </w:rPr>
                  <m:t>n</m:t>
                </m:r>
                <m:r>
                  <m:rPr>
                    <m:nor/>
                  </m:rPr>
                  <w:rPr>
                    <w:rFonts w:cs="Times New Roman"/>
                    <w:i/>
                    <w:iCs/>
                    <w:color w:val="000000"/>
                    <w:sz w:val="28"/>
                    <w:szCs w:val="28"/>
                  </w:rPr>
                  <m:t>qU</m:t>
                </m:r>
              </m:num>
              <m:den>
                <m:r>
                  <m:rPr>
                    <m:nor/>
                  </m:rPr>
                  <w:rPr>
                    <w:rFonts w:cs="Times New Roman"/>
                    <w:i/>
                    <w:iCs/>
                    <w:color w:val="000000"/>
                    <w:sz w:val="28"/>
                    <w:szCs w:val="28"/>
                  </w:rPr>
                  <m:t>m</m:t>
                </m:r>
              </m:den>
            </m:f>
          </m:e>
        </m:rad>
      </m:oMath>
      <w:r>
        <w:rPr>
          <w:rFonts w:cs="宋体" w:hint="eastAsia"/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/>
            <w:szCs w:val="21"/>
          </w:rPr>
          <m:t>∝</m:t>
        </m:r>
        <m:rad>
          <m:radPr>
            <m:degHide m:val="1"/>
            <m:ctrlPr>
              <w:rPr>
                <w:rFonts w:ascii="Cambria Math" w:hAnsi="Cambria Math" w:cs="Times New Roman"/>
                <w:i/>
                <w:iCs/>
                <w:color w:val="000000"/>
                <w:szCs w:val="21"/>
              </w:rPr>
            </m:ctrlPr>
          </m:radPr>
          <m:deg/>
          <m:e>
            <m:r>
              <m:rPr>
                <m:nor/>
              </m:rPr>
              <w:rPr>
                <w:rFonts w:cs="Times New Roman"/>
                <w:i/>
                <w:color w:val="000000"/>
                <w:szCs w:val="21"/>
              </w:rPr>
              <m:t>n</m:t>
            </m:r>
          </m:e>
        </m:rad>
      </m:oMath>
      <w:r>
        <w:rPr>
          <w:rFonts w:cs="宋体" w:hint="eastAsia"/>
          <w:color w:val="000000"/>
          <w:sz w:val="28"/>
          <w:szCs w:val="36"/>
        </w:rPr>
        <w:t xml:space="preserve">                                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（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1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分）</w:t>
      </w:r>
    </w:p>
    <w:p w14:paraId="49BA7F12" w14:textId="77777777" w:rsidR="00845BD6" w:rsidRDefault="00845BD6" w:rsidP="00845BD6">
      <w:pPr>
        <w:adjustRightInd w:val="0"/>
        <w:snapToGrid w:val="0"/>
        <w:ind w:leftChars="250" w:left="525"/>
        <w:jc w:val="left"/>
        <w:rPr>
          <w:szCs w:val="21"/>
        </w:rPr>
      </w:pPr>
      <w:r>
        <w:rPr>
          <w:rFonts w:cs="宋体" w:hint="eastAsia"/>
          <w:color w:val="000000"/>
          <w:szCs w:val="21"/>
        </w:rPr>
        <w:t>粒子以此速率进入匀强磁场后，</w:t>
      </w:r>
      <w:r>
        <w:rPr>
          <w:rFonts w:hint="eastAsia"/>
          <w:szCs w:val="21"/>
        </w:rPr>
        <w:t>洛伦兹力提供向心力，做第</w:t>
      </w:r>
      <w:r>
        <w:rPr>
          <w:rFonts w:hint="eastAsia"/>
          <w:i/>
          <w:iCs/>
          <w:szCs w:val="21"/>
        </w:rPr>
        <w:t>n</w:t>
      </w:r>
      <w:r>
        <w:rPr>
          <w:rFonts w:hint="eastAsia"/>
          <w:szCs w:val="21"/>
        </w:rPr>
        <w:t>次匀速圆周运动</w:t>
      </w:r>
    </w:p>
    <w:p w14:paraId="12A9B586" w14:textId="77777777" w:rsidR="00845BD6" w:rsidRDefault="00845BD6" w:rsidP="00845BD6">
      <w:pPr>
        <w:adjustRightInd w:val="0"/>
        <w:snapToGrid w:val="0"/>
        <w:ind w:leftChars="250" w:left="525"/>
        <w:jc w:val="left"/>
        <w:rPr>
          <w:szCs w:val="21"/>
        </w:rPr>
      </w:pPr>
      <w:r>
        <w:rPr>
          <w:rFonts w:hint="eastAsia"/>
          <w:szCs w:val="21"/>
        </w:rPr>
        <w:t>即</w:t>
      </w:r>
      <w:r>
        <w:rPr>
          <w:rFonts w:hint="eastAsia"/>
          <w:i/>
          <w:iCs/>
          <w:szCs w:val="21"/>
        </w:rPr>
        <w:t>q</w:t>
      </w:r>
      <w:r>
        <w:rPr>
          <w:rFonts w:ascii="Book Antiqua" w:hAnsi="Book Antiqua"/>
          <w:i/>
          <w:iCs/>
          <w:szCs w:val="21"/>
        </w:rPr>
        <w:t>v</w:t>
      </w:r>
      <w:r>
        <w:rPr>
          <w:rFonts w:cs="Times New Roman"/>
          <w:szCs w:val="21"/>
          <w:vertAlign w:val="subscript"/>
        </w:rPr>
        <w:t>n</w:t>
      </w:r>
      <w:r>
        <w:rPr>
          <w:i/>
          <w:iCs/>
          <w:szCs w:val="21"/>
        </w:rPr>
        <w:t>B</w:t>
      </w:r>
      <w:r>
        <w:rPr>
          <w:szCs w:val="21"/>
        </w:rPr>
        <w:t>=</w:t>
      </w:r>
      <w:r>
        <w:rPr>
          <w:i/>
          <w:iCs/>
          <w:szCs w:val="21"/>
        </w:rPr>
        <w:t>m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36"/>
                  </w:rPr>
                </m:ctrlPr>
              </m:sSubSupPr>
              <m:e>
                <m:r>
                  <m:rPr>
                    <m:nor/>
                  </m:rPr>
                  <w:rPr>
                    <w:rFonts w:ascii="Book Antiqua" w:hAnsi="Book Antiqua" w:cs="Times New Roman"/>
                    <w:i/>
                    <w:iCs/>
                    <w:color w:val="000000"/>
                    <w:sz w:val="28"/>
                    <w:szCs w:val="36"/>
                  </w:rPr>
                  <m:t>v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iCs/>
                    <w:color w:val="000000"/>
                    <w:sz w:val="28"/>
                    <w:szCs w:val="36"/>
                  </w:rPr>
                  <m:t>n</m:t>
                </m:r>
              </m:sub>
              <m:sup>
                <m:r>
                  <m:rPr>
                    <m:nor/>
                  </m:rPr>
                  <w:rPr>
                    <w:rFonts w:cs="Times New Roman"/>
                    <w:color w:val="000000"/>
                    <w:sz w:val="28"/>
                    <w:szCs w:val="36"/>
                  </w:rPr>
                  <m:t>2</m:t>
                </m:r>
              </m:sup>
            </m:sSubSup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i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宋体" w:hint="eastAsia"/>
                    <w:color w:val="000000"/>
                    <w:sz w:val="28"/>
                    <w:szCs w:val="36"/>
                    <w:vertAlign w:val="subscript"/>
                  </w:rPr>
                  <m:t>n</m:t>
                </m:r>
              </m:sub>
            </m:sSub>
          </m:den>
        </m:f>
      </m:oMath>
      <w:r>
        <w:rPr>
          <w:rFonts w:hint="eastAsia"/>
          <w:i/>
          <w:iCs/>
          <w:szCs w:val="21"/>
        </w:rPr>
        <w:t xml:space="preserve">                                                         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（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1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分）</w:t>
      </w:r>
    </w:p>
    <w:p w14:paraId="13A5A34F" w14:textId="77777777" w:rsidR="00845BD6" w:rsidRDefault="00845BD6" w:rsidP="00845BD6">
      <w:pPr>
        <w:adjustRightInd w:val="0"/>
        <w:snapToGrid w:val="0"/>
        <w:ind w:leftChars="250" w:left="525"/>
        <w:jc w:val="left"/>
        <w:rPr>
          <w:szCs w:val="21"/>
        </w:rPr>
      </w:pPr>
      <w:r>
        <w:rPr>
          <w:rFonts w:hint="eastAsia"/>
          <w:szCs w:val="21"/>
        </w:rPr>
        <w:t>可解得粒子在磁场中第</w:t>
      </w:r>
      <w:r>
        <w:rPr>
          <w:rFonts w:hint="eastAsia"/>
          <w:i/>
          <w:iCs/>
          <w:szCs w:val="21"/>
        </w:rPr>
        <w:t>n</w:t>
      </w:r>
      <w:r>
        <w:rPr>
          <w:rFonts w:hint="eastAsia"/>
          <w:szCs w:val="21"/>
        </w:rPr>
        <w:t>次做匀速圆周运动的轨道半径</w:t>
      </w:r>
      <w:r>
        <w:rPr>
          <w:rFonts w:hint="eastAsia"/>
          <w:i/>
          <w:iCs/>
          <w:szCs w:val="21"/>
        </w:rPr>
        <w:t>r</w:t>
      </w:r>
      <w:r>
        <w:rPr>
          <w:rFonts w:hint="eastAsia"/>
          <w:szCs w:val="21"/>
          <w:vertAlign w:val="subscript"/>
        </w:rPr>
        <w:t>n</w:t>
      </w:r>
      <w:r>
        <w:rPr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cs="Times New Roman"/>
                <w:i/>
                <w:sz w:val="28"/>
                <w:szCs w:val="28"/>
              </w:rPr>
              <m:t>m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rFonts w:ascii="Book Antiqua" w:hAnsi="Book Antiqua" w:cs="Times New Roman"/>
                    <w:i/>
                    <w:sz w:val="28"/>
                    <w:szCs w:val="28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宋体" w:hint="eastAsia"/>
                    <w:color w:val="000000"/>
                    <w:sz w:val="28"/>
                    <w:szCs w:val="36"/>
                    <w:vertAlign w:val="subscript"/>
                  </w:rPr>
                  <m:t>n</m:t>
                </m:r>
              </m:sub>
            </m:sSub>
          </m:num>
          <m:den>
            <m:r>
              <m:rPr>
                <m:nor/>
              </m:rPr>
              <w:rPr>
                <w:rFonts w:cs="Times New Roman"/>
                <w:i/>
                <w:sz w:val="28"/>
                <w:szCs w:val="28"/>
              </w:rPr>
              <m:t>qB</m:t>
            </m:r>
          </m:den>
        </m:f>
      </m:oMath>
      <w:r>
        <w:rPr>
          <w:rFonts w:hint="eastAsia"/>
          <w:i/>
          <w:iCs/>
          <w:szCs w:val="21"/>
        </w:rPr>
        <w:t xml:space="preserve">             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（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1</w:t>
      </w:r>
      <w:r>
        <w:rPr>
          <w:rFonts w:hAnsi="Cambria Math" w:cs="Times New Roman" w:hint="eastAsia"/>
          <w:color w:val="000000"/>
          <w:szCs w:val="21"/>
          <w:shd w:val="clear" w:color="auto" w:fill="FFFFFF"/>
        </w:rPr>
        <w:t>分）</w:t>
      </w:r>
    </w:p>
    <w:p w14:paraId="5476C811" w14:textId="77777777" w:rsidR="00845BD6" w:rsidRDefault="00845BD6" w:rsidP="00845BD6">
      <w:pPr>
        <w:adjustRightInd w:val="0"/>
        <w:snapToGrid w:val="0"/>
        <w:ind w:leftChars="250" w:left="525"/>
        <w:jc w:val="left"/>
        <w:rPr>
          <w:rFonts w:cs="Times New Roman"/>
          <w:color w:val="000000"/>
          <w:szCs w:val="21"/>
          <w:shd w:val="clear" w:color="auto" w:fill="FFFFFF"/>
        </w:rPr>
      </w:pPr>
      <w:r>
        <w:rPr>
          <w:rFonts w:cs="Times New Roman" w:hint="eastAsia"/>
          <w:color w:val="000000"/>
          <w:szCs w:val="21"/>
          <w:shd w:val="clear" w:color="auto" w:fill="FFFFFF"/>
        </w:rPr>
        <w:t>则</w:t>
      </w:r>
      <w:r>
        <w:rPr>
          <w:rFonts w:cs="Times New Roman"/>
          <w:color w:val="000000"/>
          <w:szCs w:val="21"/>
          <w:shd w:val="clear" w:color="auto" w:fill="FFFFFF"/>
        </w:rPr>
        <w:t>相邻弧间距离</w:t>
      </w:r>
      <w:r>
        <w:rPr>
          <w:rFonts w:cs="Times New Roman"/>
          <w:i/>
          <w:iCs/>
          <w:color w:val="000000"/>
          <w:szCs w:val="21"/>
          <w:shd w:val="clear" w:color="auto" w:fill="FFFFFF"/>
        </w:rPr>
        <w:t>P</w:t>
      </w:r>
      <w:r>
        <w:rPr>
          <w:rFonts w:cs="Times New Roman"/>
          <w:color w:val="000000"/>
          <w:szCs w:val="21"/>
          <w:shd w:val="clear" w:color="auto" w:fill="FFFFFF"/>
          <w:vertAlign w:val="subscript"/>
        </w:rPr>
        <w:t>1</w:t>
      </w:r>
      <w:r>
        <w:rPr>
          <w:rFonts w:cs="Times New Roman"/>
          <w:i/>
          <w:iCs/>
          <w:color w:val="000000"/>
          <w:szCs w:val="21"/>
          <w:shd w:val="clear" w:color="auto" w:fill="FFFFFF"/>
        </w:rPr>
        <w:t>P</w:t>
      </w:r>
      <w:r>
        <w:rPr>
          <w:rFonts w:cs="Times New Roman"/>
          <w:color w:val="000000"/>
          <w:szCs w:val="21"/>
          <w:shd w:val="clear" w:color="auto" w:fill="FFFFFF"/>
          <w:vertAlign w:val="subscript"/>
        </w:rPr>
        <w:t>2</w:t>
      </w:r>
      <w:r>
        <w:rPr>
          <w:rFonts w:cs="Times New Roman"/>
          <w:color w:val="000000"/>
          <w:szCs w:val="21"/>
          <w:shd w:val="clear" w:color="auto" w:fill="FFFFFF"/>
        </w:rPr>
        <w:t>与</w:t>
      </w:r>
      <w:r>
        <w:rPr>
          <w:rFonts w:cs="Times New Roman"/>
          <w:i/>
          <w:iCs/>
          <w:color w:val="000000"/>
          <w:szCs w:val="21"/>
          <w:shd w:val="clear" w:color="auto" w:fill="FFFFFF"/>
        </w:rPr>
        <w:t>P</w:t>
      </w:r>
      <w:r>
        <w:rPr>
          <w:rFonts w:cs="Times New Roman"/>
          <w:color w:val="000000"/>
          <w:szCs w:val="21"/>
          <w:shd w:val="clear" w:color="auto" w:fill="FFFFFF"/>
          <w:vertAlign w:val="subscript"/>
        </w:rPr>
        <w:t>2</w:t>
      </w:r>
      <w:r>
        <w:rPr>
          <w:rFonts w:cs="Times New Roman"/>
          <w:i/>
          <w:iCs/>
          <w:color w:val="000000"/>
          <w:szCs w:val="21"/>
          <w:shd w:val="clear" w:color="auto" w:fill="FFFFFF"/>
        </w:rPr>
        <w:t>P</w:t>
      </w:r>
      <w:r>
        <w:rPr>
          <w:rFonts w:cs="Times New Roman"/>
          <w:color w:val="000000"/>
          <w:szCs w:val="21"/>
          <w:shd w:val="clear" w:color="auto" w:fill="FFFFFF"/>
          <w:vertAlign w:val="subscript"/>
        </w:rPr>
        <w:t>3</w:t>
      </w:r>
      <w:r>
        <w:rPr>
          <w:rFonts w:cs="Times New Roman"/>
          <w:color w:val="000000"/>
          <w:szCs w:val="21"/>
          <w:shd w:val="clear" w:color="auto" w:fill="FFFFFF"/>
        </w:rPr>
        <w:t>的比值</w:t>
      </w:r>
    </w:p>
    <w:p w14:paraId="6BE6211F" w14:textId="77777777" w:rsidR="00845BD6" w:rsidRDefault="00000000" w:rsidP="00845BD6">
      <w:pPr>
        <w:adjustRightInd w:val="0"/>
        <w:snapToGrid w:val="0"/>
        <w:ind w:leftChars="250" w:left="525"/>
        <w:jc w:val="left"/>
        <w:rPr>
          <w:rFonts w:cs="Times New Roman"/>
          <w:color w:val="000000"/>
          <w:sz w:val="28"/>
          <w:szCs w:val="28"/>
          <w:shd w:val="clear" w:color="auto" w:fill="FFFFFF"/>
        </w:rPr>
      </w:pP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shd w:val="clear" w:color="auto" w:fill="FFFFFF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i/>
                    <w:iCs/>
                    <w:color w:val="000000"/>
                    <w:sz w:val="28"/>
                    <w:szCs w:val="28"/>
                    <w:shd w:val="clear" w:color="auto" w:fill="FFFFFF"/>
                  </w:rPr>
                  <m:t>P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color w:val="000000"/>
                    <w:sz w:val="28"/>
                    <w:szCs w:val="28"/>
                    <w:shd w:val="clear" w:color="auto" w:fill="FFFFFF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i/>
                    <w:iCs/>
                    <w:color w:val="000000"/>
                    <w:sz w:val="28"/>
                    <w:szCs w:val="28"/>
                    <w:shd w:val="clear" w:color="auto" w:fill="FFFFFF"/>
                  </w:rPr>
                  <m:t>P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color w:val="000000"/>
                    <w:sz w:val="28"/>
                    <w:szCs w:val="28"/>
                    <w:shd w:val="clear" w:color="auto" w:fill="FFFFFF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i/>
                    <w:iCs/>
                    <w:color w:val="000000"/>
                    <w:sz w:val="28"/>
                    <w:szCs w:val="28"/>
                    <w:shd w:val="clear" w:color="auto" w:fill="FFFFFF"/>
                  </w:rPr>
                  <m:t>P</m:t>
                </m:r>
              </m:e>
              <m:sub>
                <m:r>
                  <m:rPr>
                    <m:nor/>
                  </m:rPr>
                  <w:rPr>
                    <w:rFonts w:cs="Times New Roman" w:hint="eastAsia"/>
                    <w:color w:val="000000"/>
                    <w:sz w:val="28"/>
                    <w:szCs w:val="28"/>
                    <w:shd w:val="clear" w:color="auto" w:fill="FFFFFF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i/>
                    <w:iCs/>
                    <w:color w:val="000000"/>
                    <w:sz w:val="28"/>
                    <w:szCs w:val="28"/>
                    <w:shd w:val="clear" w:color="auto" w:fill="FFFFFF"/>
                  </w:rPr>
                  <m:t>P</m:t>
                </m:r>
              </m:e>
              <m:sub>
                <m:r>
                  <m:rPr>
                    <m:nor/>
                  </m:rPr>
                  <w:rPr>
                    <w:rFonts w:cs="Times New Roman" w:hint="eastAsia"/>
                    <w:color w:val="000000"/>
                    <w:sz w:val="28"/>
                    <w:szCs w:val="28"/>
                    <w:shd w:val="clear" w:color="auto" w:fill="FFFFFF"/>
                  </w:rPr>
                  <m:t>3</m:t>
                </m:r>
              </m:sub>
            </m:sSub>
          </m:den>
        </m:f>
      </m:oMath>
      <w:r w:rsidR="00845BD6">
        <w:rPr>
          <w:rFonts w:cs="Times New Roman" w:hint="eastAsia"/>
          <w:color w:val="000000"/>
          <w:sz w:val="28"/>
          <w:szCs w:val="28"/>
          <w:shd w:val="clear" w:color="auto" w:fill="FFFFFF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shd w:val="clear" w:color="auto" w:fill="FFFFFF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m:t>2(</m:t>
            </m:r>
            <m:sSub>
              <m:sSubPr>
                <m:ctrlPr>
                  <w:rPr>
                    <w:rFonts w:ascii="Cambria Math" w:hAnsi="Cambria Math" w:cs="Times New Roman"/>
                    <w:iCs/>
                    <w:color w:val="000000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i/>
                    <w:color w:val="000000"/>
                    <w:sz w:val="28"/>
                    <w:szCs w:val="28"/>
                    <w:shd w:val="clear" w:color="auto" w:fill="FFFFFF"/>
                  </w:rPr>
                  <m:t>r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iCs/>
                    <w:color w:val="000000"/>
                    <w:sz w:val="28"/>
                    <w:szCs w:val="28"/>
                    <w:shd w:val="clear" w:color="auto" w:fill="FFFFFF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8"/>
                <w:szCs w:val="28"/>
                <w:shd w:val="clear" w:color="auto" w:fill="FFFFFF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i/>
                    <w:iCs/>
                    <w:color w:val="000000"/>
                    <w:sz w:val="28"/>
                    <w:szCs w:val="28"/>
                    <w:shd w:val="clear" w:color="auto" w:fill="FFFFFF"/>
                  </w:rPr>
                  <m:t>r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color w:val="000000"/>
                    <w:sz w:val="28"/>
                    <w:szCs w:val="28"/>
                    <w:shd w:val="clear" w:color="auto" w:fill="FFFFFF"/>
                  </w:rPr>
                  <m:t>1</m:t>
                </m:r>
              </m:sub>
            </m:sSub>
            <m:r>
              <m:rPr>
                <m:nor/>
              </m:rPr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m:t>)</m:t>
            </m:r>
          </m:num>
          <m:den>
            <m:r>
              <m:rPr>
                <m:nor/>
              </m:rPr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m:t>2(</m:t>
            </m:r>
            <m:sSub>
              <m:sSubPr>
                <m:ctrlPr>
                  <w:rPr>
                    <w:rFonts w:ascii="Cambria Math" w:hAnsi="Cambria Math" w:cs="Times New Roman"/>
                    <w:iCs/>
                    <w:color w:val="000000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i/>
                    <w:color w:val="000000"/>
                    <w:sz w:val="28"/>
                    <w:szCs w:val="28"/>
                    <w:shd w:val="clear" w:color="auto" w:fill="FFFFFF"/>
                  </w:rPr>
                  <m:t>r</m:t>
                </m:r>
              </m:e>
              <m:sub>
                <m:r>
                  <m:rPr>
                    <m:nor/>
                  </m:rPr>
                  <w:rPr>
                    <w:rFonts w:cs="Times New Roman" w:hint="eastAsia"/>
                    <w:iCs/>
                    <w:color w:val="000000"/>
                    <w:sz w:val="28"/>
                    <w:szCs w:val="28"/>
                    <w:shd w:val="clear" w:color="auto" w:fill="FFFFFF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8"/>
                <w:szCs w:val="28"/>
                <w:shd w:val="clear" w:color="auto" w:fill="FFFFFF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i/>
                    <w:iCs/>
                    <w:color w:val="000000"/>
                    <w:sz w:val="28"/>
                    <w:szCs w:val="28"/>
                    <w:shd w:val="clear" w:color="auto" w:fill="FFFFFF"/>
                  </w:rPr>
                  <m:t>r</m:t>
                </m:r>
              </m:e>
              <m:sub>
                <m:r>
                  <m:rPr>
                    <m:nor/>
                  </m:rPr>
                  <w:rPr>
                    <w:rFonts w:cs="Times New Roman" w:hint="eastAsia"/>
                    <w:color w:val="000000"/>
                    <w:sz w:val="28"/>
                    <w:szCs w:val="28"/>
                    <w:shd w:val="clear" w:color="auto" w:fill="FFFFFF"/>
                  </w:rPr>
                  <m:t>2</m:t>
                </m:r>
              </m:sub>
            </m:sSub>
            <m:r>
              <m:rPr>
                <m:nor/>
              </m:rPr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m:t>)</m:t>
            </m:r>
          </m:den>
        </m:f>
      </m:oMath>
      <w:r w:rsidR="00845BD6">
        <w:rPr>
          <w:rFonts w:cs="Times New Roman" w:hint="eastAsia"/>
          <w:color w:val="000000"/>
          <w:sz w:val="28"/>
          <w:szCs w:val="28"/>
          <w:shd w:val="clear" w:color="auto" w:fill="FFFFFF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shd w:val="clear" w:color="auto" w:fill="FFFFFF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Cs/>
                    <w:color w:val="000000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m:rPr>
                    <m:nor/>
                  </m:rPr>
                  <w:rPr>
                    <w:rFonts w:ascii="Book Antiqua" w:hAnsi="Book Antiqua" w:cs="Times New Roman"/>
                    <w:i/>
                    <w:sz w:val="28"/>
                    <w:szCs w:val="28"/>
                  </w:rPr>
                  <m:t>v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iCs/>
                    <w:color w:val="000000"/>
                    <w:sz w:val="28"/>
                    <w:szCs w:val="28"/>
                    <w:shd w:val="clear" w:color="auto" w:fill="FFFFFF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8"/>
                <w:szCs w:val="28"/>
                <w:shd w:val="clear" w:color="auto" w:fill="FFFFFF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m:rPr>
                    <m:nor/>
                  </m:rPr>
                  <w:rPr>
                    <w:rFonts w:ascii="Book Antiqua" w:hAnsi="Book Antiqua" w:cs="Times New Roman"/>
                    <w:i/>
                    <w:sz w:val="28"/>
                    <w:szCs w:val="28"/>
                  </w:rPr>
                  <m:t>v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color w:val="000000"/>
                    <w:sz w:val="28"/>
                    <w:szCs w:val="28"/>
                    <w:shd w:val="clear" w:color="auto" w:fill="FFFFFF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Cs/>
                    <w:color w:val="000000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m:rPr>
                    <m:nor/>
                  </m:rPr>
                  <w:rPr>
                    <w:rFonts w:ascii="Book Antiqua" w:hAnsi="Book Antiqua" w:cs="Times New Roman"/>
                    <w:i/>
                    <w:sz w:val="28"/>
                    <w:szCs w:val="28"/>
                  </w:rPr>
                  <m:t>v</m:t>
                </m:r>
              </m:e>
              <m:sub>
                <m:r>
                  <m:rPr>
                    <m:nor/>
                  </m:rPr>
                  <w:rPr>
                    <w:rFonts w:cs="Times New Roman" w:hint="eastAsia"/>
                    <w:iCs/>
                    <w:color w:val="000000"/>
                    <w:sz w:val="28"/>
                    <w:szCs w:val="28"/>
                    <w:shd w:val="clear" w:color="auto" w:fill="FFFFFF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8"/>
                <w:szCs w:val="28"/>
                <w:shd w:val="clear" w:color="auto" w:fill="FFFFFF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m:rPr>
                    <m:nor/>
                  </m:rPr>
                  <w:rPr>
                    <w:rFonts w:ascii="Book Antiqua" w:hAnsi="Book Antiqua" w:cs="Times New Roman"/>
                    <w:i/>
                    <w:sz w:val="28"/>
                    <w:szCs w:val="28"/>
                  </w:rPr>
                  <m:t>v</m:t>
                </m:r>
              </m:e>
              <m:sub>
                <m:r>
                  <m:rPr>
                    <m:nor/>
                  </m:rPr>
                  <w:rPr>
                    <w:rFonts w:cs="Times New Roman" w:hint="eastAsia"/>
                    <w:color w:val="000000"/>
                    <w:sz w:val="28"/>
                    <w:szCs w:val="28"/>
                    <w:shd w:val="clear" w:color="auto" w:fill="FFFFFF"/>
                  </w:rPr>
                  <m:t>2</m:t>
                </m:r>
              </m:sub>
            </m:sSub>
          </m:den>
        </m:f>
      </m:oMath>
      <w:r w:rsidR="00845BD6">
        <w:rPr>
          <w:rFonts w:cs="Times New Roman" w:hint="eastAsia"/>
          <w:color w:val="000000"/>
          <w:sz w:val="28"/>
          <w:szCs w:val="28"/>
          <w:shd w:val="clear" w:color="auto" w:fill="FFFFFF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shd w:val="clear" w:color="auto" w:fill="FFFFFF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  <w:shd w:val="clear" w:color="auto" w:fill="FFFFFF"/>
                  </w:rPr>
                </m:ctrlPr>
              </m:radPr>
              <m:deg/>
              <m:e>
                <m:r>
                  <m:rPr>
                    <m:nor/>
                  </m:rPr>
                  <w:rPr>
                    <w:rFonts w:cs="Times New Roman"/>
                    <w:color w:val="000000"/>
                    <w:sz w:val="28"/>
                    <w:szCs w:val="28"/>
                    <w:shd w:val="clear" w:color="auto" w:fill="FFFFFF"/>
                  </w:rPr>
                  <m:t>2</m:t>
                </m:r>
              </m:e>
            </m:rad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8"/>
                <w:szCs w:val="28"/>
                <w:shd w:val="clear" w:color="auto" w:fill="FFFFFF"/>
              </w:rPr>
              <m:t>-</m:t>
            </m:r>
            <m:r>
              <m:rPr>
                <m:nor/>
              </m:rPr>
              <w:rPr>
                <w:rFonts w:cs="Times New Roman"/>
                <w:color w:val="000000"/>
                <w:sz w:val="28"/>
                <w:szCs w:val="28"/>
                <w:shd w:val="clear" w:color="auto" w:fill="FFFFFF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  <w:shd w:val="clear" w:color="auto" w:fill="FFFFFF"/>
                  </w:rPr>
                </m:ctrlPr>
              </m:radPr>
              <m:deg/>
              <m:e>
                <m:r>
                  <m:rPr>
                    <m:nor/>
                  </m:rPr>
                  <w:rPr>
                    <w:rFonts w:cs="Times New Roman"/>
                    <w:color w:val="000000"/>
                    <w:sz w:val="28"/>
                    <w:szCs w:val="28"/>
                    <w:shd w:val="clear" w:color="auto" w:fill="FFFFFF"/>
                  </w:rPr>
                  <m:t>3</m:t>
                </m:r>
              </m:e>
            </m:rad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8"/>
                <w:szCs w:val="28"/>
                <w:shd w:val="clear" w:color="auto" w:fill="FFFFFF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  <w:shd w:val="clear" w:color="auto" w:fill="FFFFFF"/>
                  </w:rPr>
                </m:ctrlPr>
              </m:radPr>
              <m:deg/>
              <m:e>
                <m:r>
                  <m:rPr>
                    <m:nor/>
                  </m:rPr>
                  <w:rPr>
                    <w:rFonts w:cs="Times New Roman"/>
                    <w:color w:val="000000"/>
                    <w:sz w:val="28"/>
                    <w:szCs w:val="28"/>
                    <w:shd w:val="clear" w:color="auto" w:fill="FFFFFF"/>
                  </w:rPr>
                  <m:t>2</m:t>
                </m:r>
              </m:e>
            </m:rad>
          </m:den>
        </m:f>
      </m:oMath>
      <w:r w:rsidR="00845BD6">
        <w:rPr>
          <w:rFonts w:cs="Times New Roman" w:hint="eastAsia"/>
          <w:color w:val="000000"/>
          <w:sz w:val="28"/>
          <w:szCs w:val="28"/>
          <w:shd w:val="clear" w:color="auto" w:fill="FFFFFF"/>
        </w:rPr>
        <w:t xml:space="preserve">                               </w:t>
      </w:r>
      <w:r w:rsidR="00845BD6">
        <w:rPr>
          <w:rFonts w:hAnsi="Cambria Math" w:cs="Times New Roman" w:hint="eastAsia"/>
          <w:color w:val="000000"/>
          <w:szCs w:val="21"/>
          <w:shd w:val="clear" w:color="auto" w:fill="FFFFFF"/>
        </w:rPr>
        <w:t>（</w:t>
      </w:r>
      <w:r w:rsidR="00845BD6">
        <w:rPr>
          <w:rFonts w:hAnsi="Cambria Math" w:cs="Times New Roman" w:hint="eastAsia"/>
          <w:color w:val="000000"/>
          <w:szCs w:val="21"/>
          <w:shd w:val="clear" w:color="auto" w:fill="FFFFFF"/>
        </w:rPr>
        <w:t>1</w:t>
      </w:r>
      <w:r w:rsidR="00845BD6">
        <w:rPr>
          <w:rFonts w:hAnsi="Cambria Math" w:cs="Times New Roman" w:hint="eastAsia"/>
          <w:color w:val="000000"/>
          <w:szCs w:val="21"/>
          <w:shd w:val="clear" w:color="auto" w:fill="FFFFFF"/>
        </w:rPr>
        <w:t>分）</w:t>
      </w:r>
    </w:p>
    <w:p w14:paraId="76918025" w14:textId="77777777" w:rsidR="00845BD6" w:rsidRDefault="00845BD6" w:rsidP="00845BD6">
      <w:pPr>
        <w:adjustRightInd w:val="0"/>
        <w:snapToGrid w:val="0"/>
        <w:spacing w:beforeLines="30" w:before="93" w:line="300" w:lineRule="auto"/>
        <w:rPr>
          <w:rFonts w:ascii="黑体" w:eastAsia="黑体" w:hAnsi="黑体" w:cs="黑体" w:hint="eastAsia"/>
          <w:sz w:val="24"/>
          <w:szCs w:val="3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8000" behindDoc="0" locked="0" layoutInCell="1" allowOverlap="1" wp14:anchorId="7AC1AD8D" wp14:editId="5B3F3F4E">
                <wp:simplePos x="0" y="0"/>
                <wp:positionH relativeFrom="column">
                  <wp:posOffset>3208020</wp:posOffset>
                </wp:positionH>
                <wp:positionV relativeFrom="paragraph">
                  <wp:posOffset>28575</wp:posOffset>
                </wp:positionV>
                <wp:extent cx="2267585" cy="1462405"/>
                <wp:effectExtent l="0" t="19050" r="0" b="4445"/>
                <wp:wrapSquare wrapText="bothSides"/>
                <wp:docPr id="923" name="组合 9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67585" cy="1462405"/>
                          <a:chOff x="7710" y="448585"/>
                          <a:chExt cx="4134" cy="2748"/>
                        </a:xfrm>
                      </wpg:grpSpPr>
                      <wpg:grpSp>
                        <wpg:cNvPr id="922" name="组合 922"/>
                        <wpg:cNvGrpSpPr/>
                        <wpg:grpSpPr>
                          <a:xfrm>
                            <a:off x="7710" y="448585"/>
                            <a:ext cx="4134" cy="2748"/>
                            <a:chOff x="7710" y="448585"/>
                            <a:chExt cx="4134" cy="2748"/>
                          </a:xfrm>
                        </wpg:grpSpPr>
                        <wpg:grpSp>
                          <wpg:cNvPr id="908" name="组合 908"/>
                          <wpg:cNvGrpSpPr/>
                          <wpg:grpSpPr>
                            <a:xfrm>
                              <a:off x="7710" y="448585"/>
                              <a:ext cx="4134" cy="2748"/>
                              <a:chOff x="7230" y="436768"/>
                              <a:chExt cx="4134" cy="2748"/>
                            </a:xfrm>
                          </wpg:grpSpPr>
                          <wpg:grpSp>
                            <wpg:cNvPr id="909" name="组合 529"/>
                            <wpg:cNvGrpSpPr/>
                            <wpg:grpSpPr>
                              <a:xfrm>
                                <a:off x="7230" y="436768"/>
                                <a:ext cx="4134" cy="2748"/>
                                <a:chOff x="6408" y="248079"/>
                                <a:chExt cx="4134" cy="2748"/>
                              </a:xfrm>
                            </wpg:grpSpPr>
                            <wpg:grpSp>
                              <wpg:cNvPr id="910" name="组合 393"/>
                              <wpg:cNvGrpSpPr/>
                              <wpg:grpSpPr>
                                <a:xfrm>
                                  <a:off x="6408" y="248079"/>
                                  <a:ext cx="4134" cy="2748"/>
                                  <a:chOff x="988" y="3439"/>
                                  <a:chExt cx="4134" cy="2748"/>
                                </a:xfrm>
                              </wpg:grpSpPr>
                              <wpg:grpSp>
                                <wpg:cNvPr id="911" name="组合 193"/>
                                <wpg:cNvGrpSpPr/>
                                <wpg:grpSpPr>
                                  <a:xfrm>
                                    <a:off x="988" y="3439"/>
                                    <a:ext cx="4134" cy="2748"/>
                                    <a:chOff x="988" y="3439"/>
                                    <a:chExt cx="4134" cy="2748"/>
                                  </a:xfrm>
                                </wpg:grpSpPr>
                                <wpg:grpSp>
                                  <wpg:cNvPr id="912" name="组合 192"/>
                                  <wpg:cNvGrpSpPr/>
                                  <wpg:grpSpPr>
                                    <a:xfrm>
                                      <a:off x="988" y="3439"/>
                                      <a:ext cx="4134" cy="2748"/>
                                      <a:chOff x="988" y="3439"/>
                                      <a:chExt cx="4134" cy="2748"/>
                                    </a:xfrm>
                                  </wpg:grpSpPr>
                                  <wpg:grpSp>
                                    <wpg:cNvPr id="913" name="组合 186"/>
                                    <wpg:cNvGrpSpPr/>
                                    <wpg:grpSpPr>
                                      <a:xfrm>
                                        <a:off x="1119" y="3489"/>
                                        <a:ext cx="3120" cy="2698"/>
                                        <a:chOff x="1098" y="3489"/>
                                        <a:chExt cx="3120" cy="2698"/>
                                      </a:xfrm>
                                    </wpg:grpSpPr>
                                    <pic:pic xmlns:pic="http://schemas.openxmlformats.org/drawingml/2006/picture">
                                      <pic:nvPicPr>
                                        <pic:cNvPr id="887" name="图片 46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>
                                        <a:blip r:embed="rId146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1098" y="3489"/>
                                          <a:ext cx="3120" cy="269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  <wpg:grpSp>
                                      <wpg:cNvPr id="914" name="组合 185"/>
                                      <wpg:cNvGrpSpPr/>
                                      <wpg:grpSpPr>
                                        <a:xfrm>
                                          <a:off x="1902" y="3973"/>
                                          <a:ext cx="1986" cy="1631"/>
                                          <a:chOff x="1902" y="3973"/>
                                          <a:chExt cx="1986" cy="1631"/>
                                        </a:xfrm>
                                      </wpg:grpSpPr>
                                      <wps:wsp>
                                        <wps:cNvPr id="889" name="直接连接符 11"/>
                                        <wps:cNvCnPr/>
                                        <wps:spPr>
                                          <a:xfrm>
                                            <a:off x="1902" y="4779"/>
                                            <a:ext cx="1" cy="8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/>
                                          </a:lnRef>
                                          <a:fillRef idx="0">
                                            <a:srgbClr val="FFFFFF"/>
                                          </a:fillRef>
                                          <a:effectRef idx="0">
                                            <a:srgbClr val="FFFFFF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g:grpSp>
                                        <wpg:cNvPr id="915" name="组合 184"/>
                                        <wpg:cNvGrpSpPr/>
                                        <wpg:grpSpPr>
                                          <a:xfrm>
                                            <a:off x="2117" y="3973"/>
                                            <a:ext cx="1771" cy="1631"/>
                                            <a:chOff x="2131" y="3973"/>
                                            <a:chExt cx="1771" cy="1631"/>
                                          </a:xfrm>
                                        </wpg:grpSpPr>
                                        <wps:wsp>
                                          <wps:cNvPr id="891" name="文本框 178"/>
                                          <wps:cNvSpPr txBox="1"/>
                                          <wps:spPr>
                                            <a:xfrm>
                                              <a:off x="2131" y="3973"/>
                                              <a:ext cx="1626" cy="163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mpd="sng">
                                              <a:solidFill>
                                                <a:srgbClr val="FF0000"/>
                                              </a:solidFill>
                                              <a:prstDash val="sysDash"/>
                                            </a:ln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14:paraId="4B8D8088" w14:textId="77777777" w:rsidR="00845BD6" w:rsidRDefault="00845BD6" w:rsidP="00845BD6">
                                                <w:pPr>
                                                  <w:rPr>
                                                    <w:szCs w:val="21"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noAutofit/>
                                          </wps:bodyPr>
                                        </wps:wsp>
                                        <wps:wsp>
                                          <wps:cNvPr id="892" name="直接连接符 11"/>
                                          <wps:cNvCnPr/>
                                          <wps:spPr>
                                            <a:xfrm>
                                              <a:off x="3901" y="4781"/>
                                              <a:ext cx="1" cy="8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/>
                                            </a:lnRef>
                                            <a:fillRef idx="0">
                                              <a:srgbClr val="FFFFFF"/>
                                            </a:fillRef>
                                            <a:effectRef idx="0">
                                              <a:srgbClr val="FFFFFF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</wpg:grpSp>
                                  </wpg:grpSp>
                                  <wpg:grpSp>
                                    <wpg:cNvPr id="916" name="组合 109"/>
                                    <wpg:cNvGrpSpPr/>
                                    <wpg:grpSpPr>
                                      <a:xfrm>
                                        <a:off x="988" y="3439"/>
                                        <a:ext cx="4134" cy="2336"/>
                                        <a:chOff x="3812" y="6458"/>
                                        <a:chExt cx="4134" cy="2336"/>
                                      </a:xfrm>
                                    </wpg:grpSpPr>
                                    <wpg:grpSp>
                                      <wpg:cNvPr id="917" name="组合 1"/>
                                      <wpg:cNvGrpSpPr/>
                                      <wpg:grpSpPr>
                                        <a:xfrm>
                                          <a:off x="4172" y="6458"/>
                                          <a:ext cx="3774" cy="2336"/>
                                          <a:chOff x="8787" y="14147"/>
                                          <a:chExt cx="4070" cy="2822"/>
                                        </a:xfrm>
                                      </wpg:grpSpPr>
                                      <wpg:grpSp>
                                        <wpg:cNvPr id="918" name="组合 92"/>
                                        <wpg:cNvGrpSpPr/>
                                        <wpg:grpSpPr>
                                          <a:xfrm>
                                            <a:off x="8794" y="14147"/>
                                            <a:ext cx="1109" cy="2822"/>
                                            <a:chOff x="4640" y="5978"/>
                                            <a:chExt cx="1657" cy="3814"/>
                                          </a:xfrm>
                                        </wpg:grpSpPr>
                                        <wps:wsp>
                                          <wps:cNvPr id="896" name="直接箭头连接符 4"/>
                                          <wps:cNvCnPr/>
                                          <wps:spPr>
                                            <a:xfrm flipH="1" flipV="1">
                                              <a:off x="4640" y="6267"/>
                                              <a:ext cx="0" cy="352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6350">
                                              <a:solidFill>
                                                <a:schemeClr val="tx1">
                                                  <a:alpha val="98000"/>
                                                </a:schemeClr>
                                              </a:solidFill>
                                              <a:tailEnd type="triangle" w="med" len="lg"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/>
                                            </a:lnRef>
                                            <a:fillRef idx="0">
                                              <a:srgbClr val="FFFFFF"/>
                                            </a:fillRef>
                                            <a:effectRef idx="0">
                                              <a:srgbClr val="FFFFFF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897" name="文本框 9"/>
                                          <wps:cNvSpPr txBox="1"/>
                                          <wps:spPr>
                                            <a:xfrm>
                                              <a:off x="4856" y="5978"/>
                                              <a:ext cx="1441" cy="9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14:paraId="2D1721FC" w14:textId="77777777" w:rsidR="00845BD6" w:rsidRDefault="00845BD6" w:rsidP="00845BD6">
                                                <w:pPr>
                                                  <w:rPr>
                                                    <w:rFonts w:cs="Times New Roman"/>
                                                    <w:szCs w:val="21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Times New Roman"/>
                                                    <w:i/>
                                                    <w:iCs/>
                                                    <w:szCs w:val="21"/>
                                                  </w:rPr>
                                                  <w:t>y</w:t>
                                                </w:r>
                                                <w:r>
                                                  <w:rPr>
                                                    <w:rFonts w:cs="Times New Roman"/>
                                                    <w:szCs w:val="21"/>
                                                  </w:rPr>
                                                  <w:t>(cm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919" name="组合 89"/>
                                        <wpg:cNvGrpSpPr/>
                                        <wpg:grpSpPr>
                                          <a:xfrm>
                                            <a:off x="8787" y="15572"/>
                                            <a:ext cx="4070" cy="563"/>
                                            <a:chOff x="4765" y="7272"/>
                                            <a:chExt cx="5860" cy="456"/>
                                          </a:xfrm>
                                        </wpg:grpSpPr>
                                        <wps:wsp>
                                          <wps:cNvPr id="899" name="直接箭头连接符 2"/>
                                          <wps:cNvCnPr/>
                                          <wps:spPr>
                                            <a:xfrm>
                                              <a:off x="4765" y="7438"/>
                                              <a:ext cx="4652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  <a:tailEnd type="triangle" w="med" len="lg"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/>
                                            </a:lnRef>
                                            <a:fillRef idx="0">
                                              <a:srgbClr val="FFFFFF"/>
                                            </a:fillRef>
                                            <a:effectRef idx="0">
                                              <a:srgbClr val="FFFFFF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900" name="文本框 10"/>
                                          <wps:cNvSpPr txBox="1"/>
                                          <wps:spPr>
                                            <a:xfrm>
                                              <a:off x="9332" y="7272"/>
                                              <a:ext cx="1293" cy="45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14:paraId="17335215" w14:textId="77777777" w:rsidR="00845BD6" w:rsidRDefault="00845BD6" w:rsidP="00845BD6">
                                                <w:pPr>
                                                  <w:rPr>
                                                    <w:rFonts w:cs="Times New Roman"/>
                                                    <w:szCs w:val="21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Times New Roman" w:hint="eastAsia"/>
                                                    <w:i/>
                                                    <w:iCs/>
                                                    <w:szCs w:val="21"/>
                                                  </w:rPr>
                                                  <w:t>x</w:t>
                                                </w:r>
                                                <w:r>
                                                  <w:rPr>
                                                    <w:rFonts w:cs="Times New Roman"/>
                                                    <w:szCs w:val="21"/>
                                                  </w:rPr>
                                                  <w:t>(m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s:wsp>
                                      <wps:cNvPr id="901" name="文本框 107"/>
                                      <wps:cNvSpPr txBox="1"/>
                                      <wps:spPr>
                                        <a:xfrm>
                                          <a:off x="3812" y="7651"/>
                                          <a:ext cx="709" cy="50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14:paraId="148D4116" w14:textId="77777777" w:rsidR="00845BD6" w:rsidRDefault="00845BD6" w:rsidP="00845BD6">
                                            <w:pPr>
                                              <w:rPr>
                                                <w:szCs w:val="21"/>
                                              </w:rPr>
                                            </w:pPr>
                                            <w:r>
                                              <w:rPr>
                                                <w:rFonts w:cs="Times New Roman" w:hint="eastAsia"/>
                                                <w:i/>
                                                <w:iCs/>
                                                <w:szCs w:val="21"/>
                                              </w:rPr>
                                              <w:t>O</w:t>
                                            </w:r>
                                            <w:r>
                                              <w:rPr>
                                                <w:rFonts w:cs="Times New Roman" w:hint="eastAsia"/>
                                                <w:szCs w:val="21"/>
                                              </w:rPr>
                                              <w:t xml:space="preserve"> 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902" name="椭圆 179"/>
                                  <wps:cNvSpPr/>
                                  <wps:spPr>
                                    <a:xfrm>
                                      <a:off x="1285" y="4574"/>
                                      <a:ext cx="113" cy="11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lumMod val="7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noAutofit/>
                                  </wps:bodyPr>
                                </wps:wsp>
                                <wps:wsp>
                                  <wps:cNvPr id="903" name="文本框 107"/>
                                  <wps:cNvSpPr txBox="1"/>
                                  <wps:spPr>
                                    <a:xfrm>
                                      <a:off x="1556" y="4743"/>
                                      <a:ext cx="709" cy="49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39F5818B" w14:textId="77777777" w:rsidR="00845BD6" w:rsidRDefault="00845BD6" w:rsidP="00845BD6">
                                        <w:pPr>
                                          <w:rPr>
                                            <w:szCs w:val="21"/>
                                          </w:rPr>
                                        </w:pPr>
                                        <w:r>
                                          <w:rPr>
                                            <w:rFonts w:cs="Times New Roman" w:hint="eastAsia"/>
                                            <w:szCs w:val="21"/>
                                          </w:rPr>
                                          <w:t xml:space="preserve">0.4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</wpg:grpSp>
                              <wps:wsp>
                                <wps:cNvPr id="904" name="文本框 107"/>
                                <wps:cNvSpPr txBox="1"/>
                                <wps:spPr>
                                  <a:xfrm>
                                    <a:off x="3702" y="4745"/>
                                    <a:ext cx="678" cy="51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765FFCF7" w14:textId="77777777" w:rsidR="00845BD6" w:rsidRDefault="00845BD6" w:rsidP="00845BD6">
                                      <w:pPr>
                                        <w:rPr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cs="Times New Roman" w:hint="eastAsia"/>
                                          <w:szCs w:val="21"/>
                                        </w:rPr>
                                        <w:t>1.9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</wpg:grpSp>
                            <wps:wsp>
                              <wps:cNvPr id="905" name="文本框 107"/>
                              <wps:cNvSpPr txBox="1"/>
                              <wps:spPr>
                                <a:xfrm>
                                  <a:off x="6704" y="249040"/>
                                  <a:ext cx="709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8623629" w14:textId="77777777" w:rsidR="00845BD6" w:rsidRDefault="00845BD6" w:rsidP="00845BD6"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Cs w:val="21"/>
                                      </w:rPr>
                                      <w:t>P</w:t>
                                    </w:r>
                                    <w:r>
                                      <w:rPr>
                                        <w:rFonts w:cs="Times New Roman" w:hint="eastAsia"/>
                                        <w:szCs w:val="21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</wpg:grpSp>
                          <wps:wsp>
                            <wps:cNvPr id="906" name="文本框 10"/>
                            <wps:cNvSpPr txBox="1"/>
                            <wps:spPr>
                              <a:xfrm>
                                <a:off x="8616" y="438902"/>
                                <a:ext cx="955" cy="37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51F3A10" w14:textId="77777777" w:rsidR="00845BD6" w:rsidRDefault="00845BD6" w:rsidP="00845BD6">
                                  <w:pPr>
                                    <w:rPr>
                                      <w:rFonts w:cs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（</w:t>
                                  </w:r>
                                  <w:r>
                                    <w:rPr>
                                      <w:rFonts w:cs="Times New Roman" w:hint="eastAsia"/>
                                      <w:szCs w:val="21"/>
                                    </w:rPr>
                                    <w:t>f</w:t>
                                  </w: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920" name="文本框 107"/>
                          <wps:cNvSpPr txBox="1"/>
                          <wps:spPr>
                            <a:xfrm>
                              <a:off x="9120" y="449889"/>
                              <a:ext cx="678" cy="46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B15B436" w14:textId="77777777" w:rsidR="00845BD6" w:rsidRDefault="00845BD6" w:rsidP="00845BD6"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szCs w:val="21"/>
                                  </w:rPr>
                                  <w:t>0.9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s:wsp>
                        <wps:cNvPr id="921" name="文本框 107"/>
                        <wps:cNvSpPr txBox="1"/>
                        <wps:spPr>
                          <a:xfrm>
                            <a:off x="9610" y="449889"/>
                            <a:ext cx="678" cy="5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565448B" w14:textId="77777777" w:rsidR="00845BD6" w:rsidRDefault="00845BD6" w:rsidP="00845BD6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>1.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AC1AD8D" id="组合 923" o:spid="_x0000_s2000" style="position:absolute;left:0;text-align:left;margin-left:252.6pt;margin-top:2.25pt;width:178.55pt;height:115.15pt;z-index:251648000;mso-position-horizontal-relative:text;mso-position-vertical-relative:text" coordorigin="7710,448585" coordsize="4134,274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">
                <v:group id="组合 922" o:spid="_x0000_s2001" style="position:absolute;left:7710;top:448585;width:4134;height:2748" coordorigin="7710,448585" coordsize="4134,27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8aTjxQAAANw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">
                  <v:group id="组合 908" o:spid="_x0000_s2002" style="position:absolute;left:7710;top:448585;width:4134;height:2748" coordorigin="7230,436768" coordsize="4134,27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">
                    <v:group id="组合 529" o:spid="_x0000_s2003" style="position:absolute;left:7230;top:436768;width:4134;height:2748" coordorigin="6408,248079" coordsize="4134,27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4GryxAAAANw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2gCzzPhCMj5AwAA//8DAFBLAQItABQABgAIAAAAIQDb4fbL7gAAAIUBAAATAAAAAAAAAAAA&#10;AAAAAAAAAABbQ29udGVudF9UeXBlc10ueG1sUEsBAi0AFAAGAAgAAAAhAFr0LFu/AAAAFQEAAAsA&#10;AAAAAAAAAAAAAAAAHwEAAF9yZWxzLy5yZWxzUEsBAi0AFAAGAAgAAAAhAOzgavLEAAAA3AAAAA8A&#10;AAAAAAAAAAAAAAAABwIAAGRycy9kb3ducmV2LnhtbFBLBQYAAAAAAwADALcAAAD4AgAAAAA=&#10;">
                      <v:group id="组合 393" o:spid="_x0000_s2004" style="position:absolute;left:6408;top:248079;width:4134;height:2748" coordorigin="988,3439" coordsize="4134,27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">
                        <v:group id="组合 193" o:spid="_x0000_s2005" style="position:absolute;left:988;top:3439;width:4134;height:2748" coordorigin="988,3439" coordsize="4134,27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">
                          <v:group id="_x0000_s2006" style="position:absolute;left:988;top:3439;width:4134;height:2748" coordorigin="988,3439" coordsize="4134,27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W5exAAAANw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03gEzzPhCMjFAwAA//8DAFBLAQItABQABgAIAAAAIQDb4fbL7gAAAIUBAAATAAAAAAAAAAAA&#10;AAAAAAAAAABbQ29udGVudF9UeXBlc10ueG1sUEsBAi0AFAAGAAgAAAAhAFr0LFu/AAAAFQEAAAsA&#10;AAAAAAAAAAAAAAAAHwEAAF9yZWxzLy5yZWxzUEsBAi0AFAAGAAgAAAAhAGedbl7EAAAA3AAAAA8A&#10;AAAAAAAAAAAAAAAABwIAAGRycy9kb3ducmV2LnhtbFBLBQYAAAAAAwADALcAAAD4AgAAAAA=&#10;">
                            <v:group id="组合 186" o:spid="_x0000_s2007" style="position:absolute;left:1119;top:3489;width:3120;height:2698" coordorigin="1098,3489" coordsize="3120,26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0cvFxgAAANw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sFbksLtTDgCcnkFAAD//wMAUEsBAi0AFAAGAAgAAAAhANvh9svuAAAAhQEAABMAAAAAAAAA&#10;AAAAAAAAAAAAAFtDb250ZW50X1R5cGVzXS54bWxQSwECLQAUAAYACAAAACEAWvQsW78AAAAVAQAA&#10;CwAAAAAAAAAAAAAAAAAfAQAAX3JlbHMvLnJlbHNQSwECLQAUAAYACAAAACEACNHLxcYAAADcAAAA&#10;DwAAAAAAAAAAAAAAAAAHAgAAZHJzL2Rvd25yZXYueG1sUEsFBgAAAAADAAMAtwAAAPoCAAAAAA==&#10;">
                              <v:shape id="图片 46" o:spid="_x0000_s2008" type="#_x0000_t75" style="position:absolute;left:1098;top:3489;width:3120;height:26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">
                                <v:imagedata r:id="rId147" o:title=""/>
                              </v:shape>
                              <v:group id="组合 185" o:spid="_x0000_s2009" style="position:absolute;left:1902;top:3973;width:1986;height:1631" coordorigin="1902,3973" coordsize="1986,16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">
                                <v:line id="直接连接符 11" o:spid="_x0000_s2010" style="position:absolute;visibility:visible;mso-wrap-style:square" from="1902,4779" to="1903,4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" strokecolor="black [3213]" strokeweight="1pt">
                                  <v:stroke joinstyle="miter"/>
                                </v:line>
                                <v:group id="组合 184" o:spid="_x0000_s2011" style="position:absolute;left:2117;top:3973;width:1771;height:1631" coordorigin="2131,3973" coordsize="1771,16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">
                                  <v:shape id="文本框 178" o:spid="_x0000_s2012" type="#_x0000_t202" style="position:absolute;left:2131;top:3973;width:1626;height:16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" filled="f" strokecolor="red" strokeweight="1pt">
                                    <v:stroke dashstyle="3 1"/>
                                    <v:textbox>
                                      <w:txbxContent>
                                        <w:p w14:paraId="4B8D8088" w14:textId="77777777" w:rsidR="00845BD6" w:rsidRDefault="00845BD6" w:rsidP="00845BD6">
                                          <w:pPr>
                                            <w:rPr>
                                              <w:szCs w:val="21"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line id="直接连接符 11" o:spid="_x0000_s2013" style="position:absolute;visibility:visible;mso-wrap-style:square" from="3901,4781" to="3902,4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" strokecolor="black [3213]" strokeweight="1pt">
                                    <v:stroke joinstyle="miter"/>
                                  </v:line>
                                </v:group>
                              </v:group>
                            </v:group>
                            <v:group id="组合 109" o:spid="_x0000_s2014" style="position:absolute;left:988;top:3439;width:4134;height:2336" coordorigin="3812,6458" coordsize="4134,2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mhdxgAAANw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ZLOD3TDgCcn0HAAD//wMAUEsBAi0AFAAGAAgAAAAhANvh9svuAAAAhQEAABMAAAAAAAAA&#10;AAAAAAAAAAAAAFtDb250ZW50X1R5cGVzXS54bWxQSwECLQAUAAYACAAAACEAWvQsW78AAAAVAQAA&#10;CwAAAAAAAAAAAAAAAAAfAQAAX3JlbHMvLnJlbHNQSwECLQAUAAYACAAAACEAGKZoXcYAAADcAAAA&#10;DwAAAAAAAAAAAAAAAAAHAgAAZHJzL2Rvd25yZXYueG1sUEsFBgAAAAADAAMAtwAAAPoCAAAAAA==&#10;">
                              <v:group id="组合 1" o:spid="_x0000_s2015" style="position:absolute;left:4172;top:6458;width:3774;height:2336" coordorigin="8787,14147" coordsize="4070,28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">
                                <v:group id="组合 92" o:spid="_x0000_s2016" style="position:absolute;left:8794;top:14147;width:1109;height:2822" coordorigin="4640,5978" coordsize="1657,38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">
                                  <v:shape id="直接箭头连接符 4" o:spid="_x0000_s2017" type="#_x0000_t32" style="position:absolute;left:4640;top:6267;width:0;height:352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" strokecolor="black [3213]" strokeweight=".5pt">
                                    <v:stroke endarrow="block" endarrowlength="long" opacity="64250f" joinstyle="miter"/>
                                  </v:shape>
                                  <v:shape id="文本框 9" o:spid="_x0000_s2018" type="#_x0000_t202" style="position:absolute;left:4856;top:5978;width:1441;height:9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" filled="f" stroked="f" strokeweight=".5pt">
                                    <v:textbox inset="0,0,0,0">
                                      <w:txbxContent>
                                        <w:p w14:paraId="2D1721FC" w14:textId="77777777" w:rsidR="00845BD6" w:rsidRDefault="00845BD6" w:rsidP="00845BD6">
                                          <w:pPr>
                                            <w:rPr>
                                              <w:rFonts w:cs="Times New Roman"/>
                                              <w:szCs w:val="21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i/>
                                              <w:iCs/>
                                              <w:szCs w:val="21"/>
                                            </w:rPr>
                                            <w:t>y</w:t>
                                          </w:r>
                                          <w:r>
                                            <w:rPr>
                                              <w:rFonts w:cs="Times New Roman"/>
                                              <w:szCs w:val="21"/>
                                            </w:rPr>
                                            <w:t>(cm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group id="组合 89" o:spid="_x0000_s2019" style="position:absolute;left:8787;top:15572;width:4070;height:563" coordorigin="4765,7272" coordsize="5860,4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fwvxAAAANw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3gCzzPhCMj5AwAA//8DAFBLAQItABQABgAIAAAAIQDb4fbL7gAAAIUBAAATAAAAAAAAAAAA&#10;AAAAAAAAAABbQ29udGVudF9UeXBlc10ueG1sUEsBAi0AFAAGAAgAAAAhAFr0LFu/AAAAFQEAAAsA&#10;AAAAAAAAAAAAAAAAHwEAAF9yZWxzLy5yZWxzUEsBAi0AFAAGAAgAAAAhAGk5/C/EAAAA3AAAAA8A&#10;AAAAAAAAAAAAAAAABwIAAGRycy9kb3ducmV2LnhtbFBLBQYAAAAAAwADALcAAAD4AgAAAAA=&#10;">
                                  <v:shape id="直接箭头连接符 2" o:spid="_x0000_s2020" type="#_x0000_t32" style="position:absolute;left:4765;top:7438;width:465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" strokecolor="black [3213]" strokeweight=".5pt">
                                    <v:stroke endarrow="block" endarrowlength="long" joinstyle="miter"/>
                                  </v:shape>
                                  <v:shape id="文本框 10" o:spid="_x0000_s2021" type="#_x0000_t202" style="position:absolute;left:9332;top:7272;width:1293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17335215" w14:textId="77777777" w:rsidR="00845BD6" w:rsidRDefault="00845BD6" w:rsidP="00845BD6">
                                          <w:pPr>
                                            <w:rPr>
                                              <w:rFonts w:cs="Times New Roman"/>
                                              <w:szCs w:val="21"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 w:hint="eastAsia"/>
                                              <w:i/>
                                              <w:iCs/>
                                              <w:szCs w:val="21"/>
                                            </w:rPr>
                                            <w:t>x</w:t>
                                          </w:r>
                                          <w:r>
                                            <w:rPr>
                                              <w:rFonts w:cs="Times New Roman"/>
                                              <w:szCs w:val="21"/>
                                            </w:rPr>
                                            <w:t>(m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v:group>
                              <v:shape id="文本框 107" o:spid="_x0000_s2022" type="#_x0000_t202" style="position:absolute;left:3812;top:7651;width:709;height: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" filled="f" stroked="f" strokeweight=".5pt">
                                <v:textbox>
                                  <w:txbxContent>
                                    <w:p w14:paraId="148D4116" w14:textId="77777777" w:rsidR="00845BD6" w:rsidRDefault="00845BD6" w:rsidP="00845BD6">
                                      <w:pPr>
                                        <w:rPr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cs="Times New Roman" w:hint="eastAsia"/>
                                          <w:i/>
                                          <w:iCs/>
                                          <w:szCs w:val="21"/>
                                        </w:rPr>
                                        <w:t>O</w:t>
                                      </w:r>
                                      <w:r>
                                        <w:rPr>
                                          <w:rFonts w:cs="Times New Roman" w:hint="eastAsia"/>
                                          <w:szCs w:val="21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oval id="椭圆 179" o:spid="_x0000_s2023" style="position:absolute;left:1285;top:4574;width:113;height: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" fillcolor="black [3213]" strokecolor="black [3213]" strokeweight="1pt">
                            <v:stroke joinstyle="miter"/>
                          </v:oval>
                          <v:shape id="文本框 107" o:spid="_x0000_s2024" type="#_x0000_t202" style="position:absolute;left:1556;top:4743;width:709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M1HxwAAANw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eohncz4QjIFc3AAAA//8DAFBLAQItABQABgAIAAAAIQDb4fbL7gAAAIUBAAATAAAAAAAA&#10;AAAAAAAAAAAAAABbQ29udGVudF9UeXBlc10ueG1sUEsBAi0AFAAGAAgAAAAhAFr0LFu/AAAAFQEA&#10;AAsAAAAAAAAAAAAAAAAAHwEAAF9yZWxzLy5yZWxzUEsBAi0AFAAGAAgAAAAhAK9YzUfHAAAA3AAA&#10;AA8AAAAAAAAAAAAAAAAABwIAAGRycy9kb3ducmV2LnhtbFBLBQYAAAAAAwADALcAAAD7AgAAAAA=&#10;" filled="f" stroked="f" strokeweight=".5pt">
                            <v:textbox>
                              <w:txbxContent>
                                <w:p w14:paraId="39F5818B" w14:textId="77777777" w:rsidR="00845BD6" w:rsidRDefault="00845BD6" w:rsidP="00845BD6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Cs w:val="21"/>
                                    </w:rPr>
                                    <w:t xml:space="preserve">0.4 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107" o:spid="_x0000_s2025" type="#_x0000_t202" style="position:absolute;left:3702;top:4745;width:678;height:5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sVUzxwAAANw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eohncz4QjIFc3AAAA//8DAFBLAQItABQABgAIAAAAIQDb4fbL7gAAAIUBAAATAAAAAAAA&#10;AAAAAAAAAAAAAABbQ29udGVudF9UeXBlc10ueG1sUEsBAi0AFAAGAAgAAAAhAFr0LFu/AAAAFQEA&#10;AAsAAAAAAAAAAAAAAAAAHwEAAF9yZWxzLy5yZWxzUEsBAi0AFAAGAAgAAAAhACCxVTPHAAAA3AAA&#10;AA8AAAAAAAAAAAAAAAAABwIAAGRycy9kb3ducmV2LnhtbFBLBQYAAAAAAwADALcAAAD7AgAAAAA=&#10;" filled="f" stroked="f" strokeweight=".5pt">
                          <v:textbox>
                            <w:txbxContent>
                              <w:p w14:paraId="765FFCF7" w14:textId="77777777" w:rsidR="00845BD6" w:rsidRDefault="00845BD6" w:rsidP="00845BD6"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szCs w:val="21"/>
                                  </w:rPr>
                                  <w:t>1.9</w:t>
                                </w:r>
                              </w:p>
                            </w:txbxContent>
                          </v:textbox>
                        </v:shape>
                      </v:group>
                      <v:shape id="文本框 107" o:spid="_x0000_s2026" type="#_x0000_t202" style="position:absolute;left:6704;top:249040;width:709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" filled="f" stroked="f" strokeweight=".5pt">
                        <v:textbox>
                          <w:txbxContent>
                            <w:p w14:paraId="38623629" w14:textId="77777777" w:rsidR="00845BD6" w:rsidRDefault="00845BD6" w:rsidP="00845BD6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Cs w:val="21"/>
                                </w:rPr>
                                <w:t>P</w:t>
                              </w:r>
                              <w:r>
                                <w:rPr>
                                  <w:rFonts w:cs="Times New Roman" w:hint="eastAsia"/>
                                  <w:szCs w:val="21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  <v:shape id="文本框 10" o:spid="_x0000_s2027" type="#_x0000_t202" style="position:absolute;left:8616;top:438902;width:955;height:3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" filled="f" stroked="f" strokeweight=".5pt">
                      <v:textbox inset="0,0,0,0">
                        <w:txbxContent>
                          <w:p w14:paraId="551F3A10" w14:textId="77777777" w:rsidR="00845BD6" w:rsidRDefault="00845BD6" w:rsidP="00845BD6">
                            <w:pPr>
                              <w:rPr>
                                <w:rFonts w:cs="Times New Roman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（</w:t>
                            </w:r>
                            <w:r>
                              <w:rPr>
                                <w:rFonts w:cs="Times New Roman" w:hint="eastAsia"/>
                                <w:szCs w:val="21"/>
                              </w:rPr>
                              <w:t>f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</v:group>
                  <v:shape id="文本框 107" o:spid="_x0000_s2028" type="#_x0000_t202" style="position:absolute;left:9120;top:449889;width:678;height: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" filled="f" stroked="f" strokeweight=".5pt">
                    <v:textbox>
                      <w:txbxContent>
                        <w:p w14:paraId="5B15B436" w14:textId="77777777" w:rsidR="00845BD6" w:rsidRDefault="00845BD6" w:rsidP="00845BD6"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cs="Times New Roman" w:hint="eastAsia"/>
                              <w:szCs w:val="21"/>
                            </w:rPr>
                            <w:t>0.9</w:t>
                          </w:r>
                        </w:p>
                      </w:txbxContent>
                    </v:textbox>
                  </v:shape>
                </v:group>
                <v:shape id="文本框 107" o:spid="_x0000_s2029" type="#_x0000_t202" style="position:absolute;left:9610;top:449889;width:678;height: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" filled="f" stroked="f" strokeweight=".5pt">
                  <v:textbox>
                    <w:txbxContent>
                      <w:p w14:paraId="6565448B" w14:textId="77777777" w:rsidR="00845BD6" w:rsidRDefault="00845BD6" w:rsidP="00845BD6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cs="Times New Roman" w:hint="eastAsia"/>
                            <w:szCs w:val="21"/>
                          </w:rPr>
                          <w:t>1.4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黑体" w:eastAsia="黑体" w:hAnsi="黑体" w:cs="黑体" w:hint="eastAsia"/>
          <w:sz w:val="24"/>
          <w:szCs w:val="32"/>
        </w:rPr>
        <w:t>六、带操比赛</w:t>
      </w:r>
      <w:r>
        <w:rPr>
          <w:rFonts w:eastAsia="黑体" w:cs="黑体" w:hint="eastAsia"/>
          <w:sz w:val="24"/>
          <w:szCs w:val="32"/>
        </w:rPr>
        <w:t>（</w:t>
      </w:r>
      <w:r>
        <w:rPr>
          <w:rFonts w:eastAsia="黑体" w:cs="黑体" w:hint="eastAsia"/>
          <w:sz w:val="24"/>
          <w:szCs w:val="32"/>
        </w:rPr>
        <w:t>20</w:t>
      </w:r>
      <w:r>
        <w:rPr>
          <w:rFonts w:eastAsia="黑体" w:cs="黑体" w:hint="eastAsia"/>
          <w:sz w:val="24"/>
          <w:szCs w:val="32"/>
        </w:rPr>
        <w:t>分）</w:t>
      </w:r>
    </w:p>
    <w:p w14:paraId="46EDFC35" w14:textId="77777777" w:rsidR="00845BD6" w:rsidRDefault="00845BD6" w:rsidP="00845BD6">
      <w:pPr>
        <w:adjustRightInd w:val="0"/>
        <w:snapToGrid w:val="0"/>
        <w:rPr>
          <w:rFonts w:cs="黑体"/>
          <w:sz w:val="28"/>
          <w:szCs w:val="36"/>
        </w:rPr>
      </w:pPr>
      <w:r>
        <w:rPr>
          <w:rFonts w:ascii="华文中宋" w:hAnsi="华文中宋" w:cs="华文中宋" w:hint="eastAsia"/>
        </w:rPr>
        <w:t>1．</w:t>
      </w:r>
      <w:r>
        <w:rPr>
          <w:rFonts w:eastAsia="宋体" w:cs="Times New Roman"/>
          <w:sz w:val="24"/>
        </w:rPr>
        <w:t>2.4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分）</w:t>
      </w:r>
      <w:r>
        <w:rPr>
          <w:rFonts w:eastAsia="宋体" w:cs="Times New Roman" w:hint="eastAsia"/>
          <w:sz w:val="24"/>
        </w:rPr>
        <w:t>，</w:t>
      </w:r>
      <w:r>
        <w:rPr>
          <w:rFonts w:eastAsia="宋体" w:cs="Times New Roman" w:hint="eastAsia"/>
          <w:sz w:val="24"/>
        </w:rPr>
        <w:t>0.</w:t>
      </w:r>
      <w:r>
        <w:rPr>
          <w:rFonts w:eastAsia="宋体" w:cs="Times New Roman"/>
          <w:sz w:val="24"/>
        </w:rPr>
        <w:t>2sin(</w:t>
      </w:r>
      <m:oMath>
        <m:f>
          <m:fPr>
            <m:ctrlPr>
              <w:rPr>
                <w:rFonts w:ascii="Cambria Math" w:eastAsia="宋体" w:hAnsi="Cambria Math" w:cs="Times New Roman"/>
                <w:i/>
                <w:sz w:val="24"/>
              </w:rPr>
            </m:ctrlPr>
          </m:fPr>
          <m:num>
            <m:r>
              <m:rPr>
                <m:nor/>
              </m:rPr>
              <w:rPr>
                <w:rFonts w:eastAsia="宋体" w:cs="Times New Roman"/>
                <w:sz w:val="24"/>
              </w:rPr>
              <m:t>5</m:t>
            </m:r>
          </m:num>
          <m:den>
            <m:r>
              <m:rPr>
                <m:nor/>
              </m:rPr>
              <w:rPr>
                <w:rFonts w:eastAsia="宋体" w:cs="Times New Roman"/>
                <w:sz w:val="24"/>
              </w:rPr>
              <m:t>2</m:t>
            </m:r>
          </m:den>
        </m:f>
      </m:oMath>
      <w:r>
        <w:rPr>
          <w:rFonts w:eastAsia="宋体" w:cs="Times New Roman"/>
          <w:sz w:val="24"/>
        </w:rPr>
        <w:t>π</w:t>
      </w:r>
      <w:r>
        <w:rPr>
          <w:rFonts w:eastAsia="宋体" w:cs="Times New Roman"/>
          <w:i/>
          <w:iCs/>
          <w:sz w:val="24"/>
        </w:rPr>
        <w:t>t</w:t>
      </w:r>
      <w:r>
        <w:rPr>
          <w:rFonts w:eastAsia="宋体" w:cs="Times New Roman"/>
          <w:sz w:val="24"/>
        </w:rPr>
        <w:t>)m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分）</w:t>
      </w:r>
      <w:r>
        <w:rPr>
          <w:rFonts w:eastAsia="宋体" w:cs="Times New Roman" w:hint="eastAsia"/>
          <w:sz w:val="24"/>
        </w:rPr>
        <w:t>，</w:t>
      </w:r>
      <w:r>
        <w:rPr>
          <w:rFonts w:eastAsia="宋体" w:cs="Times New Roman" w:hint="eastAsia"/>
          <w:sz w:val="24"/>
        </w:rPr>
        <w:t>D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分）</w:t>
      </w:r>
    </w:p>
    <w:p w14:paraId="32F16555" w14:textId="77777777" w:rsidR="00845BD6" w:rsidRDefault="00845BD6" w:rsidP="00845BD6">
      <w:pPr>
        <w:pStyle w:val="a3"/>
        <w:adjustRightInd w:val="0"/>
        <w:snapToGrid w:val="0"/>
        <w:rPr>
          <w:szCs w:val="21"/>
        </w:rPr>
      </w:pPr>
      <w:r>
        <w:t>2</w:t>
      </w:r>
      <w:r>
        <w:rPr>
          <w:rFonts w:ascii="华文中宋" w:hAnsi="华文中宋" w:cs="华文中宋" w:hint="eastAsia"/>
        </w:rPr>
        <w:t>．</w:t>
      </w:r>
      <w:r>
        <w:rPr>
          <w:rFonts w:hint="eastAsia"/>
          <w:sz w:val="24"/>
        </w:rPr>
        <w:t>C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分）</w:t>
      </w:r>
    </w:p>
    <w:p w14:paraId="71C92CD1" w14:textId="77777777" w:rsidR="00845BD6" w:rsidRDefault="00845BD6" w:rsidP="00845BD6">
      <w:pPr>
        <w:adjustRightInd w:val="0"/>
        <w:snapToGrid w:val="0"/>
        <w:spacing w:line="300" w:lineRule="auto"/>
        <w:rPr>
          <w:szCs w:val="21"/>
        </w:rPr>
      </w:pPr>
      <w:r>
        <w:rPr>
          <w:rFonts w:cs="宋体" w:hint="eastAsia"/>
          <w:color w:val="000000"/>
        </w:rPr>
        <w:t>3</w:t>
      </w:r>
      <w:r>
        <w:rPr>
          <w:rFonts w:ascii="华文中宋" w:hAnsi="华文中宋" w:cs="华文中宋" w:hint="eastAsia"/>
        </w:rPr>
        <w:t>．（</w:t>
      </w:r>
      <w:r>
        <w:rPr>
          <w:rFonts w:cs="Times New Roman"/>
        </w:rPr>
        <w:t>1</w:t>
      </w:r>
      <w:r>
        <w:rPr>
          <w:rFonts w:ascii="华文中宋" w:hAnsi="华文中宋" w:cs="华文中宋" w:hint="eastAsia"/>
        </w:rPr>
        <w:t>）如图（</w:t>
      </w:r>
      <w:r>
        <w:rPr>
          <w:rFonts w:cs="Times New Roman"/>
        </w:rPr>
        <w:t>f</w:t>
      </w:r>
      <w:r>
        <w:rPr>
          <w:rFonts w:ascii="华文中宋" w:hAnsi="华文中宋" w:cs="华文中宋" w:hint="eastAsia"/>
        </w:rPr>
        <w:t>）所示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分）；</w:t>
      </w:r>
    </w:p>
    <w:p w14:paraId="4DC93DF1" w14:textId="77777777" w:rsidR="00845BD6" w:rsidRDefault="00845BD6" w:rsidP="00845BD6">
      <w:pPr>
        <w:adjustRightInd w:val="0"/>
        <w:snapToGrid w:val="0"/>
        <w:spacing w:line="300" w:lineRule="auto"/>
        <w:ind w:firstLineChars="100" w:firstLine="210"/>
        <w:rPr>
          <w:rFonts w:cs="Times New Roman"/>
          <w:sz w:val="24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cs="Times New Roman" w:hint="eastAsia"/>
          <w:sz w:val="24"/>
          <w:szCs w:val="21"/>
        </w:rPr>
        <w:t>平衡位置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分）；</w:t>
      </w:r>
    </w:p>
    <w:p w14:paraId="3C5A35AC" w14:textId="77777777" w:rsidR="00845BD6" w:rsidRDefault="00845BD6" w:rsidP="00845BD6">
      <w:pPr>
        <w:adjustRightInd w:val="0"/>
        <w:snapToGrid w:val="0"/>
        <w:spacing w:line="300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论证（共</w:t>
      </w:r>
      <w:r>
        <w:rPr>
          <w:rFonts w:cs="Times New Roman" w:hint="eastAsia"/>
          <w:szCs w:val="21"/>
        </w:rPr>
        <w:t>4</w:t>
      </w:r>
      <w:r>
        <w:rPr>
          <w:rFonts w:cs="Times New Roman" w:hint="eastAsia"/>
          <w:szCs w:val="21"/>
        </w:rPr>
        <w:t>分）：</w:t>
      </w:r>
    </w:p>
    <w:p w14:paraId="6BC9C945" w14:textId="77777777" w:rsidR="00845BD6" w:rsidRDefault="00845BD6" w:rsidP="00845BD6">
      <w:pPr>
        <w:adjustRightInd w:val="0"/>
        <w:snapToGrid w:val="0"/>
        <w:spacing w:line="300" w:lineRule="auto"/>
        <w:ind w:firstLineChars="100" w:firstLine="210"/>
        <w:rPr>
          <w:rFonts w:cs="Times New Roman"/>
          <w:szCs w:val="21"/>
        </w:rPr>
      </w:pPr>
      <w:r>
        <w:rPr>
          <w:rFonts w:ascii="华文中宋" w:hAnsi="华文中宋" w:cs="华文中宋" w:hint="eastAsia"/>
          <w:szCs w:val="21"/>
        </w:rPr>
        <w:t>①</w:t>
      </w:r>
      <w:r>
        <w:rPr>
          <w:rFonts w:cs="Times New Roman" w:hint="eastAsia"/>
          <w:szCs w:val="21"/>
        </w:rPr>
        <w:t>由图（</w:t>
      </w:r>
      <w:r>
        <w:rPr>
          <w:rFonts w:cs="Times New Roman" w:hint="eastAsia"/>
          <w:szCs w:val="21"/>
        </w:rPr>
        <w:t>d</w:t>
      </w:r>
      <w:r>
        <w:rPr>
          <w:rFonts w:cs="Times New Roman" w:hint="eastAsia"/>
          <w:szCs w:val="21"/>
        </w:rPr>
        <w:t>）可知：</w:t>
      </w:r>
      <m:oMath>
        <m:f>
          <m:fPr>
            <m:ctrlPr>
              <w:rPr>
                <w:rFonts w:ascii="Cambria Math" w:hAnsi="Cambria Math" w:cs="Times New Roman"/>
                <w:iCs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hAnsi="Cambria Math" w:cs="Times New Roman"/>
                <w:szCs w:val="21"/>
              </w:rPr>
              <m:t>4</m:t>
            </m:r>
          </m:den>
        </m:f>
      </m:oMath>
      <w:r>
        <w:rPr>
          <w:rFonts w:cs="Times New Roman"/>
          <w:i/>
          <w:iCs/>
          <w:szCs w:val="21"/>
        </w:rPr>
        <w:t>λ</w:t>
      </w:r>
      <m:oMath>
        <m:r>
          <m:rPr>
            <m:nor/>
          </m:rPr>
          <w:rPr>
            <w:rFonts w:cs="Times New Roman"/>
            <w:color w:val="000000" w:themeColor="text1"/>
            <w:szCs w:val="21"/>
          </w:rPr>
          <m:t>&lt;</m:t>
        </m:r>
      </m:oMath>
      <w:r>
        <w:rPr>
          <w:rFonts w:cs="Times New Roman"/>
          <w:iCs/>
          <w:color w:val="000000" w:themeColor="text1"/>
          <w:szCs w:val="21"/>
        </w:rPr>
        <w:t>0.</w:t>
      </w:r>
      <w:r>
        <w:rPr>
          <w:rFonts w:cs="Times New Roman"/>
          <w:szCs w:val="21"/>
        </w:rPr>
        <w:t>4m</w:t>
      </w:r>
      <w:r>
        <w:rPr>
          <w:rFonts w:cs="Times New Roman" w:hint="eastAsia"/>
          <w:szCs w:val="21"/>
        </w:rPr>
        <w:t>，</w:t>
      </w:r>
      <m:oMath>
        <m:f>
          <m:fPr>
            <m:ctrlPr>
              <w:rPr>
                <w:rFonts w:ascii="Cambria Math" w:hAnsi="Cambria Math" w:cs="Times New Roman"/>
                <w:iCs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hAnsi="Cambria Math" w:cs="Times New Roman"/>
                <w:szCs w:val="21"/>
              </w:rPr>
              <m:t>2</m:t>
            </m:r>
          </m:den>
        </m:f>
      </m:oMath>
      <w:r>
        <w:rPr>
          <w:rFonts w:cs="Times New Roman"/>
          <w:i/>
          <w:iCs/>
          <w:szCs w:val="21"/>
        </w:rPr>
        <w:t>λ</w:t>
      </w:r>
      <m:oMath>
        <m:r>
          <m:rPr>
            <m:nor/>
          </m:rPr>
          <w:rPr>
            <w:rFonts w:cs="Times New Roman"/>
            <w:szCs w:val="21"/>
          </w:rPr>
          <m:t>&gt;</m:t>
        </m:r>
      </m:oMath>
      <w:r>
        <w:rPr>
          <w:rFonts w:cs="Times New Roman"/>
          <w:iCs/>
          <w:color w:val="000000" w:themeColor="text1"/>
          <w:szCs w:val="21"/>
        </w:rPr>
        <w:t>0.</w:t>
      </w:r>
      <w:r>
        <w:rPr>
          <w:rFonts w:cs="Times New Roman"/>
          <w:szCs w:val="21"/>
        </w:rPr>
        <w:t>4m</w:t>
      </w:r>
      <w:r>
        <w:rPr>
          <w:rFonts w:cs="Times New Roman" w:hint="eastAsia"/>
          <w:szCs w:val="21"/>
        </w:rPr>
        <w:t>，即</w:t>
      </w:r>
      <w:r>
        <w:rPr>
          <w:rFonts w:cs="Times New Roman" w:hint="eastAsia"/>
          <w:szCs w:val="21"/>
        </w:rPr>
        <w:t>0.8</w:t>
      </w:r>
      <w:r>
        <w:rPr>
          <w:rFonts w:cs="Times New Roman"/>
          <w:szCs w:val="21"/>
        </w:rPr>
        <w:t>m</w:t>
      </w:r>
      <m:oMath>
        <m:r>
          <m:rPr>
            <m:nor/>
          </m:rPr>
          <w:rPr>
            <w:rFonts w:cs="Times New Roman"/>
            <w:color w:val="000000" w:themeColor="text1"/>
            <w:szCs w:val="21"/>
          </w:rPr>
          <m:t>&lt;</m:t>
        </m:r>
      </m:oMath>
      <w:r>
        <w:rPr>
          <w:rFonts w:cs="Times New Roman"/>
          <w:i/>
          <w:iCs/>
          <w:szCs w:val="21"/>
        </w:rPr>
        <w:t>λ</w:t>
      </w:r>
      <m:oMath>
        <m:r>
          <m:rPr>
            <m:nor/>
          </m:rPr>
          <w:rPr>
            <w:rFonts w:cs="Times New Roman"/>
            <w:color w:val="000000" w:themeColor="text1"/>
            <w:szCs w:val="21"/>
          </w:rPr>
          <m:t>&lt;</m:t>
        </m:r>
      </m:oMath>
      <w:r>
        <w:rPr>
          <w:rFonts w:cs="Times New Roman"/>
          <w:szCs w:val="21"/>
        </w:rPr>
        <w:t>1</w:t>
      </w:r>
      <w:r>
        <w:rPr>
          <w:rFonts w:cs="Times New Roman" w:hint="eastAsia"/>
          <w:szCs w:val="21"/>
        </w:rPr>
        <w:t>.</w:t>
      </w:r>
      <w:r>
        <w:rPr>
          <w:rFonts w:cs="Times New Roman"/>
          <w:szCs w:val="21"/>
        </w:rPr>
        <w:t>6m</w:t>
      </w:r>
      <w:r>
        <w:rPr>
          <w:rFonts w:cs="Times New Roman" w:hint="eastAsia"/>
          <w:szCs w:val="21"/>
        </w:rPr>
        <w:t xml:space="preserve">                         </w:t>
      </w:r>
    </w:p>
    <w:p w14:paraId="373B4857" w14:textId="77777777" w:rsidR="00845BD6" w:rsidRDefault="00845BD6" w:rsidP="00845BD6">
      <w:pPr>
        <w:adjustRightInd w:val="0"/>
        <w:snapToGrid w:val="0"/>
        <w:spacing w:line="300" w:lineRule="auto"/>
        <w:ind w:firstLineChars="200" w:firstLine="420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又根据</w:t>
      </w:r>
      <w:r>
        <w:rPr>
          <w:rFonts w:cs="Times New Roman" w:hint="eastAsia"/>
          <w:szCs w:val="21"/>
        </w:rPr>
        <w:t>0.4m~1.9m</w:t>
      </w:r>
      <w:r>
        <w:rPr>
          <w:rFonts w:cs="Times New Roman" w:hint="eastAsia"/>
          <w:szCs w:val="21"/>
        </w:rPr>
        <w:t>之间的波形图可知：</w:t>
      </w:r>
      <w:r>
        <w:rPr>
          <w:rFonts w:cs="Times New Roman" w:hint="eastAsia"/>
          <w:szCs w:val="21"/>
        </w:rPr>
        <w:t>(1.9</w:t>
      </w:r>
      <w:r>
        <w:rPr>
          <w:rFonts w:cs="Times New Roman"/>
          <w:szCs w:val="21"/>
        </w:rPr>
        <w:t>−</w:t>
      </w:r>
      <w:r>
        <w:rPr>
          <w:rFonts w:cs="Times New Roman" w:hint="eastAsia"/>
          <w:szCs w:val="21"/>
        </w:rPr>
        <w:t>0.4)m=(</w:t>
      </w:r>
      <w:r>
        <w:rPr>
          <w:rFonts w:cs="Times New Roman" w:hint="eastAsia"/>
          <w:i/>
          <w:iCs/>
          <w:szCs w:val="21"/>
        </w:rPr>
        <w:t>n</w:t>
      </w:r>
      <w:r>
        <w:rPr>
          <w:rFonts w:cs="Times New Roman" w:hint="eastAsia"/>
          <w:szCs w:val="21"/>
        </w:rPr>
        <w:t>+</w:t>
      </w:r>
      <m:oMath>
        <m:f>
          <m:fPr>
            <m:ctrlPr>
              <w:rPr>
                <w:rFonts w:ascii="Cambria Math" w:hAnsi="Cambria Math" w:cs="Times New Roman"/>
                <w:iCs/>
                <w:szCs w:val="21"/>
              </w:rPr>
            </m:ctrlPr>
          </m:fPr>
          <m:num>
            <m:r>
              <m:rPr>
                <m:nor/>
              </m:rPr>
              <w:rPr>
                <w:rFonts w:ascii="Cambria Math" w:hAnsi="Cambria Math" w:cs="Times New Roman"/>
                <w:iCs/>
                <w:szCs w:val="21"/>
              </w:rPr>
              <m:t>1</m:t>
            </m:r>
          </m:num>
          <m:den>
            <m:r>
              <m:rPr>
                <m:nor/>
              </m:rPr>
              <w:rPr>
                <w:rFonts w:ascii="Cambria Math" w:hAnsi="Cambria Math" w:cs="Times New Roman"/>
                <w:iCs/>
                <w:szCs w:val="21"/>
              </w:rPr>
              <m:t>2</m:t>
            </m:r>
          </m:den>
        </m:f>
      </m:oMath>
      <w:r>
        <w:rPr>
          <w:rFonts w:cs="Times New Roman" w:hint="eastAsia"/>
          <w:szCs w:val="21"/>
        </w:rPr>
        <w:t>)</w:t>
      </w:r>
      <w:r>
        <w:rPr>
          <w:rFonts w:cs="Times New Roman"/>
          <w:i/>
          <w:iCs/>
          <w:szCs w:val="21"/>
        </w:rPr>
        <w:t>λ</w:t>
      </w:r>
      <w:r>
        <w:rPr>
          <w:rFonts w:cs="Times New Roman" w:hint="eastAsia"/>
          <w:szCs w:val="21"/>
        </w:rPr>
        <w:t>，其中</w:t>
      </w:r>
      <w:r>
        <w:rPr>
          <w:rFonts w:cs="Times New Roman" w:hint="eastAsia"/>
          <w:i/>
          <w:iCs/>
          <w:color w:val="000000" w:themeColor="text1"/>
          <w:szCs w:val="21"/>
        </w:rPr>
        <w:t>n</w:t>
      </w:r>
      <w:r>
        <w:rPr>
          <w:rFonts w:cs="Times New Roman"/>
          <w:color w:val="000000" w:themeColor="text1"/>
          <w:szCs w:val="21"/>
        </w:rPr>
        <w:t>=0</w:t>
      </w:r>
      <w:r>
        <w:rPr>
          <w:rFonts w:cs="Times New Roman" w:hint="eastAsia"/>
          <w:color w:val="000000" w:themeColor="text1"/>
          <w:szCs w:val="21"/>
        </w:rPr>
        <w:t>，</w:t>
      </w:r>
      <w:r>
        <w:rPr>
          <w:rFonts w:cs="Times New Roman"/>
          <w:color w:val="000000" w:themeColor="text1"/>
          <w:szCs w:val="21"/>
        </w:rPr>
        <w:t>1</w:t>
      </w:r>
      <w:r>
        <w:rPr>
          <w:rFonts w:cs="Times New Roman" w:hint="eastAsia"/>
          <w:color w:val="000000" w:themeColor="text1"/>
          <w:szCs w:val="21"/>
        </w:rPr>
        <w:t>，</w:t>
      </w:r>
      <w:r>
        <w:rPr>
          <w:rFonts w:cs="Times New Roman"/>
          <w:color w:val="000000" w:themeColor="text1"/>
          <w:szCs w:val="21"/>
        </w:rPr>
        <w:t>2</w:t>
      </w:r>
      <w:r>
        <w:rPr>
          <w:rFonts w:cs="Times New Roman" w:hint="eastAsia"/>
          <w:color w:val="000000" w:themeColor="text1"/>
          <w:szCs w:val="21"/>
        </w:rPr>
        <w:t>，……</w:t>
      </w:r>
    </w:p>
    <w:p w14:paraId="7852F736" w14:textId="77777777" w:rsidR="00845BD6" w:rsidRDefault="00845BD6" w:rsidP="00845BD6">
      <w:pPr>
        <w:adjustRightInd w:val="0"/>
        <w:snapToGrid w:val="0"/>
        <w:spacing w:line="300" w:lineRule="auto"/>
        <w:ind w:firstLineChars="200" w:firstLine="420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即</w:t>
      </w:r>
      <w:r>
        <w:rPr>
          <w:rFonts w:cs="Times New Roman" w:hint="eastAsia"/>
          <w:szCs w:val="21"/>
        </w:rPr>
        <w:t>(</w:t>
      </w:r>
      <w:r>
        <w:rPr>
          <w:rFonts w:cs="Times New Roman" w:hint="eastAsia"/>
          <w:i/>
          <w:iCs/>
          <w:szCs w:val="21"/>
        </w:rPr>
        <w:t>n</w:t>
      </w:r>
      <w:r>
        <w:rPr>
          <w:rFonts w:cs="Times New Roman" w:hint="eastAsia"/>
          <w:szCs w:val="21"/>
        </w:rPr>
        <w:t>+</w:t>
      </w:r>
      <m:oMath>
        <m:f>
          <m:fPr>
            <m:ctrlPr>
              <w:rPr>
                <w:rFonts w:ascii="Cambria Math" w:hAnsi="Cambria Math" w:cs="Times New Roman"/>
                <w:iCs/>
                <w:szCs w:val="21"/>
              </w:rPr>
            </m:ctrlPr>
          </m:fPr>
          <m:num>
            <m:r>
              <m:rPr>
                <m:nor/>
              </m:rPr>
              <w:rPr>
                <w:rFonts w:ascii="Cambria Math" w:hAnsi="Cambria Math" w:cs="Times New Roman"/>
                <w:iCs/>
                <w:szCs w:val="21"/>
              </w:rPr>
              <m:t>1</m:t>
            </m:r>
          </m:num>
          <m:den>
            <m:r>
              <m:rPr>
                <m:nor/>
              </m:rPr>
              <w:rPr>
                <w:rFonts w:ascii="Cambria Math" w:hAnsi="Cambria Math" w:cs="Times New Roman"/>
                <w:iCs/>
                <w:szCs w:val="21"/>
              </w:rPr>
              <m:t>2</m:t>
            </m:r>
          </m:den>
        </m:f>
      </m:oMath>
      <w:r>
        <w:rPr>
          <w:rFonts w:cs="Times New Roman" w:hint="eastAsia"/>
          <w:szCs w:val="21"/>
        </w:rPr>
        <w:t>)</w:t>
      </w:r>
      <w:r>
        <w:rPr>
          <w:rFonts w:cs="Times New Roman"/>
          <w:szCs w:val="21"/>
        </w:rPr>
        <w:t>×</w:t>
      </w:r>
      <w:r>
        <w:rPr>
          <w:rFonts w:cs="Times New Roman" w:hint="eastAsia"/>
          <w:szCs w:val="21"/>
        </w:rPr>
        <w:t>0.8&lt;(</w:t>
      </w:r>
      <w:r>
        <w:rPr>
          <w:rFonts w:cs="Times New Roman" w:hint="eastAsia"/>
          <w:i/>
          <w:iCs/>
          <w:szCs w:val="21"/>
        </w:rPr>
        <w:t>n</w:t>
      </w:r>
      <w:r>
        <w:rPr>
          <w:rFonts w:cs="Times New Roman" w:hint="eastAsia"/>
          <w:szCs w:val="21"/>
        </w:rPr>
        <w:t>+</w:t>
      </w:r>
      <m:oMath>
        <m:f>
          <m:fPr>
            <m:ctrlPr>
              <w:rPr>
                <w:rFonts w:ascii="Cambria Math" w:hAnsi="Cambria Math" w:cs="Times New Roman"/>
                <w:iCs/>
                <w:szCs w:val="21"/>
              </w:rPr>
            </m:ctrlPr>
          </m:fPr>
          <m:num>
            <m:r>
              <m:rPr>
                <m:nor/>
              </m:rPr>
              <w:rPr>
                <w:rFonts w:ascii="Cambria Math" w:hAnsi="Cambria Math" w:cs="Times New Roman"/>
                <w:iCs/>
                <w:szCs w:val="21"/>
              </w:rPr>
              <m:t>1</m:t>
            </m:r>
          </m:num>
          <m:den>
            <m:r>
              <m:rPr>
                <m:nor/>
              </m:rPr>
              <w:rPr>
                <w:rFonts w:ascii="Cambria Math" w:hAnsi="Cambria Math" w:cs="Times New Roman"/>
                <w:iCs/>
                <w:szCs w:val="21"/>
              </w:rPr>
              <m:t>2</m:t>
            </m:r>
          </m:den>
        </m:f>
      </m:oMath>
      <w:r>
        <w:rPr>
          <w:rFonts w:cs="Times New Roman" w:hint="eastAsia"/>
          <w:szCs w:val="21"/>
        </w:rPr>
        <w:t>)</w:t>
      </w:r>
      <w:r>
        <w:rPr>
          <w:rFonts w:cs="Times New Roman"/>
          <w:i/>
          <w:iCs/>
          <w:szCs w:val="21"/>
        </w:rPr>
        <w:t>λ</w:t>
      </w:r>
      <w:r>
        <w:rPr>
          <w:rFonts w:cs="Times New Roman" w:hint="eastAsia"/>
          <w:szCs w:val="21"/>
        </w:rPr>
        <w:t>&lt;(</w:t>
      </w:r>
      <w:r>
        <w:rPr>
          <w:rFonts w:cs="Times New Roman" w:hint="eastAsia"/>
          <w:i/>
          <w:iCs/>
          <w:szCs w:val="21"/>
        </w:rPr>
        <w:t>n</w:t>
      </w:r>
      <w:r>
        <w:rPr>
          <w:rFonts w:cs="Times New Roman" w:hint="eastAsia"/>
          <w:szCs w:val="21"/>
        </w:rPr>
        <w:t>+</w:t>
      </w:r>
      <m:oMath>
        <m:f>
          <m:fPr>
            <m:ctrlPr>
              <w:rPr>
                <w:rFonts w:ascii="Cambria Math" w:hAnsi="Cambria Math" w:cs="Times New Roman"/>
                <w:iCs/>
                <w:szCs w:val="21"/>
              </w:rPr>
            </m:ctrlPr>
          </m:fPr>
          <m:num>
            <m:r>
              <m:rPr>
                <m:nor/>
              </m:rPr>
              <w:rPr>
                <w:rFonts w:ascii="Cambria Math" w:hAnsi="Cambria Math" w:cs="Times New Roman"/>
                <w:iCs/>
                <w:szCs w:val="21"/>
              </w:rPr>
              <m:t>1</m:t>
            </m:r>
          </m:num>
          <m:den>
            <m:r>
              <m:rPr>
                <m:nor/>
              </m:rPr>
              <w:rPr>
                <w:rFonts w:ascii="Cambria Math" w:hAnsi="Cambria Math" w:cs="Times New Roman"/>
                <w:iCs/>
                <w:szCs w:val="21"/>
              </w:rPr>
              <m:t>2</m:t>
            </m:r>
          </m:den>
        </m:f>
      </m:oMath>
      <w:r>
        <w:rPr>
          <w:rFonts w:cs="Times New Roman" w:hint="eastAsia"/>
          <w:szCs w:val="21"/>
        </w:rPr>
        <w:t>)</w:t>
      </w:r>
      <w:r>
        <w:rPr>
          <w:rFonts w:cs="Times New Roman"/>
          <w:szCs w:val="21"/>
        </w:rPr>
        <w:t>×1.6</w:t>
      </w:r>
      <w:r>
        <w:rPr>
          <w:rFonts w:cs="Times New Roman" w:hint="eastAsia"/>
          <w:szCs w:val="21"/>
        </w:rPr>
        <w:t>或</w:t>
      </w:r>
      <w:r>
        <w:rPr>
          <w:rFonts w:cs="Times New Roman" w:hint="eastAsia"/>
          <w:szCs w:val="21"/>
        </w:rPr>
        <w:t xml:space="preserve"> (</w:t>
      </w:r>
      <w:r>
        <w:rPr>
          <w:rFonts w:cs="Times New Roman" w:hint="eastAsia"/>
          <w:i/>
          <w:iCs/>
          <w:szCs w:val="21"/>
        </w:rPr>
        <w:t>n</w:t>
      </w:r>
      <w:r>
        <w:rPr>
          <w:rFonts w:cs="Times New Roman" w:hint="eastAsia"/>
          <w:szCs w:val="21"/>
        </w:rPr>
        <w:t>+</w:t>
      </w:r>
      <m:oMath>
        <m:f>
          <m:fPr>
            <m:ctrlPr>
              <w:rPr>
                <w:rFonts w:ascii="Cambria Math" w:hAnsi="Cambria Math" w:cs="Times New Roman"/>
                <w:iCs/>
                <w:szCs w:val="21"/>
              </w:rPr>
            </m:ctrlPr>
          </m:fPr>
          <m:num>
            <m:r>
              <m:rPr>
                <m:nor/>
              </m:rPr>
              <w:rPr>
                <w:rFonts w:ascii="Cambria Math" w:hAnsi="Cambria Math" w:cs="Times New Roman"/>
                <w:iCs/>
                <w:szCs w:val="21"/>
              </w:rPr>
              <m:t>1</m:t>
            </m:r>
          </m:num>
          <m:den>
            <m:r>
              <m:rPr>
                <m:nor/>
              </m:rPr>
              <w:rPr>
                <w:rFonts w:ascii="Cambria Math" w:hAnsi="Cambria Math" w:cs="Times New Roman"/>
                <w:iCs/>
                <w:szCs w:val="21"/>
              </w:rPr>
              <m:t>2</m:t>
            </m:r>
          </m:den>
        </m:f>
      </m:oMath>
      <w:r>
        <w:rPr>
          <w:rFonts w:cs="Times New Roman" w:hint="eastAsia"/>
          <w:szCs w:val="21"/>
        </w:rPr>
        <w:t>)</w:t>
      </w:r>
      <w:r>
        <w:rPr>
          <w:rFonts w:cs="Times New Roman"/>
          <w:szCs w:val="21"/>
        </w:rPr>
        <w:t>×</w:t>
      </w:r>
      <w:r>
        <w:rPr>
          <w:rFonts w:cs="Times New Roman" w:hint="eastAsia"/>
          <w:szCs w:val="21"/>
        </w:rPr>
        <w:t>0.8&lt;1.5&lt;(</w:t>
      </w:r>
      <w:r>
        <w:rPr>
          <w:rFonts w:cs="Times New Roman" w:hint="eastAsia"/>
          <w:i/>
          <w:iCs/>
          <w:szCs w:val="21"/>
        </w:rPr>
        <w:t>n</w:t>
      </w:r>
      <w:r>
        <w:rPr>
          <w:rFonts w:cs="Times New Roman" w:hint="eastAsia"/>
          <w:szCs w:val="21"/>
        </w:rPr>
        <w:t>+</w:t>
      </w:r>
      <m:oMath>
        <m:f>
          <m:fPr>
            <m:ctrlPr>
              <w:rPr>
                <w:rFonts w:ascii="Cambria Math" w:hAnsi="Cambria Math" w:cs="Times New Roman"/>
                <w:iCs/>
                <w:szCs w:val="21"/>
              </w:rPr>
            </m:ctrlPr>
          </m:fPr>
          <m:num>
            <m:r>
              <m:rPr>
                <m:nor/>
              </m:rPr>
              <w:rPr>
                <w:rFonts w:ascii="Cambria Math" w:hAnsi="Cambria Math" w:cs="Times New Roman"/>
                <w:iCs/>
                <w:szCs w:val="21"/>
              </w:rPr>
              <m:t>1</m:t>
            </m:r>
          </m:num>
          <m:den>
            <m:r>
              <m:rPr>
                <m:nor/>
              </m:rPr>
              <w:rPr>
                <w:rFonts w:ascii="Cambria Math" w:hAnsi="Cambria Math" w:cs="Times New Roman"/>
                <w:iCs/>
                <w:szCs w:val="21"/>
              </w:rPr>
              <m:t>2</m:t>
            </m:r>
          </m:den>
        </m:f>
      </m:oMath>
      <w:r>
        <w:rPr>
          <w:rFonts w:cs="Times New Roman" w:hint="eastAsia"/>
          <w:szCs w:val="21"/>
        </w:rPr>
        <w:t>)</w:t>
      </w:r>
      <w:r>
        <w:rPr>
          <w:rFonts w:cs="Times New Roman"/>
          <w:szCs w:val="21"/>
        </w:rPr>
        <w:t>×1.6</w:t>
      </w:r>
      <w:r>
        <w:rPr>
          <w:rFonts w:cs="Times New Roman" w:hint="eastAsia"/>
          <w:szCs w:val="21"/>
        </w:rPr>
        <w:t>，解得</w:t>
      </w:r>
      <w:r>
        <w:rPr>
          <w:rFonts w:cs="Times New Roman" w:hint="eastAsia"/>
          <w:szCs w:val="21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>
                <m:nor/>
              </m:rPr>
              <w:rPr>
                <w:rFonts w:cs="Times New Roman"/>
                <w:szCs w:val="21"/>
              </w:rPr>
              <m:t>7</m:t>
            </m:r>
          </m:num>
          <m:den>
            <m:r>
              <m:rPr>
                <m:nor/>
              </m:rPr>
              <w:rPr>
                <w:rFonts w:cs="Times New Roman"/>
                <w:szCs w:val="21"/>
              </w:rPr>
              <m:t>16</m:t>
            </m:r>
          </m:den>
        </m:f>
      </m:oMath>
      <w:r>
        <w:rPr>
          <w:rFonts w:cs="Times New Roman" w:hint="eastAsia"/>
          <w:i/>
          <w:iCs/>
          <w:szCs w:val="21"/>
        </w:rPr>
        <w:t>&lt;n&lt;</w:t>
      </w:r>
      <m:oMath>
        <m:f>
          <m:fPr>
            <m:ctrlPr>
              <w:rPr>
                <w:rFonts w:ascii="Cambria Math" w:hAnsi="Cambria Math" w:cs="Times New Roman"/>
                <w:i/>
                <w:iCs/>
                <w:szCs w:val="21"/>
              </w:rPr>
            </m:ctrlPr>
          </m:fPr>
          <m:num>
            <m:r>
              <m:rPr>
                <m:nor/>
              </m:rPr>
              <w:rPr>
                <w:rFonts w:cs="Times New Roman"/>
                <w:iCs/>
                <w:szCs w:val="21"/>
              </w:rPr>
              <m:t>11</m:t>
            </m:r>
          </m:num>
          <m:den>
            <m:r>
              <m:rPr>
                <m:nor/>
              </m:rPr>
              <w:rPr>
                <w:rFonts w:cs="Times New Roman"/>
                <w:iCs/>
                <w:szCs w:val="21"/>
              </w:rPr>
              <m:t>8</m:t>
            </m:r>
          </m:den>
        </m:f>
      </m:oMath>
      <w:r>
        <w:rPr>
          <w:rFonts w:hAnsi="Cambria Math" w:cs="Times New Roman" w:hint="eastAsia"/>
          <w:szCs w:val="21"/>
        </w:rPr>
        <w:t>，即</w:t>
      </w:r>
      <w:r>
        <w:rPr>
          <w:rFonts w:cs="Times New Roman" w:hint="eastAsia"/>
          <w:i/>
          <w:iCs/>
          <w:szCs w:val="21"/>
        </w:rPr>
        <w:t>n</w:t>
      </w:r>
      <w:r>
        <w:rPr>
          <w:rFonts w:cs="Times New Roman" w:hint="eastAsia"/>
          <w:szCs w:val="21"/>
        </w:rPr>
        <w:t xml:space="preserve">=1       </w:t>
      </w:r>
    </w:p>
    <w:p w14:paraId="21E2C902" w14:textId="77777777" w:rsidR="00845BD6" w:rsidRDefault="00845BD6" w:rsidP="00845BD6">
      <w:pPr>
        <w:adjustRightInd w:val="0"/>
        <w:snapToGrid w:val="0"/>
        <w:spacing w:line="300" w:lineRule="auto"/>
        <w:ind w:firstLineChars="200" w:firstLine="420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则</w:t>
      </w:r>
      <w:r>
        <w:rPr>
          <w:rFonts w:cs="Times New Roman" w:hint="eastAsia"/>
          <w:szCs w:val="21"/>
        </w:rPr>
        <w:t xml:space="preserve">  </w:t>
      </w:r>
      <w:r>
        <w:rPr>
          <w:rFonts w:cs="Times New Roman"/>
          <w:i/>
          <w:iCs/>
          <w:szCs w:val="21"/>
        </w:rPr>
        <w:t>λ</w:t>
      </w:r>
      <w:r>
        <w:rPr>
          <w:rFonts w:cs="Times New Roman" w:hint="eastAsia"/>
          <w:i/>
          <w:iCs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iCs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1.5</m:t>
            </m:r>
          </m:num>
          <m:den>
            <m:r>
              <w:rPr>
                <w:rFonts w:ascii="Cambria Math" w:hAnsi="Cambria Math" w:cs="Times New Roman"/>
                <w:szCs w:val="21"/>
              </w:rPr>
              <m:t>1+</m:t>
            </m:r>
            <m:f>
              <m:fPr>
                <m:ctrlPr>
                  <w:rPr>
                    <w:rFonts w:ascii="Cambria Math" w:hAnsi="Cambria Math" w:cs="Times New Roman"/>
                    <w:iCs/>
                    <w:szCs w:val="21"/>
                  </w:rPr>
                </m:ctrlPr>
              </m:fPr>
              <m:num>
                <m:r>
                  <w:rPr>
                    <w:rFonts w:ascii="Cambria Math" w:hAnsi="Cambria Math" w:cs="Times New Roman"/>
                    <w:szCs w:val="21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Cs w:val="21"/>
                  </w:rPr>
                  <m:t>2</m:t>
                </m:r>
              </m:den>
            </m:f>
          </m:den>
        </m:f>
      </m:oMath>
      <w:r>
        <w:rPr>
          <w:rFonts w:cs="Times New Roman"/>
          <w:szCs w:val="21"/>
        </w:rPr>
        <w:t>m</w:t>
      </w:r>
      <w:r>
        <w:rPr>
          <w:rFonts w:cs="Times New Roman" w:hint="eastAsia"/>
          <w:szCs w:val="21"/>
        </w:rPr>
        <w:t xml:space="preserve">=1.0m                                                      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分）</w:t>
      </w:r>
    </w:p>
    <w:p w14:paraId="144604E8" w14:textId="77777777" w:rsidR="00845BD6" w:rsidRDefault="00845BD6" w:rsidP="00845BD6">
      <w:pPr>
        <w:adjustRightInd w:val="0"/>
        <w:snapToGrid w:val="0"/>
        <w:spacing w:line="300" w:lineRule="auto"/>
        <w:ind w:firstLineChars="200" w:firstLine="420"/>
        <w:rPr>
          <w:rFonts w:cs="Times New Roman"/>
          <w:szCs w:val="21"/>
          <w:shd w:val="clear" w:color="FFFFFF" w:fill="D9D9D9"/>
        </w:rPr>
      </w:pPr>
      <w:r>
        <w:rPr>
          <w:rFonts w:cs="Times New Roman" w:hint="eastAsia"/>
          <w:szCs w:val="21"/>
          <w:shd w:val="clear" w:color="FFFFFF" w:fill="D9D9D9"/>
        </w:rPr>
        <w:t>即</w:t>
      </w:r>
      <w:r>
        <w:rPr>
          <w:rFonts w:cs="Times New Roman" w:hint="eastAsia"/>
          <w:i/>
          <w:iCs/>
          <w:szCs w:val="21"/>
          <w:shd w:val="clear" w:color="FFFFFF" w:fill="D9D9D9"/>
        </w:rPr>
        <w:t>x</w:t>
      </w:r>
      <w:r>
        <w:rPr>
          <w:rFonts w:cs="Times New Roman" w:hint="eastAsia"/>
          <w:szCs w:val="21"/>
          <w:shd w:val="clear" w:color="FFFFFF" w:fill="D9D9D9"/>
        </w:rPr>
        <w:t>轴上</w:t>
      </w:r>
      <w:r>
        <w:rPr>
          <w:rFonts w:cs="Times New Roman" w:hint="eastAsia"/>
          <w:szCs w:val="21"/>
          <w:shd w:val="clear" w:color="FFFFFF" w:fill="D9D9D9"/>
        </w:rPr>
        <w:t>0.4m~1.9m</w:t>
      </w:r>
      <w:r>
        <w:rPr>
          <w:rFonts w:cs="Times New Roman" w:hint="eastAsia"/>
          <w:szCs w:val="21"/>
          <w:shd w:val="clear" w:color="FFFFFF" w:fill="D9D9D9"/>
        </w:rPr>
        <w:t>之间有</w:t>
      </w:r>
      <w:r>
        <w:rPr>
          <w:rFonts w:cs="Times New Roman" w:hint="eastAsia"/>
          <w:szCs w:val="21"/>
          <w:shd w:val="clear" w:color="FFFFFF" w:fill="D9D9D9"/>
        </w:rPr>
        <w:t>1</w:t>
      </w:r>
      <m:oMath>
        <m:f>
          <m:fPr>
            <m:ctrlPr>
              <w:rPr>
                <w:rFonts w:ascii="Cambria Math" w:hAnsi="Cambria Math" w:cs="Times New Roman"/>
                <w:iCs/>
                <w:szCs w:val="21"/>
                <w:shd w:val="clear" w:color="FFFFFF" w:fill="D9D9D9"/>
              </w:rPr>
            </m:ctrlPr>
          </m:fPr>
          <m:num>
            <m:r>
              <w:rPr>
                <w:rFonts w:ascii="Cambria Math" w:hAnsi="Cambria Math" w:cs="Times New Roman"/>
                <w:szCs w:val="21"/>
                <w:shd w:val="clear" w:color="FFFFFF" w:fill="D9D9D9"/>
              </w:rPr>
              <m:t>1</m:t>
            </m:r>
          </m:num>
          <m:den>
            <m:r>
              <w:rPr>
                <w:rFonts w:ascii="Cambria Math" w:hAnsi="Cambria Math" w:cs="Times New Roman"/>
                <w:szCs w:val="21"/>
                <w:shd w:val="clear" w:color="FFFFFF" w:fill="D9D9D9"/>
              </w:rPr>
              <m:t>2</m:t>
            </m:r>
          </m:den>
        </m:f>
      </m:oMath>
      <w:r>
        <w:rPr>
          <w:rFonts w:cs="Times New Roman" w:hint="eastAsia"/>
          <w:iCs/>
          <w:szCs w:val="21"/>
          <w:shd w:val="clear" w:color="FFFFFF" w:fill="D9D9D9"/>
        </w:rPr>
        <w:t>个波长</w:t>
      </w:r>
      <w:r>
        <w:rPr>
          <w:rFonts w:cs="Times New Roman" w:hint="eastAsia"/>
          <w:szCs w:val="21"/>
          <w:shd w:val="clear" w:color="FFFFFF" w:fill="D9D9D9"/>
        </w:rPr>
        <w:t>，可由此将（</w:t>
      </w:r>
      <w:r>
        <w:rPr>
          <w:rFonts w:cs="Times New Roman" w:hint="eastAsia"/>
          <w:szCs w:val="21"/>
          <w:shd w:val="clear" w:color="FFFFFF" w:fill="D9D9D9"/>
        </w:rPr>
        <w:t>1</w:t>
      </w:r>
      <w:r>
        <w:rPr>
          <w:rFonts w:cs="Times New Roman" w:hint="eastAsia"/>
          <w:szCs w:val="21"/>
          <w:shd w:val="clear" w:color="FFFFFF" w:fill="D9D9D9"/>
        </w:rPr>
        <w:t>）中波形如图（</w:t>
      </w:r>
      <w:r>
        <w:rPr>
          <w:rFonts w:cs="Times New Roman" w:hint="eastAsia"/>
          <w:szCs w:val="21"/>
          <w:shd w:val="clear" w:color="FFFFFF" w:fill="D9D9D9"/>
        </w:rPr>
        <w:t>f</w:t>
      </w:r>
      <w:r>
        <w:rPr>
          <w:rFonts w:cs="Times New Roman" w:hint="eastAsia"/>
          <w:szCs w:val="21"/>
          <w:shd w:val="clear" w:color="FFFFFF" w:fill="D9D9D9"/>
        </w:rPr>
        <w:t>）所示补全。</w:t>
      </w:r>
    </w:p>
    <w:p w14:paraId="5D36EE14" w14:textId="77777777" w:rsidR="00845BD6" w:rsidRDefault="00845BD6" w:rsidP="00845BD6">
      <w:pPr>
        <w:adjustRightInd w:val="0"/>
        <w:snapToGrid w:val="0"/>
        <w:spacing w:line="300" w:lineRule="auto"/>
        <w:ind w:firstLineChars="100" w:firstLine="210"/>
        <w:rPr>
          <w:rFonts w:cs="Times New Roman"/>
          <w:szCs w:val="21"/>
        </w:rPr>
      </w:pPr>
      <w:r>
        <w:rPr>
          <w:rFonts w:ascii="华文中宋" w:hAnsi="华文中宋" w:cs="华文中宋" w:hint="eastAsia"/>
          <w:szCs w:val="21"/>
        </w:rPr>
        <w:t>②</w:t>
      </w:r>
      <w:r>
        <w:rPr>
          <w:rFonts w:cs="Times New Roman" w:hint="eastAsia"/>
          <w:szCs w:val="21"/>
        </w:rPr>
        <w:t>根据常识，比赛中使用的是同一根彩带，所以彩带波的波速仍为</w:t>
      </w:r>
      <w:r>
        <w:rPr>
          <w:rFonts w:ascii="Book Antiqua" w:hAnsi="Book Antiqua" w:cs="Book Antiqua"/>
          <w:i/>
          <w:iCs/>
          <w:szCs w:val="21"/>
        </w:rPr>
        <w:t>v</w:t>
      </w:r>
      <w:r>
        <w:rPr>
          <w:rFonts w:cs="Times New Roman" w:hint="eastAsia"/>
          <w:szCs w:val="21"/>
        </w:rPr>
        <w:t>=3.0m/s</w:t>
      </w:r>
    </w:p>
    <w:p w14:paraId="1F585F24" w14:textId="77777777" w:rsidR="00845BD6" w:rsidRDefault="00845BD6" w:rsidP="00845BD6">
      <w:pPr>
        <w:adjustRightInd w:val="0"/>
        <w:snapToGrid w:val="0"/>
        <w:spacing w:line="300" w:lineRule="auto"/>
        <w:ind w:firstLineChars="200" w:firstLine="420"/>
        <w:rPr>
          <w:rFonts w:cs="Times New Roman"/>
          <w:szCs w:val="21"/>
        </w:rPr>
      </w:pPr>
      <w:r>
        <w:rPr>
          <w:rFonts w:ascii="华文中宋" w:hAnsi="华文中宋" w:cs="华文中宋" w:hint="eastAsia"/>
          <w:szCs w:val="21"/>
        </w:rPr>
        <w:t>法一：</w:t>
      </w:r>
      <w:r>
        <w:rPr>
          <w:rFonts w:cs="Times New Roman" w:hint="eastAsia"/>
          <w:szCs w:val="21"/>
        </w:rPr>
        <w:t>则从图示时刻起，再经过</w:t>
      </w:r>
      <w:r>
        <w:rPr>
          <w:rFonts w:cs="Times New Roman" w:hint="eastAsia"/>
          <w:i/>
          <w:iCs/>
          <w:szCs w:val="21"/>
        </w:rPr>
        <w:t>t</w:t>
      </w:r>
      <w:r>
        <w:rPr>
          <w:rFonts w:cs="Times New Roman" w:hint="eastAsia"/>
          <w:szCs w:val="21"/>
        </w:rPr>
        <w:t>=0.2s</w:t>
      </w:r>
    </w:p>
    <w:p w14:paraId="1C46B4CF" w14:textId="77777777" w:rsidR="00845BD6" w:rsidRDefault="00845BD6" w:rsidP="00845BD6">
      <w:pPr>
        <w:adjustRightInd w:val="0"/>
        <w:snapToGrid w:val="0"/>
        <w:spacing w:line="300" w:lineRule="auto"/>
        <w:ind w:firstLineChars="200" w:firstLine="420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波向</w:t>
      </w:r>
      <w:r>
        <w:rPr>
          <w:rFonts w:cs="Times New Roman" w:hint="eastAsia"/>
          <w:i/>
          <w:iCs/>
          <w:szCs w:val="21"/>
        </w:rPr>
        <w:t>x</w:t>
      </w:r>
      <w:r>
        <w:rPr>
          <w:rFonts w:cs="Times New Roman" w:hint="eastAsia"/>
          <w:szCs w:val="21"/>
        </w:rPr>
        <w:t>轴正方向传播的距离为</w:t>
      </w:r>
      <w:r>
        <w:rPr>
          <w:rFonts w:cs="Times New Roman" w:hint="eastAsia"/>
          <w:i/>
          <w:iCs/>
          <w:szCs w:val="21"/>
        </w:rPr>
        <w:t>x</w:t>
      </w:r>
      <w:r>
        <w:rPr>
          <w:rFonts w:cs="Times New Roman" w:hint="eastAsia"/>
          <w:szCs w:val="21"/>
        </w:rPr>
        <w:t>=</w:t>
      </w:r>
      <w:r>
        <w:rPr>
          <w:rFonts w:ascii="Book Antiqua" w:hAnsi="Book Antiqua" w:cs="Book Antiqua"/>
          <w:i/>
          <w:iCs/>
          <w:szCs w:val="21"/>
        </w:rPr>
        <w:t>v</w:t>
      </w:r>
      <w:r>
        <w:rPr>
          <w:rFonts w:cs="Times New Roman" w:hint="eastAsia"/>
          <w:i/>
          <w:iCs/>
          <w:szCs w:val="21"/>
        </w:rPr>
        <w:t>t</w:t>
      </w:r>
      <w:r>
        <w:rPr>
          <w:rFonts w:cs="Times New Roman" w:hint="eastAsia"/>
          <w:szCs w:val="21"/>
        </w:rPr>
        <w:t>=3.0</w:t>
      </w:r>
      <w:r>
        <w:rPr>
          <w:rFonts w:cs="Times New Roman" w:hint="eastAsia"/>
          <w:szCs w:val="21"/>
        </w:rPr>
        <w:t>×</w:t>
      </w:r>
      <w:r>
        <w:rPr>
          <w:rFonts w:cs="Times New Roman" w:hint="eastAsia"/>
          <w:szCs w:val="21"/>
        </w:rPr>
        <w:t xml:space="preserve">0.2m=0.6m                        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分）</w:t>
      </w:r>
    </w:p>
    <w:p w14:paraId="5F931CAC" w14:textId="77777777" w:rsidR="00845BD6" w:rsidRDefault="00845BD6" w:rsidP="00845BD6">
      <w:pPr>
        <w:adjustRightInd w:val="0"/>
        <w:snapToGrid w:val="0"/>
        <w:spacing w:line="300" w:lineRule="auto"/>
        <w:ind w:firstLineChars="200" w:firstLine="420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由于这列彩带波的波长为</w:t>
      </w:r>
      <w:r>
        <w:rPr>
          <w:rFonts w:cs="Times New Roman" w:hint="eastAsia"/>
          <w:szCs w:val="21"/>
        </w:rPr>
        <w:t>1.0m</w:t>
      </w:r>
      <w:r>
        <w:rPr>
          <w:rFonts w:cs="Times New Roman" w:hint="eastAsia"/>
          <w:szCs w:val="21"/>
        </w:rPr>
        <w:t>，半波长为</w:t>
      </w:r>
      <w:r>
        <w:rPr>
          <w:rFonts w:cs="Times New Roman" w:hint="eastAsia"/>
          <w:szCs w:val="21"/>
        </w:rPr>
        <w:t>0.5m</w:t>
      </w:r>
    </w:p>
    <w:p w14:paraId="29BFEA85" w14:textId="77777777" w:rsidR="00845BD6" w:rsidRDefault="00845BD6" w:rsidP="00845BD6">
      <w:pPr>
        <w:adjustRightInd w:val="0"/>
        <w:snapToGrid w:val="0"/>
        <w:spacing w:line="300" w:lineRule="auto"/>
        <w:ind w:firstLineChars="100" w:firstLine="210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∴彩带波上的质点</w:t>
      </w:r>
      <w:r>
        <w:rPr>
          <w:rFonts w:cs="Times New Roman" w:hint="eastAsia"/>
          <w:i/>
          <w:iCs/>
          <w:szCs w:val="21"/>
        </w:rPr>
        <w:t>P</w:t>
      </w:r>
      <w:r>
        <w:rPr>
          <w:rFonts w:cs="Times New Roman" w:hint="eastAsia"/>
          <w:szCs w:val="21"/>
        </w:rPr>
        <w:t>到其左侧第一个平衡位置的距离</w:t>
      </w:r>
      <m:oMath>
        <m:r>
          <m:rPr>
            <m:nor/>
          </m:rPr>
          <w:rPr>
            <w:rFonts w:ascii="Cambria Math" w:hAnsi="Cambria Math" w:cs="Times New Roman"/>
            <w:szCs w:val="21"/>
          </w:rPr>
          <m:t>∆</m:t>
        </m:r>
      </m:oMath>
      <w:r>
        <w:rPr>
          <w:rFonts w:cs="Times New Roman" w:hint="eastAsia"/>
          <w:i/>
          <w:iCs/>
          <w:szCs w:val="21"/>
        </w:rPr>
        <w:t>x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 w:hint="eastAsia"/>
          <w:szCs w:val="21"/>
        </w:rPr>
        <w:t>=(0.5</w:t>
      </w:r>
      <w:r>
        <w:rPr>
          <w:rFonts w:cs="微软雅黑" w:hint="eastAsia"/>
          <w:szCs w:val="21"/>
        </w:rPr>
        <w:t>−</w:t>
      </w:r>
      <w:r>
        <w:rPr>
          <w:rFonts w:cs="Times New Roman"/>
          <w:szCs w:val="21"/>
        </w:rPr>
        <w:t>0.</w:t>
      </w:r>
      <w:r>
        <w:rPr>
          <w:rFonts w:cs="Times New Roman" w:hint="eastAsia"/>
          <w:szCs w:val="21"/>
        </w:rPr>
        <w:t>4)</w:t>
      </w:r>
      <w:r>
        <w:rPr>
          <w:rFonts w:cs="Times New Roman"/>
          <w:szCs w:val="21"/>
        </w:rPr>
        <w:t>m=0.1m</w:t>
      </w:r>
      <w:r>
        <w:rPr>
          <w:rFonts w:cs="Times New Roman" w:hint="eastAsia"/>
          <w:szCs w:val="21"/>
        </w:rPr>
        <w:t xml:space="preserve">       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分）</w:t>
      </w:r>
    </w:p>
    <w:p w14:paraId="4294C9B5" w14:textId="77777777" w:rsidR="00845BD6" w:rsidRDefault="00845BD6" w:rsidP="00845BD6">
      <w:pPr>
        <w:adjustRightInd w:val="0"/>
        <w:snapToGrid w:val="0"/>
        <w:spacing w:line="300" w:lineRule="auto"/>
        <w:ind w:firstLineChars="200" w:firstLine="420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而</w:t>
      </w:r>
      <w:r>
        <w:rPr>
          <w:rFonts w:cs="Times New Roman" w:hint="eastAsia"/>
          <w:szCs w:val="21"/>
        </w:rPr>
        <w:t>0.6m=0.1m+0.5m=0.1m+</w:t>
      </w:r>
      <m:oMath>
        <m:f>
          <m:fPr>
            <m:ctrlPr>
              <w:rPr>
                <w:rFonts w:ascii="Cambria Math" w:hAnsi="Cambria Math" w:cs="Times New Roman"/>
                <w:iCs/>
                <w:szCs w:val="21"/>
              </w:rPr>
            </m:ctrlPr>
          </m:fPr>
          <m:num>
            <m:r>
              <m:rPr>
                <m:nor/>
              </m:rPr>
              <w:rPr>
                <w:rFonts w:ascii="Cambria Math" w:hAnsi="Cambria Math" w:cs="Times New Roman"/>
                <w:iCs/>
                <w:szCs w:val="21"/>
              </w:rPr>
              <m:t>1</m:t>
            </m:r>
          </m:num>
          <m:den>
            <m:r>
              <m:rPr>
                <m:nor/>
              </m:rPr>
              <w:rPr>
                <w:rFonts w:ascii="Cambria Math" w:hAnsi="Cambria Math" w:cs="Times New Roman"/>
                <w:iCs/>
                <w:szCs w:val="21"/>
              </w:rPr>
              <m:t>2</m:t>
            </m:r>
          </m:den>
        </m:f>
      </m:oMath>
      <w:r>
        <w:rPr>
          <w:rFonts w:cs="Times New Roman"/>
          <w:i/>
          <w:iCs/>
          <w:szCs w:val="21"/>
        </w:rPr>
        <w:t>λ</w:t>
      </w:r>
    </w:p>
    <w:p w14:paraId="610AF2FA" w14:textId="77777777" w:rsidR="00845BD6" w:rsidRDefault="00845BD6" w:rsidP="00845BD6">
      <w:pPr>
        <w:adjustRightInd w:val="0"/>
        <w:snapToGrid w:val="0"/>
        <w:spacing w:line="300" w:lineRule="auto"/>
        <w:ind w:firstLineChars="200" w:firstLine="420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即再经过</w:t>
      </w:r>
      <w:r>
        <w:rPr>
          <w:rFonts w:cs="Times New Roman" w:hint="eastAsia"/>
          <w:i/>
          <w:iCs/>
          <w:szCs w:val="21"/>
        </w:rPr>
        <w:t>t</w:t>
      </w:r>
      <w:r>
        <w:rPr>
          <w:rFonts w:cs="Times New Roman" w:hint="eastAsia"/>
          <w:szCs w:val="21"/>
        </w:rPr>
        <w:t>=0.2s</w:t>
      </w:r>
      <w:r>
        <w:rPr>
          <w:rFonts w:cs="Times New Roman" w:hint="eastAsia"/>
          <w:szCs w:val="21"/>
        </w:rPr>
        <w:t>，相当于</w:t>
      </w:r>
      <w:r>
        <w:rPr>
          <w:rFonts w:cs="Times New Roman" w:hint="eastAsia"/>
          <w:i/>
          <w:iCs/>
          <w:szCs w:val="21"/>
        </w:rPr>
        <w:t>P</w:t>
      </w:r>
      <w:r>
        <w:rPr>
          <w:rFonts w:cs="Times New Roman" w:hint="eastAsia"/>
          <w:szCs w:val="21"/>
        </w:rPr>
        <w:t>左侧第二个处于平衡位置的质点振动状态传递到</w:t>
      </w:r>
      <w:r>
        <w:rPr>
          <w:rFonts w:cs="Times New Roman" w:hint="eastAsia"/>
          <w:i/>
          <w:iCs/>
          <w:szCs w:val="21"/>
        </w:rPr>
        <w:t>P</w:t>
      </w:r>
      <w:r>
        <w:rPr>
          <w:rFonts w:cs="Times New Roman" w:hint="eastAsia"/>
          <w:szCs w:val="21"/>
        </w:rPr>
        <w:t>点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分）</w:t>
      </w:r>
    </w:p>
    <w:p w14:paraId="7C1852EF" w14:textId="77777777" w:rsidR="00845BD6" w:rsidRDefault="00845BD6" w:rsidP="00845BD6">
      <w:pPr>
        <w:adjustRightInd w:val="0"/>
        <w:snapToGrid w:val="0"/>
        <w:spacing w:line="300" w:lineRule="auto"/>
        <w:ind w:firstLineChars="200" w:firstLine="420"/>
        <w:rPr>
          <w:rFonts w:ascii="华文中宋" w:hAnsi="华文中宋" w:cs="华文中宋" w:hint="eastAsia"/>
          <w:szCs w:val="21"/>
        </w:rPr>
      </w:pPr>
      <w:r>
        <w:rPr>
          <w:rFonts w:ascii="华文中宋" w:hAnsi="华文中宋" w:cs="华文中宋" w:hint="eastAsia"/>
          <w:szCs w:val="21"/>
        </w:rPr>
        <w:t>法二：这列波的周期为</w:t>
      </w:r>
      <w:r>
        <w:rPr>
          <w:rFonts w:cs="Times New Roman"/>
          <w:i/>
          <w:iCs/>
          <w:szCs w:val="21"/>
        </w:rPr>
        <w:t>T</w:t>
      </w:r>
      <w:r>
        <w:rPr>
          <w:rFonts w:cs="Times New Roman"/>
          <w:szCs w:val="21"/>
        </w:rPr>
        <w:t>=</w:t>
      </w:r>
      <m:oMath>
        <m:f>
          <m:fPr>
            <m:ctrlPr>
              <w:rPr>
                <w:rFonts w:ascii="Cambria Math" w:hAnsi="Cambria Math" w:cs="华文中宋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cs="Times New Roman"/>
                <w:i/>
                <w:sz w:val="28"/>
                <w:szCs w:val="28"/>
              </w:rPr>
              <m:t>λ</m:t>
            </m:r>
          </m:num>
          <m:den>
            <m:r>
              <m:rPr>
                <m:nor/>
              </m:rPr>
              <w:rPr>
                <w:rFonts w:ascii="Book Antiqua" w:hAnsi="Book Antiqua" w:cs="Times New Roman"/>
                <w:i/>
                <w:sz w:val="28"/>
                <w:szCs w:val="28"/>
              </w:rPr>
              <m:t>v</m:t>
            </m:r>
          </m:den>
        </m:f>
      </m:oMath>
      <w:r>
        <w:rPr>
          <w:rFonts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cs="Times New Roman"/>
                <w:iCs/>
                <w:sz w:val="28"/>
                <w:szCs w:val="28"/>
              </w:rPr>
              <m:t>1</m:t>
            </m:r>
          </m:num>
          <m:den>
            <m:r>
              <m:rPr>
                <m:nor/>
              </m:rPr>
              <w:rPr>
                <w:rFonts w:cs="Times New Roman"/>
                <w:iCs/>
                <w:sz w:val="28"/>
                <w:szCs w:val="28"/>
              </w:rPr>
              <m:t>3</m:t>
            </m:r>
          </m:den>
        </m:f>
      </m:oMath>
      <w:r>
        <w:rPr>
          <w:rFonts w:cs="Times New Roman" w:hint="eastAsia"/>
          <w:szCs w:val="21"/>
        </w:rPr>
        <w:t xml:space="preserve">s                                           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分）</w:t>
      </w:r>
    </w:p>
    <w:p w14:paraId="4C328D2A" w14:textId="77777777" w:rsidR="00845BD6" w:rsidRDefault="00845BD6" w:rsidP="00845BD6">
      <w:pPr>
        <w:adjustRightInd w:val="0"/>
        <w:snapToGrid w:val="0"/>
        <w:spacing w:line="300" w:lineRule="auto"/>
        <w:ind w:firstLineChars="200" w:firstLine="420"/>
        <w:rPr>
          <w:rFonts w:ascii="华文中宋" w:hAnsi="华文中宋" w:cs="华文中宋" w:hint="eastAsia"/>
          <w:szCs w:val="21"/>
        </w:rPr>
      </w:pPr>
      <w:r>
        <w:rPr>
          <w:rFonts w:ascii="华文中宋" w:hAnsi="华文中宋" w:cs="华文中宋" w:hint="eastAsia"/>
          <w:szCs w:val="21"/>
        </w:rPr>
        <w:t>以图示时刻为零时刻，设质点</w:t>
      </w:r>
      <w:r>
        <w:rPr>
          <w:rFonts w:ascii="华文中宋" w:hAnsi="华文中宋" w:cs="华文中宋" w:hint="eastAsia"/>
          <w:i/>
          <w:iCs/>
          <w:szCs w:val="21"/>
        </w:rPr>
        <w:t>P</w:t>
      </w:r>
      <w:r>
        <w:rPr>
          <w:rFonts w:ascii="华文中宋" w:hAnsi="华文中宋" w:cs="华文中宋" w:hint="eastAsia"/>
          <w:szCs w:val="21"/>
        </w:rPr>
        <w:t>的振幅为</w:t>
      </w:r>
      <w:r>
        <w:rPr>
          <w:rFonts w:cs="Times New Roman"/>
          <w:i/>
          <w:iCs/>
          <w:szCs w:val="21"/>
        </w:rPr>
        <w:t>A</w:t>
      </w:r>
      <w:r>
        <w:rPr>
          <w:rFonts w:ascii="华文中宋" w:hAnsi="华文中宋" w:cs="华文中宋" w:hint="eastAsia"/>
          <w:szCs w:val="21"/>
        </w:rPr>
        <w:t>，则其振动方程可写为</w:t>
      </w:r>
    </w:p>
    <w:p w14:paraId="4A5E654A" w14:textId="77777777" w:rsidR="00845BD6" w:rsidRDefault="00845BD6" w:rsidP="00845BD6">
      <w:pPr>
        <w:adjustRightInd w:val="0"/>
        <w:snapToGrid w:val="0"/>
        <w:ind w:firstLineChars="200" w:firstLine="420"/>
        <w:rPr>
          <w:rFonts w:cs="Times New Roman"/>
          <w:szCs w:val="21"/>
        </w:rPr>
      </w:pPr>
      <w:r>
        <w:rPr>
          <w:rFonts w:cs="Times New Roman"/>
          <w:i/>
          <w:iCs/>
          <w:szCs w:val="21"/>
        </w:rPr>
        <w:t>y</w:t>
      </w:r>
      <w:r>
        <w:rPr>
          <w:rFonts w:ascii="华文中宋" w:hAnsi="华文中宋" w:cs="华文中宋" w:hint="eastAsia"/>
          <w:szCs w:val="21"/>
        </w:rPr>
        <w:t>=</w:t>
      </w:r>
      <w:r>
        <w:rPr>
          <w:rFonts w:cs="Times New Roman"/>
          <w:i/>
          <w:iCs/>
          <w:szCs w:val="21"/>
        </w:rPr>
        <w:t>A</w:t>
      </w:r>
      <w:r>
        <w:rPr>
          <w:rFonts w:cs="Times New Roman"/>
          <w:szCs w:val="21"/>
        </w:rPr>
        <w:t>sin</w:t>
      </w:r>
      <w:r>
        <w:rPr>
          <w:rFonts w:ascii="华文中宋" w:hAnsi="华文中宋" w:cs="华文中宋" w:hint="eastAsia"/>
          <w:szCs w:val="21"/>
        </w:rPr>
        <w:t>(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cs="Times New Roman"/>
                <w:sz w:val="28"/>
                <w:szCs w:val="28"/>
              </w:rPr>
              <m:t>2π</m:t>
            </m:r>
          </m:num>
          <m:den>
            <m:r>
              <m:rPr>
                <m:nor/>
              </m:rPr>
              <w:rPr>
                <w:rFonts w:cs="Times New Roman"/>
                <w:i/>
                <w:iCs/>
                <w:sz w:val="28"/>
                <w:szCs w:val="28"/>
              </w:rPr>
              <m:t>T</m:t>
            </m:r>
          </m:den>
        </m:f>
      </m:oMath>
      <w:r>
        <w:rPr>
          <w:rFonts w:cs="Times New Roman"/>
          <w:i/>
          <w:iCs/>
          <w:szCs w:val="21"/>
        </w:rPr>
        <w:t>t</w:t>
      </w:r>
      <w:r>
        <w:rPr>
          <w:rFonts w:ascii="华文中宋" w:hAnsi="华文中宋" w:cs="华文中宋" w:hint="eastAsia"/>
          <w:szCs w:val="21"/>
        </w:rPr>
        <w:t>+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cs="Times New Roman"/>
                <w:sz w:val="28"/>
                <w:szCs w:val="28"/>
              </w:rPr>
              <m:t>4π</m:t>
            </m:r>
          </m:num>
          <m:den>
            <m:r>
              <m:rPr>
                <m:nor/>
              </m:rPr>
              <w:rPr>
                <w:rFonts w:cs="Times New Roman"/>
                <w:sz w:val="28"/>
                <w:szCs w:val="28"/>
              </w:rPr>
              <m:t>5</m:t>
            </m:r>
          </m:den>
        </m:f>
      </m:oMath>
      <w:r>
        <w:rPr>
          <w:rFonts w:ascii="华文中宋" w:hAnsi="华文中宋" w:cs="华文中宋" w:hint="eastAsia"/>
          <w:szCs w:val="21"/>
        </w:rPr>
        <w:t>)=</w:t>
      </w:r>
      <w:r>
        <w:rPr>
          <w:rFonts w:cs="Times New Roman"/>
          <w:i/>
          <w:iCs/>
          <w:szCs w:val="21"/>
        </w:rPr>
        <w:t>A</w:t>
      </w:r>
      <w:r>
        <w:rPr>
          <w:rFonts w:cs="Times New Roman"/>
          <w:szCs w:val="21"/>
        </w:rPr>
        <w:t>sin</w:t>
      </w:r>
      <w:r>
        <w:rPr>
          <w:rFonts w:ascii="华文中宋" w:hAnsi="华文中宋" w:cs="华文中宋" w:hint="eastAsia"/>
          <w:szCs w:val="21"/>
        </w:rPr>
        <w:t>(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cs="Times New Roman"/>
                <w:sz w:val="28"/>
                <w:szCs w:val="28"/>
              </w:rPr>
              <m:t>2π</m:t>
            </m:r>
          </m:num>
          <m:den>
            <m:f>
              <m:f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fPr>
              <m:num>
                <m:r>
                  <m:rPr>
                    <m:nor/>
                  </m:rPr>
                  <w:rPr>
                    <w:rFonts w:cs="Times New Roman"/>
                    <w:iCs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nor/>
                  </m:rPr>
                  <w:rPr>
                    <w:rFonts w:cs="Times New Roman"/>
                    <w:iCs/>
                    <w:sz w:val="28"/>
                    <w:szCs w:val="28"/>
                  </w:rPr>
                  <m:t>3</m:t>
                </m:r>
              </m:den>
            </m:f>
          </m:den>
        </m:f>
      </m:oMath>
      <w:r>
        <w:rPr>
          <w:rFonts w:cs="Times New Roman"/>
          <w:i/>
          <w:iCs/>
          <w:szCs w:val="21"/>
        </w:rPr>
        <w:t>t</w:t>
      </w:r>
      <w:r>
        <w:rPr>
          <w:rFonts w:ascii="华文中宋" w:hAnsi="华文中宋" w:cs="华文中宋" w:hint="eastAsia"/>
          <w:szCs w:val="21"/>
        </w:rPr>
        <w:t>+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cs="Times New Roman"/>
                <w:sz w:val="28"/>
                <w:szCs w:val="28"/>
              </w:rPr>
              <m:t>4π</m:t>
            </m:r>
          </m:num>
          <m:den>
            <m:r>
              <m:rPr>
                <m:nor/>
              </m:rPr>
              <w:rPr>
                <w:rFonts w:cs="Times New Roman"/>
                <w:sz w:val="28"/>
                <w:szCs w:val="28"/>
              </w:rPr>
              <m:t>5</m:t>
            </m:r>
          </m:den>
        </m:f>
      </m:oMath>
      <w:r>
        <w:rPr>
          <w:rFonts w:ascii="华文中宋" w:hAnsi="华文中宋" w:cs="华文中宋" w:hint="eastAsia"/>
          <w:szCs w:val="21"/>
        </w:rPr>
        <w:t>)=</w:t>
      </w:r>
      <w:r>
        <w:rPr>
          <w:rFonts w:cs="Times New Roman"/>
          <w:i/>
          <w:iCs/>
          <w:szCs w:val="21"/>
        </w:rPr>
        <w:t>A</w:t>
      </w:r>
      <w:r>
        <w:rPr>
          <w:rFonts w:cs="Times New Roman"/>
          <w:szCs w:val="21"/>
        </w:rPr>
        <w:t>sin</w:t>
      </w:r>
      <w:r>
        <w:rPr>
          <w:rFonts w:ascii="华文中宋" w:hAnsi="华文中宋" w:cs="华文中宋" w:hint="eastAsia"/>
          <w:szCs w:val="21"/>
        </w:rPr>
        <w:t>(</w:t>
      </w:r>
      <m:oMath>
        <m:r>
          <m:rPr>
            <m:nor/>
          </m:rPr>
          <w:rPr>
            <w:rFonts w:cs="Times New Roman" w:hint="eastAsia"/>
            <w:szCs w:val="21"/>
          </w:rPr>
          <m:t>6</m:t>
        </m:r>
        <m:r>
          <m:rPr>
            <m:nor/>
          </m:rPr>
          <w:rPr>
            <w:rFonts w:cs="Times New Roman"/>
            <w:szCs w:val="21"/>
          </w:rPr>
          <m:t>π</m:t>
        </m:r>
      </m:oMath>
      <w:r>
        <w:rPr>
          <w:rFonts w:cs="Times New Roman"/>
          <w:i/>
          <w:iCs/>
          <w:szCs w:val="21"/>
        </w:rPr>
        <w:t>t</w:t>
      </w:r>
      <w:r>
        <w:rPr>
          <w:rFonts w:ascii="华文中宋" w:hAnsi="华文中宋" w:cs="华文中宋" w:hint="eastAsia"/>
          <w:szCs w:val="21"/>
        </w:rPr>
        <w:t>+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cs="Times New Roman"/>
                <w:sz w:val="28"/>
                <w:szCs w:val="28"/>
              </w:rPr>
              <m:t>4π</m:t>
            </m:r>
          </m:num>
          <m:den>
            <m:r>
              <m:rPr>
                <m:nor/>
              </m:rPr>
              <w:rPr>
                <w:rFonts w:cs="Times New Roman"/>
                <w:sz w:val="28"/>
                <w:szCs w:val="28"/>
              </w:rPr>
              <m:t>5</m:t>
            </m:r>
          </m:den>
        </m:f>
      </m:oMath>
      <w:r>
        <w:rPr>
          <w:rFonts w:ascii="华文中宋" w:hAnsi="华文中宋" w:cs="华文中宋" w:hint="eastAsia"/>
          <w:szCs w:val="21"/>
        </w:rPr>
        <w:t>)</w:t>
      </w:r>
      <w:r>
        <w:rPr>
          <w:rFonts w:cs="Times New Roman" w:hint="eastAsia"/>
          <w:szCs w:val="21"/>
        </w:rPr>
        <w:t xml:space="preserve">                                 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分）</w:t>
      </w:r>
    </w:p>
    <w:p w14:paraId="2260AA57" w14:textId="77777777" w:rsidR="00845BD6" w:rsidRDefault="00845BD6" w:rsidP="00845BD6">
      <w:pPr>
        <w:adjustRightInd w:val="0"/>
        <w:snapToGrid w:val="0"/>
        <w:ind w:firstLineChars="200" w:firstLine="420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将</w:t>
      </w:r>
      <w:r>
        <w:rPr>
          <w:rFonts w:cs="Times New Roman" w:hint="eastAsia"/>
          <w:i/>
          <w:iCs/>
          <w:szCs w:val="21"/>
        </w:rPr>
        <w:t>t</w:t>
      </w:r>
      <w:r>
        <w:rPr>
          <w:rFonts w:cs="Times New Roman" w:hint="eastAsia"/>
          <w:szCs w:val="21"/>
        </w:rPr>
        <w:t>=0.2s</w:t>
      </w:r>
      <w:r>
        <w:rPr>
          <w:rFonts w:cs="Times New Roman" w:hint="eastAsia"/>
          <w:szCs w:val="21"/>
        </w:rPr>
        <w:t>代入，可得此时</w:t>
      </w:r>
      <w:r>
        <w:rPr>
          <w:rFonts w:ascii="华文中宋" w:hAnsi="华文中宋" w:cs="华文中宋" w:hint="eastAsia"/>
          <w:szCs w:val="21"/>
        </w:rPr>
        <w:t>质点</w:t>
      </w:r>
      <w:r>
        <w:rPr>
          <w:rFonts w:cs="Times New Roman"/>
          <w:i/>
          <w:iCs/>
          <w:szCs w:val="21"/>
        </w:rPr>
        <w:t>P</w:t>
      </w:r>
      <w:r>
        <w:rPr>
          <w:rFonts w:ascii="华文中宋" w:hAnsi="华文中宋" w:cs="华文中宋" w:hint="eastAsia"/>
          <w:szCs w:val="21"/>
        </w:rPr>
        <w:t>的位移</w:t>
      </w:r>
      <w:r>
        <w:rPr>
          <w:rFonts w:cs="Times New Roman" w:hint="eastAsia"/>
          <w:i/>
          <w:iCs/>
          <w:szCs w:val="21"/>
        </w:rPr>
        <w:t>y</w:t>
      </w:r>
      <w:r>
        <w:rPr>
          <w:rFonts w:cs="Times New Roman" w:hint="eastAsia"/>
          <w:szCs w:val="21"/>
        </w:rPr>
        <w:t>=</w:t>
      </w:r>
      <w:r>
        <w:rPr>
          <w:rFonts w:cs="Times New Roman"/>
          <w:i/>
          <w:iCs/>
          <w:szCs w:val="21"/>
        </w:rPr>
        <w:t>A</w:t>
      </w:r>
      <w:r>
        <w:rPr>
          <w:rFonts w:cs="Times New Roman"/>
          <w:szCs w:val="21"/>
        </w:rPr>
        <w:t>sin</w:t>
      </w:r>
      <w:r>
        <w:rPr>
          <w:rFonts w:ascii="华文中宋" w:hAnsi="华文中宋" w:cs="华文中宋" w:hint="eastAsia"/>
          <w:szCs w:val="21"/>
        </w:rPr>
        <w:t>(</w:t>
      </w:r>
      <m:oMath>
        <m:r>
          <m:rPr>
            <m:nor/>
          </m:rPr>
          <w:rPr>
            <w:rFonts w:cs="Times New Roman" w:hint="eastAsia"/>
            <w:szCs w:val="21"/>
          </w:rPr>
          <m:t>6</m:t>
        </m:r>
        <m:r>
          <m:rPr>
            <m:nor/>
          </m:rPr>
          <w:rPr>
            <w:rFonts w:cs="Times New Roman"/>
            <w:szCs w:val="21"/>
          </w:rPr>
          <m:t>π</m:t>
        </m:r>
      </m:oMath>
      <w:r>
        <w:rPr>
          <w:rFonts w:cs="Times New Roman"/>
          <w:szCs w:val="21"/>
        </w:rPr>
        <w:t>×0.2</w:t>
      </w:r>
      <w:r>
        <w:rPr>
          <w:rFonts w:ascii="华文中宋" w:hAnsi="华文中宋" w:cs="华文中宋" w:hint="eastAsia"/>
          <w:szCs w:val="21"/>
        </w:rPr>
        <w:t>+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cs="Times New Roman"/>
                <w:sz w:val="28"/>
                <w:szCs w:val="28"/>
              </w:rPr>
              <m:t>4π</m:t>
            </m:r>
          </m:num>
          <m:den>
            <m:r>
              <m:rPr>
                <m:nor/>
              </m:rPr>
              <w:rPr>
                <w:rFonts w:cs="Times New Roman"/>
                <w:sz w:val="28"/>
                <w:szCs w:val="28"/>
              </w:rPr>
              <m:t>5</m:t>
            </m:r>
          </m:den>
        </m:f>
      </m:oMath>
      <w:r>
        <w:rPr>
          <w:rFonts w:ascii="华文中宋" w:hAnsi="华文中宋" w:cs="华文中宋" w:hint="eastAsia"/>
          <w:szCs w:val="21"/>
        </w:rPr>
        <w:t>)</w:t>
      </w:r>
      <w:r>
        <w:rPr>
          <w:rFonts w:cs="Times New Roman" w:hint="eastAsia"/>
          <w:szCs w:val="21"/>
        </w:rPr>
        <w:t>=</w:t>
      </w:r>
      <w:r>
        <w:rPr>
          <w:rFonts w:cs="Times New Roman"/>
          <w:i/>
          <w:iCs/>
          <w:szCs w:val="21"/>
        </w:rPr>
        <w:t>A</w:t>
      </w:r>
      <w:r>
        <w:rPr>
          <w:rFonts w:cs="Times New Roman"/>
          <w:szCs w:val="21"/>
        </w:rPr>
        <w:t>sin</w:t>
      </w:r>
      <w:r>
        <w:rPr>
          <w:rFonts w:ascii="华文中宋" w:hAnsi="华文中宋" w:cs="华文中宋" w:hint="eastAsia"/>
          <w:szCs w:val="21"/>
        </w:rPr>
        <w:t>(</w:t>
      </w:r>
      <m:oMath>
        <m:r>
          <m:rPr>
            <m:nor/>
          </m:rPr>
          <w:rPr>
            <w:rFonts w:cs="Times New Roman"/>
            <w:szCs w:val="21"/>
          </w:rPr>
          <m:t>2π</m:t>
        </m:r>
      </m:oMath>
      <w:r>
        <w:rPr>
          <w:rFonts w:ascii="华文中宋" w:hAnsi="华文中宋" w:cs="华文中宋" w:hint="eastAsia"/>
          <w:szCs w:val="21"/>
        </w:rPr>
        <w:t>)</w:t>
      </w:r>
      <w:r>
        <w:rPr>
          <w:rFonts w:cs="Times New Roman"/>
          <w:szCs w:val="21"/>
        </w:rPr>
        <w:t>=0</w:t>
      </w:r>
      <w:r>
        <w:rPr>
          <w:rFonts w:cs="Times New Roman" w:hint="eastAsia"/>
          <w:szCs w:val="21"/>
        </w:rPr>
        <w:t xml:space="preserve">         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分）</w:t>
      </w:r>
    </w:p>
    <w:p w14:paraId="71739901" w14:textId="77777777" w:rsidR="00845BD6" w:rsidRDefault="00845BD6" w:rsidP="00845BD6">
      <w:pPr>
        <w:adjustRightInd w:val="0"/>
        <w:snapToGrid w:val="0"/>
        <w:ind w:firstLineChars="200" w:firstLine="420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即此时质点</w:t>
      </w:r>
      <w:r>
        <w:rPr>
          <w:rFonts w:cs="Times New Roman" w:hint="eastAsia"/>
          <w:i/>
          <w:iCs/>
          <w:szCs w:val="21"/>
        </w:rPr>
        <w:t>P</w:t>
      </w:r>
      <w:r>
        <w:rPr>
          <w:rFonts w:cs="Times New Roman" w:hint="eastAsia"/>
          <w:szCs w:val="21"/>
        </w:rPr>
        <w:t>位于平衡位置。</w:t>
      </w:r>
    </w:p>
    <w:p w14:paraId="545415D4" w14:textId="77777777" w:rsidR="00CB3013" w:rsidRDefault="00CB3013">
      <w:pPr>
        <w:rPr>
          <w:rFonts w:ascii="黑体" w:eastAsia="黑体" w:hAnsi="黑体" w:cs="黑体" w:hint="eastAsia"/>
          <w:sz w:val="24"/>
        </w:rPr>
      </w:pPr>
    </w:p>
    <w:sectPr w:rsidR="00CB3013" w:rsidSect="009E1081">
      <w:pgSz w:w="11906" w:h="16838" w:code="9"/>
      <w:pgMar w:top="1440" w:right="1797" w:bottom="1440" w:left="1797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comment w:id="1" w:author="physics" w:date="2024-12-06T19:24:00Z" w:initials="phy">
    <w:p w14:paraId="657D231F" w14:textId="77777777" w:rsidR="004D565E" w:rsidRDefault="00067ECD" w:rsidP="004D565E">
      <w:pPr>
        <w:pStyle w:val="af0"/>
      </w:pPr>
      <w:r>
        <w:rPr>
          <w:rStyle w:val="ad"/>
        </w:rPr>
        <w:annotationRef/>
      </w:r>
      <w:r w:rsidR="004D565E" w:rsidRPr="002126AA">
        <w:t>1</w:t>
      </w:r>
      <w:r w:rsidR="004D565E" w:rsidRPr="002126AA">
        <w:t>．</w:t>
      </w:r>
      <w:r w:rsidR="004D565E" w:rsidRPr="002126AA">
        <w:t>C</w:t>
      </w:r>
    </w:p>
    <w:p w14:paraId="159519ED" w14:textId="77777777" w:rsidR="004D565E" w:rsidRDefault="004D565E" w:rsidP="004D565E">
      <w:pPr>
        <w:pStyle w:val="af0"/>
      </w:pPr>
      <w:r w:rsidRPr="002126AA">
        <w:t>2</w:t>
      </w:r>
      <w:r w:rsidRPr="002126AA">
        <w:t>．</w:t>
      </w:r>
      <w:r w:rsidRPr="002126AA">
        <w:t>B</w:t>
      </w:r>
    </w:p>
    <w:p w14:paraId="749A87D6" w14:textId="77777777" w:rsidR="004D565E" w:rsidRDefault="004D565E" w:rsidP="004D565E">
      <w:pPr>
        <w:pStyle w:val="af0"/>
      </w:pPr>
      <w:r w:rsidRPr="002126AA">
        <w:t>3</w:t>
      </w:r>
      <w:r w:rsidRPr="002126AA">
        <w:t>．</w:t>
      </w:r>
      <w:r w:rsidRPr="002126AA">
        <w:t>A</w:t>
      </w:r>
    </w:p>
    <w:p w14:paraId="3498B2F9" w14:textId="13859D25" w:rsidR="00067ECD" w:rsidRDefault="004D565E" w:rsidP="004D565E">
      <w:pPr>
        <w:pStyle w:val="af0"/>
      </w:pPr>
      <w:r w:rsidRPr="002126AA">
        <w:t>4</w:t>
      </w:r>
      <w:r w:rsidRPr="002126AA">
        <w:t>．</w:t>
      </w:r>
      <w:r w:rsidRPr="002126AA">
        <w:t>B</w:t>
      </w:r>
    </w:p>
    <w:p w14:paraId="255C7758" w14:textId="0B862727" w:rsidR="00067ECD" w:rsidRDefault="00067ECD">
      <w:pPr>
        <w:pStyle w:val="a3"/>
      </w:pPr>
      <w:r>
        <w:rPr>
          <w:rFonts w:hint="eastAsia"/>
        </w:rPr>
        <w:t>2024</w:t>
      </w:r>
      <w:r>
        <w:rPr>
          <w:rFonts w:hint="eastAsia"/>
        </w:rPr>
        <w:t>学年奉贤一模</w:t>
      </w:r>
      <w:r>
        <w:rPr>
          <w:rFonts w:hint="eastAsia"/>
        </w:rPr>
        <w:t>1</w:t>
      </w:r>
    </w:p>
  </w:comment>
  <w:comment w:id="2" w:author="physics" w:date="2024-12-06T14:47:00Z" w:initials="phy">
    <w:p w14:paraId="355E23DA" w14:textId="6072EFC7" w:rsidR="002126AA" w:rsidRPr="002126AA" w:rsidRDefault="002126AA" w:rsidP="004D565E">
      <w:pPr>
        <w:pStyle w:val="a3"/>
      </w:pPr>
      <w:r>
        <w:rPr>
          <w:rStyle w:val="ad"/>
        </w:rPr>
        <w:annotationRef/>
      </w:r>
      <w:r w:rsidRPr="002126AA">
        <w:t>1</w:t>
      </w:r>
      <w:r w:rsidRPr="002126AA">
        <w:t>．</w:t>
      </w:r>
      <w:r w:rsidRPr="002126AA">
        <w:rPr>
          <w:rFonts w:hint="eastAsia"/>
        </w:rPr>
        <w:t>B</w:t>
      </w:r>
    </w:p>
    <w:p w14:paraId="779225C7" w14:textId="75623D43" w:rsidR="002126AA" w:rsidRPr="002126AA" w:rsidRDefault="002126AA" w:rsidP="004D565E">
      <w:pPr>
        <w:pStyle w:val="a3"/>
      </w:pPr>
      <w:r w:rsidRPr="002126AA">
        <w:t>2</w:t>
      </w:r>
      <w:r w:rsidRPr="002126AA">
        <w:t>．</w:t>
      </w:r>
      <w:r w:rsidRPr="002126AA">
        <w:rPr>
          <w:rFonts w:hint="eastAsia"/>
        </w:rPr>
        <w:t>（</w:t>
      </w:r>
      <w:r w:rsidRPr="002126AA">
        <w:rPr>
          <w:rFonts w:hint="eastAsia"/>
        </w:rPr>
        <w:t>1</w:t>
      </w:r>
      <w:r w:rsidRPr="002126AA">
        <w:rPr>
          <w:rFonts w:hint="eastAsia"/>
        </w:rPr>
        <w:t>）</w:t>
      </w:r>
      <w:r w:rsidRPr="002126AA">
        <w:rPr>
          <w:rFonts w:hint="eastAsia"/>
        </w:rPr>
        <w:t>BC</w:t>
      </w:r>
    </w:p>
    <w:p w14:paraId="3CC03D5A" w14:textId="75835E3A" w:rsidR="002126AA" w:rsidRPr="002126AA" w:rsidRDefault="002126AA" w:rsidP="004D565E">
      <w:pPr>
        <w:pStyle w:val="a3"/>
      </w:pPr>
      <w:r w:rsidRPr="002126AA">
        <w:rPr>
          <w:rFonts w:hint="eastAsia"/>
        </w:rPr>
        <w:t>（</w:t>
      </w:r>
      <w:r w:rsidRPr="002126AA">
        <w:rPr>
          <w:rFonts w:hint="eastAsia"/>
        </w:rPr>
        <w:t>2</w:t>
      </w:r>
      <w:r w:rsidRPr="002126AA">
        <w:rPr>
          <w:rFonts w:hint="eastAsia"/>
        </w:rPr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2126AA">
        <w:rPr>
          <w:rFonts w:hint="eastAsia"/>
          <w:i/>
          <w:iCs/>
        </w:rPr>
        <w:instrText>m</w:instrText>
      </w:r>
      <w:r>
        <w:rPr>
          <w:rFonts w:hint="eastAsia"/>
          <w:vertAlign w:val="subscript"/>
        </w:rPr>
        <w:instrText>1</w:instrText>
      </w:r>
      <w:r>
        <w:rPr>
          <w:rFonts w:hint="eastAsia"/>
        </w:rPr>
        <w:instrText>,</w:instrText>
      </w:r>
      <w:r w:rsidRPr="002126AA">
        <w:rPr>
          <w:rFonts w:hint="eastAsia"/>
          <w:i/>
          <w:iCs/>
        </w:rPr>
        <w:instrText>t</w:instrText>
      </w:r>
      <w:r>
        <w:rPr>
          <w:rFonts w:hint="eastAsia"/>
          <w:vertAlign w:val="subscript"/>
        </w:rPr>
        <w:instrText>1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end"/>
      </w:r>
      <w:r>
        <w:rPr>
          <w:rFonts w:hint="eastAsia"/>
        </w:rPr>
        <w:t xml:space="preserve">= </w:t>
      </w:r>
      <w:r w:rsidR="00E57561">
        <w:t>−</w:t>
      </w:r>
      <w:r w:rsidR="00E57561"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2126AA">
        <w:rPr>
          <w:rFonts w:hint="eastAsia"/>
          <w:i/>
          <w:iCs/>
        </w:rPr>
        <w:instrText>m</w:instrText>
      </w:r>
      <w:r>
        <w:rPr>
          <w:rFonts w:hint="eastAsia"/>
          <w:vertAlign w:val="subscript"/>
        </w:rPr>
        <w:instrText>1</w:instrText>
      </w:r>
      <w:r>
        <w:rPr>
          <w:rFonts w:hint="eastAsia"/>
        </w:rPr>
        <w:instrText>,</w:instrText>
      </w:r>
      <w:r w:rsidRPr="002126AA">
        <w:rPr>
          <w:rFonts w:hint="eastAsia"/>
          <w:i/>
          <w:iCs/>
        </w:rPr>
        <w:instrText>t</w:instrText>
      </w:r>
      <w:r>
        <w:rPr>
          <w:rFonts w:hint="eastAsia"/>
          <w:vertAlign w:val="subscript"/>
        </w:rPr>
        <w:instrText>2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end"/>
      </w:r>
      <w:r>
        <w:rPr>
          <w:rFonts w:hint="eastAsia"/>
        </w:rPr>
        <w:t xml:space="preserve">+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2126AA">
        <w:rPr>
          <w:rFonts w:hint="eastAsia"/>
          <w:i/>
          <w:iCs/>
        </w:rPr>
        <w:instrText>m</w:instrText>
      </w:r>
      <w:r>
        <w:rPr>
          <w:rFonts w:hint="eastAsia"/>
          <w:vertAlign w:val="subscript"/>
        </w:rPr>
        <w:instrText>2</w:instrText>
      </w:r>
      <w:r>
        <w:rPr>
          <w:rFonts w:hint="eastAsia"/>
        </w:rPr>
        <w:instrText>,</w:instrText>
      </w:r>
      <w:r w:rsidRPr="002126AA">
        <w:rPr>
          <w:rFonts w:hint="eastAsia"/>
          <w:i/>
          <w:iCs/>
        </w:rPr>
        <w:instrText>t</w:instrText>
      </w:r>
      <w:r>
        <w:rPr>
          <w:rFonts w:hint="eastAsia"/>
          <w:vertAlign w:val="subscript"/>
        </w:rPr>
        <w:instrText>3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end"/>
      </w:r>
      <w:r w:rsidRPr="002126AA">
        <w:rPr>
          <w:rFonts w:hint="eastAsia"/>
        </w:rPr>
        <w:t>、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2126AA">
        <w:rPr>
          <w:rFonts w:hint="eastAsia"/>
          <w:i/>
          <w:iCs/>
        </w:rPr>
        <w:instrText>m</w:instrText>
      </w:r>
      <w:r>
        <w:rPr>
          <w:rFonts w:hint="eastAsia"/>
          <w:vertAlign w:val="subscript"/>
        </w:rPr>
        <w:instrText>1</w:instrText>
      </w:r>
      <w:r>
        <w:rPr>
          <w:rFonts w:hint="eastAsia"/>
        </w:rPr>
        <w:instrText>,</w:instrText>
      </w:r>
      <w:r w:rsidRPr="002126AA">
        <w:rPr>
          <w:rFonts w:hint="eastAsia"/>
          <w:i/>
          <w:iCs/>
        </w:rPr>
        <w:instrText>t</w:instrText>
      </w:r>
      <w:r>
        <w:rPr>
          <w:rFonts w:hint="eastAsia"/>
          <w:vertAlign w:val="subscript"/>
        </w:rPr>
        <w:instrText>1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end"/>
      </w:r>
      <w:r>
        <w:rPr>
          <w:rFonts w:hint="eastAsia"/>
        </w:rPr>
        <w:t xml:space="preserve">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2126AA">
        <w:rPr>
          <w:rFonts w:hint="eastAsia"/>
          <w:i/>
          <w:iCs/>
        </w:rPr>
        <w:instrText>m</w:instrText>
      </w:r>
      <w:r>
        <w:rPr>
          <w:rFonts w:hint="eastAsia"/>
          <w:vertAlign w:val="subscript"/>
        </w:rPr>
        <w:instrText>1</w:instrText>
      </w:r>
      <w:r>
        <w:rPr>
          <w:rFonts w:hint="eastAsia"/>
        </w:rPr>
        <w:instrText>,</w:instrText>
      </w:r>
      <w:r w:rsidRPr="002126AA">
        <w:rPr>
          <w:rFonts w:hint="eastAsia"/>
          <w:i/>
          <w:iCs/>
        </w:rPr>
        <w:instrText>t</w:instrText>
      </w:r>
      <w:r>
        <w:rPr>
          <w:rFonts w:hint="eastAsia"/>
          <w:vertAlign w:val="subscript"/>
        </w:rPr>
        <w:instrText>2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end"/>
      </w:r>
      <w:r>
        <w:rPr>
          <w:rFonts w:hint="eastAsia"/>
        </w:rPr>
        <w:t xml:space="preserve">+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2126AA">
        <w:rPr>
          <w:rFonts w:hint="eastAsia"/>
          <w:i/>
          <w:iCs/>
        </w:rPr>
        <w:instrText>m</w:instrText>
      </w:r>
      <w:r>
        <w:rPr>
          <w:rFonts w:hint="eastAsia"/>
          <w:vertAlign w:val="subscript"/>
        </w:rPr>
        <w:instrText>2</w:instrText>
      </w:r>
      <w:r>
        <w:rPr>
          <w:rFonts w:hint="eastAsia"/>
        </w:rPr>
        <w:instrText>,</w:instrText>
      </w:r>
      <w:r w:rsidRPr="002126AA">
        <w:rPr>
          <w:rFonts w:hint="eastAsia"/>
          <w:i/>
          <w:iCs/>
        </w:rPr>
        <w:instrText>t</w:instrText>
      </w:r>
      <w:r>
        <w:rPr>
          <w:rFonts w:hint="eastAsia"/>
          <w:vertAlign w:val="subscript"/>
        </w:rPr>
        <w:instrText>3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end"/>
      </w:r>
    </w:p>
    <w:p w14:paraId="35FE7B7D" w14:textId="4273D33B" w:rsidR="002126AA" w:rsidRPr="002126AA" w:rsidRDefault="002126AA" w:rsidP="004D565E">
      <w:pPr>
        <w:pStyle w:val="a3"/>
      </w:pPr>
      <w:r w:rsidRPr="002126AA">
        <w:rPr>
          <w:rFonts w:hint="eastAsia"/>
        </w:rPr>
        <w:t>（</w:t>
      </w:r>
      <w:r w:rsidRPr="002126AA">
        <w:rPr>
          <w:rFonts w:hint="eastAsia"/>
        </w:rPr>
        <w:t>3</w:t>
      </w:r>
      <w:r w:rsidRPr="002126AA">
        <w:rPr>
          <w:rFonts w:hint="eastAsia"/>
        </w:rPr>
        <w:t>）</w:t>
      </w:r>
      <w:r w:rsidRPr="002126AA">
        <w:rPr>
          <w:rFonts w:hint="eastAsia"/>
        </w:rPr>
        <w:t>C</w:t>
      </w:r>
    </w:p>
    <w:p w14:paraId="497DB0CB" w14:textId="066C30CE" w:rsidR="002126AA" w:rsidRDefault="004D565E" w:rsidP="004D565E">
      <w:pPr>
        <w:pStyle w:val="a3"/>
      </w:pPr>
      <w:r>
        <w:rPr>
          <w:rFonts w:hint="eastAsia"/>
        </w:rPr>
        <w:t>2024</w:t>
      </w:r>
      <w:r>
        <w:rPr>
          <w:rFonts w:hint="eastAsia"/>
        </w:rPr>
        <w:t>学年奉贤一模</w:t>
      </w:r>
      <w:r>
        <w:rPr>
          <w:rFonts w:hint="eastAsia"/>
        </w:rPr>
        <w:t>2</w:t>
      </w:r>
    </w:p>
  </w:comment>
  <w:comment w:id="3" w:author="physics" w:date="2024-12-06T14:57:00Z" w:initials="phy">
    <w:p w14:paraId="3D8849F6" w14:textId="13E2DD5C" w:rsidR="00B52A89" w:rsidRPr="00B52A89" w:rsidRDefault="00B52A89" w:rsidP="004D565E">
      <w:pPr>
        <w:pStyle w:val="a3"/>
      </w:pPr>
      <w:r>
        <w:rPr>
          <w:rStyle w:val="ad"/>
        </w:rPr>
        <w:annotationRef/>
      </w:r>
      <w:r w:rsidRPr="00B52A89">
        <w:rPr>
          <w:rFonts w:hint="eastAsia"/>
        </w:rPr>
        <w:t>1</w:t>
      </w:r>
      <w:r w:rsidRPr="00B52A89">
        <w:rPr>
          <w:rFonts w:hint="eastAsia"/>
        </w:rPr>
        <w:t>．（</w:t>
      </w:r>
      <w:r w:rsidRPr="00B52A89">
        <w:rPr>
          <w:rFonts w:hint="eastAsia"/>
        </w:rPr>
        <w:t>1</w:t>
      </w:r>
      <w:r w:rsidRPr="00B52A89">
        <w:rPr>
          <w:rFonts w:hint="eastAsia"/>
        </w:rPr>
        <w:t>）非静电力做功（或“将其它形式能转化为电能”）</w:t>
      </w:r>
      <w:r>
        <w:tab/>
      </w:r>
      <w:r>
        <w:tab/>
      </w:r>
      <w:r w:rsidRPr="00B52A89">
        <w:rPr>
          <w:rFonts w:hint="eastAsia"/>
        </w:rPr>
        <w:t>（</w:t>
      </w:r>
      <w:r w:rsidRPr="00B52A89">
        <w:rPr>
          <w:rFonts w:hint="eastAsia"/>
        </w:rPr>
        <w:t>2</w:t>
      </w:r>
      <w:r w:rsidRPr="00B52A89">
        <w:rPr>
          <w:rFonts w:hint="eastAsia"/>
        </w:rPr>
        <w:t>）</w:t>
      </w:r>
      <w:r w:rsidRPr="00B52A89">
        <w:rPr>
          <w:rFonts w:hint="eastAsia"/>
        </w:rPr>
        <w:t>B</w:t>
      </w:r>
    </w:p>
    <w:p w14:paraId="308A383C" w14:textId="5B7DF2C6" w:rsidR="00B52A89" w:rsidRPr="00B52A89" w:rsidRDefault="00B52A89" w:rsidP="004D565E">
      <w:pPr>
        <w:pStyle w:val="a3"/>
      </w:pPr>
      <w:r w:rsidRPr="00B52A89">
        <w:rPr>
          <w:rFonts w:hint="eastAsia"/>
        </w:rPr>
        <w:t>2</w:t>
      </w:r>
      <w:r w:rsidRPr="00B52A89">
        <w:rPr>
          <w:rFonts w:hint="eastAsia"/>
        </w:rPr>
        <w:t>．（</w:t>
      </w:r>
      <w:r w:rsidRPr="00B52A89">
        <w:rPr>
          <w:rFonts w:hint="eastAsia"/>
        </w:rPr>
        <w:t>1</w:t>
      </w:r>
      <w:r w:rsidRPr="00B52A89">
        <w:rPr>
          <w:rFonts w:hint="eastAsia"/>
        </w:rPr>
        <w:t>）</w:t>
      </w:r>
      <w:r w:rsidRPr="00B52A89">
        <w:rPr>
          <w:rFonts w:hint="eastAsia"/>
        </w:rPr>
        <w:t>B</w:t>
      </w:r>
      <w:r>
        <w:tab/>
      </w:r>
      <w:r>
        <w:tab/>
      </w:r>
      <w:r w:rsidRPr="00B52A89">
        <w:rPr>
          <w:rFonts w:hint="eastAsia"/>
        </w:rPr>
        <w:t>（</w:t>
      </w:r>
      <w:r w:rsidRPr="00B52A89">
        <w:rPr>
          <w:rFonts w:hint="eastAsia"/>
        </w:rPr>
        <w:t>2</w:t>
      </w:r>
      <w:r w:rsidRPr="00B52A89">
        <w:rPr>
          <w:rFonts w:hint="eastAsia"/>
        </w:rPr>
        <w:t>）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EQ \F(1,</w:instrText>
      </w:r>
      <w:r>
        <w:rPr>
          <w:rFonts w:hint="eastAsia"/>
          <w:i/>
          <w:iCs/>
          <w:szCs w:val="21"/>
        </w:rPr>
        <w:instrText>k</w:instrText>
      </w:r>
      <w:r>
        <w:rPr>
          <w:rFonts w:hint="eastAsia"/>
          <w:szCs w:val="21"/>
        </w:rPr>
        <w:instrText>)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end"/>
      </w:r>
      <w:r w:rsidRPr="00B52A89">
        <w:rPr>
          <w:rFonts w:hint="eastAsia"/>
        </w:rPr>
        <w:t>、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EQ \F(</w:instrText>
      </w:r>
      <w:r w:rsidRPr="00B52A89">
        <w:rPr>
          <w:rFonts w:hint="eastAsia"/>
          <w:i/>
          <w:iCs/>
          <w:szCs w:val="21"/>
        </w:rPr>
        <w:instrText>b</w:instrText>
      </w:r>
      <w:r>
        <w:rPr>
          <w:rFonts w:hint="eastAsia"/>
          <w:szCs w:val="21"/>
        </w:rPr>
        <w:instrText>,</w:instrText>
      </w:r>
      <w:r>
        <w:rPr>
          <w:rFonts w:hint="eastAsia"/>
          <w:i/>
          <w:iCs/>
          <w:szCs w:val="21"/>
        </w:rPr>
        <w:instrText>k</w:instrText>
      </w:r>
      <w:r>
        <w:rPr>
          <w:rFonts w:hint="eastAsia"/>
          <w:szCs w:val="21"/>
        </w:rPr>
        <w:instrText>)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end"/>
      </w:r>
    </w:p>
    <w:p w14:paraId="10297EEF" w14:textId="2DD1F387" w:rsidR="00B52A89" w:rsidRDefault="004D565E" w:rsidP="004D565E">
      <w:pPr>
        <w:pStyle w:val="a3"/>
      </w:pPr>
      <w:r>
        <w:rPr>
          <w:rFonts w:hint="eastAsia"/>
        </w:rPr>
        <w:t>2024</w:t>
      </w:r>
      <w:r>
        <w:rPr>
          <w:rFonts w:hint="eastAsia"/>
        </w:rPr>
        <w:t>学年奉贤一模</w:t>
      </w:r>
      <w:r>
        <w:rPr>
          <w:rFonts w:hint="eastAsia"/>
        </w:rPr>
        <w:t>3</w:t>
      </w:r>
    </w:p>
  </w:comment>
  <w:comment w:id="4" w:author="physics" w:date="2024-12-06T17:02:00Z" w:initials="phy">
    <w:p w14:paraId="44BAABC1" w14:textId="5A015261" w:rsidR="000302A3" w:rsidRPr="009E1081" w:rsidRDefault="00BD1145" w:rsidP="000302A3">
      <w:pPr>
        <w:pStyle w:val="af0"/>
      </w:pPr>
      <w:r>
        <w:rPr>
          <w:rStyle w:val="ad"/>
        </w:rPr>
        <w:annotationRef/>
      </w:r>
      <w:r w:rsidR="000302A3">
        <w:rPr>
          <w:rFonts w:hint="eastAsia"/>
        </w:rPr>
        <w:t>1</w:t>
      </w:r>
      <w:r w:rsidR="000302A3" w:rsidRPr="009E1081">
        <w:t>．</w:t>
      </w:r>
      <w:r w:rsidR="000302A3" w:rsidRPr="009E1081">
        <w:rPr>
          <w:rFonts w:hint="eastAsia"/>
        </w:rPr>
        <w:t>（</w:t>
      </w:r>
      <w:r w:rsidR="000302A3" w:rsidRPr="009E1081">
        <w:rPr>
          <w:rFonts w:hint="eastAsia"/>
        </w:rPr>
        <w:t>1</w:t>
      </w:r>
      <w:r w:rsidR="000302A3" w:rsidRPr="009E1081">
        <w:rPr>
          <w:rFonts w:hint="eastAsia"/>
        </w:rPr>
        <w:t>）</w:t>
      </w:r>
      <w:r>
        <w:rPr>
          <w:rFonts w:hint="eastAsia"/>
        </w:rPr>
        <w:t>填写“导磁、引导磁通、构成磁路、减少漏磁、传递或集中磁场、增强磁场的强弱”等</w:t>
      </w:r>
      <w:r w:rsidR="000302A3">
        <w:rPr>
          <w:rFonts w:hint="eastAsia"/>
        </w:rPr>
        <w:t>得</w:t>
      </w:r>
      <w:r w:rsidR="000302A3">
        <w:rPr>
          <w:rFonts w:hint="eastAsia"/>
        </w:rPr>
        <w:t>2</w:t>
      </w:r>
      <w:r w:rsidR="000302A3">
        <w:rPr>
          <w:rFonts w:hint="eastAsia"/>
        </w:rPr>
        <w:t>分，</w:t>
      </w:r>
      <w:r>
        <w:rPr>
          <w:rFonts w:hint="eastAsia"/>
        </w:rPr>
        <w:t>填写“减小铁损、减少噪声、支撑和固定作用”等</w:t>
      </w:r>
      <w:r w:rsidR="000302A3">
        <w:rPr>
          <w:rFonts w:hint="eastAsia"/>
        </w:rPr>
        <w:t>得</w:t>
      </w:r>
      <w:r w:rsidR="000302A3">
        <w:rPr>
          <w:rFonts w:hint="eastAsia"/>
        </w:rPr>
        <w:t>1</w:t>
      </w:r>
      <w:r w:rsidR="000302A3">
        <w:rPr>
          <w:rFonts w:hint="eastAsia"/>
        </w:rPr>
        <w:t>分，</w:t>
      </w:r>
      <w:r w:rsidR="000302A3" w:rsidRPr="009E1081">
        <w:rPr>
          <w:rFonts w:hint="eastAsia"/>
        </w:rPr>
        <w:t>B</w:t>
      </w:r>
    </w:p>
    <w:p w14:paraId="485BDF2F" w14:textId="7FC237DD" w:rsidR="000302A3" w:rsidRPr="009E1081" w:rsidRDefault="000302A3" w:rsidP="000302A3">
      <w:pPr>
        <w:pStyle w:val="af0"/>
      </w:pPr>
      <w:r w:rsidRPr="009E1081">
        <w:rPr>
          <w:rFonts w:hint="eastAsia"/>
        </w:rPr>
        <w:t>（</w:t>
      </w:r>
      <w:r w:rsidRPr="009E1081">
        <w:rPr>
          <w:rFonts w:hint="eastAsia"/>
        </w:rPr>
        <w:t>2</w:t>
      </w:r>
      <w:r w:rsidRPr="009E1081">
        <w:rPr>
          <w:rFonts w:hint="eastAsia"/>
        </w:rPr>
        <w:t>）</w:t>
      </w:r>
      <w:r w:rsidRPr="009E1081">
        <w:rPr>
          <w:rFonts w:hint="eastAsia"/>
        </w:rPr>
        <w:t>A</w:t>
      </w:r>
      <w:r w:rsidRPr="009E1081">
        <w:rPr>
          <w:rFonts w:hint="eastAsia"/>
        </w:rPr>
        <w:t>（</w:t>
      </w:r>
    </w:p>
    <w:p w14:paraId="4458D82E" w14:textId="34F0A387" w:rsidR="000302A3" w:rsidRPr="009E1081" w:rsidRDefault="000302A3" w:rsidP="000302A3">
      <w:pPr>
        <w:pStyle w:val="af0"/>
      </w:pPr>
      <w:r w:rsidRPr="009E1081">
        <w:rPr>
          <w:rFonts w:hint="eastAsia"/>
        </w:rPr>
        <w:t>2</w:t>
      </w:r>
      <w:r w:rsidRPr="009E1081">
        <w:t>．</w:t>
      </w:r>
      <w:r w:rsidRPr="009E1081">
        <w:rPr>
          <w:rFonts w:hint="eastAsia"/>
        </w:rPr>
        <w:t>（</w:t>
      </w:r>
      <w:r w:rsidRPr="009E1081">
        <w:rPr>
          <w:rFonts w:hint="eastAsia"/>
        </w:rPr>
        <w:t>1</w:t>
      </w:r>
      <w:r w:rsidRPr="009E1081">
        <w:rPr>
          <w:rFonts w:hint="eastAsia"/>
        </w:rPr>
        <w:t>）</w:t>
      </w:r>
      <w:r w:rsidRPr="00067ECD">
        <w:rPr>
          <w:rFonts w:hint="eastAsia"/>
          <w:i/>
          <w:iCs/>
        </w:rPr>
        <w:t>U</w:t>
      </w:r>
      <w:r w:rsidRPr="00067ECD">
        <w:rPr>
          <w:vertAlign w:val="subscript"/>
        </w:rPr>
        <w:t>2</w:t>
      </w:r>
      <w:r>
        <w:t xml:space="preserve"> = </w:t>
      </w:r>
      <w:r w:rsidRPr="009E1081">
        <w:t>220</w:t>
      </w:r>
      <w:r>
        <w:rPr>
          <w:rFonts w:hint="eastAsia"/>
        </w:rPr>
        <w:t xml:space="preserve"> </w:t>
      </w:r>
      <w:r w:rsidRPr="009E1081">
        <w:t>V</w:t>
      </w:r>
    </w:p>
    <w:p w14:paraId="57160971" w14:textId="0C68AA09" w:rsidR="000302A3" w:rsidRPr="009E1081" w:rsidRDefault="000302A3" w:rsidP="000302A3">
      <w:pPr>
        <w:pStyle w:val="af0"/>
      </w:pPr>
      <w:r w:rsidRPr="009E1081">
        <w:rPr>
          <w:rFonts w:hint="eastAsia"/>
        </w:rPr>
        <w:t>（</w:t>
      </w:r>
      <w:r w:rsidRPr="009E1081">
        <w:rPr>
          <w:rFonts w:hint="eastAsia"/>
        </w:rPr>
        <w:t>2</w:t>
      </w:r>
      <w:r w:rsidRPr="009E1081">
        <w:rPr>
          <w:rFonts w:hint="eastAsia"/>
        </w:rPr>
        <w:t>）</w:t>
      </w:r>
      <w:r w:rsidRPr="000302A3">
        <w:rPr>
          <w:rFonts w:hint="eastAsia"/>
          <w:i/>
          <w:iCs/>
        </w:rPr>
        <w:t>f</w:t>
      </w:r>
      <w:r>
        <w:rPr>
          <w:rFonts w:hint="eastAsia"/>
        </w:rPr>
        <w:t xml:space="preserve"> = </w:t>
      </w:r>
      <w:r w:rsidRPr="009E1081">
        <w:t>50</w:t>
      </w:r>
      <w:r>
        <w:rPr>
          <w:rFonts w:hint="eastAsia"/>
        </w:rPr>
        <w:t xml:space="preserve"> </w:t>
      </w:r>
      <w:r w:rsidRPr="009E1081">
        <w:t>Hz</w:t>
      </w:r>
    </w:p>
    <w:p w14:paraId="68EE2E71" w14:textId="64D2D0E6" w:rsidR="00332FB8" w:rsidRDefault="000302A3" w:rsidP="000302A3">
      <w:pPr>
        <w:pStyle w:val="af0"/>
      </w:pPr>
      <w:r w:rsidRPr="009E1081">
        <w:rPr>
          <w:rFonts w:hint="eastAsia"/>
        </w:rPr>
        <w:t>（</w:t>
      </w:r>
      <w:r w:rsidRPr="009E1081">
        <w:rPr>
          <w:rFonts w:hint="eastAsia"/>
        </w:rPr>
        <w:t>3</w:t>
      </w:r>
      <w:r w:rsidRPr="009E1081">
        <w:rPr>
          <w:rFonts w:hint="eastAsia"/>
        </w:rPr>
        <w:t>）</w:t>
      </w:r>
      <w:r w:rsidRPr="00067ECD">
        <w:rPr>
          <w:i/>
          <w:iCs/>
        </w:rPr>
        <w:t>P</w:t>
      </w:r>
      <w:r w:rsidRPr="00067ECD">
        <w:rPr>
          <w:vertAlign w:val="subscript"/>
        </w:rPr>
        <w:t>M</w:t>
      </w:r>
      <w:r w:rsidRPr="00067ECD">
        <w:rPr>
          <w:rFonts w:hint="eastAsia"/>
          <w:vertAlign w:val="subscript"/>
        </w:rPr>
        <w:t>出</w:t>
      </w:r>
      <w:r>
        <w:t xml:space="preserve"> = </w:t>
      </w:r>
      <w:r w:rsidRPr="009E1081">
        <w:rPr>
          <w:rFonts w:hint="eastAsia"/>
        </w:rPr>
        <w:t>96</w:t>
      </w:r>
      <w:r w:rsidRPr="009E1081">
        <w:t>0</w:t>
      </w:r>
      <w:r>
        <w:rPr>
          <w:rFonts w:hint="eastAsia"/>
        </w:rPr>
        <w:t xml:space="preserve"> </w:t>
      </w:r>
      <w:r w:rsidRPr="009E1081">
        <w:t>W</w:t>
      </w:r>
    </w:p>
    <w:p w14:paraId="744A6B02" w14:textId="329599EC" w:rsidR="004D565E" w:rsidRDefault="004D565E" w:rsidP="00BD1145">
      <w:pPr>
        <w:pStyle w:val="af0"/>
      </w:pPr>
      <w:r>
        <w:rPr>
          <w:rFonts w:hint="eastAsia"/>
        </w:rPr>
        <w:t>2024</w:t>
      </w:r>
      <w:r>
        <w:rPr>
          <w:rFonts w:hint="eastAsia"/>
        </w:rPr>
        <w:t>学年奉贤一模</w:t>
      </w:r>
      <w:r>
        <w:rPr>
          <w:rFonts w:hint="eastAsia"/>
        </w:rPr>
        <w:t>4</w:t>
      </w:r>
    </w:p>
  </w:comment>
  <w:comment w:id="7" w:author="physics" w:date="2024-12-06T19:28:00Z" w:initials="phy">
    <w:p w14:paraId="18A596B0" w14:textId="049FE449" w:rsidR="000D22C5" w:rsidRDefault="004D565E" w:rsidP="000D22C5">
      <w:pPr>
        <w:pStyle w:val="af0"/>
      </w:pPr>
      <w:r>
        <w:rPr>
          <w:rStyle w:val="ad"/>
        </w:rPr>
        <w:annotationRef/>
      </w:r>
      <w:r w:rsidR="000D22C5" w:rsidRPr="00BD1145">
        <w:rPr>
          <w:rFonts w:hint="eastAsia"/>
        </w:rPr>
        <w:t>1</w:t>
      </w:r>
      <w:r w:rsidR="000D22C5" w:rsidRPr="00BD1145">
        <w:rPr>
          <w:rFonts w:hint="eastAsia"/>
        </w:rPr>
        <w:t>．</w:t>
      </w:r>
      <w:r w:rsidR="000D22C5" w:rsidRPr="00BD1145">
        <w:rPr>
          <w:rFonts w:hint="eastAsia"/>
        </w:rPr>
        <w:t>B</w:t>
      </w:r>
      <w:r w:rsidR="000D22C5" w:rsidRPr="00BD1145">
        <w:rPr>
          <w:rFonts w:hint="eastAsia"/>
        </w:rPr>
        <w:t>、</w:t>
      </w:r>
      <w:r w:rsidR="000D22C5" w:rsidRPr="00BD1145">
        <w:rPr>
          <w:rFonts w:hint="eastAsia"/>
        </w:rPr>
        <w:t>B</w:t>
      </w:r>
    </w:p>
    <w:p w14:paraId="23929709" w14:textId="050569D6" w:rsidR="000D22C5" w:rsidRPr="00BD1145" w:rsidRDefault="000D22C5" w:rsidP="000D22C5">
      <w:pPr>
        <w:pStyle w:val="af0"/>
      </w:pPr>
      <w:r w:rsidRPr="00BD1145">
        <w:rPr>
          <w:rFonts w:hint="eastAsia"/>
        </w:rPr>
        <w:t>2</w:t>
      </w:r>
      <w:r w:rsidRPr="00BD1145">
        <w:rPr>
          <w:rFonts w:hint="eastAsia"/>
        </w:rPr>
        <w:t>．</w:t>
      </w:r>
      <w:r w:rsidRPr="00BD1145">
        <w:rPr>
          <w:rFonts w:hint="eastAsia"/>
        </w:rPr>
        <w:t>C</w:t>
      </w:r>
    </w:p>
    <w:p w14:paraId="66DDC4E9" w14:textId="48041308" w:rsidR="000D22C5" w:rsidRPr="009E1081" w:rsidRDefault="000D22C5" w:rsidP="000D22C5">
      <w:pPr>
        <w:pStyle w:val="af0"/>
      </w:pPr>
      <w:r w:rsidRPr="009E1081">
        <w:rPr>
          <w:rFonts w:hint="eastAsia"/>
        </w:rPr>
        <w:t>3</w:t>
      </w:r>
      <w:r w:rsidRPr="009E1081">
        <w:rPr>
          <w:rFonts w:hint="eastAsia"/>
        </w:rPr>
        <w:t>．</w:t>
      </w:r>
      <w:r w:rsidRPr="009E1081">
        <w:t>（</w:t>
      </w:r>
      <w:r w:rsidRPr="009E1081">
        <w:rPr>
          <w:rFonts w:hint="eastAsia"/>
        </w:rPr>
        <w:t>1</w:t>
      </w:r>
      <w:r w:rsidRPr="009E1081">
        <w:t>）</w:t>
      </w:r>
      <w:r w:rsidRPr="000D22C5">
        <w:rPr>
          <w:rFonts w:ascii="Book Antiqua" w:hAnsi="Book Antiqua"/>
          <w:i/>
          <w:iCs/>
        </w:rPr>
        <w:t>v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\F(4</w:instrText>
      </w:r>
      <w:r w:rsidRPr="000D22C5">
        <w:rPr>
          <w:rFonts w:hint="eastAsia"/>
          <w:i/>
          <w:iCs/>
        </w:rPr>
        <w:instrText>qU</w:instrText>
      </w:r>
      <w:r>
        <w:rPr>
          <w:rFonts w:hint="eastAsia"/>
        </w:rPr>
        <w:instrText>,</w:instrText>
      </w:r>
      <w:r w:rsidRPr="000D22C5">
        <w:rPr>
          <w:rFonts w:hint="eastAsia"/>
          <w:i/>
          <w:iCs/>
        </w:rPr>
        <w:instrText>m</w:instrText>
      </w:r>
      <w:r>
        <w:rPr>
          <w:rFonts w:hint="eastAsia"/>
        </w:rPr>
        <w:instrText>))</w:instrText>
      </w:r>
      <w:r>
        <w:instrText xml:space="preserve"> </w:instrText>
      </w:r>
      <w:r>
        <w:fldChar w:fldCharType="end"/>
      </w:r>
    </w:p>
    <w:p w14:paraId="67FE8869" w14:textId="61D53EBF" w:rsidR="000D22C5" w:rsidRPr="009E1081" w:rsidRDefault="000D22C5" w:rsidP="000D22C5">
      <w:pPr>
        <w:pStyle w:val="af0"/>
      </w:pPr>
      <w:r w:rsidRPr="009E1081">
        <w:rPr>
          <w:rFonts w:hint="eastAsia"/>
        </w:rPr>
        <w:t>（</w:t>
      </w:r>
      <w:r w:rsidRPr="009E1081">
        <w:rPr>
          <w:rFonts w:hint="eastAsia"/>
        </w:rPr>
        <w:t>2</w:t>
      </w:r>
      <w:r w:rsidRPr="009E1081">
        <w:rPr>
          <w:rFonts w:hint="eastAsia"/>
        </w:rPr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P</w:instrText>
      </w:r>
      <w:r>
        <w:rPr>
          <w:rFonts w:hint="eastAsia"/>
          <w:vertAlign w:val="subscript"/>
        </w:rPr>
        <w:instrText>1</w:instrText>
      </w:r>
      <w:r>
        <w:rPr>
          <w:rFonts w:hint="eastAsia"/>
        </w:rPr>
        <w:instrText>P</w:instrText>
      </w:r>
      <w:r>
        <w:rPr>
          <w:rFonts w:hint="eastAsia"/>
          <w:vertAlign w:val="subscript"/>
        </w:rPr>
        <w:instrText>2</w:instrText>
      </w:r>
      <w:r>
        <w:rPr>
          <w:rFonts w:hint="eastAsia"/>
        </w:rPr>
        <w:instrText>,P</w:instrText>
      </w:r>
      <w:r>
        <w:rPr>
          <w:rFonts w:hint="eastAsia"/>
          <w:vertAlign w:val="subscript"/>
        </w:rPr>
        <w:instrText>2</w:instrText>
      </w:r>
      <w:r>
        <w:rPr>
          <w:rFonts w:hint="eastAsia"/>
        </w:rPr>
        <w:instrText>P</w:instrText>
      </w:r>
      <w:r>
        <w:rPr>
          <w:rFonts w:hint="eastAsia"/>
          <w:vertAlign w:val="subscript"/>
        </w:rPr>
        <w:instrText>3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end"/>
      </w:r>
      <w:r>
        <w:rPr>
          <w:rFonts w:hint="eastAsia"/>
        </w:rPr>
        <w:t>=</w:t>
      </w:r>
      <w:r w:rsidR="00AC1896"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EQ \F(\R(2) </w:instrText>
      </w:r>
      <w:r>
        <w:rPr>
          <w:rFonts w:cs="Times New Roman"/>
        </w:rPr>
        <w:instrText>−</w:instrText>
      </w:r>
      <w:r>
        <w:rPr>
          <w:rFonts w:hint="eastAsia"/>
        </w:rPr>
        <w:instrText xml:space="preserve"> 1,\R(3) </w:instrText>
      </w:r>
      <w:r>
        <w:rPr>
          <w:rFonts w:cs="Times New Roman"/>
        </w:rPr>
        <w:instrText>−</w:instrText>
      </w:r>
      <w:r>
        <w:rPr>
          <w:rFonts w:hint="eastAsia"/>
        </w:rPr>
        <w:instrText xml:space="preserve"> \R(2))</w:instrText>
      </w:r>
      <w:r>
        <w:instrText xml:space="preserve"> </w:instrText>
      </w:r>
      <w:r>
        <w:fldChar w:fldCharType="end"/>
      </w:r>
    </w:p>
    <w:p w14:paraId="303EAFE1" w14:textId="78259E21" w:rsidR="004D565E" w:rsidRDefault="004D565E">
      <w:pPr>
        <w:pStyle w:val="a3"/>
      </w:pPr>
      <w:r>
        <w:rPr>
          <w:rFonts w:hint="eastAsia"/>
        </w:rPr>
        <w:t>2024</w:t>
      </w:r>
      <w:r>
        <w:rPr>
          <w:rFonts w:hint="eastAsia"/>
        </w:rPr>
        <w:t>学年奉贤一模</w:t>
      </w:r>
      <w:r>
        <w:rPr>
          <w:rFonts w:hint="eastAsia"/>
        </w:rPr>
        <w:t>5</w:t>
      </w:r>
    </w:p>
  </w:comment>
  <w:comment w:id="8" w:author="physics" w:date="2024-12-06T19:28:00Z" w:initials="phy">
    <w:p w14:paraId="3140CF89" w14:textId="346DEA26" w:rsidR="00216585" w:rsidRPr="009E1081" w:rsidRDefault="004D565E" w:rsidP="00216585">
      <w:pPr>
        <w:pStyle w:val="af0"/>
      </w:pPr>
      <w:r>
        <w:rPr>
          <w:rStyle w:val="ad"/>
        </w:rPr>
        <w:annotationRef/>
      </w:r>
      <w:r w:rsidR="00216585" w:rsidRPr="009E1081">
        <w:rPr>
          <w:rFonts w:hint="eastAsia"/>
        </w:rPr>
        <w:t>1</w:t>
      </w:r>
      <w:r w:rsidR="00216585" w:rsidRPr="009E1081">
        <w:rPr>
          <w:rFonts w:hint="eastAsia"/>
        </w:rPr>
        <w:t>．</w:t>
      </w:r>
      <w:r w:rsidR="00216585" w:rsidRPr="009E1081">
        <w:t>2.4</w:t>
      </w:r>
      <w:r w:rsidR="00216585" w:rsidRPr="009E1081">
        <w:rPr>
          <w:rFonts w:hint="eastAsia"/>
        </w:rPr>
        <w:t>，</w:t>
      </w:r>
      <w:r w:rsidR="00216585" w:rsidRPr="009E1081">
        <w:rPr>
          <w:rFonts w:hint="eastAsia"/>
        </w:rPr>
        <w:t>0.</w:t>
      </w:r>
      <w:r w:rsidR="00216585" w:rsidRPr="009E1081">
        <w:t>2sin(</w:t>
      </w:r>
      <w:r w:rsidR="008E21F6">
        <w:rPr>
          <w:rFonts w:hint="eastAsia"/>
        </w:rPr>
        <w:t>2.5</w:t>
      </w:r>
      <w:r w:rsidR="00216585" w:rsidRPr="009E1081">
        <w:t>π</w:t>
      </w:r>
      <w:r w:rsidR="00216585" w:rsidRPr="000640C3">
        <w:rPr>
          <w:i/>
          <w:iCs/>
        </w:rPr>
        <w:t>t</w:t>
      </w:r>
      <w:r w:rsidR="00216585" w:rsidRPr="009E1081">
        <w:t>)</w:t>
      </w:r>
      <w:r w:rsidR="00216585">
        <w:rPr>
          <w:rFonts w:hint="eastAsia"/>
        </w:rPr>
        <w:t xml:space="preserve"> </w:t>
      </w:r>
      <w:r w:rsidR="00216585" w:rsidRPr="009E1081">
        <w:t>m</w:t>
      </w:r>
      <w:r w:rsidR="00216585" w:rsidRPr="009E1081">
        <w:rPr>
          <w:rFonts w:hint="eastAsia"/>
        </w:rPr>
        <w:t>，</w:t>
      </w:r>
      <w:r w:rsidR="00216585" w:rsidRPr="009E1081">
        <w:rPr>
          <w:rFonts w:hint="eastAsia"/>
        </w:rPr>
        <w:t>D</w:t>
      </w:r>
    </w:p>
    <w:p w14:paraId="1E667571" w14:textId="77777777" w:rsidR="00216585" w:rsidRPr="009E1081" w:rsidRDefault="00216585" w:rsidP="00216585">
      <w:pPr>
        <w:pStyle w:val="af0"/>
      </w:pPr>
      <w:r w:rsidRPr="009E1081">
        <w:t>2</w:t>
      </w:r>
      <w:r w:rsidRPr="009E1081">
        <w:rPr>
          <w:rFonts w:hint="eastAsia"/>
        </w:rPr>
        <w:t>．</w:t>
      </w:r>
      <w:r w:rsidRPr="009E1081">
        <w:rPr>
          <w:rFonts w:hint="eastAsia"/>
        </w:rPr>
        <w:t>C</w:t>
      </w:r>
    </w:p>
    <w:p w14:paraId="5BB42C24" w14:textId="77777777" w:rsidR="00216585" w:rsidRDefault="00216585" w:rsidP="00216585">
      <w:pPr>
        <w:pStyle w:val="af0"/>
      </w:pPr>
      <w:r w:rsidRPr="009E1081">
        <w:rPr>
          <w:rFonts w:hint="eastAsia"/>
        </w:rPr>
        <w:t>3</w:t>
      </w:r>
      <w:r w:rsidRPr="009E1081">
        <w:rPr>
          <w:rFonts w:hint="eastAsia"/>
        </w:rPr>
        <w:t>．（</w:t>
      </w:r>
      <w:r w:rsidRPr="009E1081">
        <w:t>1</w:t>
      </w:r>
      <w:r w:rsidRPr="009E1081">
        <w:rPr>
          <w:rFonts w:hint="eastAsia"/>
        </w:rPr>
        <w:t>）如图所示</w:t>
      </w:r>
    </w:p>
    <w:p w14:paraId="16F04325" w14:textId="4A560933" w:rsidR="00126158" w:rsidRPr="009E1081" w:rsidRDefault="00126158" w:rsidP="00216585">
      <w:pPr>
        <w:pStyle w:val="af0"/>
      </w:pPr>
      <w:r>
        <w:rPr>
          <w:rFonts w:hint="eastAsia"/>
          <w:noProof/>
        </w:rPr>
        <w:drawing>
          <wp:inline distT="0" distB="0" distL="0" distR="0" wp14:anchorId="61ABC6E3" wp14:editId="12E0AE8E">
            <wp:extent cx="1865931" cy="1008392"/>
            <wp:effectExtent l="0" t="0" r="0" b="1270"/>
            <wp:docPr id="846842185" name="图形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6842185" name="图形 846842185"/>
                    <pic:cNvPicPr/>
                  </pic:nvPicPr>
                  <pic:blipFill>
                    <a:blip r:embed="rId1">
                      <a:extLst>
                        <a:ext uri="{96DAC541-7B7A-43D3-8B79-37D633B846F1}">
                          <asvg:svgBlip xmlns:asvg="http://schemas.microsoft.com/office/drawing/2016/SVG/main" r:embed="rId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5372" cy="1013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0E54D8" w14:textId="77777777" w:rsidR="00216585" w:rsidRPr="009E1081" w:rsidRDefault="00216585" w:rsidP="00216585">
      <w:pPr>
        <w:pStyle w:val="af0"/>
      </w:pPr>
      <w:r w:rsidRPr="009E1081">
        <w:rPr>
          <w:rFonts w:hint="eastAsia"/>
        </w:rPr>
        <w:t>（</w:t>
      </w:r>
      <w:r w:rsidRPr="009E1081">
        <w:rPr>
          <w:rFonts w:hint="eastAsia"/>
        </w:rPr>
        <w:t>2</w:t>
      </w:r>
      <w:r w:rsidRPr="009E1081">
        <w:rPr>
          <w:rFonts w:hint="eastAsia"/>
        </w:rPr>
        <w:t>）平衡位置</w:t>
      </w:r>
    </w:p>
    <w:p w14:paraId="73D0EDD4" w14:textId="02D9AE4D" w:rsidR="00216585" w:rsidRDefault="00216585" w:rsidP="00216585">
      <w:pPr>
        <w:pStyle w:val="a3"/>
      </w:pPr>
      <w:r w:rsidRPr="009E1081">
        <w:rPr>
          <w:rFonts w:hint="eastAsia"/>
        </w:rPr>
        <w:t>论证</w:t>
      </w:r>
      <w:r>
        <w:rPr>
          <w:rFonts w:hint="eastAsia"/>
        </w:rPr>
        <w:t>略。</w:t>
      </w:r>
    </w:p>
    <w:p w14:paraId="0381E45C" w14:textId="6B92A500" w:rsidR="004D565E" w:rsidRDefault="004D565E">
      <w:pPr>
        <w:pStyle w:val="a3"/>
      </w:pPr>
      <w:r>
        <w:rPr>
          <w:rFonts w:hint="eastAsia"/>
        </w:rPr>
        <w:t>2024</w:t>
      </w:r>
      <w:r>
        <w:rPr>
          <w:rFonts w:hint="eastAsia"/>
        </w:rPr>
        <w:t>学年奉贤一模</w:t>
      </w:r>
      <w:r>
        <w:rPr>
          <w:rFonts w:hint="eastAsia"/>
        </w:rPr>
        <w:t>6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commentEx w15:paraId="255C7758" w15:done="0"/>
  <w15:commentEx w15:paraId="497DB0CB" w15:done="0"/>
  <w15:commentEx w15:paraId="10297EEF" w15:done="0"/>
  <w15:commentEx w15:paraId="744A6B02" w15:done="0"/>
  <w15:commentEx w15:paraId="303EAFE1" w15:done="0"/>
  <w15:commentEx w15:paraId="0381E45C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16du wp14">
  <w16cex:commentExtensible w16cex:durableId="779542AF" w16cex:dateUtc="2024-12-06T11:24:00Z"/>
  <w16cex:commentExtensible w16cex:durableId="6F5115B1" w16cex:dateUtc="2024-12-06T06:47:00Z"/>
  <w16cex:commentExtensible w16cex:durableId="7A75D86F" w16cex:dateUtc="2024-12-06T06:57:00Z"/>
  <w16cex:commentExtensible w16cex:durableId="46C449DD" w16cex:dateUtc="2024-12-06T09:02:00Z"/>
  <w16cex:commentExtensible w16cex:durableId="6C5F27B8" w16cex:dateUtc="2024-12-06T11:28:00Z"/>
  <w16cex:commentExtensible w16cex:durableId="27D3FFE6" w16cex:dateUtc="2024-12-06T11:28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6cid:commentId w16cid:paraId="255C7758" w16cid:durableId="779542AF"/>
  <w16cid:commentId w16cid:paraId="497DB0CB" w16cid:durableId="6F5115B1"/>
  <w16cid:commentId w16cid:paraId="10297EEF" w16cid:durableId="7A75D86F"/>
  <w16cid:commentId w16cid:paraId="744A6B02" w16cid:durableId="46C449DD"/>
  <w16cid:commentId w16cid:paraId="303EAFE1" w16cid:durableId="6C5F27B8"/>
  <w16cid:commentId w16cid:paraId="0381E45C" w16cid:durableId="27D3FFE6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A755C9F" w14:textId="77777777" w:rsidR="007071A6" w:rsidRDefault="007071A6">
      <w:r>
        <w:separator/>
      </w:r>
    </w:p>
  </w:endnote>
  <w:endnote w:type="continuationSeparator" w:id="0">
    <w:p w14:paraId="15281DCC" w14:textId="77777777" w:rsidR="007071A6" w:rsidRDefault="007071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8518501" w14:textId="77777777" w:rsidR="00CB3013" w:rsidRDefault="00000000">
    <w:pPr>
      <w:pStyle w:val="a6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7E474B0B" wp14:editId="1016CEDF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9" name="文本框 1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1E06B41" w14:textId="77777777" w:rsidR="00CB3013" w:rsidRDefault="00000000">
                          <w:pPr>
                            <w:pStyle w:val="a6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E474B0B" id="_x0000_t202" coordsize="21600,21600" o:spt="202" path="m,l,21600r21600,l21600,xe">
              <v:stroke joinstyle="miter"/>
              <v:path gradientshapeok="t" o:connecttype="rect"/>
            </v:shapetype>
            <v:shape id="文本框 19" o:spid="_x0000_s2030" type="#_x0000_t202" style="position:absolute;margin-left:0;margin-top:0;width:2in;height:2in;z-index:251667456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" filled="f" stroked="f" strokeweight=".5pt">
              <v:textbox style="mso-fit-shape-to-text:t" inset="0,0,0,0">
                <w:txbxContent>
                  <w:p w14:paraId="11E06B41" w14:textId="77777777" w:rsidR="00CB3013" w:rsidRDefault="00000000">
                    <w:pPr>
                      <w:pStyle w:val="a6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BD345E0" w14:textId="77777777" w:rsidR="007071A6" w:rsidRDefault="007071A6">
      <w:r>
        <w:separator/>
      </w:r>
    </w:p>
  </w:footnote>
  <w:footnote w:type="continuationSeparator" w:id="0">
    <w:p w14:paraId="3C6C9E3D" w14:textId="77777777" w:rsidR="007071A6" w:rsidRDefault="007071A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C15794AB"/>
    <w:multiLevelType w:val="singleLevel"/>
    <w:tmpl w:val="C15794AB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C26ED247"/>
    <w:multiLevelType w:val="singleLevel"/>
    <w:tmpl w:val="C26ED247"/>
    <w:lvl w:ilvl="0">
      <w:start w:val="1"/>
      <w:numFmt w:val="decimal"/>
      <w:suff w:val="nothing"/>
      <w:lvlText w:val="（%1）"/>
      <w:lvlJc w:val="left"/>
    </w:lvl>
  </w:abstractNum>
  <w:abstractNum w:abstractNumId="2" w15:restartNumberingAfterBreak="0">
    <w:nsid w:val="0B6B342B"/>
    <w:multiLevelType w:val="singleLevel"/>
    <w:tmpl w:val="0B6B342B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3" w15:restartNumberingAfterBreak="0">
    <w:nsid w:val="535C4247"/>
    <w:multiLevelType w:val="hybridMultilevel"/>
    <w:tmpl w:val="39AA87CC"/>
    <w:lvl w:ilvl="0" w:tplc="3156F9D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848057883">
    <w:abstractNumId w:val="0"/>
  </w:num>
  <w:num w:numId="2" w16cid:durableId="1222205262">
    <w:abstractNumId w:val="1"/>
  </w:num>
  <w:num w:numId="3" w16cid:durableId="862205844">
    <w:abstractNumId w:val="2"/>
  </w:num>
  <w:num w:numId="4" w16cid:durableId="1578127162">
    <w:abstractNumId w:val="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person w15:author="physics">
    <w15:presenceInfo w15:providerId="None" w15:userId="physic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8"/>
  <w:embedSystemFonts/>
  <w:bordersDoNotSurroundHeader/>
  <w:bordersDoNotSurroundFooter/>
  <w:defaultTabStop w:val="420"/>
  <w:drawingGridVerticalSpacing w:val="156"/>
  <w:noPunctuationKerning/>
  <w:characterSpacingControl w:val="compressPunctuation"/>
  <w:savePreviewPicture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MThhMDEwOWRhYWUyYTJhNTFhOTJiOTNhNDQzMzVmYWEifQ=="/>
  </w:docVars>
  <w:rsids>
    <w:rsidRoot w:val="40993511"/>
    <w:rsid w:val="00023E3C"/>
    <w:rsid w:val="000302A3"/>
    <w:rsid w:val="00047066"/>
    <w:rsid w:val="000640C3"/>
    <w:rsid w:val="00067ECD"/>
    <w:rsid w:val="00083930"/>
    <w:rsid w:val="000A2CBD"/>
    <w:rsid w:val="000D01BB"/>
    <w:rsid w:val="000D22C5"/>
    <w:rsid w:val="000E2FA5"/>
    <w:rsid w:val="00104443"/>
    <w:rsid w:val="0010472C"/>
    <w:rsid w:val="00126158"/>
    <w:rsid w:val="00147493"/>
    <w:rsid w:val="00164E0C"/>
    <w:rsid w:val="00182662"/>
    <w:rsid w:val="001C6583"/>
    <w:rsid w:val="002109C0"/>
    <w:rsid w:val="002126AA"/>
    <w:rsid w:val="00216585"/>
    <w:rsid w:val="002521CD"/>
    <w:rsid w:val="0026091A"/>
    <w:rsid w:val="002755AD"/>
    <w:rsid w:val="00284A3B"/>
    <w:rsid w:val="00285085"/>
    <w:rsid w:val="00292B7F"/>
    <w:rsid w:val="002B0246"/>
    <w:rsid w:val="002B6571"/>
    <w:rsid w:val="002C6F67"/>
    <w:rsid w:val="002D119C"/>
    <w:rsid w:val="002D2AF3"/>
    <w:rsid w:val="002D6DB8"/>
    <w:rsid w:val="00304CDF"/>
    <w:rsid w:val="00332FB8"/>
    <w:rsid w:val="00374281"/>
    <w:rsid w:val="003908F4"/>
    <w:rsid w:val="003A5413"/>
    <w:rsid w:val="003B2607"/>
    <w:rsid w:val="003B2685"/>
    <w:rsid w:val="003C2C9A"/>
    <w:rsid w:val="003C56E5"/>
    <w:rsid w:val="003D5A30"/>
    <w:rsid w:val="00402D10"/>
    <w:rsid w:val="00414CA9"/>
    <w:rsid w:val="00420236"/>
    <w:rsid w:val="0042134A"/>
    <w:rsid w:val="0043324F"/>
    <w:rsid w:val="00450707"/>
    <w:rsid w:val="004A11BC"/>
    <w:rsid w:val="004D565E"/>
    <w:rsid w:val="0055574E"/>
    <w:rsid w:val="00566997"/>
    <w:rsid w:val="00573A98"/>
    <w:rsid w:val="005A2742"/>
    <w:rsid w:val="005D1461"/>
    <w:rsid w:val="005F15F3"/>
    <w:rsid w:val="005F1715"/>
    <w:rsid w:val="0062790E"/>
    <w:rsid w:val="0064528D"/>
    <w:rsid w:val="00676E9C"/>
    <w:rsid w:val="007071A6"/>
    <w:rsid w:val="00716F44"/>
    <w:rsid w:val="00784584"/>
    <w:rsid w:val="007B3E5F"/>
    <w:rsid w:val="008221EA"/>
    <w:rsid w:val="00823AA7"/>
    <w:rsid w:val="008360ED"/>
    <w:rsid w:val="00845BD6"/>
    <w:rsid w:val="0084722A"/>
    <w:rsid w:val="008676AA"/>
    <w:rsid w:val="008E21F6"/>
    <w:rsid w:val="009010C4"/>
    <w:rsid w:val="00903B18"/>
    <w:rsid w:val="00933945"/>
    <w:rsid w:val="00942F99"/>
    <w:rsid w:val="00965C3A"/>
    <w:rsid w:val="009776C1"/>
    <w:rsid w:val="009A6670"/>
    <w:rsid w:val="009C782B"/>
    <w:rsid w:val="009E1081"/>
    <w:rsid w:val="009E1A1B"/>
    <w:rsid w:val="009F0FB8"/>
    <w:rsid w:val="00A25B72"/>
    <w:rsid w:val="00A36E16"/>
    <w:rsid w:val="00A402FD"/>
    <w:rsid w:val="00A42C03"/>
    <w:rsid w:val="00A5298B"/>
    <w:rsid w:val="00A803B3"/>
    <w:rsid w:val="00AB0247"/>
    <w:rsid w:val="00AB7A64"/>
    <w:rsid w:val="00AC1896"/>
    <w:rsid w:val="00AD0EE3"/>
    <w:rsid w:val="00AF3CF1"/>
    <w:rsid w:val="00B17B2F"/>
    <w:rsid w:val="00B52A89"/>
    <w:rsid w:val="00B60488"/>
    <w:rsid w:val="00B73EEC"/>
    <w:rsid w:val="00B83BAF"/>
    <w:rsid w:val="00B84C89"/>
    <w:rsid w:val="00B92401"/>
    <w:rsid w:val="00BA0265"/>
    <w:rsid w:val="00BA6473"/>
    <w:rsid w:val="00BD1145"/>
    <w:rsid w:val="00BE538A"/>
    <w:rsid w:val="00C13FB2"/>
    <w:rsid w:val="00C658AD"/>
    <w:rsid w:val="00CB3013"/>
    <w:rsid w:val="00CB5A10"/>
    <w:rsid w:val="00D93741"/>
    <w:rsid w:val="00DA19C7"/>
    <w:rsid w:val="00DB0268"/>
    <w:rsid w:val="00DD3843"/>
    <w:rsid w:val="00DE2587"/>
    <w:rsid w:val="00DF5DAA"/>
    <w:rsid w:val="00E134AD"/>
    <w:rsid w:val="00E13609"/>
    <w:rsid w:val="00E524EC"/>
    <w:rsid w:val="00E54A7D"/>
    <w:rsid w:val="00E54E7A"/>
    <w:rsid w:val="00E57561"/>
    <w:rsid w:val="00EB3FF7"/>
    <w:rsid w:val="00EC05BF"/>
    <w:rsid w:val="00EC371B"/>
    <w:rsid w:val="00ED130F"/>
    <w:rsid w:val="00EF6F5F"/>
    <w:rsid w:val="00F40068"/>
    <w:rsid w:val="00F55674"/>
    <w:rsid w:val="00F90510"/>
    <w:rsid w:val="00F94C14"/>
    <w:rsid w:val="00FA6E15"/>
    <w:rsid w:val="00FF3921"/>
    <w:rsid w:val="01536131"/>
    <w:rsid w:val="017117FD"/>
    <w:rsid w:val="01925DAC"/>
    <w:rsid w:val="01DF5C17"/>
    <w:rsid w:val="01F82835"/>
    <w:rsid w:val="02160F0D"/>
    <w:rsid w:val="023A4BFB"/>
    <w:rsid w:val="025349EF"/>
    <w:rsid w:val="02603B77"/>
    <w:rsid w:val="02626F54"/>
    <w:rsid w:val="027A76EE"/>
    <w:rsid w:val="02AD361F"/>
    <w:rsid w:val="02F71757"/>
    <w:rsid w:val="032338E1"/>
    <w:rsid w:val="03E2554B"/>
    <w:rsid w:val="04BD38C2"/>
    <w:rsid w:val="04D37589"/>
    <w:rsid w:val="04E43544"/>
    <w:rsid w:val="04EC4DC2"/>
    <w:rsid w:val="05015EA4"/>
    <w:rsid w:val="05410997"/>
    <w:rsid w:val="05467D5B"/>
    <w:rsid w:val="06053772"/>
    <w:rsid w:val="063D4CBA"/>
    <w:rsid w:val="0659794D"/>
    <w:rsid w:val="06695AAF"/>
    <w:rsid w:val="06A44D39"/>
    <w:rsid w:val="06B31420"/>
    <w:rsid w:val="06FB7AEC"/>
    <w:rsid w:val="07BB058C"/>
    <w:rsid w:val="07D22F80"/>
    <w:rsid w:val="07DD5D59"/>
    <w:rsid w:val="07E31891"/>
    <w:rsid w:val="07E51AAD"/>
    <w:rsid w:val="08406CE4"/>
    <w:rsid w:val="086329D2"/>
    <w:rsid w:val="08B82D1E"/>
    <w:rsid w:val="08C07E24"/>
    <w:rsid w:val="08F30F9E"/>
    <w:rsid w:val="09664528"/>
    <w:rsid w:val="096A04BC"/>
    <w:rsid w:val="0A0A75A9"/>
    <w:rsid w:val="0A6D7B38"/>
    <w:rsid w:val="0A717DC3"/>
    <w:rsid w:val="0AB47515"/>
    <w:rsid w:val="0AB539B9"/>
    <w:rsid w:val="0B2621C1"/>
    <w:rsid w:val="0B2823DD"/>
    <w:rsid w:val="0BD53BE7"/>
    <w:rsid w:val="0C7B29E0"/>
    <w:rsid w:val="0CA535B9"/>
    <w:rsid w:val="0CF4009D"/>
    <w:rsid w:val="0D103128"/>
    <w:rsid w:val="0D8633EB"/>
    <w:rsid w:val="0D865199"/>
    <w:rsid w:val="0D8B54B5"/>
    <w:rsid w:val="0D9F44AC"/>
    <w:rsid w:val="0DA73361"/>
    <w:rsid w:val="0DD57ECE"/>
    <w:rsid w:val="0DED6FC6"/>
    <w:rsid w:val="0DF76096"/>
    <w:rsid w:val="0E0662D9"/>
    <w:rsid w:val="0E4212EC"/>
    <w:rsid w:val="0E8C2C83"/>
    <w:rsid w:val="0E96765D"/>
    <w:rsid w:val="0F1F5681"/>
    <w:rsid w:val="0F2033CB"/>
    <w:rsid w:val="0F234C69"/>
    <w:rsid w:val="0F931DEF"/>
    <w:rsid w:val="0FA22032"/>
    <w:rsid w:val="0FC401FA"/>
    <w:rsid w:val="10284065"/>
    <w:rsid w:val="107E65FB"/>
    <w:rsid w:val="110A7E8F"/>
    <w:rsid w:val="111451B1"/>
    <w:rsid w:val="11166833"/>
    <w:rsid w:val="11230F50"/>
    <w:rsid w:val="11390774"/>
    <w:rsid w:val="11797DBA"/>
    <w:rsid w:val="117D4B05"/>
    <w:rsid w:val="119B31DD"/>
    <w:rsid w:val="11BD15AF"/>
    <w:rsid w:val="11BF6ECB"/>
    <w:rsid w:val="11C664AC"/>
    <w:rsid w:val="12337F00"/>
    <w:rsid w:val="12633CFA"/>
    <w:rsid w:val="129F4701"/>
    <w:rsid w:val="12B62DBB"/>
    <w:rsid w:val="12E84200"/>
    <w:rsid w:val="13223BB5"/>
    <w:rsid w:val="1336140F"/>
    <w:rsid w:val="13517FF7"/>
    <w:rsid w:val="135D0C5D"/>
    <w:rsid w:val="13CD3024"/>
    <w:rsid w:val="140F7BE3"/>
    <w:rsid w:val="1461070D"/>
    <w:rsid w:val="14D0319D"/>
    <w:rsid w:val="151E03AD"/>
    <w:rsid w:val="15455939"/>
    <w:rsid w:val="15724254"/>
    <w:rsid w:val="15BA205C"/>
    <w:rsid w:val="15E83826"/>
    <w:rsid w:val="162A1BA7"/>
    <w:rsid w:val="164125A5"/>
    <w:rsid w:val="1672275E"/>
    <w:rsid w:val="172F68A1"/>
    <w:rsid w:val="18310787"/>
    <w:rsid w:val="183A72AB"/>
    <w:rsid w:val="18C63235"/>
    <w:rsid w:val="18D55226"/>
    <w:rsid w:val="192F2B88"/>
    <w:rsid w:val="1977452F"/>
    <w:rsid w:val="19856C4C"/>
    <w:rsid w:val="19940C3D"/>
    <w:rsid w:val="19AF1F1B"/>
    <w:rsid w:val="19B65058"/>
    <w:rsid w:val="1A1A3838"/>
    <w:rsid w:val="1AC60B16"/>
    <w:rsid w:val="1B6E699B"/>
    <w:rsid w:val="1B742AD4"/>
    <w:rsid w:val="1B803B6F"/>
    <w:rsid w:val="1C412D52"/>
    <w:rsid w:val="1C424981"/>
    <w:rsid w:val="1C7F5BD5"/>
    <w:rsid w:val="1D8D4321"/>
    <w:rsid w:val="1D9531D6"/>
    <w:rsid w:val="1DC835AB"/>
    <w:rsid w:val="1DE57CB9"/>
    <w:rsid w:val="1E2C58E8"/>
    <w:rsid w:val="1EDA5344"/>
    <w:rsid w:val="1EE50723"/>
    <w:rsid w:val="1EEE0DF0"/>
    <w:rsid w:val="1F446C62"/>
    <w:rsid w:val="1F672950"/>
    <w:rsid w:val="1F9F033C"/>
    <w:rsid w:val="1FAA11BB"/>
    <w:rsid w:val="1FAE057F"/>
    <w:rsid w:val="1FCF0C21"/>
    <w:rsid w:val="20256A93"/>
    <w:rsid w:val="20286583"/>
    <w:rsid w:val="20354669"/>
    <w:rsid w:val="20515ADA"/>
    <w:rsid w:val="206155F1"/>
    <w:rsid w:val="208E288A"/>
    <w:rsid w:val="20E57FD0"/>
    <w:rsid w:val="21141C1A"/>
    <w:rsid w:val="211D3C0E"/>
    <w:rsid w:val="21621461"/>
    <w:rsid w:val="21C347B6"/>
    <w:rsid w:val="21EE1107"/>
    <w:rsid w:val="22603DB2"/>
    <w:rsid w:val="22910410"/>
    <w:rsid w:val="229254B9"/>
    <w:rsid w:val="22C500B9"/>
    <w:rsid w:val="23110D9F"/>
    <w:rsid w:val="2342795C"/>
    <w:rsid w:val="23D52F74"/>
    <w:rsid w:val="23E85ADD"/>
    <w:rsid w:val="247E6772"/>
    <w:rsid w:val="249E5066"/>
    <w:rsid w:val="24C047CC"/>
    <w:rsid w:val="255B6AB3"/>
    <w:rsid w:val="25BD776E"/>
    <w:rsid w:val="25C32066"/>
    <w:rsid w:val="25DA3E7C"/>
    <w:rsid w:val="25F3318F"/>
    <w:rsid w:val="25F82554"/>
    <w:rsid w:val="262275D1"/>
    <w:rsid w:val="26976211"/>
    <w:rsid w:val="270B77FF"/>
    <w:rsid w:val="277A3B68"/>
    <w:rsid w:val="27934C2A"/>
    <w:rsid w:val="28D6528F"/>
    <w:rsid w:val="290C6A42"/>
    <w:rsid w:val="292F44DF"/>
    <w:rsid w:val="29C410CB"/>
    <w:rsid w:val="2A3D0E7D"/>
    <w:rsid w:val="2AC44873"/>
    <w:rsid w:val="2B5302F9"/>
    <w:rsid w:val="2B8A773A"/>
    <w:rsid w:val="2B91322F"/>
    <w:rsid w:val="2BA56CDA"/>
    <w:rsid w:val="2BA842CC"/>
    <w:rsid w:val="2BCC070B"/>
    <w:rsid w:val="2BF27B31"/>
    <w:rsid w:val="2C3818FC"/>
    <w:rsid w:val="2CC17B44"/>
    <w:rsid w:val="2CE11F94"/>
    <w:rsid w:val="2CE9283B"/>
    <w:rsid w:val="2CF15A07"/>
    <w:rsid w:val="2CFA3055"/>
    <w:rsid w:val="2D03015C"/>
    <w:rsid w:val="2D4D587B"/>
    <w:rsid w:val="2D55028C"/>
    <w:rsid w:val="2D7746A6"/>
    <w:rsid w:val="2D834DF9"/>
    <w:rsid w:val="2E222864"/>
    <w:rsid w:val="2EA65243"/>
    <w:rsid w:val="2EB036A9"/>
    <w:rsid w:val="2EED2E72"/>
    <w:rsid w:val="2F171C9D"/>
    <w:rsid w:val="2F6B1FE9"/>
    <w:rsid w:val="2F723377"/>
    <w:rsid w:val="2F7E3ACA"/>
    <w:rsid w:val="2F8D01B1"/>
    <w:rsid w:val="2FCA4F61"/>
    <w:rsid w:val="2FF63FA8"/>
    <w:rsid w:val="2FFF10AF"/>
    <w:rsid w:val="30202DD3"/>
    <w:rsid w:val="30F524B2"/>
    <w:rsid w:val="3110753A"/>
    <w:rsid w:val="318A2BFA"/>
    <w:rsid w:val="31D9592F"/>
    <w:rsid w:val="32494863"/>
    <w:rsid w:val="32912953"/>
    <w:rsid w:val="32B75C71"/>
    <w:rsid w:val="33263C60"/>
    <w:rsid w:val="333742EF"/>
    <w:rsid w:val="334E7C57"/>
    <w:rsid w:val="33630041"/>
    <w:rsid w:val="33955886"/>
    <w:rsid w:val="342310E4"/>
    <w:rsid w:val="34CE54F3"/>
    <w:rsid w:val="35215623"/>
    <w:rsid w:val="358D6498"/>
    <w:rsid w:val="35C30488"/>
    <w:rsid w:val="35D95EFE"/>
    <w:rsid w:val="35F42D38"/>
    <w:rsid w:val="35FA7C22"/>
    <w:rsid w:val="360D5BA8"/>
    <w:rsid w:val="36431A71"/>
    <w:rsid w:val="36985DB9"/>
    <w:rsid w:val="36E96013"/>
    <w:rsid w:val="36F823B4"/>
    <w:rsid w:val="376E7E98"/>
    <w:rsid w:val="37797999"/>
    <w:rsid w:val="377F0D27"/>
    <w:rsid w:val="379B18CA"/>
    <w:rsid w:val="379F6CD3"/>
    <w:rsid w:val="38521F98"/>
    <w:rsid w:val="3857135C"/>
    <w:rsid w:val="385E6B8E"/>
    <w:rsid w:val="38855EC9"/>
    <w:rsid w:val="38EC7CF6"/>
    <w:rsid w:val="38F117B0"/>
    <w:rsid w:val="39131727"/>
    <w:rsid w:val="39581830"/>
    <w:rsid w:val="395A55A8"/>
    <w:rsid w:val="39644F4B"/>
    <w:rsid w:val="39736669"/>
    <w:rsid w:val="39AC56D7"/>
    <w:rsid w:val="39BD1693"/>
    <w:rsid w:val="39C26CA9"/>
    <w:rsid w:val="39FF1CAB"/>
    <w:rsid w:val="3AA007DD"/>
    <w:rsid w:val="3B4C0F20"/>
    <w:rsid w:val="3B8C57C0"/>
    <w:rsid w:val="3B9B5A04"/>
    <w:rsid w:val="3BAB20EB"/>
    <w:rsid w:val="3BAC5E63"/>
    <w:rsid w:val="3BB30F9F"/>
    <w:rsid w:val="3BD72EE0"/>
    <w:rsid w:val="3C1732DC"/>
    <w:rsid w:val="3C4B567C"/>
    <w:rsid w:val="3C5067EE"/>
    <w:rsid w:val="3C85293C"/>
    <w:rsid w:val="3C9E39FD"/>
    <w:rsid w:val="3CC86905"/>
    <w:rsid w:val="3CCC056A"/>
    <w:rsid w:val="3CCF005B"/>
    <w:rsid w:val="3D18555E"/>
    <w:rsid w:val="3D404AB5"/>
    <w:rsid w:val="3D8C1AA8"/>
    <w:rsid w:val="3D962926"/>
    <w:rsid w:val="3DF338D5"/>
    <w:rsid w:val="3DFF04CC"/>
    <w:rsid w:val="3E686071"/>
    <w:rsid w:val="3EA01CAF"/>
    <w:rsid w:val="3EB017C6"/>
    <w:rsid w:val="3EC3774B"/>
    <w:rsid w:val="3EE17BD1"/>
    <w:rsid w:val="3EF94F1B"/>
    <w:rsid w:val="3F226382"/>
    <w:rsid w:val="3F281CA4"/>
    <w:rsid w:val="3F6B1650"/>
    <w:rsid w:val="3F8A0269"/>
    <w:rsid w:val="3FD76CF6"/>
    <w:rsid w:val="403E62C3"/>
    <w:rsid w:val="40512B35"/>
    <w:rsid w:val="40776A3F"/>
    <w:rsid w:val="40993511"/>
    <w:rsid w:val="40BC6B48"/>
    <w:rsid w:val="40F005A0"/>
    <w:rsid w:val="41264554"/>
    <w:rsid w:val="413D3C14"/>
    <w:rsid w:val="41BE3263"/>
    <w:rsid w:val="41F844A9"/>
    <w:rsid w:val="42E859D2"/>
    <w:rsid w:val="4340580E"/>
    <w:rsid w:val="434F4C12"/>
    <w:rsid w:val="43EF4B3E"/>
    <w:rsid w:val="4416656F"/>
    <w:rsid w:val="441C3545"/>
    <w:rsid w:val="442567B2"/>
    <w:rsid w:val="4430512B"/>
    <w:rsid w:val="445F1CC4"/>
    <w:rsid w:val="44613C8E"/>
    <w:rsid w:val="448C05DF"/>
    <w:rsid w:val="44CE6E4A"/>
    <w:rsid w:val="44F87A23"/>
    <w:rsid w:val="45091C30"/>
    <w:rsid w:val="45246A6A"/>
    <w:rsid w:val="45DD7344"/>
    <w:rsid w:val="45FB5A1D"/>
    <w:rsid w:val="460A2104"/>
    <w:rsid w:val="46130FB8"/>
    <w:rsid w:val="462431C5"/>
    <w:rsid w:val="466E4440"/>
    <w:rsid w:val="46805F22"/>
    <w:rsid w:val="469320F9"/>
    <w:rsid w:val="46D5626E"/>
    <w:rsid w:val="46DA3884"/>
    <w:rsid w:val="46E93AC7"/>
    <w:rsid w:val="471072A6"/>
    <w:rsid w:val="472D42FC"/>
    <w:rsid w:val="4732546E"/>
    <w:rsid w:val="47D72FE1"/>
    <w:rsid w:val="48161F43"/>
    <w:rsid w:val="481728B6"/>
    <w:rsid w:val="484C255F"/>
    <w:rsid w:val="48EC5AF0"/>
    <w:rsid w:val="49115557"/>
    <w:rsid w:val="49155F87"/>
    <w:rsid w:val="492B486B"/>
    <w:rsid w:val="49647D7D"/>
    <w:rsid w:val="498D1081"/>
    <w:rsid w:val="499248EA"/>
    <w:rsid w:val="4A08695A"/>
    <w:rsid w:val="4A0F55CB"/>
    <w:rsid w:val="4A196469"/>
    <w:rsid w:val="4A275032"/>
    <w:rsid w:val="4A653DAC"/>
    <w:rsid w:val="4AA2290B"/>
    <w:rsid w:val="4ABD382C"/>
    <w:rsid w:val="4AD4683C"/>
    <w:rsid w:val="4B054C48"/>
    <w:rsid w:val="4B3C2D5F"/>
    <w:rsid w:val="4B7B1942"/>
    <w:rsid w:val="4B885FA4"/>
    <w:rsid w:val="4B8C414A"/>
    <w:rsid w:val="4B9425A7"/>
    <w:rsid w:val="4BCE772F"/>
    <w:rsid w:val="4CB37051"/>
    <w:rsid w:val="4D3B2BA3"/>
    <w:rsid w:val="4D5D6FBD"/>
    <w:rsid w:val="4D7F5185"/>
    <w:rsid w:val="4DAC282A"/>
    <w:rsid w:val="4DDC4386"/>
    <w:rsid w:val="4DF11170"/>
    <w:rsid w:val="4DF36720"/>
    <w:rsid w:val="4E2B2C17"/>
    <w:rsid w:val="4E2F6DE2"/>
    <w:rsid w:val="4E4B32B9"/>
    <w:rsid w:val="4E6879C7"/>
    <w:rsid w:val="4E6F0D56"/>
    <w:rsid w:val="4E6F6FA8"/>
    <w:rsid w:val="4EB175C0"/>
    <w:rsid w:val="4EEE25C2"/>
    <w:rsid w:val="4F0516BA"/>
    <w:rsid w:val="4F4B5C9A"/>
    <w:rsid w:val="4F8151E4"/>
    <w:rsid w:val="4F905428"/>
    <w:rsid w:val="4FA62E9D"/>
    <w:rsid w:val="4FF260E2"/>
    <w:rsid w:val="502913D8"/>
    <w:rsid w:val="504A7CCC"/>
    <w:rsid w:val="50707007"/>
    <w:rsid w:val="509C604E"/>
    <w:rsid w:val="50D94BAC"/>
    <w:rsid w:val="51085492"/>
    <w:rsid w:val="51200A2D"/>
    <w:rsid w:val="51387B25"/>
    <w:rsid w:val="518B5B07"/>
    <w:rsid w:val="51956D25"/>
    <w:rsid w:val="521C2FA3"/>
    <w:rsid w:val="52BB7FB0"/>
    <w:rsid w:val="53210AC4"/>
    <w:rsid w:val="53346A12"/>
    <w:rsid w:val="53794425"/>
    <w:rsid w:val="539A4AC7"/>
    <w:rsid w:val="53B042EA"/>
    <w:rsid w:val="53DA03F2"/>
    <w:rsid w:val="54085ED4"/>
    <w:rsid w:val="541325FF"/>
    <w:rsid w:val="542425E2"/>
    <w:rsid w:val="54596730"/>
    <w:rsid w:val="54660E4D"/>
    <w:rsid w:val="54CA13DC"/>
    <w:rsid w:val="54D062C6"/>
    <w:rsid w:val="55306112"/>
    <w:rsid w:val="558F59A2"/>
    <w:rsid w:val="55F10BEA"/>
    <w:rsid w:val="561B17C3"/>
    <w:rsid w:val="56354874"/>
    <w:rsid w:val="567D422C"/>
    <w:rsid w:val="569021B1"/>
    <w:rsid w:val="56927CD7"/>
    <w:rsid w:val="57853398"/>
    <w:rsid w:val="58586CFE"/>
    <w:rsid w:val="5862192B"/>
    <w:rsid w:val="586B6A32"/>
    <w:rsid w:val="58C3686E"/>
    <w:rsid w:val="59BE0DE3"/>
    <w:rsid w:val="59D81EA5"/>
    <w:rsid w:val="5A096502"/>
    <w:rsid w:val="5A1D3C0D"/>
    <w:rsid w:val="5A210A43"/>
    <w:rsid w:val="5A290952"/>
    <w:rsid w:val="5A623E64"/>
    <w:rsid w:val="5A751DEA"/>
    <w:rsid w:val="5B0B0058"/>
    <w:rsid w:val="5BA81D4B"/>
    <w:rsid w:val="5BB95D06"/>
    <w:rsid w:val="5C25339C"/>
    <w:rsid w:val="5C3929A3"/>
    <w:rsid w:val="5D0336DD"/>
    <w:rsid w:val="5D6E65FF"/>
    <w:rsid w:val="5D9A3915"/>
    <w:rsid w:val="5DA53978"/>
    <w:rsid w:val="5DE132F2"/>
    <w:rsid w:val="5DEF3C61"/>
    <w:rsid w:val="5E1D07CE"/>
    <w:rsid w:val="5E2356B9"/>
    <w:rsid w:val="5E4F4700"/>
    <w:rsid w:val="5E6A68E5"/>
    <w:rsid w:val="5E715E25"/>
    <w:rsid w:val="5E7A5C21"/>
    <w:rsid w:val="5F092B01"/>
    <w:rsid w:val="5F4E6765"/>
    <w:rsid w:val="5F7A57AC"/>
    <w:rsid w:val="5F8D1984"/>
    <w:rsid w:val="5F8E3006"/>
    <w:rsid w:val="5F903222"/>
    <w:rsid w:val="5FFA069B"/>
    <w:rsid w:val="60025ECE"/>
    <w:rsid w:val="604C0EF7"/>
    <w:rsid w:val="608A5EC3"/>
    <w:rsid w:val="608F7EB6"/>
    <w:rsid w:val="609603C4"/>
    <w:rsid w:val="609B00D0"/>
    <w:rsid w:val="60C03693"/>
    <w:rsid w:val="60F872D1"/>
    <w:rsid w:val="60FD0443"/>
    <w:rsid w:val="612E4AA0"/>
    <w:rsid w:val="61300818"/>
    <w:rsid w:val="61447E20"/>
    <w:rsid w:val="618D7A19"/>
    <w:rsid w:val="61B72CE8"/>
    <w:rsid w:val="623F0EEA"/>
    <w:rsid w:val="629F1441"/>
    <w:rsid w:val="62A36DC8"/>
    <w:rsid w:val="62E0001C"/>
    <w:rsid w:val="632B573B"/>
    <w:rsid w:val="63771F1D"/>
    <w:rsid w:val="63E63410"/>
    <w:rsid w:val="640B2A07"/>
    <w:rsid w:val="641E2BAA"/>
    <w:rsid w:val="6461518D"/>
    <w:rsid w:val="64970BAF"/>
    <w:rsid w:val="64D128C7"/>
    <w:rsid w:val="64F47DAF"/>
    <w:rsid w:val="65052950"/>
    <w:rsid w:val="655C6080"/>
    <w:rsid w:val="65A17F37"/>
    <w:rsid w:val="66630D48"/>
    <w:rsid w:val="668F5FE1"/>
    <w:rsid w:val="669453A6"/>
    <w:rsid w:val="66AA2E1B"/>
    <w:rsid w:val="66AA6977"/>
    <w:rsid w:val="66B477F6"/>
    <w:rsid w:val="66C70B33"/>
    <w:rsid w:val="66EC3434"/>
    <w:rsid w:val="670047E9"/>
    <w:rsid w:val="67492634"/>
    <w:rsid w:val="677B0314"/>
    <w:rsid w:val="67915D89"/>
    <w:rsid w:val="67BA52E0"/>
    <w:rsid w:val="67E759A9"/>
    <w:rsid w:val="67E95C0D"/>
    <w:rsid w:val="68476448"/>
    <w:rsid w:val="687D69AF"/>
    <w:rsid w:val="68882CE8"/>
    <w:rsid w:val="68B24209"/>
    <w:rsid w:val="68D575AA"/>
    <w:rsid w:val="68E86DBE"/>
    <w:rsid w:val="69085BD7"/>
    <w:rsid w:val="694C01BA"/>
    <w:rsid w:val="696E6382"/>
    <w:rsid w:val="69912070"/>
    <w:rsid w:val="69D02B99"/>
    <w:rsid w:val="69F820EF"/>
    <w:rsid w:val="6A0E36C1"/>
    <w:rsid w:val="6A18009C"/>
    <w:rsid w:val="6A6432E1"/>
    <w:rsid w:val="6A7A6FA8"/>
    <w:rsid w:val="6A8A71EB"/>
    <w:rsid w:val="6AA37873"/>
    <w:rsid w:val="6AB37DC4"/>
    <w:rsid w:val="6B1E5B86"/>
    <w:rsid w:val="6B2C02A3"/>
    <w:rsid w:val="6B5B2936"/>
    <w:rsid w:val="6B7403D7"/>
    <w:rsid w:val="6BC02799"/>
    <w:rsid w:val="6BCC55E2"/>
    <w:rsid w:val="6BCE10F3"/>
    <w:rsid w:val="6BEE7306"/>
    <w:rsid w:val="6C0B435C"/>
    <w:rsid w:val="6C375151"/>
    <w:rsid w:val="6C97174C"/>
    <w:rsid w:val="6CAB169B"/>
    <w:rsid w:val="6CB73101"/>
    <w:rsid w:val="6D08089B"/>
    <w:rsid w:val="6D855A48"/>
    <w:rsid w:val="6DB427D1"/>
    <w:rsid w:val="6DB87176"/>
    <w:rsid w:val="6DDA2238"/>
    <w:rsid w:val="6DF8446C"/>
    <w:rsid w:val="6E447C45"/>
    <w:rsid w:val="6F101C89"/>
    <w:rsid w:val="6F7915DC"/>
    <w:rsid w:val="6F857F81"/>
    <w:rsid w:val="6F92269E"/>
    <w:rsid w:val="704A2F79"/>
    <w:rsid w:val="704E4817"/>
    <w:rsid w:val="7080699B"/>
    <w:rsid w:val="70810A07"/>
    <w:rsid w:val="711E68DF"/>
    <w:rsid w:val="712209D4"/>
    <w:rsid w:val="71940950"/>
    <w:rsid w:val="71CD20B4"/>
    <w:rsid w:val="71E41963"/>
    <w:rsid w:val="72200435"/>
    <w:rsid w:val="72D82ABE"/>
    <w:rsid w:val="74085625"/>
    <w:rsid w:val="749869A9"/>
    <w:rsid w:val="74A40EAA"/>
    <w:rsid w:val="74C07CAE"/>
    <w:rsid w:val="754E7E6B"/>
    <w:rsid w:val="758A26B7"/>
    <w:rsid w:val="758E56B6"/>
    <w:rsid w:val="75AF5D58"/>
    <w:rsid w:val="75E033DC"/>
    <w:rsid w:val="76D96E05"/>
    <w:rsid w:val="77065E4C"/>
    <w:rsid w:val="778B6351"/>
    <w:rsid w:val="77905715"/>
    <w:rsid w:val="77B70EF4"/>
    <w:rsid w:val="77CE623E"/>
    <w:rsid w:val="77D34C9D"/>
    <w:rsid w:val="78212811"/>
    <w:rsid w:val="785726D7"/>
    <w:rsid w:val="78680440"/>
    <w:rsid w:val="78C80EDF"/>
    <w:rsid w:val="78E51A91"/>
    <w:rsid w:val="78EA354B"/>
    <w:rsid w:val="79D833A4"/>
    <w:rsid w:val="7A3A5E0C"/>
    <w:rsid w:val="7AD4000F"/>
    <w:rsid w:val="7B4707E1"/>
    <w:rsid w:val="7B8B2DC3"/>
    <w:rsid w:val="7BBF481B"/>
    <w:rsid w:val="7C6333F8"/>
    <w:rsid w:val="7CC7600D"/>
    <w:rsid w:val="7CD56B6B"/>
    <w:rsid w:val="7CE16A13"/>
    <w:rsid w:val="7CF8248D"/>
    <w:rsid w:val="7D342FE7"/>
    <w:rsid w:val="7D625DA6"/>
    <w:rsid w:val="7DA30807"/>
    <w:rsid w:val="7E8F4979"/>
    <w:rsid w:val="7EBE525E"/>
    <w:rsid w:val="7EC41084"/>
    <w:rsid w:val="7EF173E1"/>
    <w:rsid w:val="7F89658E"/>
    <w:rsid w:val="7F9163A5"/>
    <w:rsid w:val="7F9F59A2"/>
    <w:rsid w:val="7FFF16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46E508EF"/>
  <w15:docId w15:val="{396950CB-901E-44E4-886C-18E4766AC7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 w:qFormat="1"/>
    <w:lsdException w:name="header" w:qFormat="1"/>
    <w:lsdException w:name="footer" w:qFormat="1"/>
    <w:lsdException w:name="caption" w:semiHidden="1" w:unhideWhenUsed="1" w:qFormat="1"/>
    <w:lsdException w:name="annotation reference" w:qFormat="1"/>
    <w:lsdException w:name="Title" w:qFormat="1"/>
    <w:lsdException w:name="Default Paragraph Font" w:semiHidden="1" w:uiPriority="1" w:unhideWhenUsed="1" w:qFormat="1"/>
    <w:lsdException w:name="Subtitle" w:qFormat="1"/>
    <w:lsdException w:name="Hyperlink" w:qFormat="1"/>
    <w:lsdException w:name="Strong" w:qFormat="1"/>
    <w:lsdException w:name="Emphasis" w:qFormat="1"/>
    <w:lsdException w:name="Plain Text" w:uiPriority="99" w:unhideWhenUsed="1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845BD6"/>
    <w:pPr>
      <w:widowControl w:val="0"/>
      <w:jc w:val="both"/>
    </w:pPr>
    <w:rPr>
      <w:rFonts w:eastAsia="华文中宋" w:cstheme="minorBidi"/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845BD6"/>
    <w:pPr>
      <w:keepNext/>
      <w:keepLines/>
      <w:spacing w:before="75" w:after="75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uiPriority w:val="9"/>
    <w:unhideWhenUsed/>
    <w:qFormat/>
    <w:pPr>
      <w:keepNext/>
      <w:keepLines/>
      <w:spacing w:before="75" w:after="75"/>
      <w:jc w:val="center"/>
      <w:outlineLvl w:val="1"/>
    </w:pPr>
    <w:rPr>
      <w:rFonts w:eastAsia="黑体" w:cstheme="majorBidi"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uiPriority w:val="99"/>
    <w:qFormat/>
    <w:rsid w:val="004D565E"/>
    <w:rPr>
      <w:rFonts w:eastAsia="宋体" w:cs="Times New Roman"/>
    </w:rPr>
  </w:style>
  <w:style w:type="paragraph" w:styleId="a5">
    <w:name w:val="Plain Text"/>
    <w:basedOn w:val="a"/>
    <w:uiPriority w:val="99"/>
    <w:unhideWhenUsed/>
    <w:qFormat/>
    <w:rPr>
      <w:rFonts w:ascii="宋体" w:eastAsia="宋体" w:hAnsi="Courier New" w:cs="Courier New"/>
      <w:szCs w:val="21"/>
    </w:rPr>
  </w:style>
  <w:style w:type="paragraph" w:styleId="a6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7">
    <w:name w:val="header"/>
    <w:basedOn w:val="a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8">
    <w:name w:val="Normal (Web)"/>
    <w:basedOn w:val="a"/>
    <w:rPr>
      <w:sz w:val="24"/>
    </w:rPr>
  </w:style>
  <w:style w:type="paragraph" w:styleId="a9">
    <w:name w:val="annotation subject"/>
    <w:basedOn w:val="a3"/>
    <w:next w:val="a3"/>
    <w:link w:val="aa"/>
    <w:qFormat/>
    <w:rPr>
      <w:b/>
      <w:bCs/>
    </w:rPr>
  </w:style>
  <w:style w:type="character" w:styleId="ab">
    <w:name w:val="Strong"/>
    <w:basedOn w:val="a0"/>
    <w:qFormat/>
    <w:rPr>
      <w:b/>
    </w:rPr>
  </w:style>
  <w:style w:type="character" w:styleId="ac">
    <w:name w:val="Hyperlink"/>
    <w:basedOn w:val="a0"/>
    <w:qFormat/>
    <w:rPr>
      <w:color w:val="0000FF"/>
      <w:u w:val="single"/>
    </w:rPr>
  </w:style>
  <w:style w:type="character" w:styleId="ad">
    <w:name w:val="annotation reference"/>
    <w:basedOn w:val="a0"/>
    <w:qFormat/>
    <w:rPr>
      <w:sz w:val="21"/>
      <w:szCs w:val="21"/>
    </w:rPr>
  </w:style>
  <w:style w:type="paragraph" w:customStyle="1" w:styleId="ae">
    <w:name w:val="题干"/>
    <w:basedOn w:val="a"/>
    <w:qFormat/>
    <w:pPr>
      <w:ind w:firstLine="420"/>
    </w:pPr>
    <w:rPr>
      <w:rFonts w:eastAsia="楷体"/>
    </w:rPr>
  </w:style>
  <w:style w:type="character" w:customStyle="1" w:styleId="a4">
    <w:name w:val="批注文字 字符"/>
    <w:basedOn w:val="a0"/>
    <w:link w:val="a3"/>
    <w:uiPriority w:val="99"/>
    <w:qFormat/>
    <w:rsid w:val="004D565E"/>
    <w:rPr>
      <w:kern w:val="2"/>
      <w:sz w:val="21"/>
      <w:szCs w:val="24"/>
    </w:rPr>
  </w:style>
  <w:style w:type="character" w:customStyle="1" w:styleId="aa">
    <w:name w:val="批注主题 字符"/>
    <w:basedOn w:val="a4"/>
    <w:link w:val="a9"/>
    <w:qFormat/>
    <w:rPr>
      <w:rFonts w:eastAsia="华文中宋" w:cstheme="minorBidi"/>
      <w:b/>
      <w:bCs/>
      <w:kern w:val="2"/>
      <w:sz w:val="21"/>
      <w:szCs w:val="24"/>
    </w:rPr>
  </w:style>
  <w:style w:type="table" w:styleId="af">
    <w:name w:val="Table Grid"/>
    <w:basedOn w:val="a1"/>
    <w:qFormat/>
    <w:rsid w:val="00845BD6"/>
    <w:pPr>
      <w:widowControl w:val="0"/>
      <w:jc w:val="both"/>
    </w:pPr>
    <w:rPr>
      <w:rFonts w:asciiTheme="minorHAnsi" w:eastAsiaTheme="minorEastAsia" w:hAnsiTheme="minorHAnsi" w:cstheme="minorBid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0">
    <w:name w:val="修改稿正文"/>
    <w:basedOn w:val="a"/>
    <w:link w:val="af1"/>
    <w:qFormat/>
    <w:rsid w:val="008E21F6"/>
    <w:rPr>
      <w:rFonts w:eastAsia="宋体"/>
      <w:kern w:val="0"/>
      <w:szCs w:val="28"/>
    </w:rPr>
  </w:style>
  <w:style w:type="character" w:customStyle="1" w:styleId="af1">
    <w:name w:val="修改稿正文 字符"/>
    <w:basedOn w:val="a0"/>
    <w:link w:val="af0"/>
    <w:rsid w:val="008E21F6"/>
    <w:rPr>
      <w:rFonts w:cstheme="minorBidi"/>
      <w:sz w:val="21"/>
      <w:szCs w:val="28"/>
    </w:rPr>
  </w:style>
  <w:style w:type="paragraph" w:styleId="af2">
    <w:name w:val="Title"/>
    <w:basedOn w:val="a"/>
    <w:next w:val="a"/>
    <w:link w:val="af3"/>
    <w:qFormat/>
    <w:rsid w:val="00845BD6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f3">
    <w:name w:val="标题 字符"/>
    <w:basedOn w:val="a0"/>
    <w:link w:val="af2"/>
    <w:rsid w:val="00845BD6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0">
    <w:name w:val="标题 1 字符"/>
    <w:basedOn w:val="a0"/>
    <w:link w:val="1"/>
    <w:rsid w:val="00845BD6"/>
    <w:rPr>
      <w:rFonts w:eastAsia="黑体" w:cstheme="minorBidi"/>
      <w:bCs/>
      <w:kern w:val="44"/>
      <w:sz w:val="32"/>
      <w:szCs w:val="44"/>
    </w:rPr>
  </w:style>
  <w:style w:type="paragraph" w:customStyle="1" w:styleId="20">
    <w:name w:val="标题2"/>
    <w:basedOn w:val="af0"/>
    <w:link w:val="21"/>
    <w:rsid w:val="00845BD6"/>
    <w:rPr>
      <w:rFonts w:cs="Times New Roman"/>
      <w:color w:val="000000"/>
      <w:szCs w:val="21"/>
    </w:rPr>
  </w:style>
  <w:style w:type="character" w:customStyle="1" w:styleId="21">
    <w:name w:val="标题2 字符"/>
    <w:basedOn w:val="af1"/>
    <w:link w:val="20"/>
    <w:rsid w:val="00845BD6"/>
    <w:rPr>
      <w:rFonts w:cstheme="minorBidi"/>
      <w:color w:val="000000"/>
      <w:kern w:val="2"/>
      <w:sz w:val="21"/>
      <w:szCs w:val="21"/>
    </w:rPr>
  </w:style>
  <w:style w:type="paragraph" w:styleId="af4">
    <w:name w:val="Revision"/>
    <w:hidden/>
    <w:uiPriority w:val="99"/>
    <w:unhideWhenUsed/>
    <w:rsid w:val="00BD1145"/>
    <w:rPr>
      <w:rFonts w:eastAsia="华文中宋" w:cstheme="minorBidi"/>
      <w:kern w:val="2"/>
      <w:sz w:val="21"/>
      <w:szCs w:val="24"/>
    </w:rPr>
  </w:style>
  <w:style w:type="paragraph" w:styleId="af5">
    <w:name w:val="List Paragraph"/>
    <w:basedOn w:val="a"/>
    <w:uiPriority w:val="99"/>
    <w:unhideWhenUsed/>
    <w:rsid w:val="00AD0EE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relyOnVML/>
  <w:allowPNG/>
</w:webSettings>
</file>

<file path=word/_rels/comments.xml.rels><?xml version="1.0" encoding="UTF-8" standalone="yes"?>
<Relationships xmlns="http://schemas.openxmlformats.org/package/2006/relationships"><Relationship Id="rId2" Type="http://schemas.openxmlformats.org/officeDocument/2006/relationships/image" Target="media/image7.svg"/><Relationship Id="rId1" Type="http://schemas.openxmlformats.org/officeDocument/2006/relationships/image" Target="media/image6.png"/></Relationship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8.wmf"/><Relationship Id="rId42" Type="http://schemas.openxmlformats.org/officeDocument/2006/relationships/oleObject" Target="embeddings/oleObject11.bin"/><Relationship Id="rId63" Type="http://schemas.openxmlformats.org/officeDocument/2006/relationships/oleObject" Target="embeddings/oleObject22.bin"/><Relationship Id="rId84" Type="http://schemas.openxmlformats.org/officeDocument/2006/relationships/image" Target="media/image39.wmf"/><Relationship Id="rId138" Type="http://schemas.openxmlformats.org/officeDocument/2006/relationships/image" Target="media/image60.png"/><Relationship Id="rId107" Type="http://schemas.openxmlformats.org/officeDocument/2006/relationships/oleObject" Target="embeddings/oleObject46.bin"/><Relationship Id="rId11" Type="http://schemas.microsoft.com/office/2018/08/relationships/commentsExtensible" Target="commentsExtensible.xml"/><Relationship Id="rId32" Type="http://schemas.openxmlformats.org/officeDocument/2006/relationships/oleObject" Target="embeddings/oleObject6.bin"/><Relationship Id="rId53" Type="http://schemas.openxmlformats.org/officeDocument/2006/relationships/oleObject" Target="embeddings/oleObject17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59.bin"/><Relationship Id="rId149" Type="http://schemas.microsoft.com/office/2011/relationships/people" Target="people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38.bin"/><Relationship Id="rId22" Type="http://schemas.openxmlformats.org/officeDocument/2006/relationships/oleObject" Target="embeddings/oleObject1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5.bin"/><Relationship Id="rId113" Type="http://schemas.openxmlformats.org/officeDocument/2006/relationships/image" Target="media/image50.wmf"/><Relationship Id="rId118" Type="http://schemas.openxmlformats.org/officeDocument/2006/relationships/image" Target="media/image52.png"/><Relationship Id="rId134" Type="http://schemas.openxmlformats.org/officeDocument/2006/relationships/image" Target="media/image58.wmf"/><Relationship Id="rId139" Type="http://schemas.openxmlformats.org/officeDocument/2006/relationships/image" Target="media/image14.png"/><Relationship Id="rId80" Type="http://schemas.openxmlformats.org/officeDocument/2006/relationships/image" Target="media/image37.wmf"/><Relationship Id="rId85" Type="http://schemas.openxmlformats.org/officeDocument/2006/relationships/oleObject" Target="embeddings/oleObject33.bin"/><Relationship Id="rId150" Type="http://schemas.openxmlformats.org/officeDocument/2006/relationships/theme" Target="theme/theme1.xml"/><Relationship Id="rId12" Type="http://schemas.openxmlformats.org/officeDocument/2006/relationships/image" Target="media/image1.png"/><Relationship Id="rId17" Type="http://schemas.openxmlformats.org/officeDocument/2006/relationships/image" Target="media/image4.png"/><Relationship Id="rId33" Type="http://schemas.openxmlformats.org/officeDocument/2006/relationships/image" Target="media/image14.wmf"/><Relationship Id="rId38" Type="http://schemas.openxmlformats.org/officeDocument/2006/relationships/oleObject" Target="embeddings/oleObject9.bin"/><Relationship Id="rId59" Type="http://schemas.openxmlformats.org/officeDocument/2006/relationships/oleObject" Target="embeddings/oleObject20.bin"/><Relationship Id="rId103" Type="http://schemas.openxmlformats.org/officeDocument/2006/relationships/oleObject" Target="embeddings/oleObject43.bin"/><Relationship Id="rId108" Type="http://schemas.openxmlformats.org/officeDocument/2006/relationships/oleObject" Target="embeddings/oleObject47.bin"/><Relationship Id="rId124" Type="http://schemas.openxmlformats.org/officeDocument/2006/relationships/image" Target="media/image55.wmf"/><Relationship Id="rId129" Type="http://schemas.openxmlformats.org/officeDocument/2006/relationships/image" Target="media/image57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28.bin"/><Relationship Id="rId91" Type="http://schemas.openxmlformats.org/officeDocument/2006/relationships/oleObject" Target="embeddings/oleObject36.bin"/><Relationship Id="rId96" Type="http://schemas.openxmlformats.org/officeDocument/2006/relationships/image" Target="media/image45.wmf"/><Relationship Id="rId140" Type="http://schemas.openxmlformats.org/officeDocument/2006/relationships/image" Target="media/image61.png"/><Relationship Id="rId145" Type="http://schemas.openxmlformats.org/officeDocument/2006/relationships/image" Target="media/image2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4.bin"/><Relationship Id="rId49" Type="http://schemas.openxmlformats.org/officeDocument/2006/relationships/oleObject" Target="embeddings/oleObject15.bin"/><Relationship Id="rId114" Type="http://schemas.openxmlformats.org/officeDocument/2006/relationships/oleObject" Target="embeddings/oleObject51.bin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2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3.bin"/><Relationship Id="rId81" Type="http://schemas.openxmlformats.org/officeDocument/2006/relationships/oleObject" Target="embeddings/oleObject31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0.bin"/><Relationship Id="rId135" Type="http://schemas.openxmlformats.org/officeDocument/2006/relationships/oleObject" Target="embeddings/oleObject64.bin"/><Relationship Id="rId13" Type="http://schemas.openxmlformats.org/officeDocument/2006/relationships/image" Target="media/image2.png"/><Relationship Id="rId18" Type="http://schemas.openxmlformats.org/officeDocument/2006/relationships/image" Target="media/image7.png"/><Relationship Id="rId39" Type="http://schemas.openxmlformats.org/officeDocument/2006/relationships/image" Target="media/image17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7.bin"/><Relationship Id="rId50" Type="http://schemas.openxmlformats.org/officeDocument/2006/relationships/image" Target="media/image22.wmf"/><Relationship Id="rId55" Type="http://schemas.openxmlformats.org/officeDocument/2006/relationships/oleObject" Target="embeddings/oleObject18.bin"/><Relationship Id="rId76" Type="http://schemas.openxmlformats.org/officeDocument/2006/relationships/image" Target="media/image35.wmf"/><Relationship Id="rId97" Type="http://schemas.openxmlformats.org/officeDocument/2006/relationships/oleObject" Target="embeddings/oleObject39.bin"/><Relationship Id="rId104" Type="http://schemas.openxmlformats.org/officeDocument/2006/relationships/image" Target="media/image48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57.bin"/><Relationship Id="rId141" Type="http://schemas.openxmlformats.org/officeDocument/2006/relationships/image" Target="media/image16.png"/><Relationship Id="rId146" Type="http://schemas.openxmlformats.org/officeDocument/2006/relationships/image" Target="media/image64.png"/><Relationship Id="rId7" Type="http://schemas.openxmlformats.org/officeDocument/2006/relationships/endnotes" Target="endnotes.xml"/><Relationship Id="rId71" Type="http://schemas.openxmlformats.org/officeDocument/2006/relationships/oleObject" Target="embeddings/oleObject26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2.bin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3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4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1.bin"/><Relationship Id="rId136" Type="http://schemas.openxmlformats.org/officeDocument/2006/relationships/footer" Target="footer1.xml"/><Relationship Id="rId61" Type="http://schemas.openxmlformats.org/officeDocument/2006/relationships/oleObject" Target="embeddings/oleObject21.bin"/><Relationship Id="rId82" Type="http://schemas.openxmlformats.org/officeDocument/2006/relationships/image" Target="media/image38.wmf"/><Relationship Id="rId19" Type="http://schemas.openxmlformats.org/officeDocument/2006/relationships/image" Target="media/image5.jpeg"/><Relationship Id="rId14" Type="http://schemas.openxmlformats.org/officeDocument/2006/relationships/image" Target="media/image2.jpeg"/><Relationship Id="rId30" Type="http://schemas.openxmlformats.org/officeDocument/2006/relationships/oleObject" Target="embeddings/oleObject5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29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56.wmf"/><Relationship Id="rId147" Type="http://schemas.openxmlformats.org/officeDocument/2006/relationships/image" Target="media/image22.png"/><Relationship Id="rId8" Type="http://schemas.openxmlformats.org/officeDocument/2006/relationships/comments" Target="comments.xml"/><Relationship Id="rId51" Type="http://schemas.openxmlformats.org/officeDocument/2006/relationships/oleObject" Target="embeddings/oleObject16.bin"/><Relationship Id="rId72" Type="http://schemas.openxmlformats.org/officeDocument/2006/relationships/image" Target="media/image33.wmf"/><Relationship Id="rId93" Type="http://schemas.openxmlformats.org/officeDocument/2006/relationships/oleObject" Target="embeddings/oleObject37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2.pn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24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59.png"/><Relationship Id="rId20" Type="http://schemas.openxmlformats.org/officeDocument/2006/relationships/image" Target="media/image9.jpeg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2.bin"/><Relationship Id="rId88" Type="http://schemas.openxmlformats.org/officeDocument/2006/relationships/image" Target="media/image41.wmf"/><Relationship Id="rId111" Type="http://schemas.openxmlformats.org/officeDocument/2006/relationships/image" Target="media/image49.wmf"/><Relationship Id="rId132" Type="http://schemas.openxmlformats.org/officeDocument/2006/relationships/oleObject" Target="embeddings/oleObject62.bin"/><Relationship Id="rId15" Type="http://schemas.openxmlformats.org/officeDocument/2006/relationships/image" Target="media/image4.jpeg"/><Relationship Id="rId36" Type="http://schemas.openxmlformats.org/officeDocument/2006/relationships/oleObject" Target="embeddings/oleObject8.bin"/><Relationship Id="rId57" Type="http://schemas.openxmlformats.org/officeDocument/2006/relationships/oleObject" Target="embeddings/oleObject19.bin"/><Relationship Id="rId106" Type="http://schemas.openxmlformats.org/officeDocument/2006/relationships/oleObject" Target="embeddings/oleObject45.bin"/><Relationship Id="rId127" Type="http://schemas.openxmlformats.org/officeDocument/2006/relationships/oleObject" Target="embeddings/oleObject58.bin"/><Relationship Id="rId10" Type="http://schemas.microsoft.com/office/2016/09/relationships/commentsIds" Target="commentsIds.xml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27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122" Type="http://schemas.openxmlformats.org/officeDocument/2006/relationships/image" Target="media/image54.wmf"/><Relationship Id="rId143" Type="http://schemas.openxmlformats.org/officeDocument/2006/relationships/image" Target="media/image18.png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26" Type="http://schemas.openxmlformats.org/officeDocument/2006/relationships/oleObject" Target="embeddings/oleObject3.bin"/><Relationship Id="rId47" Type="http://schemas.openxmlformats.org/officeDocument/2006/relationships/oleObject" Target="embeddings/oleObject14.bin"/><Relationship Id="rId68" Type="http://schemas.openxmlformats.org/officeDocument/2006/relationships/image" Target="media/image31.wmf"/><Relationship Id="rId89" Type="http://schemas.openxmlformats.org/officeDocument/2006/relationships/oleObject" Target="embeddings/oleObject35.bin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3.bin"/><Relationship Id="rId16" Type="http://schemas.openxmlformats.org/officeDocument/2006/relationships/image" Target="media/image3.png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0.bin"/><Relationship Id="rId102" Type="http://schemas.openxmlformats.org/officeDocument/2006/relationships/oleObject" Target="embeddings/oleObject42.bin"/><Relationship Id="rId123" Type="http://schemas.openxmlformats.org/officeDocument/2006/relationships/oleObject" Target="embeddings/oleObject56.bin"/><Relationship Id="rId144" Type="http://schemas.openxmlformats.org/officeDocument/2006/relationships/image" Target="media/image63.png"/><Relationship Id="rId90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>
          <a:headEnd type="arrow"/>
          <a:tailEnd type="arrow"/>
        </a:ln>
      </a:spPr>
      <a:bodyPr/>
      <a:lstStyle/>
      <a:style>
        <a:lnRef idx="2">
          <a:schemeClr val="accent1"/>
        </a:lnRef>
        <a:fillRef idx="0">
          <a:srgbClr val="FFFFFF"/>
        </a:fillRef>
        <a:effectRef idx="0">
          <a:srgbClr val="FFFFFF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3</TotalTime>
  <Pages>22</Pages>
  <Words>2827</Words>
  <Characters>16117</Characters>
  <Application>Microsoft Office Word</Application>
  <DocSecurity>0</DocSecurity>
  <Lines>134</Lines>
  <Paragraphs>37</Paragraphs>
  <ScaleCrop>false</ScaleCrop>
  <Company/>
  <LinksUpToDate>false</LinksUpToDate>
  <CharactersWithSpaces>189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physics</cp:lastModifiedBy>
  <cp:revision>28</cp:revision>
  <cp:lastPrinted>2024-11-27T01:31:00Z</cp:lastPrinted>
  <dcterms:created xsi:type="dcterms:W3CDTF">2024-12-06T04:13:00Z</dcterms:created>
  <dcterms:modified xsi:type="dcterms:W3CDTF">2025-02-15T08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912</vt:lpwstr>
  </property>
  <property fmtid="{D5CDD505-2E9C-101B-9397-08002B2CF9AE}" pid="3" name="ICV">
    <vt:lpwstr>015D2D558DCC428B822B3630CEF6E0D1_13</vt:lpwstr>
  </property>
</Properties>
</file>